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ink/ink734.xml" ContentType="application/inkml+xml"/>
  <Override PartName="/word/ink/ink735.xml" ContentType="application/inkml+xml"/>
  <Override PartName="/word/ink/ink736.xml" ContentType="application/inkml+xml"/>
  <Override PartName="/word/ink/ink737.xml" ContentType="application/inkml+xml"/>
  <Override PartName="/word/ink/ink738.xml" ContentType="application/inkml+xml"/>
  <Override PartName="/word/ink/ink739.xml" ContentType="application/inkml+xml"/>
  <Override PartName="/word/ink/ink740.xml" ContentType="application/inkml+xml"/>
  <Override PartName="/word/ink/ink741.xml" ContentType="application/inkml+xml"/>
  <Override PartName="/word/ink/ink742.xml" ContentType="application/inkml+xml"/>
  <Override PartName="/word/ink/ink743.xml" ContentType="application/inkml+xml"/>
  <Override PartName="/word/ink/ink744.xml" ContentType="application/inkml+xml"/>
  <Override PartName="/word/ink/ink745.xml" ContentType="application/inkml+xml"/>
  <Override PartName="/word/ink/ink746.xml" ContentType="application/inkml+xml"/>
  <Override PartName="/word/ink/ink747.xml" ContentType="application/inkml+xml"/>
  <Override PartName="/word/ink/ink748.xml" ContentType="application/inkml+xml"/>
  <Override PartName="/word/ink/ink749.xml" ContentType="application/inkml+xml"/>
  <Override PartName="/word/ink/ink750.xml" ContentType="application/inkml+xml"/>
  <Override PartName="/word/ink/ink751.xml" ContentType="application/inkml+xml"/>
  <Override PartName="/word/ink/ink752.xml" ContentType="application/inkml+xml"/>
  <Override PartName="/word/ink/ink753.xml" ContentType="application/inkml+xml"/>
  <Override PartName="/word/ink/ink754.xml" ContentType="application/inkml+xml"/>
  <Override PartName="/word/ink/ink755.xml" ContentType="application/inkml+xml"/>
  <Override PartName="/word/ink/ink756.xml" ContentType="application/inkml+xml"/>
  <Override PartName="/word/ink/ink757.xml" ContentType="application/inkml+xml"/>
  <Override PartName="/word/ink/ink758.xml" ContentType="application/inkml+xml"/>
  <Override PartName="/word/ink/ink759.xml" ContentType="application/inkml+xml"/>
  <Override PartName="/word/ink/ink760.xml" ContentType="application/inkml+xml"/>
  <Override PartName="/word/ink/ink761.xml" ContentType="application/inkml+xml"/>
  <Override PartName="/word/ink/ink762.xml" ContentType="application/inkml+xml"/>
  <Override PartName="/word/ink/ink763.xml" ContentType="application/inkml+xml"/>
  <Override PartName="/word/ink/ink764.xml" ContentType="application/inkml+xml"/>
  <Override PartName="/word/ink/ink765.xml" ContentType="application/inkml+xml"/>
  <Override PartName="/word/ink/ink766.xml" ContentType="application/inkml+xml"/>
  <Override PartName="/word/ink/ink767.xml" ContentType="application/inkml+xml"/>
  <Override PartName="/word/ink/ink768.xml" ContentType="application/inkml+xml"/>
  <Override PartName="/word/ink/ink769.xml" ContentType="application/inkml+xml"/>
  <Override PartName="/word/ink/ink770.xml" ContentType="application/inkml+xml"/>
  <Override PartName="/word/ink/ink771.xml" ContentType="application/inkml+xml"/>
  <Override PartName="/word/ink/ink772.xml" ContentType="application/inkml+xml"/>
  <Override PartName="/word/ink/ink773.xml" ContentType="application/inkml+xml"/>
  <Override PartName="/word/ink/ink774.xml" ContentType="application/inkml+xml"/>
  <Override PartName="/word/ink/ink775.xml" ContentType="application/inkml+xml"/>
  <Override PartName="/word/ink/ink776.xml" ContentType="application/inkml+xml"/>
  <Override PartName="/word/ink/ink777.xml" ContentType="application/inkml+xml"/>
  <Override PartName="/word/ink/ink778.xml" ContentType="application/inkml+xml"/>
  <Override PartName="/word/ink/ink779.xml" ContentType="application/inkml+xml"/>
  <Override PartName="/word/ink/ink780.xml" ContentType="application/inkml+xml"/>
  <Override PartName="/word/ink/ink781.xml" ContentType="application/inkml+xml"/>
  <Override PartName="/word/ink/ink782.xml" ContentType="application/inkml+xml"/>
  <Override PartName="/word/ink/ink783.xml" ContentType="application/inkml+xml"/>
  <Override PartName="/word/ink/ink784.xml" ContentType="application/inkml+xml"/>
  <Override PartName="/word/ink/ink785.xml" ContentType="application/inkml+xml"/>
  <Override PartName="/word/ink/ink786.xml" ContentType="application/inkml+xml"/>
  <Override PartName="/word/ink/ink787.xml" ContentType="application/inkml+xml"/>
  <Override PartName="/word/ink/ink788.xml" ContentType="application/inkml+xml"/>
  <Override PartName="/word/ink/ink789.xml" ContentType="application/inkml+xml"/>
  <Override PartName="/word/ink/ink790.xml" ContentType="application/inkml+xml"/>
  <Override PartName="/word/ink/ink791.xml" ContentType="application/inkml+xml"/>
  <Override PartName="/word/ink/ink792.xml" ContentType="application/inkml+xml"/>
  <Override PartName="/word/ink/ink793.xml" ContentType="application/inkml+xml"/>
  <Override PartName="/word/ink/ink794.xml" ContentType="application/inkml+xml"/>
  <Override PartName="/word/ink/ink795.xml" ContentType="application/inkml+xml"/>
  <Override PartName="/word/ink/ink796.xml" ContentType="application/inkml+xml"/>
  <Override PartName="/word/ink/ink797.xml" ContentType="application/inkml+xml"/>
  <Override PartName="/word/ink/ink798.xml" ContentType="application/inkml+xml"/>
  <Override PartName="/word/ink/ink799.xml" ContentType="application/inkml+xml"/>
  <Override PartName="/word/ink/ink800.xml" ContentType="application/inkml+xml"/>
  <Override PartName="/word/ink/ink801.xml" ContentType="application/inkml+xml"/>
  <Override PartName="/word/ink/ink802.xml" ContentType="application/inkml+xml"/>
  <Override PartName="/word/ink/ink803.xml" ContentType="application/inkml+xml"/>
  <Override PartName="/word/ink/ink804.xml" ContentType="application/inkml+xml"/>
  <Override PartName="/word/ink/ink805.xml" ContentType="application/inkml+xml"/>
  <Override PartName="/word/ink/ink806.xml" ContentType="application/inkml+xml"/>
  <Override PartName="/word/ink/ink807.xml" ContentType="application/inkml+xml"/>
  <Override PartName="/word/ink/ink808.xml" ContentType="application/inkml+xml"/>
  <Override PartName="/word/ink/ink809.xml" ContentType="application/inkml+xml"/>
  <Override PartName="/word/ink/ink810.xml" ContentType="application/inkml+xml"/>
  <Override PartName="/word/ink/ink811.xml" ContentType="application/inkml+xml"/>
  <Override PartName="/word/ink/ink812.xml" ContentType="application/inkml+xml"/>
  <Override PartName="/word/ink/ink813.xml" ContentType="application/inkml+xml"/>
  <Override PartName="/word/ink/ink814.xml" ContentType="application/inkml+xml"/>
  <Override PartName="/word/ink/ink815.xml" ContentType="application/inkml+xml"/>
  <Override PartName="/word/ink/ink816.xml" ContentType="application/inkml+xml"/>
  <Override PartName="/word/ink/ink817.xml" ContentType="application/inkml+xml"/>
  <Override PartName="/word/ink/ink818.xml" ContentType="application/inkml+xml"/>
  <Override PartName="/word/ink/ink819.xml" ContentType="application/inkml+xml"/>
  <Override PartName="/word/ink/ink820.xml" ContentType="application/inkml+xml"/>
  <Override PartName="/word/ink/ink821.xml" ContentType="application/inkml+xml"/>
  <Override PartName="/word/ink/ink822.xml" ContentType="application/inkml+xml"/>
  <Override PartName="/word/ink/ink823.xml" ContentType="application/inkml+xml"/>
  <Override PartName="/word/ink/ink824.xml" ContentType="application/inkml+xml"/>
  <Override PartName="/word/ink/ink825.xml" ContentType="application/inkml+xml"/>
  <Override PartName="/word/ink/ink826.xml" ContentType="application/inkml+xml"/>
  <Override PartName="/word/ink/ink827.xml" ContentType="application/inkml+xml"/>
  <Override PartName="/word/ink/ink828.xml" ContentType="application/inkml+xml"/>
  <Override PartName="/word/ink/ink829.xml" ContentType="application/inkml+xml"/>
  <Override PartName="/word/ink/ink830.xml" ContentType="application/inkml+xml"/>
  <Override PartName="/word/ink/ink831.xml" ContentType="application/inkml+xml"/>
  <Override PartName="/word/ink/ink832.xml" ContentType="application/inkml+xml"/>
  <Override PartName="/word/ink/ink833.xml" ContentType="application/inkml+xml"/>
  <Override PartName="/word/ink/ink834.xml" ContentType="application/inkml+xml"/>
  <Override PartName="/word/ink/ink835.xml" ContentType="application/inkml+xml"/>
  <Override PartName="/word/ink/ink836.xml" ContentType="application/inkml+xml"/>
  <Override PartName="/word/ink/ink837.xml" ContentType="application/inkml+xml"/>
  <Override PartName="/word/ink/ink838.xml" ContentType="application/inkml+xml"/>
  <Override PartName="/word/ink/ink839.xml" ContentType="application/inkml+xml"/>
  <Override PartName="/word/ink/ink840.xml" ContentType="application/inkml+xml"/>
  <Override PartName="/word/ink/ink841.xml" ContentType="application/inkml+xml"/>
  <Override PartName="/word/ink/ink842.xml" ContentType="application/inkml+xml"/>
  <Override PartName="/word/ink/ink843.xml" ContentType="application/inkml+xml"/>
  <Override PartName="/word/ink/ink844.xml" ContentType="application/inkml+xml"/>
  <Override PartName="/word/ink/ink845.xml" ContentType="application/inkml+xml"/>
  <Override PartName="/word/ink/ink846.xml" ContentType="application/inkml+xml"/>
  <Override PartName="/word/ink/ink847.xml" ContentType="application/inkml+xml"/>
  <Override PartName="/word/ink/ink848.xml" ContentType="application/inkml+xml"/>
  <Override PartName="/word/ink/ink849.xml" ContentType="application/inkml+xml"/>
  <Override PartName="/word/ink/ink850.xml" ContentType="application/inkml+xml"/>
  <Override PartName="/word/ink/ink851.xml" ContentType="application/inkml+xml"/>
  <Override PartName="/word/ink/ink852.xml" ContentType="application/inkml+xml"/>
  <Override PartName="/word/ink/ink853.xml" ContentType="application/inkml+xml"/>
  <Override PartName="/word/ink/ink854.xml" ContentType="application/inkml+xml"/>
  <Override PartName="/word/ink/ink855.xml" ContentType="application/inkml+xml"/>
  <Override PartName="/word/ink/ink856.xml" ContentType="application/inkml+xml"/>
  <Override PartName="/word/ink/ink857.xml" ContentType="application/inkml+xml"/>
  <Override PartName="/word/ink/ink858.xml" ContentType="application/inkml+xml"/>
  <Override PartName="/word/ink/ink859.xml" ContentType="application/inkml+xml"/>
  <Override PartName="/word/ink/ink860.xml" ContentType="application/inkml+xml"/>
  <Override PartName="/word/ink/ink861.xml" ContentType="application/inkml+xml"/>
  <Override PartName="/word/ink/ink862.xml" ContentType="application/inkml+xml"/>
  <Override PartName="/word/ink/ink863.xml" ContentType="application/inkml+xml"/>
  <Override PartName="/word/ink/ink864.xml" ContentType="application/inkml+xml"/>
  <Override PartName="/word/ink/ink865.xml" ContentType="application/inkml+xml"/>
  <Override PartName="/word/ink/ink866.xml" ContentType="application/inkml+xml"/>
  <Override PartName="/word/ink/ink867.xml" ContentType="application/inkml+xml"/>
  <Override PartName="/word/ink/ink868.xml" ContentType="application/inkml+xml"/>
  <Override PartName="/word/ink/ink869.xml" ContentType="application/inkml+xml"/>
  <Override PartName="/word/ink/ink870.xml" ContentType="application/inkml+xml"/>
  <Override PartName="/word/ink/ink871.xml" ContentType="application/inkml+xml"/>
  <Override PartName="/word/ink/ink872.xml" ContentType="application/inkml+xml"/>
  <Override PartName="/word/ink/ink873.xml" ContentType="application/inkml+xml"/>
  <Override PartName="/word/ink/ink874.xml" ContentType="application/inkml+xml"/>
  <Override PartName="/word/ink/ink875.xml" ContentType="application/inkml+xml"/>
  <Override PartName="/word/ink/ink876.xml" ContentType="application/inkml+xml"/>
  <Override PartName="/word/ink/ink877.xml" ContentType="application/inkml+xml"/>
  <Override PartName="/word/ink/ink878.xml" ContentType="application/inkml+xml"/>
  <Override PartName="/word/ink/ink879.xml" ContentType="application/inkml+xml"/>
  <Override PartName="/word/ink/ink880.xml" ContentType="application/inkml+xml"/>
  <Override PartName="/word/ink/ink881.xml" ContentType="application/inkml+xml"/>
  <Override PartName="/word/ink/ink882.xml" ContentType="application/inkml+xml"/>
  <Override PartName="/word/ink/ink883.xml" ContentType="application/inkml+xml"/>
  <Override PartName="/word/ink/ink884.xml" ContentType="application/inkml+xml"/>
  <Override PartName="/word/ink/ink885.xml" ContentType="application/inkml+xml"/>
  <Override PartName="/word/ink/ink886.xml" ContentType="application/inkml+xml"/>
  <Override PartName="/word/ink/ink887.xml" ContentType="application/inkml+xml"/>
  <Override PartName="/word/ink/ink888.xml" ContentType="application/inkml+xml"/>
  <Override PartName="/word/ink/ink889.xml" ContentType="application/inkml+xml"/>
  <Override PartName="/word/ink/ink890.xml" ContentType="application/inkml+xml"/>
  <Override PartName="/word/ink/ink891.xml" ContentType="application/inkml+xml"/>
  <Override PartName="/word/ink/ink892.xml" ContentType="application/inkml+xml"/>
  <Override PartName="/word/ink/ink893.xml" ContentType="application/inkml+xml"/>
  <Override PartName="/word/ink/ink894.xml" ContentType="application/inkml+xml"/>
  <Override PartName="/word/ink/ink895.xml" ContentType="application/inkml+xml"/>
  <Override PartName="/word/ink/ink896.xml" ContentType="application/inkml+xml"/>
  <Override PartName="/word/ink/ink897.xml" ContentType="application/inkml+xml"/>
  <Override PartName="/word/ink/ink898.xml" ContentType="application/inkml+xml"/>
  <Override PartName="/word/ink/ink899.xml" ContentType="application/inkml+xml"/>
  <Override PartName="/word/ink/ink900.xml" ContentType="application/inkml+xml"/>
  <Override PartName="/word/ink/ink901.xml" ContentType="application/inkml+xml"/>
  <Override PartName="/word/ink/ink902.xml" ContentType="application/inkml+xml"/>
  <Override PartName="/word/ink/ink903.xml" ContentType="application/inkml+xml"/>
  <Override PartName="/word/ink/ink904.xml" ContentType="application/inkml+xml"/>
  <Override PartName="/word/ink/ink905.xml" ContentType="application/inkml+xml"/>
  <Override PartName="/word/ink/ink906.xml" ContentType="application/inkml+xml"/>
  <Override PartName="/word/ink/ink907.xml" ContentType="application/inkml+xml"/>
  <Override PartName="/word/ink/ink908.xml" ContentType="application/inkml+xml"/>
  <Override PartName="/word/ink/ink909.xml" ContentType="application/inkml+xml"/>
  <Override PartName="/word/ink/ink910.xml" ContentType="application/inkml+xml"/>
  <Override PartName="/word/ink/ink911.xml" ContentType="application/inkml+xml"/>
  <Override PartName="/word/ink/ink912.xml" ContentType="application/inkml+xml"/>
  <Override PartName="/word/ink/ink913.xml" ContentType="application/inkml+xml"/>
  <Override PartName="/word/ink/ink914.xml" ContentType="application/inkml+xml"/>
  <Override PartName="/word/ink/ink915.xml" ContentType="application/inkml+xml"/>
  <Override PartName="/word/ink/ink916.xml" ContentType="application/inkml+xml"/>
  <Override PartName="/word/ink/ink917.xml" ContentType="application/inkml+xml"/>
  <Override PartName="/word/ink/ink918.xml" ContentType="application/inkml+xml"/>
  <Override PartName="/word/ink/ink919.xml" ContentType="application/inkml+xml"/>
  <Override PartName="/word/ink/ink920.xml" ContentType="application/inkml+xml"/>
  <Override PartName="/word/ink/ink921.xml" ContentType="application/inkml+xml"/>
  <Override PartName="/word/ink/ink922.xml" ContentType="application/inkml+xml"/>
  <Override PartName="/word/ink/ink923.xml" ContentType="application/inkml+xml"/>
  <Override PartName="/word/ink/ink924.xml" ContentType="application/inkml+xml"/>
  <Override PartName="/word/ink/ink925.xml" ContentType="application/inkml+xml"/>
  <Override PartName="/word/ink/ink926.xml" ContentType="application/inkml+xml"/>
  <Override PartName="/word/ink/ink927.xml" ContentType="application/inkml+xml"/>
  <Override PartName="/word/ink/ink928.xml" ContentType="application/inkml+xml"/>
  <Override PartName="/word/ink/ink929.xml" ContentType="application/inkml+xml"/>
  <Override PartName="/word/ink/ink930.xml" ContentType="application/inkml+xml"/>
  <Override PartName="/word/ink/ink931.xml" ContentType="application/inkml+xml"/>
  <Override PartName="/word/ink/ink932.xml" ContentType="application/inkml+xml"/>
  <Override PartName="/word/ink/ink933.xml" ContentType="application/inkml+xml"/>
  <Override PartName="/word/ink/ink934.xml" ContentType="application/inkml+xml"/>
  <Override PartName="/word/ink/ink935.xml" ContentType="application/inkml+xml"/>
  <Override PartName="/word/ink/ink936.xml" ContentType="application/inkml+xml"/>
  <Override PartName="/word/ink/ink937.xml" ContentType="application/inkml+xml"/>
  <Override PartName="/word/ink/ink938.xml" ContentType="application/inkml+xml"/>
  <Override PartName="/word/ink/ink939.xml" ContentType="application/inkml+xml"/>
  <Override PartName="/word/ink/ink940.xml" ContentType="application/inkml+xml"/>
  <Override PartName="/word/ink/ink941.xml" ContentType="application/inkml+xml"/>
  <Override PartName="/word/ink/ink942.xml" ContentType="application/inkml+xml"/>
  <Override PartName="/word/ink/ink943.xml" ContentType="application/inkml+xml"/>
  <Override PartName="/word/ink/ink944.xml" ContentType="application/inkml+xml"/>
  <Override PartName="/word/ink/ink945.xml" ContentType="application/inkml+xml"/>
  <Override PartName="/word/ink/ink946.xml" ContentType="application/inkml+xml"/>
  <Override PartName="/word/ink/ink947.xml" ContentType="application/inkml+xml"/>
  <Override PartName="/word/ink/ink948.xml" ContentType="application/inkml+xml"/>
  <Override PartName="/word/ink/ink949.xml" ContentType="application/inkml+xml"/>
  <Override PartName="/word/ink/ink950.xml" ContentType="application/inkml+xml"/>
  <Override PartName="/word/ink/ink951.xml" ContentType="application/inkml+xml"/>
  <Override PartName="/word/ink/ink952.xml" ContentType="application/inkml+xml"/>
  <Override PartName="/word/ink/ink953.xml" ContentType="application/inkml+xml"/>
  <Override PartName="/word/ink/ink954.xml" ContentType="application/inkml+xml"/>
  <Override PartName="/word/ink/ink955.xml" ContentType="application/inkml+xml"/>
  <Override PartName="/word/ink/ink956.xml" ContentType="application/inkml+xml"/>
  <Override PartName="/word/ink/ink957.xml" ContentType="application/inkml+xml"/>
  <Override PartName="/word/ink/ink958.xml" ContentType="application/inkml+xml"/>
  <Override PartName="/word/ink/ink959.xml" ContentType="application/inkml+xml"/>
  <Override PartName="/word/ink/ink960.xml" ContentType="application/inkml+xml"/>
  <Override PartName="/word/ink/ink961.xml" ContentType="application/inkml+xml"/>
  <Override PartName="/word/ink/ink962.xml" ContentType="application/inkml+xml"/>
  <Override PartName="/word/ink/ink963.xml" ContentType="application/inkml+xml"/>
  <Override PartName="/word/ink/ink964.xml" ContentType="application/inkml+xml"/>
  <Override PartName="/word/ink/ink965.xml" ContentType="application/inkml+xml"/>
  <Override PartName="/word/ink/ink966.xml" ContentType="application/inkml+xml"/>
  <Override PartName="/word/ink/ink967.xml" ContentType="application/inkml+xml"/>
  <Override PartName="/word/ink/ink968.xml" ContentType="application/inkml+xml"/>
  <Override PartName="/word/ink/ink969.xml" ContentType="application/inkml+xml"/>
  <Override PartName="/word/ink/ink970.xml" ContentType="application/inkml+xml"/>
  <Override PartName="/word/ink/ink971.xml" ContentType="application/inkml+xml"/>
  <Override PartName="/word/ink/ink972.xml" ContentType="application/inkml+xml"/>
  <Override PartName="/word/ink/ink973.xml" ContentType="application/inkml+xml"/>
  <Override PartName="/word/ink/ink974.xml" ContentType="application/inkml+xml"/>
  <Override PartName="/word/ink/ink975.xml" ContentType="application/inkml+xml"/>
  <Override PartName="/word/ink/ink976.xml" ContentType="application/inkml+xml"/>
  <Override PartName="/word/ink/ink977.xml" ContentType="application/inkml+xml"/>
  <Override PartName="/word/ink/ink978.xml" ContentType="application/inkml+xml"/>
  <Override PartName="/word/ink/ink979.xml" ContentType="application/inkml+xml"/>
  <Override PartName="/word/ink/ink980.xml" ContentType="application/inkml+xml"/>
  <Override PartName="/word/ink/ink981.xml" ContentType="application/inkml+xml"/>
  <Override PartName="/word/ink/ink982.xml" ContentType="application/inkml+xml"/>
  <Override PartName="/word/ink/ink983.xml" ContentType="application/inkml+xml"/>
  <Override PartName="/word/ink/ink984.xml" ContentType="application/inkml+xml"/>
  <Override PartName="/word/ink/ink985.xml" ContentType="application/inkml+xml"/>
  <Override PartName="/word/ink/ink986.xml" ContentType="application/inkml+xml"/>
  <Override PartName="/word/ink/ink987.xml" ContentType="application/inkml+xml"/>
  <Override PartName="/word/ink/ink988.xml" ContentType="application/inkml+xml"/>
  <Override PartName="/word/ink/ink989.xml" ContentType="application/inkml+xml"/>
  <Override PartName="/word/ink/ink990.xml" ContentType="application/inkml+xml"/>
  <Override PartName="/word/ink/ink991.xml" ContentType="application/inkml+xml"/>
  <Override PartName="/word/ink/ink992.xml" ContentType="application/inkml+xml"/>
  <Override PartName="/word/ink/ink993.xml" ContentType="application/inkml+xml"/>
  <Override PartName="/word/ink/ink994.xml" ContentType="application/inkml+xml"/>
  <Override PartName="/word/ink/ink995.xml" ContentType="application/inkml+xml"/>
  <Override PartName="/word/ink/ink996.xml" ContentType="application/inkml+xml"/>
  <Override PartName="/word/ink/ink997.xml" ContentType="application/inkml+xml"/>
  <Override PartName="/word/ink/ink998.xml" ContentType="application/inkml+xml"/>
  <Override PartName="/word/ink/ink999.xml" ContentType="application/inkml+xml"/>
  <Override PartName="/word/ink/ink1000.xml" ContentType="application/inkml+xml"/>
  <Override PartName="/word/ink/ink1001.xml" ContentType="application/inkml+xml"/>
  <Override PartName="/word/ink/ink1002.xml" ContentType="application/inkml+xml"/>
  <Override PartName="/word/ink/ink1003.xml" ContentType="application/inkml+xml"/>
  <Override PartName="/word/ink/ink1004.xml" ContentType="application/inkml+xml"/>
  <Override PartName="/word/ink/ink1005.xml" ContentType="application/inkml+xml"/>
  <Override PartName="/word/ink/ink1006.xml" ContentType="application/inkml+xml"/>
  <Override PartName="/word/ink/ink1007.xml" ContentType="application/inkml+xml"/>
  <Override PartName="/word/ink/ink1008.xml" ContentType="application/inkml+xml"/>
  <Override PartName="/word/ink/ink1009.xml" ContentType="application/inkml+xml"/>
  <Override PartName="/word/ink/ink1010.xml" ContentType="application/inkml+xml"/>
  <Override PartName="/word/ink/ink1011.xml" ContentType="application/inkml+xml"/>
  <Override PartName="/word/ink/ink1012.xml" ContentType="application/inkml+xml"/>
  <Override PartName="/word/ink/ink1013.xml" ContentType="application/inkml+xml"/>
  <Override PartName="/word/ink/ink1014.xml" ContentType="application/inkml+xml"/>
  <Override PartName="/word/ink/ink1015.xml" ContentType="application/inkml+xml"/>
  <Override PartName="/word/ink/ink1016.xml" ContentType="application/inkml+xml"/>
  <Override PartName="/word/ink/ink1017.xml" ContentType="application/inkml+xml"/>
  <Override PartName="/word/ink/ink1018.xml" ContentType="application/inkml+xml"/>
  <Override PartName="/word/ink/ink1019.xml" ContentType="application/inkml+xml"/>
  <Override PartName="/word/ink/ink1020.xml" ContentType="application/inkml+xml"/>
  <Override PartName="/word/ink/ink1021.xml" ContentType="application/inkml+xml"/>
  <Override PartName="/word/ink/ink1022.xml" ContentType="application/inkml+xml"/>
  <Override PartName="/word/ink/ink1023.xml" ContentType="application/inkml+xml"/>
  <Override PartName="/word/ink/ink1024.xml" ContentType="application/inkml+xml"/>
  <Override PartName="/word/ink/ink1025.xml" ContentType="application/inkml+xml"/>
  <Override PartName="/word/ink/ink1026.xml" ContentType="application/inkml+xml"/>
  <Override PartName="/word/ink/ink1027.xml" ContentType="application/inkml+xml"/>
  <Override PartName="/word/ink/ink1028.xml" ContentType="application/inkml+xml"/>
  <Override PartName="/word/ink/ink1029.xml" ContentType="application/inkml+xml"/>
  <Override PartName="/word/ink/ink1030.xml" ContentType="application/inkml+xml"/>
  <Override PartName="/word/ink/ink1031.xml" ContentType="application/inkml+xml"/>
  <Override PartName="/word/ink/ink1032.xml" ContentType="application/inkml+xml"/>
  <Override PartName="/word/ink/ink1033.xml" ContentType="application/inkml+xml"/>
  <Override PartName="/word/ink/ink1034.xml" ContentType="application/inkml+xml"/>
  <Override PartName="/word/ink/ink1035.xml" ContentType="application/inkml+xml"/>
  <Override PartName="/word/ink/ink1036.xml" ContentType="application/inkml+xml"/>
  <Override PartName="/word/ink/ink1037.xml" ContentType="application/inkml+xml"/>
  <Override PartName="/word/ink/ink1038.xml" ContentType="application/inkml+xml"/>
  <Override PartName="/word/ink/ink1039.xml" ContentType="application/inkml+xml"/>
  <Override PartName="/word/ink/ink1040.xml" ContentType="application/inkml+xml"/>
  <Override PartName="/word/ink/ink1041.xml" ContentType="application/inkml+xml"/>
  <Override PartName="/word/ink/ink1042.xml" ContentType="application/inkml+xml"/>
  <Override PartName="/word/ink/ink1043.xml" ContentType="application/inkml+xml"/>
  <Override PartName="/word/ink/ink1044.xml" ContentType="application/inkml+xml"/>
  <Override PartName="/word/ink/ink1045.xml" ContentType="application/inkml+xml"/>
  <Override PartName="/word/ink/ink1046.xml" ContentType="application/inkml+xml"/>
  <Override PartName="/word/ink/ink1047.xml" ContentType="application/inkml+xml"/>
  <Override PartName="/word/ink/ink1048.xml" ContentType="application/inkml+xml"/>
  <Override PartName="/word/ink/ink1049.xml" ContentType="application/inkml+xml"/>
  <Override PartName="/word/ink/ink1050.xml" ContentType="application/inkml+xml"/>
  <Override PartName="/word/ink/ink1051.xml" ContentType="application/inkml+xml"/>
  <Override PartName="/word/ink/ink1052.xml" ContentType="application/inkml+xml"/>
  <Override PartName="/word/ink/ink1053.xml" ContentType="application/inkml+xml"/>
  <Override PartName="/word/ink/ink1054.xml" ContentType="application/inkml+xml"/>
  <Override PartName="/word/ink/ink1055.xml" ContentType="application/inkml+xml"/>
  <Override PartName="/word/ink/ink1056.xml" ContentType="application/inkml+xml"/>
  <Override PartName="/word/ink/ink1057.xml" ContentType="application/inkml+xml"/>
  <Override PartName="/word/ink/ink1058.xml" ContentType="application/inkml+xml"/>
  <Override PartName="/word/ink/ink1059.xml" ContentType="application/inkml+xml"/>
  <Override PartName="/word/ink/ink1060.xml" ContentType="application/inkml+xml"/>
  <Override PartName="/word/ink/ink1061.xml" ContentType="application/inkml+xml"/>
  <Override PartName="/word/ink/ink1062.xml" ContentType="application/inkml+xml"/>
  <Override PartName="/word/ink/ink1063.xml" ContentType="application/inkml+xml"/>
  <Override PartName="/word/ink/ink1064.xml" ContentType="application/inkml+xml"/>
  <Override PartName="/word/ink/ink1065.xml" ContentType="application/inkml+xml"/>
  <Override PartName="/word/ink/ink1066.xml" ContentType="application/inkml+xml"/>
  <Override PartName="/word/ink/ink1067.xml" ContentType="application/inkml+xml"/>
  <Override PartName="/word/ink/ink1068.xml" ContentType="application/inkml+xml"/>
  <Override PartName="/word/ink/ink1069.xml" ContentType="application/inkml+xml"/>
  <Override PartName="/word/ink/ink1070.xml" ContentType="application/inkml+xml"/>
  <Override PartName="/word/ink/ink1071.xml" ContentType="application/inkml+xml"/>
  <Override PartName="/word/ink/ink1072.xml" ContentType="application/inkml+xml"/>
  <Override PartName="/word/ink/ink1073.xml" ContentType="application/inkml+xml"/>
  <Override PartName="/word/ink/ink1074.xml" ContentType="application/inkml+xml"/>
  <Override PartName="/word/ink/ink1075.xml" ContentType="application/inkml+xml"/>
  <Override PartName="/word/ink/ink1076.xml" ContentType="application/inkml+xml"/>
  <Override PartName="/word/ink/ink1077.xml" ContentType="application/inkml+xml"/>
  <Override PartName="/word/ink/ink1078.xml" ContentType="application/inkml+xml"/>
  <Override PartName="/word/ink/ink1079.xml" ContentType="application/inkml+xml"/>
  <Override PartName="/word/ink/ink1080.xml" ContentType="application/inkml+xml"/>
  <Override PartName="/word/ink/ink1081.xml" ContentType="application/inkml+xml"/>
  <Override PartName="/word/ink/ink1082.xml" ContentType="application/inkml+xml"/>
  <Override PartName="/word/ink/ink1083.xml" ContentType="application/inkml+xml"/>
  <Override PartName="/word/ink/ink1084.xml" ContentType="application/inkml+xml"/>
  <Override PartName="/word/ink/ink1085.xml" ContentType="application/inkml+xml"/>
  <Override PartName="/word/ink/ink1086.xml" ContentType="application/inkml+xml"/>
  <Override PartName="/word/ink/ink1087.xml" ContentType="application/inkml+xml"/>
  <Override PartName="/word/ink/ink1088.xml" ContentType="application/inkml+xml"/>
  <Override PartName="/word/ink/ink1089.xml" ContentType="application/inkml+xml"/>
  <Override PartName="/word/ink/ink1090.xml" ContentType="application/inkml+xml"/>
  <Override PartName="/word/ink/ink1091.xml" ContentType="application/inkml+xml"/>
  <Override PartName="/word/ink/ink1092.xml" ContentType="application/inkml+xml"/>
  <Override PartName="/word/ink/ink1093.xml" ContentType="application/inkml+xml"/>
  <Override PartName="/word/ink/ink1094.xml" ContentType="application/inkml+xml"/>
  <Override PartName="/word/ink/ink1095.xml" ContentType="application/inkml+xml"/>
  <Override PartName="/word/ink/ink1096.xml" ContentType="application/inkml+xml"/>
  <Override PartName="/word/ink/ink1097.xml" ContentType="application/inkml+xml"/>
  <Override PartName="/word/ink/ink1098.xml" ContentType="application/inkml+xml"/>
  <Override PartName="/word/ink/ink1099.xml" ContentType="application/inkml+xml"/>
  <Override PartName="/word/ink/ink1100.xml" ContentType="application/inkml+xml"/>
  <Override PartName="/word/ink/ink1101.xml" ContentType="application/inkml+xml"/>
  <Override PartName="/word/ink/ink1102.xml" ContentType="application/inkml+xml"/>
  <Override PartName="/word/ink/ink1103.xml" ContentType="application/inkml+xml"/>
  <Override PartName="/word/ink/ink1104.xml" ContentType="application/inkml+xml"/>
  <Override PartName="/word/ink/ink1105.xml" ContentType="application/inkml+xml"/>
  <Override PartName="/word/ink/ink1106.xml" ContentType="application/inkml+xml"/>
  <Override PartName="/word/ink/ink1107.xml" ContentType="application/inkml+xml"/>
  <Override PartName="/word/ink/ink1108.xml" ContentType="application/inkml+xml"/>
  <Override PartName="/word/ink/ink1109.xml" ContentType="application/inkml+xml"/>
  <Override PartName="/word/ink/ink1110.xml" ContentType="application/inkml+xml"/>
  <Override PartName="/word/ink/ink1111.xml" ContentType="application/inkml+xml"/>
  <Override PartName="/word/ink/ink1112.xml" ContentType="application/inkml+xml"/>
  <Override PartName="/word/ink/ink1113.xml" ContentType="application/inkml+xml"/>
  <Override PartName="/word/ink/ink1114.xml" ContentType="application/inkml+xml"/>
  <Override PartName="/word/ink/ink1115.xml" ContentType="application/inkml+xml"/>
  <Override PartName="/word/ink/ink1116.xml" ContentType="application/inkml+xml"/>
  <Override PartName="/word/ink/ink1117.xml" ContentType="application/inkml+xml"/>
  <Override PartName="/word/ink/ink1118.xml" ContentType="application/inkml+xml"/>
  <Override PartName="/word/ink/ink1119.xml" ContentType="application/inkml+xml"/>
  <Override PartName="/word/ink/ink1120.xml" ContentType="application/inkml+xml"/>
  <Override PartName="/word/ink/ink1121.xml" ContentType="application/inkml+xml"/>
  <Override PartName="/word/ink/ink1122.xml" ContentType="application/inkml+xml"/>
  <Override PartName="/word/ink/ink1123.xml" ContentType="application/inkml+xml"/>
  <Override PartName="/word/ink/ink1124.xml" ContentType="application/inkml+xml"/>
  <Override PartName="/word/ink/ink1125.xml" ContentType="application/inkml+xml"/>
  <Override PartName="/word/ink/ink1126.xml" ContentType="application/inkml+xml"/>
  <Override PartName="/word/ink/ink1127.xml" ContentType="application/inkml+xml"/>
  <Override PartName="/word/ink/ink1128.xml" ContentType="application/inkml+xml"/>
  <Override PartName="/word/ink/ink1129.xml" ContentType="application/inkml+xml"/>
  <Override PartName="/word/ink/ink1130.xml" ContentType="application/inkml+xml"/>
  <Override PartName="/word/ink/ink1131.xml" ContentType="application/inkml+xml"/>
  <Override PartName="/word/ink/ink1132.xml" ContentType="application/inkml+xml"/>
  <Override PartName="/word/ink/ink1133.xml" ContentType="application/inkml+xml"/>
  <Override PartName="/word/ink/ink1134.xml" ContentType="application/inkml+xml"/>
  <Override PartName="/word/ink/ink1135.xml" ContentType="application/inkml+xml"/>
  <Override PartName="/word/ink/ink1136.xml" ContentType="application/inkml+xml"/>
  <Override PartName="/word/ink/ink1137.xml" ContentType="application/inkml+xml"/>
  <Override PartName="/word/ink/ink1138.xml" ContentType="application/inkml+xml"/>
  <Override PartName="/word/ink/ink1139.xml" ContentType="application/inkml+xml"/>
  <Override PartName="/word/ink/ink1140.xml" ContentType="application/inkml+xml"/>
  <Override PartName="/word/ink/ink1141.xml" ContentType="application/inkml+xml"/>
  <Override PartName="/word/ink/ink1142.xml" ContentType="application/inkml+xml"/>
  <Override PartName="/word/ink/ink1143.xml" ContentType="application/inkml+xml"/>
  <Override PartName="/word/ink/ink1144.xml" ContentType="application/inkml+xml"/>
  <Override PartName="/word/ink/ink1145.xml" ContentType="application/inkml+xml"/>
  <Override PartName="/word/ink/ink1146.xml" ContentType="application/inkml+xml"/>
  <Override PartName="/word/ink/ink1147.xml" ContentType="application/inkml+xml"/>
  <Override PartName="/word/ink/ink1148.xml" ContentType="application/inkml+xml"/>
  <Override PartName="/word/ink/ink1149.xml" ContentType="application/inkml+xml"/>
  <Override PartName="/word/ink/ink1150.xml" ContentType="application/inkml+xml"/>
  <Override PartName="/word/ink/ink1151.xml" ContentType="application/inkml+xml"/>
  <Override PartName="/word/ink/ink1152.xml" ContentType="application/inkml+xml"/>
  <Override PartName="/word/ink/ink1153.xml" ContentType="application/inkml+xml"/>
  <Override PartName="/word/ink/ink1154.xml" ContentType="application/inkml+xml"/>
  <Override PartName="/word/ink/ink1155.xml" ContentType="application/inkml+xml"/>
  <Override PartName="/word/ink/ink1156.xml" ContentType="application/inkml+xml"/>
  <Override PartName="/word/ink/ink1157.xml" ContentType="application/inkml+xml"/>
  <Override PartName="/word/ink/ink1158.xml" ContentType="application/inkml+xml"/>
  <Override PartName="/word/ink/ink1159.xml" ContentType="application/inkml+xml"/>
  <Override PartName="/word/ink/ink1160.xml" ContentType="application/inkml+xml"/>
  <Override PartName="/word/ink/ink1161.xml" ContentType="application/inkml+xml"/>
  <Override PartName="/word/ink/ink1162.xml" ContentType="application/inkml+xml"/>
  <Override PartName="/word/ink/ink1163.xml" ContentType="application/inkml+xml"/>
  <Override PartName="/word/ink/ink1164.xml" ContentType="application/inkml+xml"/>
  <Override PartName="/word/ink/ink1165.xml" ContentType="application/inkml+xml"/>
  <Override PartName="/word/ink/ink1166.xml" ContentType="application/inkml+xml"/>
  <Override PartName="/word/ink/ink1167.xml" ContentType="application/inkml+xml"/>
  <Override PartName="/word/ink/ink1168.xml" ContentType="application/inkml+xml"/>
  <Override PartName="/word/ink/ink1169.xml" ContentType="application/inkml+xml"/>
  <Override PartName="/word/ink/ink1170.xml" ContentType="application/inkml+xml"/>
  <Override PartName="/word/ink/ink1171.xml" ContentType="application/inkml+xml"/>
  <Override PartName="/word/ink/ink1172.xml" ContentType="application/inkml+xml"/>
  <Override PartName="/word/ink/ink1173.xml" ContentType="application/inkml+xml"/>
  <Override PartName="/word/ink/ink1174.xml" ContentType="application/inkml+xml"/>
  <Override PartName="/word/ink/ink1175.xml" ContentType="application/inkml+xml"/>
  <Override PartName="/word/ink/ink1176.xml" ContentType="application/inkml+xml"/>
  <Override PartName="/word/ink/ink1177.xml" ContentType="application/inkml+xml"/>
  <Override PartName="/word/ink/ink1178.xml" ContentType="application/inkml+xml"/>
  <Override PartName="/word/ink/ink1179.xml" ContentType="application/inkml+xml"/>
  <Override PartName="/word/ink/ink1180.xml" ContentType="application/inkml+xml"/>
  <Override PartName="/word/ink/ink1181.xml" ContentType="application/inkml+xml"/>
  <Override PartName="/word/ink/ink1182.xml" ContentType="application/inkml+xml"/>
  <Override PartName="/word/ink/ink1183.xml" ContentType="application/inkml+xml"/>
  <Override PartName="/word/ink/ink1184.xml" ContentType="application/inkml+xml"/>
  <Override PartName="/word/ink/ink1185.xml" ContentType="application/inkml+xml"/>
  <Override PartName="/word/ink/ink1186.xml" ContentType="application/inkml+xml"/>
  <Override PartName="/word/ink/ink1187.xml" ContentType="application/inkml+xml"/>
  <Override PartName="/word/ink/ink1188.xml" ContentType="application/inkml+xml"/>
  <Override PartName="/word/ink/ink1189.xml" ContentType="application/inkml+xml"/>
  <Override PartName="/word/ink/ink1190.xml" ContentType="application/inkml+xml"/>
  <Override PartName="/word/ink/ink1191.xml" ContentType="application/inkml+xml"/>
  <Override PartName="/word/ink/ink1192.xml" ContentType="application/inkml+xml"/>
  <Override PartName="/word/ink/ink1193.xml" ContentType="application/inkml+xml"/>
  <Override PartName="/word/ink/ink1194.xml" ContentType="application/inkml+xml"/>
  <Override PartName="/word/ink/ink1195.xml" ContentType="application/inkml+xml"/>
  <Override PartName="/word/ink/ink1196.xml" ContentType="application/inkml+xml"/>
  <Override PartName="/word/ink/ink1197.xml" ContentType="application/inkml+xml"/>
  <Override PartName="/word/ink/ink1198.xml" ContentType="application/inkml+xml"/>
  <Override PartName="/word/ink/ink1199.xml" ContentType="application/inkml+xml"/>
  <Override PartName="/word/ink/ink1200.xml" ContentType="application/inkml+xml"/>
  <Override PartName="/word/ink/ink1201.xml" ContentType="application/inkml+xml"/>
  <Override PartName="/word/ink/ink1202.xml" ContentType="application/inkml+xml"/>
  <Override PartName="/word/ink/ink1203.xml" ContentType="application/inkml+xml"/>
  <Override PartName="/word/ink/ink1204.xml" ContentType="application/inkml+xml"/>
  <Override PartName="/word/ink/ink1205.xml" ContentType="application/inkml+xml"/>
  <Override PartName="/word/ink/ink1206.xml" ContentType="application/inkml+xml"/>
  <Override PartName="/word/ink/ink1207.xml" ContentType="application/inkml+xml"/>
  <Override PartName="/word/ink/ink1208.xml" ContentType="application/inkml+xml"/>
  <Override PartName="/word/ink/ink1209.xml" ContentType="application/inkml+xml"/>
  <Override PartName="/word/ink/ink1210.xml" ContentType="application/inkml+xml"/>
  <Override PartName="/word/ink/ink1211.xml" ContentType="application/inkml+xml"/>
  <Override PartName="/word/ink/ink1212.xml" ContentType="application/inkml+xml"/>
  <Override PartName="/word/ink/ink1213.xml" ContentType="application/inkml+xml"/>
  <Override PartName="/word/ink/ink1214.xml" ContentType="application/inkml+xml"/>
  <Override PartName="/word/ink/ink1215.xml" ContentType="application/inkml+xml"/>
  <Override PartName="/word/ink/ink1216.xml" ContentType="application/inkml+xml"/>
  <Override PartName="/word/ink/ink1217.xml" ContentType="application/inkml+xml"/>
  <Override PartName="/word/ink/ink1218.xml" ContentType="application/inkml+xml"/>
  <Override PartName="/word/ink/ink1219.xml" ContentType="application/inkml+xml"/>
  <Override PartName="/word/ink/ink1220.xml" ContentType="application/inkml+xml"/>
  <Override PartName="/word/ink/ink1221.xml" ContentType="application/inkml+xml"/>
  <Override PartName="/word/ink/ink1222.xml" ContentType="application/inkml+xml"/>
  <Override PartName="/word/ink/ink1223.xml" ContentType="application/inkml+xml"/>
  <Override PartName="/word/ink/ink1224.xml" ContentType="application/inkml+xml"/>
  <Override PartName="/word/ink/ink1225.xml" ContentType="application/inkml+xml"/>
  <Override PartName="/word/ink/ink1226.xml" ContentType="application/inkml+xml"/>
  <Override PartName="/word/ink/ink1227.xml" ContentType="application/inkml+xml"/>
  <Override PartName="/word/ink/ink1228.xml" ContentType="application/inkml+xml"/>
  <Override PartName="/word/ink/ink1229.xml" ContentType="application/inkml+xml"/>
  <Override PartName="/word/ink/ink1230.xml" ContentType="application/inkml+xml"/>
  <Override PartName="/word/ink/ink1231.xml" ContentType="application/inkml+xml"/>
  <Override PartName="/word/ink/ink1232.xml" ContentType="application/inkml+xml"/>
  <Override PartName="/word/ink/ink1233.xml" ContentType="application/inkml+xml"/>
  <Override PartName="/word/ink/ink1234.xml" ContentType="application/inkml+xml"/>
  <Override PartName="/word/ink/ink1235.xml" ContentType="application/inkml+xml"/>
  <Override PartName="/word/ink/ink1236.xml" ContentType="application/inkml+xml"/>
  <Override PartName="/word/ink/ink1237.xml" ContentType="application/inkml+xml"/>
  <Override PartName="/word/ink/ink1238.xml" ContentType="application/inkml+xml"/>
  <Override PartName="/word/ink/ink1239.xml" ContentType="application/inkml+xml"/>
  <Override PartName="/word/ink/ink1240.xml" ContentType="application/inkml+xml"/>
  <Override PartName="/word/ink/ink1241.xml" ContentType="application/inkml+xml"/>
  <Override PartName="/word/ink/ink1242.xml" ContentType="application/inkml+xml"/>
  <Override PartName="/word/ink/ink1243.xml" ContentType="application/inkml+xml"/>
  <Override PartName="/word/ink/ink1244.xml" ContentType="application/inkml+xml"/>
  <Override PartName="/word/ink/ink1245.xml" ContentType="application/inkml+xml"/>
  <Override PartName="/word/ink/ink1246.xml" ContentType="application/inkml+xml"/>
  <Override PartName="/word/ink/ink1247.xml" ContentType="application/inkml+xml"/>
  <Override PartName="/word/ink/ink1248.xml" ContentType="application/inkml+xml"/>
  <Override PartName="/word/ink/ink1249.xml" ContentType="application/inkml+xml"/>
  <Override PartName="/word/ink/ink1250.xml" ContentType="application/inkml+xml"/>
  <Override PartName="/word/ink/ink1251.xml" ContentType="application/inkml+xml"/>
  <Override PartName="/word/ink/ink1252.xml" ContentType="application/inkml+xml"/>
  <Override PartName="/word/ink/ink1253.xml" ContentType="application/inkml+xml"/>
  <Override PartName="/word/ink/ink1254.xml" ContentType="application/inkml+xml"/>
  <Override PartName="/word/ink/ink1255.xml" ContentType="application/inkml+xml"/>
  <Override PartName="/word/ink/ink1256.xml" ContentType="application/inkml+xml"/>
  <Override PartName="/word/ink/ink1257.xml" ContentType="application/inkml+xml"/>
  <Override PartName="/word/ink/ink1258.xml" ContentType="application/inkml+xml"/>
  <Override PartName="/word/ink/ink1259.xml" ContentType="application/inkml+xml"/>
  <Override PartName="/word/ink/ink1260.xml" ContentType="application/inkml+xml"/>
  <Override PartName="/word/ink/ink1261.xml" ContentType="application/inkml+xml"/>
  <Override PartName="/word/ink/ink1262.xml" ContentType="application/inkml+xml"/>
  <Override PartName="/word/ink/ink1263.xml" ContentType="application/inkml+xml"/>
  <Override PartName="/word/ink/ink1264.xml" ContentType="application/inkml+xml"/>
  <Override PartName="/word/ink/ink1265.xml" ContentType="application/inkml+xml"/>
  <Override PartName="/word/ink/ink1266.xml" ContentType="application/inkml+xml"/>
  <Override PartName="/word/ink/ink1267.xml" ContentType="application/inkml+xml"/>
  <Override PartName="/word/ink/ink1268.xml" ContentType="application/inkml+xml"/>
  <Override PartName="/word/ink/ink1269.xml" ContentType="application/inkml+xml"/>
  <Override PartName="/word/ink/ink1270.xml" ContentType="application/inkml+xml"/>
  <Override PartName="/word/ink/ink1271.xml" ContentType="application/inkml+xml"/>
  <Override PartName="/word/ink/ink1272.xml" ContentType="application/inkml+xml"/>
  <Override PartName="/word/ink/ink1273.xml" ContentType="application/inkml+xml"/>
  <Override PartName="/word/ink/ink1274.xml" ContentType="application/inkml+xml"/>
  <Override PartName="/word/ink/ink1275.xml" ContentType="application/inkml+xml"/>
  <Override PartName="/word/ink/ink1276.xml" ContentType="application/inkml+xml"/>
  <Override PartName="/word/ink/ink1277.xml" ContentType="application/inkml+xml"/>
  <Override PartName="/word/ink/ink1278.xml" ContentType="application/inkml+xml"/>
  <Override PartName="/word/ink/ink1279.xml" ContentType="application/inkml+xml"/>
  <Override PartName="/word/ink/ink1280.xml" ContentType="application/inkml+xml"/>
  <Override PartName="/word/ink/ink1281.xml" ContentType="application/inkml+xml"/>
  <Override PartName="/word/ink/ink1282.xml" ContentType="application/inkml+xml"/>
  <Override PartName="/word/ink/ink1283.xml" ContentType="application/inkml+xml"/>
  <Override PartName="/word/ink/ink1284.xml" ContentType="application/inkml+xml"/>
  <Override PartName="/word/ink/ink1285.xml" ContentType="application/inkml+xml"/>
  <Override PartName="/word/ink/ink1286.xml" ContentType="application/inkml+xml"/>
  <Override PartName="/word/ink/ink1287.xml" ContentType="application/inkml+xml"/>
  <Override PartName="/word/ink/ink1288.xml" ContentType="application/inkml+xml"/>
  <Override PartName="/word/ink/ink1289.xml" ContentType="application/inkml+xml"/>
  <Override PartName="/word/ink/ink1290.xml" ContentType="application/inkml+xml"/>
  <Override PartName="/word/ink/ink1291.xml" ContentType="application/inkml+xml"/>
  <Override PartName="/word/ink/ink1292.xml" ContentType="application/inkml+xml"/>
  <Override PartName="/word/ink/ink1293.xml" ContentType="application/inkml+xml"/>
  <Override PartName="/word/ink/ink1294.xml" ContentType="application/inkml+xml"/>
  <Override PartName="/word/ink/ink1295.xml" ContentType="application/inkml+xml"/>
  <Override PartName="/word/ink/ink1296.xml" ContentType="application/inkml+xml"/>
  <Override PartName="/word/ink/ink1297.xml" ContentType="application/inkml+xml"/>
  <Override PartName="/word/ink/ink1298.xml" ContentType="application/inkml+xml"/>
  <Override PartName="/word/ink/ink1299.xml" ContentType="application/inkml+xml"/>
  <Override PartName="/word/ink/ink1300.xml" ContentType="application/inkml+xml"/>
  <Override PartName="/word/ink/ink1301.xml" ContentType="application/inkml+xml"/>
  <Override PartName="/word/ink/ink1302.xml" ContentType="application/inkml+xml"/>
  <Override PartName="/word/ink/ink1303.xml" ContentType="application/inkml+xml"/>
  <Override PartName="/word/ink/ink1304.xml" ContentType="application/inkml+xml"/>
  <Override PartName="/word/ink/ink1305.xml" ContentType="application/inkml+xml"/>
  <Override PartName="/word/ink/ink1306.xml" ContentType="application/inkml+xml"/>
  <Override PartName="/word/ink/ink1307.xml" ContentType="application/inkml+xml"/>
  <Override PartName="/word/ink/ink1308.xml" ContentType="application/inkml+xml"/>
  <Override PartName="/word/ink/ink1309.xml" ContentType="application/inkml+xml"/>
  <Override PartName="/word/ink/ink1310.xml" ContentType="application/inkml+xml"/>
  <Override PartName="/word/ink/ink1311.xml" ContentType="application/inkml+xml"/>
  <Override PartName="/word/ink/ink1312.xml" ContentType="application/inkml+xml"/>
  <Override PartName="/word/ink/ink1313.xml" ContentType="application/inkml+xml"/>
  <Override PartName="/word/ink/ink1314.xml" ContentType="application/inkml+xml"/>
  <Override PartName="/word/ink/ink1315.xml" ContentType="application/inkml+xml"/>
  <Override PartName="/word/ink/ink1316.xml" ContentType="application/inkml+xml"/>
  <Override PartName="/word/ink/ink1317.xml" ContentType="application/inkml+xml"/>
  <Override PartName="/word/ink/ink1318.xml" ContentType="application/inkml+xml"/>
  <Override PartName="/word/ink/ink1319.xml" ContentType="application/inkml+xml"/>
  <Override PartName="/word/ink/ink1320.xml" ContentType="application/inkml+xml"/>
  <Override PartName="/word/ink/ink1321.xml" ContentType="application/inkml+xml"/>
  <Override PartName="/word/ink/ink1322.xml" ContentType="application/inkml+xml"/>
  <Override PartName="/word/ink/ink1323.xml" ContentType="application/inkml+xml"/>
  <Override PartName="/word/ink/ink1324.xml" ContentType="application/inkml+xml"/>
  <Override PartName="/word/ink/ink1325.xml" ContentType="application/inkml+xml"/>
  <Override PartName="/word/ink/ink1326.xml" ContentType="application/inkml+xml"/>
  <Override PartName="/word/ink/ink1327.xml" ContentType="application/inkml+xml"/>
  <Override PartName="/word/ink/ink1328.xml" ContentType="application/inkml+xml"/>
  <Override PartName="/word/ink/ink1329.xml" ContentType="application/inkml+xml"/>
  <Override PartName="/word/ink/ink1330.xml" ContentType="application/inkml+xml"/>
  <Override PartName="/word/ink/ink1331.xml" ContentType="application/inkml+xml"/>
  <Override PartName="/word/ink/ink1332.xml" ContentType="application/inkml+xml"/>
  <Override PartName="/word/ink/ink1333.xml" ContentType="application/inkml+xml"/>
  <Override PartName="/word/ink/ink1334.xml" ContentType="application/inkml+xml"/>
  <Override PartName="/word/ink/ink1335.xml" ContentType="application/inkml+xml"/>
  <Override PartName="/word/ink/ink1336.xml" ContentType="application/inkml+xml"/>
  <Override PartName="/word/ink/ink1337.xml" ContentType="application/inkml+xml"/>
  <Override PartName="/word/ink/ink1338.xml" ContentType="application/inkml+xml"/>
  <Override PartName="/word/ink/ink1339.xml" ContentType="application/inkml+xml"/>
  <Override PartName="/word/ink/ink1340.xml" ContentType="application/inkml+xml"/>
  <Override PartName="/word/ink/ink1341.xml" ContentType="application/inkml+xml"/>
  <Override PartName="/word/ink/ink1342.xml" ContentType="application/inkml+xml"/>
  <Override PartName="/word/ink/ink1343.xml" ContentType="application/inkml+xml"/>
  <Override PartName="/word/ink/ink1344.xml" ContentType="application/inkml+xml"/>
  <Override PartName="/word/ink/ink1345.xml" ContentType="application/inkml+xml"/>
  <Override PartName="/word/ink/ink1346.xml" ContentType="application/inkml+xml"/>
  <Override PartName="/word/ink/ink1347.xml" ContentType="application/inkml+xml"/>
  <Override PartName="/word/ink/ink1348.xml" ContentType="application/inkml+xml"/>
  <Override PartName="/word/ink/ink1349.xml" ContentType="application/inkml+xml"/>
  <Override PartName="/word/ink/ink1350.xml" ContentType="application/inkml+xml"/>
  <Override PartName="/word/ink/ink1351.xml" ContentType="application/inkml+xml"/>
  <Override PartName="/word/ink/ink1352.xml" ContentType="application/inkml+xml"/>
  <Override PartName="/word/ink/ink1353.xml" ContentType="application/inkml+xml"/>
  <Override PartName="/word/ink/ink1354.xml" ContentType="application/inkml+xml"/>
  <Override PartName="/word/ink/ink1355.xml" ContentType="application/inkml+xml"/>
  <Override PartName="/word/ink/ink1356.xml" ContentType="application/inkml+xml"/>
  <Override PartName="/word/ink/ink1357.xml" ContentType="application/inkml+xml"/>
  <Override PartName="/word/ink/ink1358.xml" ContentType="application/inkml+xml"/>
  <Override PartName="/word/ink/ink1359.xml" ContentType="application/inkml+xml"/>
  <Override PartName="/word/ink/ink1360.xml" ContentType="application/inkml+xml"/>
  <Override PartName="/word/ink/ink1361.xml" ContentType="application/inkml+xml"/>
  <Override PartName="/word/ink/ink1362.xml" ContentType="application/inkml+xml"/>
  <Override PartName="/word/ink/ink1363.xml" ContentType="application/inkml+xml"/>
  <Override PartName="/word/ink/ink1364.xml" ContentType="application/inkml+xml"/>
  <Override PartName="/word/ink/ink1365.xml" ContentType="application/inkml+xml"/>
  <Override PartName="/word/ink/ink1366.xml" ContentType="application/inkml+xml"/>
  <Override PartName="/word/ink/ink1367.xml" ContentType="application/inkml+xml"/>
  <Override PartName="/word/ink/ink1368.xml" ContentType="application/inkml+xml"/>
  <Override PartName="/word/ink/ink1369.xml" ContentType="application/inkml+xml"/>
  <Override PartName="/word/ink/ink1370.xml" ContentType="application/inkml+xml"/>
  <Override PartName="/word/ink/ink1371.xml" ContentType="application/inkml+xml"/>
  <Override PartName="/word/ink/ink1372.xml" ContentType="application/inkml+xml"/>
  <Override PartName="/word/ink/ink1373.xml" ContentType="application/inkml+xml"/>
  <Override PartName="/word/ink/ink1374.xml" ContentType="application/inkml+xml"/>
  <Override PartName="/word/ink/ink1375.xml" ContentType="application/inkml+xml"/>
  <Override PartName="/word/ink/ink1376.xml" ContentType="application/inkml+xml"/>
  <Override PartName="/word/ink/ink1377.xml" ContentType="application/inkml+xml"/>
  <Override PartName="/word/ink/ink1378.xml" ContentType="application/inkml+xml"/>
  <Override PartName="/word/ink/ink1379.xml" ContentType="application/inkml+xml"/>
  <Override PartName="/word/ink/ink1380.xml" ContentType="application/inkml+xml"/>
  <Override PartName="/word/ink/ink1381.xml" ContentType="application/inkml+xml"/>
  <Override PartName="/word/ink/ink1382.xml" ContentType="application/inkml+xml"/>
  <Override PartName="/word/ink/ink1383.xml" ContentType="application/inkml+xml"/>
  <Override PartName="/word/ink/ink1384.xml" ContentType="application/inkml+xml"/>
  <Override PartName="/word/ink/ink1385.xml" ContentType="application/inkml+xml"/>
  <Override PartName="/word/ink/ink1386.xml" ContentType="application/inkml+xml"/>
  <Override PartName="/word/ink/ink1387.xml" ContentType="application/inkml+xml"/>
  <Override PartName="/word/ink/ink1388.xml" ContentType="application/inkml+xml"/>
  <Override PartName="/word/ink/ink1389.xml" ContentType="application/inkml+xml"/>
  <Override PartName="/word/ink/ink1390.xml" ContentType="application/inkml+xml"/>
  <Override PartName="/word/ink/ink1391.xml" ContentType="application/inkml+xml"/>
  <Override PartName="/word/ink/ink1392.xml" ContentType="application/inkml+xml"/>
  <Override PartName="/word/ink/ink1393.xml" ContentType="application/inkml+xml"/>
  <Override PartName="/word/ink/ink1394.xml" ContentType="application/inkml+xml"/>
  <Override PartName="/word/ink/ink1395.xml" ContentType="application/inkml+xml"/>
  <Override PartName="/word/ink/ink1396.xml" ContentType="application/inkml+xml"/>
  <Override PartName="/word/ink/ink1397.xml" ContentType="application/inkml+xml"/>
  <Override PartName="/word/ink/ink1398.xml" ContentType="application/inkml+xml"/>
  <Override PartName="/word/ink/ink1399.xml" ContentType="application/inkml+xml"/>
  <Override PartName="/word/ink/ink1400.xml" ContentType="application/inkml+xml"/>
  <Override PartName="/word/ink/ink1401.xml" ContentType="application/inkml+xml"/>
  <Override PartName="/word/ink/ink1402.xml" ContentType="application/inkml+xml"/>
  <Override PartName="/word/ink/ink1403.xml" ContentType="application/inkml+xml"/>
  <Override PartName="/word/ink/ink1404.xml" ContentType="application/inkml+xml"/>
  <Override PartName="/word/ink/ink1405.xml" ContentType="application/inkml+xml"/>
  <Override PartName="/word/ink/ink1406.xml" ContentType="application/inkml+xml"/>
  <Override PartName="/word/ink/ink1407.xml" ContentType="application/inkml+xml"/>
  <Override PartName="/word/ink/ink1408.xml" ContentType="application/inkml+xml"/>
  <Override PartName="/word/ink/ink1409.xml" ContentType="application/inkml+xml"/>
  <Override PartName="/word/ink/ink1410.xml" ContentType="application/inkml+xml"/>
  <Override PartName="/word/ink/ink1411.xml" ContentType="application/inkml+xml"/>
  <Override PartName="/word/ink/ink1412.xml" ContentType="application/inkml+xml"/>
  <Override PartName="/word/ink/ink1413.xml" ContentType="application/inkml+xml"/>
  <Override PartName="/word/ink/ink1414.xml" ContentType="application/inkml+xml"/>
  <Override PartName="/word/ink/ink1415.xml" ContentType="application/inkml+xml"/>
  <Override PartName="/word/ink/ink1416.xml" ContentType="application/inkml+xml"/>
  <Override PartName="/word/ink/ink1417.xml" ContentType="application/inkml+xml"/>
  <Override PartName="/word/ink/ink1418.xml" ContentType="application/inkml+xml"/>
  <Override PartName="/word/ink/ink1419.xml" ContentType="application/inkml+xml"/>
  <Override PartName="/word/ink/ink1420.xml" ContentType="application/inkml+xml"/>
  <Override PartName="/word/ink/ink1421.xml" ContentType="application/inkml+xml"/>
  <Override PartName="/word/ink/ink1422.xml" ContentType="application/inkml+xml"/>
  <Override PartName="/word/ink/ink1423.xml" ContentType="application/inkml+xml"/>
  <Override PartName="/word/ink/ink1424.xml" ContentType="application/inkml+xml"/>
  <Override PartName="/word/ink/ink1425.xml" ContentType="application/inkml+xml"/>
  <Override PartName="/word/ink/ink1426.xml" ContentType="application/inkml+xml"/>
  <Override PartName="/word/ink/ink1427.xml" ContentType="application/inkml+xml"/>
  <Override PartName="/word/ink/ink1428.xml" ContentType="application/inkml+xml"/>
  <Override PartName="/word/ink/ink1429.xml" ContentType="application/inkml+xml"/>
  <Override PartName="/word/ink/ink1430.xml" ContentType="application/inkml+xml"/>
  <Override PartName="/word/ink/ink1431.xml" ContentType="application/inkml+xml"/>
  <Override PartName="/word/ink/ink1432.xml" ContentType="application/inkml+xml"/>
  <Override PartName="/word/ink/ink1433.xml" ContentType="application/inkml+xml"/>
  <Override PartName="/word/ink/ink1434.xml" ContentType="application/inkml+xml"/>
  <Override PartName="/word/ink/ink1435.xml" ContentType="application/inkml+xml"/>
  <Override PartName="/word/ink/ink1436.xml" ContentType="application/inkml+xml"/>
  <Override PartName="/word/ink/ink1437.xml" ContentType="application/inkml+xml"/>
  <Override PartName="/word/ink/ink1438.xml" ContentType="application/inkml+xml"/>
  <Override PartName="/word/ink/ink1439.xml" ContentType="application/inkml+xml"/>
  <Override PartName="/word/ink/ink1440.xml" ContentType="application/inkml+xml"/>
  <Override PartName="/word/ink/ink1441.xml" ContentType="application/inkml+xml"/>
  <Override PartName="/word/ink/ink1442.xml" ContentType="application/inkml+xml"/>
  <Override PartName="/word/ink/ink1443.xml" ContentType="application/inkml+xml"/>
  <Override PartName="/word/ink/ink1444.xml" ContentType="application/inkml+xml"/>
  <Override PartName="/word/ink/ink1445.xml" ContentType="application/inkml+xml"/>
  <Override PartName="/word/ink/ink1446.xml" ContentType="application/inkml+xml"/>
  <Override PartName="/word/ink/ink1447.xml" ContentType="application/inkml+xml"/>
  <Override PartName="/word/ink/ink1448.xml" ContentType="application/inkml+xml"/>
  <Override PartName="/word/ink/ink1449.xml" ContentType="application/inkml+xml"/>
  <Override PartName="/word/ink/ink1450.xml" ContentType="application/inkml+xml"/>
  <Override PartName="/word/ink/ink1451.xml" ContentType="application/inkml+xml"/>
  <Override PartName="/word/ink/ink1452.xml" ContentType="application/inkml+xml"/>
  <Override PartName="/word/ink/ink1453.xml" ContentType="application/inkml+xml"/>
  <Override PartName="/word/ink/ink1454.xml" ContentType="application/inkml+xml"/>
  <Override PartName="/word/ink/ink1455.xml" ContentType="application/inkml+xml"/>
  <Override PartName="/word/ink/ink1456.xml" ContentType="application/inkml+xml"/>
  <Override PartName="/word/ink/ink1457.xml" ContentType="application/inkml+xml"/>
  <Override PartName="/word/ink/ink1458.xml" ContentType="application/inkml+xml"/>
  <Override PartName="/word/ink/ink1459.xml" ContentType="application/inkml+xml"/>
  <Override PartName="/word/ink/ink1460.xml" ContentType="application/inkml+xml"/>
  <Override PartName="/word/ink/ink1461.xml" ContentType="application/inkml+xml"/>
  <Override PartName="/word/ink/ink1462.xml" ContentType="application/inkml+xml"/>
  <Override PartName="/word/ink/ink1463.xml" ContentType="application/inkml+xml"/>
  <Override PartName="/word/ink/ink1464.xml" ContentType="application/inkml+xml"/>
  <Override PartName="/word/ink/ink1465.xml" ContentType="application/inkml+xml"/>
  <Override PartName="/word/ink/ink1466.xml" ContentType="application/inkml+xml"/>
  <Override PartName="/word/ink/ink1467.xml" ContentType="application/inkml+xml"/>
  <Override PartName="/word/ink/ink1468.xml" ContentType="application/inkml+xml"/>
  <Override PartName="/word/ink/ink1469.xml" ContentType="application/inkml+xml"/>
  <Override PartName="/word/ink/ink1470.xml" ContentType="application/inkml+xml"/>
  <Override PartName="/word/ink/ink1471.xml" ContentType="application/inkml+xml"/>
  <Override PartName="/word/ink/ink1472.xml" ContentType="application/inkml+xml"/>
  <Override PartName="/word/ink/ink1473.xml" ContentType="application/inkml+xml"/>
  <Override PartName="/word/ink/ink1474.xml" ContentType="application/inkml+xml"/>
  <Override PartName="/word/ink/ink1475.xml" ContentType="application/inkml+xml"/>
  <Override PartName="/word/ink/ink1476.xml" ContentType="application/inkml+xml"/>
  <Override PartName="/word/ink/ink1477.xml" ContentType="application/inkml+xml"/>
  <Override PartName="/word/ink/ink1478.xml" ContentType="application/inkml+xml"/>
  <Override PartName="/word/ink/ink1479.xml" ContentType="application/inkml+xml"/>
  <Override PartName="/word/ink/ink1480.xml" ContentType="application/inkml+xml"/>
  <Override PartName="/word/ink/ink1481.xml" ContentType="application/inkml+xml"/>
  <Override PartName="/word/ink/ink1482.xml" ContentType="application/inkml+xml"/>
  <Override PartName="/word/ink/ink1483.xml" ContentType="application/inkml+xml"/>
  <Override PartName="/word/ink/ink1484.xml" ContentType="application/inkml+xml"/>
  <Override PartName="/word/ink/ink1485.xml" ContentType="application/inkml+xml"/>
  <Override PartName="/word/ink/ink1486.xml" ContentType="application/inkml+xml"/>
  <Override PartName="/word/ink/ink1487.xml" ContentType="application/inkml+xml"/>
  <Override PartName="/word/ink/ink1488.xml" ContentType="application/inkml+xml"/>
  <Override PartName="/word/ink/ink1489.xml" ContentType="application/inkml+xml"/>
  <Override PartName="/word/ink/ink1490.xml" ContentType="application/inkml+xml"/>
  <Override PartName="/word/ink/ink1491.xml" ContentType="application/inkml+xml"/>
  <Override PartName="/word/ink/ink1492.xml" ContentType="application/inkml+xml"/>
  <Override PartName="/word/ink/ink1493.xml" ContentType="application/inkml+xml"/>
  <Override PartName="/word/ink/ink1494.xml" ContentType="application/inkml+xml"/>
  <Override PartName="/word/ink/ink1495.xml" ContentType="application/inkml+xml"/>
  <Override PartName="/word/ink/ink1496.xml" ContentType="application/inkml+xml"/>
  <Override PartName="/word/ink/ink1497.xml" ContentType="application/inkml+xml"/>
  <Override PartName="/word/ink/ink1498.xml" ContentType="application/inkml+xml"/>
  <Override PartName="/word/ink/ink1499.xml" ContentType="application/inkml+xml"/>
  <Override PartName="/word/ink/ink1500.xml" ContentType="application/inkml+xml"/>
  <Override PartName="/word/ink/ink1501.xml" ContentType="application/inkml+xml"/>
  <Override PartName="/word/ink/ink1502.xml" ContentType="application/inkml+xml"/>
  <Override PartName="/word/ink/ink1503.xml" ContentType="application/inkml+xml"/>
  <Override PartName="/word/ink/ink1504.xml" ContentType="application/inkml+xml"/>
  <Override PartName="/word/ink/ink1505.xml" ContentType="application/inkml+xml"/>
  <Override PartName="/word/ink/ink1506.xml" ContentType="application/inkml+xml"/>
  <Override PartName="/word/ink/ink1507.xml" ContentType="application/inkml+xml"/>
  <Override PartName="/word/ink/ink1508.xml" ContentType="application/inkml+xml"/>
  <Override PartName="/word/ink/ink1509.xml" ContentType="application/inkml+xml"/>
  <Override PartName="/word/ink/ink1510.xml" ContentType="application/inkml+xml"/>
  <Override PartName="/word/ink/ink1511.xml" ContentType="application/inkml+xml"/>
  <Override PartName="/word/ink/ink1512.xml" ContentType="application/inkml+xml"/>
  <Override PartName="/word/ink/ink1513.xml" ContentType="application/inkml+xml"/>
  <Override PartName="/word/ink/ink1514.xml" ContentType="application/inkml+xml"/>
  <Override PartName="/word/ink/ink1515.xml" ContentType="application/inkml+xml"/>
  <Override PartName="/word/ink/ink1516.xml" ContentType="application/inkml+xml"/>
  <Override PartName="/word/ink/ink1517.xml" ContentType="application/inkml+xml"/>
  <Override PartName="/word/ink/ink1518.xml" ContentType="application/inkml+xml"/>
  <Override PartName="/word/ink/ink1519.xml" ContentType="application/inkml+xml"/>
  <Override PartName="/word/ink/ink1520.xml" ContentType="application/inkml+xml"/>
  <Override PartName="/word/ink/ink1521.xml" ContentType="application/inkml+xml"/>
  <Override PartName="/word/ink/ink1522.xml" ContentType="application/inkml+xml"/>
  <Override PartName="/word/ink/ink1523.xml" ContentType="application/inkml+xml"/>
  <Override PartName="/word/ink/ink1524.xml" ContentType="application/inkml+xml"/>
  <Override PartName="/word/ink/ink1525.xml" ContentType="application/inkml+xml"/>
  <Override PartName="/word/ink/ink1526.xml" ContentType="application/inkml+xml"/>
  <Override PartName="/word/ink/ink1527.xml" ContentType="application/inkml+xml"/>
  <Override PartName="/word/ink/ink1528.xml" ContentType="application/inkml+xml"/>
  <Override PartName="/word/ink/ink1529.xml" ContentType="application/inkml+xml"/>
  <Override PartName="/word/ink/ink1530.xml" ContentType="application/inkml+xml"/>
  <Override PartName="/word/ink/ink1531.xml" ContentType="application/inkml+xml"/>
  <Override PartName="/word/ink/ink1532.xml" ContentType="application/inkml+xml"/>
  <Override PartName="/word/ink/ink1533.xml" ContentType="application/inkml+xml"/>
  <Override PartName="/word/ink/ink1534.xml" ContentType="application/inkml+xml"/>
  <Override PartName="/word/ink/ink1535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4D7A" w:rsidRPr="00020496" w:rsidRDefault="00D3139F" w:rsidP="003729C5">
      <w:pPr>
        <w:pStyle w:val="Heading2"/>
      </w:pPr>
      <w:bookmarkStart w:id="0" w:name="_Toc305453302"/>
      <w:r w:rsidRPr="00D3139F">
        <w:rPr>
          <w:highlight w:val="lightGray"/>
        </w:rPr>
        <w:t>1</w:t>
      </w:r>
      <w:r w:rsidR="00464135">
        <w:rPr>
          <w:highlight w:val="lightGray"/>
        </w:rPr>
        <w:t>3</w:t>
      </w:r>
      <w:r w:rsidRPr="00464135">
        <w:rPr>
          <w:highlight w:val="lightGray"/>
        </w:rPr>
        <w:t xml:space="preserve">. </w:t>
      </w:r>
      <w:bookmarkEnd w:id="0"/>
      <w:r w:rsidR="00464135" w:rsidRPr="00464135">
        <w:rPr>
          <w:highlight w:val="lightGray"/>
        </w:rPr>
        <w:t>Ορθογώνιοι υπόχωροι</w:t>
      </w:r>
    </w:p>
    <w:p w:rsidR="008E407A" w:rsidRPr="00464135" w:rsidRDefault="00EA7866" w:rsidP="003729C5">
      <w:pPr>
        <w:rPr>
          <w:highlight w:val="lightGray"/>
        </w:rPr>
      </w:pPr>
      <w:r w:rsidRPr="009C324F">
        <w:rPr>
          <w:highlight w:val="lightGray"/>
        </w:rPr>
        <w:t xml:space="preserve">(Πηγή: Strang, Κεφάλαιο </w:t>
      </w:r>
      <w:r w:rsidR="00464135">
        <w:rPr>
          <w:highlight w:val="lightGray"/>
        </w:rPr>
        <w:t>3</w:t>
      </w:r>
      <w:r w:rsidRPr="009C324F">
        <w:rPr>
          <w:highlight w:val="lightGray"/>
        </w:rPr>
        <w:t>.</w:t>
      </w:r>
      <w:r w:rsidR="00464135">
        <w:rPr>
          <w:highlight w:val="lightGray"/>
        </w:rPr>
        <w:t>1</w:t>
      </w:r>
      <w:r w:rsidRPr="009C324F">
        <w:rPr>
          <w:highlight w:val="lightGray"/>
        </w:rPr>
        <w:t>)</w:t>
      </w:r>
      <w:r w:rsidR="0006453E" w:rsidRPr="00464135">
        <w:rPr>
          <w:highlight w:val="lightGray"/>
        </w:rPr>
        <w:t xml:space="preserve"> </w:t>
      </w:r>
    </w:p>
    <w:p w:rsidR="00B80505" w:rsidRDefault="00B80505" w:rsidP="003729C5"/>
    <w:p w:rsidR="00464135" w:rsidRDefault="008C2DCF" w:rsidP="003729C5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028316</wp:posOffset>
                </wp:positionH>
                <wp:positionV relativeFrom="paragraph">
                  <wp:posOffset>356521</wp:posOffset>
                </wp:positionV>
                <wp:extent cx="541440" cy="41040"/>
                <wp:effectExtent l="38100" t="38100" r="30480" b="35560"/>
                <wp:wrapNone/>
                <wp:docPr id="2" name="Ink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54144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2" o:spid="_x0000_s1026" type="#_x0000_t75" style="position:absolute;margin-left:238pt;margin-top:27.3pt;width:43.85pt;height:4.7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">
                <v:imagedata r:id="rId1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433956</wp:posOffset>
                </wp:positionH>
                <wp:positionV relativeFrom="paragraph">
                  <wp:posOffset>400801</wp:posOffset>
                </wp:positionV>
                <wp:extent cx="162720" cy="43920"/>
                <wp:effectExtent l="38100" t="38100" r="27940" b="32385"/>
                <wp:wrapNone/>
                <wp:docPr id="1" name="Ink 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16272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" o:spid="_x0000_s1026" type="#_x0000_t75" style="position:absolute;margin-left:190.9pt;margin-top:31.05pt;width:14.3pt;height:4.7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">
                <v:imagedata r:id="rId12" o:title=""/>
              </v:shape>
            </w:pict>
          </mc:Fallback>
        </mc:AlternateContent>
      </w:r>
      <w:r w:rsidR="00464135">
        <w:t xml:space="preserve">Υπενθύμιση: για </w:t>
      </w:r>
      <w:r w:rsidR="00464135" w:rsidRPr="00464135">
        <w:rPr>
          <w:position w:val="-12"/>
        </w:rPr>
        <w:object w:dxaOrig="1020" w:dyaOrig="420">
          <v:shape id="_x0000_i1025" type="#_x0000_t75" style="width:51.2pt;height:20.8pt" o:ole="">
            <v:imagedata r:id="rId13" o:title=""/>
          </v:shape>
          <o:OLEObject Type="Embed" ProgID="Equation.DSMT4" ShapeID="_x0000_i1025" DrawAspect="Content" ObjectID="_1671537304" r:id="rId14"/>
        </w:object>
      </w:r>
      <w:r w:rsidR="00464135" w:rsidRPr="00136938">
        <w:t xml:space="preserve"> </w:t>
      </w:r>
      <w:r w:rsidR="00464135">
        <w:t xml:space="preserve">λέμε </w:t>
      </w:r>
      <w:r w:rsidR="00464135" w:rsidRPr="00464135">
        <w:rPr>
          <w:position w:val="-14"/>
          <w:highlight w:val="yellow"/>
        </w:rPr>
        <w:object w:dxaOrig="2100" w:dyaOrig="420">
          <v:shape id="_x0000_i1026" type="#_x0000_t75" style="width:104.95pt;height:20.8pt" o:ole="">
            <v:imagedata r:id="rId15" o:title=""/>
          </v:shape>
          <o:OLEObject Type="Embed" ProgID="Equation.DSMT4" ShapeID="_x0000_i1026" DrawAspect="Content" ObjectID="_1671537305" r:id="rId16"/>
        </w:object>
      </w:r>
      <w:r w:rsidR="00464135">
        <w:t>.</w:t>
      </w:r>
    </w:p>
    <w:p w:rsidR="00136938" w:rsidRPr="00810FB4" w:rsidRDefault="00136938" w:rsidP="003729C5">
      <w:pPr>
        <w:rPr>
          <w:b/>
          <w:color w:val="FF0000"/>
          <w:highlight w:val="yellow"/>
        </w:rPr>
      </w:pPr>
    </w:p>
    <w:p w:rsidR="00464135" w:rsidRDefault="008C2DCF" w:rsidP="003729C5"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2598476</wp:posOffset>
                </wp:positionH>
                <wp:positionV relativeFrom="paragraph">
                  <wp:posOffset>383181</wp:posOffset>
                </wp:positionV>
                <wp:extent cx="767520" cy="26640"/>
                <wp:effectExtent l="38100" t="38100" r="33020" b="31115"/>
                <wp:wrapNone/>
                <wp:docPr id="63" name="Ink 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76752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" o:spid="_x0000_s1026" type="#_x0000_t75" style="position:absolute;margin-left:203.8pt;margin-top:29.55pt;width:62.05pt;height:3.5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">
                <v:imagedata r:id="rId18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4912556</wp:posOffset>
                </wp:positionH>
                <wp:positionV relativeFrom="paragraph">
                  <wp:posOffset>389518</wp:posOffset>
                </wp:positionV>
                <wp:extent cx="363960" cy="50040"/>
                <wp:effectExtent l="38100" t="38100" r="36195" b="45720"/>
                <wp:wrapNone/>
                <wp:docPr id="48" name="Ink 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36396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" o:spid="_x0000_s1026" type="#_x0000_t75" style="position:absolute;margin-left:386.2pt;margin-top:29.85pt;width:29.95pt;height:5.6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">
                <v:imagedata r:id="rId20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3979796</wp:posOffset>
                </wp:positionH>
                <wp:positionV relativeFrom="paragraph">
                  <wp:posOffset>428398</wp:posOffset>
                </wp:positionV>
                <wp:extent cx="638280" cy="47160"/>
                <wp:effectExtent l="38100" t="38100" r="47625" b="29210"/>
                <wp:wrapNone/>
                <wp:docPr id="47" name="Ink 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63828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" o:spid="_x0000_s1026" type="#_x0000_t75" style="position:absolute;margin-left:312.6pt;margin-top:33pt;width:51.8pt;height: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">
                <v:imagedata r:id="rId22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3971876</wp:posOffset>
                </wp:positionH>
                <wp:positionV relativeFrom="paragraph">
                  <wp:posOffset>427318</wp:posOffset>
                </wp:positionV>
                <wp:extent cx="450720" cy="85680"/>
                <wp:effectExtent l="38100" t="38100" r="45085" b="29210"/>
                <wp:wrapNone/>
                <wp:docPr id="46" name="Ink 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45072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" o:spid="_x0000_s1026" type="#_x0000_t75" style="position:absolute;margin-left:312pt;margin-top:33pt;width:37.05pt;height:8.2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">
                <v:imagedata r:id="rId24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3867476</wp:posOffset>
                </wp:positionH>
                <wp:positionV relativeFrom="paragraph">
                  <wp:posOffset>426129</wp:posOffset>
                </wp:positionV>
                <wp:extent cx="685080" cy="106920"/>
                <wp:effectExtent l="38100" t="38100" r="20320" b="45720"/>
                <wp:wrapNone/>
                <wp:docPr id="44" name="Ink 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68508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" o:spid="_x0000_s1026" type="#_x0000_t75" style="position:absolute;margin-left:303.75pt;margin-top:32.85pt;width:55.5pt;height:9.9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">
                <v:imagedata r:id="rId26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858476</wp:posOffset>
                </wp:positionH>
                <wp:positionV relativeFrom="paragraph">
                  <wp:posOffset>362696</wp:posOffset>
                </wp:positionV>
                <wp:extent cx="754560" cy="132840"/>
                <wp:effectExtent l="38100" t="38100" r="45720" b="38735"/>
                <wp:wrapNone/>
                <wp:docPr id="4" name="Ink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75456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" o:spid="_x0000_s1026" type="#_x0000_t75" style="position:absolute;margin-left:303.05pt;margin-top:27.8pt;width:60.95pt;height:11.9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">
                <v:imagedata r:id="rId28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416596</wp:posOffset>
                </wp:positionH>
                <wp:positionV relativeFrom="paragraph">
                  <wp:posOffset>397616</wp:posOffset>
                </wp:positionV>
                <wp:extent cx="542880" cy="21240"/>
                <wp:effectExtent l="38100" t="38100" r="48260" b="36195"/>
                <wp:wrapNone/>
                <wp:docPr id="3" name="Ink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54288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" o:spid="_x0000_s1026" type="#_x0000_t75" style="position:absolute;margin-left:110.8pt;margin-top:30.55pt;width:44.4pt;height:3.1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">
                <v:imagedata r:id="rId30" o:title=""/>
              </v:shape>
            </w:pict>
          </mc:Fallback>
        </mc:AlternateContent>
      </w:r>
      <w:r w:rsidR="00464135" w:rsidRPr="00464135">
        <w:rPr>
          <w:b/>
          <w:color w:val="FF0000"/>
          <w:highlight w:val="yellow"/>
        </w:rPr>
        <w:t>Πρόταση</w:t>
      </w:r>
      <w:r w:rsidR="00464135" w:rsidRPr="00464135">
        <w:rPr>
          <w:highlight w:val="yellow"/>
        </w:rPr>
        <w:t xml:space="preserve">. Έστω </w:t>
      </w:r>
      <w:r w:rsidR="00464135" w:rsidRPr="00464135">
        <w:rPr>
          <w:position w:val="-12"/>
          <w:highlight w:val="yellow"/>
        </w:rPr>
        <w:object w:dxaOrig="1579" w:dyaOrig="420">
          <v:shape id="_x0000_i1027" type="#_x0000_t75" style="width:79.35pt;height:20.8pt" o:ole="">
            <v:imagedata r:id="rId31" o:title=""/>
          </v:shape>
          <o:OLEObject Type="Embed" ProgID="Equation.DSMT4" ShapeID="_x0000_i1027" DrawAspect="Content" ObjectID="_1671537306" r:id="rId32"/>
        </w:object>
      </w:r>
      <w:r w:rsidR="00464135" w:rsidRPr="00464135">
        <w:rPr>
          <w:highlight w:val="yellow"/>
        </w:rPr>
        <w:t xml:space="preserve"> μη-μηδενικά με </w:t>
      </w:r>
      <w:r w:rsidR="00464135" w:rsidRPr="00464135">
        <w:rPr>
          <w:position w:val="-18"/>
          <w:highlight w:val="yellow"/>
        </w:rPr>
        <w:object w:dxaOrig="2240" w:dyaOrig="499">
          <v:shape id="_x0000_i1028" type="#_x0000_t75" style="width:111.9pt;height:24.7pt" o:ole="">
            <v:imagedata r:id="rId33" o:title=""/>
          </v:shape>
          <o:OLEObject Type="Embed" ProgID="Equation.DSMT4" ShapeID="_x0000_i1028" DrawAspect="Content" ObjectID="_1671537307" r:id="rId34"/>
        </w:object>
      </w:r>
      <w:r w:rsidR="00464135" w:rsidRPr="00464135">
        <w:rPr>
          <w:highlight w:val="yellow"/>
        </w:rPr>
        <w:t xml:space="preserve">. Τότε τα </w:t>
      </w:r>
      <w:r w:rsidR="00464135" w:rsidRPr="00464135">
        <w:rPr>
          <w:position w:val="-14"/>
          <w:highlight w:val="yellow"/>
        </w:rPr>
        <w:object w:dxaOrig="1240" w:dyaOrig="420">
          <v:shape id="_x0000_i1029" type="#_x0000_t75" style="width:61.6pt;height:20.8pt" o:ole="">
            <v:imagedata r:id="rId35" o:title=""/>
          </v:shape>
          <o:OLEObject Type="Embed" ProgID="Equation.DSMT4" ShapeID="_x0000_i1029" DrawAspect="Content" ObjectID="_1671537308" r:id="rId36"/>
        </w:object>
      </w:r>
      <w:r w:rsidR="00464135" w:rsidRPr="00464135">
        <w:rPr>
          <w:highlight w:val="yellow"/>
        </w:rPr>
        <w:t xml:space="preserve"> </w:t>
      </w:r>
      <w:r w:rsidR="00464135" w:rsidRPr="00810FB4">
        <w:rPr>
          <w:b/>
          <w:color w:val="FF0000"/>
          <w:highlight w:val="yellow"/>
        </w:rPr>
        <w:t>θα είναι ανεξάρτητα</w:t>
      </w:r>
      <w:r w:rsidR="00464135" w:rsidRPr="00464135">
        <w:rPr>
          <w:highlight w:val="yellow"/>
        </w:rPr>
        <w:t>.</w:t>
      </w:r>
    </w:p>
    <w:p w:rsidR="00D41AA7" w:rsidRPr="008C2DCF" w:rsidRDefault="008C2DCF" w:rsidP="003729C5"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449076</wp:posOffset>
                </wp:positionH>
                <wp:positionV relativeFrom="paragraph">
                  <wp:posOffset>64754</wp:posOffset>
                </wp:positionV>
                <wp:extent cx="242280" cy="41040"/>
                <wp:effectExtent l="38100" t="38100" r="24765" b="35560"/>
                <wp:wrapNone/>
                <wp:docPr id="13" name="Ink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24228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" o:spid="_x0000_s1026" type="#_x0000_t75" style="position:absolute;margin-left:192.15pt;margin-top:4.45pt;width:20.45pt;height:4.7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">
                <v:imagedata r:id="rId38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493356</wp:posOffset>
                </wp:positionH>
                <wp:positionV relativeFrom="paragraph">
                  <wp:posOffset>73754</wp:posOffset>
                </wp:positionV>
                <wp:extent cx="170640" cy="163800"/>
                <wp:effectExtent l="38100" t="38100" r="39370" b="46355"/>
                <wp:wrapNone/>
                <wp:docPr id="12" name="Ink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17064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" o:spid="_x0000_s1026" type="#_x0000_t75" style="position:absolute;margin-left:195.6pt;margin-top:5.1pt;width:15.1pt;height:14.4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">
                <v:imagedata r:id="rId40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518196</wp:posOffset>
                </wp:positionH>
                <wp:positionV relativeFrom="paragraph">
                  <wp:posOffset>343034</wp:posOffset>
                </wp:positionV>
                <wp:extent cx="52920" cy="67320"/>
                <wp:effectExtent l="19050" t="38100" r="42545" b="46990"/>
                <wp:wrapNone/>
                <wp:docPr id="11" name="Ink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5292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" o:spid="_x0000_s1026" type="#_x0000_t75" style="position:absolute;margin-left:197.55pt;margin-top:26.15pt;width:5.8pt;height:6.9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">
                <v:imagedata r:id="rId42" o:title=""/>
              </v:shape>
            </w:pict>
          </mc:Fallback>
        </mc:AlternateContent>
      </w:r>
      <w:r w:rsidR="00D41AA7" w:rsidRPr="00D96D34">
        <w:rPr>
          <w:b/>
          <w:color w:val="FF0000"/>
          <w:highlight w:val="yellow"/>
        </w:rPr>
        <w:t>Απόδειξη</w:t>
      </w:r>
      <w:r w:rsidR="00D41AA7" w:rsidRPr="00C51F56">
        <w:rPr>
          <w:highlight w:val="yellow"/>
        </w:rPr>
        <w:t>.</w:t>
      </w:r>
      <w:r w:rsidR="00D41AA7" w:rsidRPr="00C51F56">
        <w:t xml:space="preserve"> </w:t>
      </w:r>
    </w:p>
    <w:p w:rsidR="00D41AA7" w:rsidRPr="00D41AA7" w:rsidRDefault="008C2DCF" w:rsidP="003729C5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411476</wp:posOffset>
                </wp:positionH>
                <wp:positionV relativeFrom="paragraph">
                  <wp:posOffset>377534</wp:posOffset>
                </wp:positionV>
                <wp:extent cx="1324080" cy="72360"/>
                <wp:effectExtent l="38100" t="38100" r="28575" b="42545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132408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" o:spid="_x0000_s1026" type="#_x0000_t75" style="position:absolute;margin-left:31.7pt;margin-top:29.05pt;width:105.75pt;height:7.2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">
                <v:imagedata r:id="rId4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4844516</wp:posOffset>
                </wp:positionH>
                <wp:positionV relativeFrom="paragraph">
                  <wp:posOffset>152174</wp:posOffset>
                </wp:positionV>
                <wp:extent cx="10440" cy="19440"/>
                <wp:effectExtent l="38100" t="38100" r="46990" b="38100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1044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" o:spid="_x0000_s1026" type="#_x0000_t75" style="position:absolute;margin-left:380.65pt;margin-top:11.2pt;width:2.4pt;height:3.1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">
                <v:imagedata r:id="rId4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4694396</wp:posOffset>
                </wp:positionH>
                <wp:positionV relativeFrom="paragraph">
                  <wp:posOffset>52454</wp:posOffset>
                </wp:positionV>
                <wp:extent cx="122040" cy="150840"/>
                <wp:effectExtent l="19050" t="38100" r="49530" b="40005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12204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" o:spid="_x0000_s1026" type="#_x0000_t75" style="position:absolute;margin-left:368.85pt;margin-top:3.15pt;width:11.45pt;height:13.8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">
                <v:imagedata r:id="rId4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4470116</wp:posOffset>
                </wp:positionH>
                <wp:positionV relativeFrom="paragraph">
                  <wp:posOffset>148934</wp:posOffset>
                </wp:positionV>
                <wp:extent cx="88920" cy="28800"/>
                <wp:effectExtent l="38100" t="38100" r="25400" b="28575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8892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" o:spid="_x0000_s1026" type="#_x0000_t75" style="position:absolute;margin-left:351.5pt;margin-top:11.25pt;width:8.15pt;height:3.4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">
                <v:imagedata r:id="rId5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4511876</wp:posOffset>
                </wp:positionH>
                <wp:positionV relativeFrom="paragraph">
                  <wp:posOffset>81254</wp:posOffset>
                </wp:positionV>
                <wp:extent cx="110520" cy="26280"/>
                <wp:effectExtent l="38100" t="38100" r="41910" b="31115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11052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" o:spid="_x0000_s1026" type="#_x0000_t75" style="position:absolute;margin-left:354.4pt;margin-top:5.65pt;width:10.25pt;height:3.4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">
                <v:imagedata r:id="rId5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4309556</wp:posOffset>
                </wp:positionH>
                <wp:positionV relativeFrom="paragraph">
                  <wp:posOffset>231734</wp:posOffset>
                </wp:positionV>
                <wp:extent cx="99720" cy="78840"/>
                <wp:effectExtent l="38100" t="38100" r="33655" b="35560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9972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" o:spid="_x0000_s1026" type="#_x0000_t75" style="position:absolute;margin-left:338.75pt;margin-top:17.65pt;width:9.15pt;height:7.3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">
                <v:imagedata r:id="rId5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4317476</wp:posOffset>
                </wp:positionH>
                <wp:positionV relativeFrom="paragraph">
                  <wp:posOffset>196094</wp:posOffset>
                </wp:positionV>
                <wp:extent cx="10800" cy="122400"/>
                <wp:effectExtent l="38100" t="19050" r="27305" b="30480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1080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" o:spid="_x0000_s1026" type="#_x0000_t75" style="position:absolute;margin-left:339.4pt;margin-top:14.9pt;width:2.05pt;height:10.8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">
                <v:imagedata r:id="rId5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4225316</wp:posOffset>
                </wp:positionH>
                <wp:positionV relativeFrom="paragraph">
                  <wp:posOffset>-122866</wp:posOffset>
                </wp:positionV>
                <wp:extent cx="87120" cy="381960"/>
                <wp:effectExtent l="38100" t="38100" r="27305" b="37465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87120" cy="38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" o:spid="_x0000_s1026" type="#_x0000_t75" style="position:absolute;margin-left:332.05pt;margin-top:-10.5pt;width:8.3pt;height:31.7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">
                <v:imagedata r:id="rId5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4012196</wp:posOffset>
                </wp:positionH>
                <wp:positionV relativeFrom="paragraph">
                  <wp:posOffset>119054</wp:posOffset>
                </wp:positionV>
                <wp:extent cx="170280" cy="55800"/>
                <wp:effectExtent l="38100" t="38100" r="39370" b="40005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17028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" o:spid="_x0000_s1026" type="#_x0000_t75" style="position:absolute;margin-left:315.2pt;margin-top:8.8pt;width:14.65pt;height:5.7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">
                <v:imagedata r:id="rId6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998876</wp:posOffset>
                </wp:positionH>
                <wp:positionV relativeFrom="paragraph">
                  <wp:posOffset>94214</wp:posOffset>
                </wp:positionV>
                <wp:extent cx="125640" cy="25200"/>
                <wp:effectExtent l="38100" t="38100" r="27305" b="32385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12564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" o:spid="_x0000_s1026" type="#_x0000_t75" style="position:absolute;margin-left:314.1pt;margin-top:6.75pt;width:11.35pt;height:3.4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">
                <v:imagedata r:id="rId6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941996</wp:posOffset>
                </wp:positionH>
                <wp:positionV relativeFrom="paragraph">
                  <wp:posOffset>112934</wp:posOffset>
                </wp:positionV>
                <wp:extent cx="51840" cy="30240"/>
                <wp:effectExtent l="38100" t="38100" r="24765" b="27305"/>
                <wp:wrapNone/>
                <wp:docPr id="19" name="Ink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5184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" o:spid="_x0000_s1026" type="#_x0000_t75" style="position:absolute;margin-left:309.85pt;margin-top:8.35pt;width:5.25pt;height:3.7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">
                <v:imagedata r:id="rId6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758756</wp:posOffset>
                </wp:positionH>
                <wp:positionV relativeFrom="paragraph">
                  <wp:posOffset>127334</wp:posOffset>
                </wp:positionV>
                <wp:extent cx="21240" cy="9360"/>
                <wp:effectExtent l="38100" t="38100" r="36195" b="29210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212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" o:spid="_x0000_s1026" type="#_x0000_t75" style="position:absolute;margin-left:295.2pt;margin-top:9.25pt;width:3.05pt;height:2.3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">
                <v:imagedata r:id="rId6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359156</wp:posOffset>
                </wp:positionH>
                <wp:positionV relativeFrom="paragraph">
                  <wp:posOffset>144614</wp:posOffset>
                </wp:positionV>
                <wp:extent cx="58680" cy="2880"/>
                <wp:effectExtent l="19050" t="38100" r="36830" b="35560"/>
                <wp:wrapNone/>
                <wp:docPr id="17" name="Ink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586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" o:spid="_x0000_s1026" type="#_x0000_t75" style="position:absolute;margin-left:264pt;margin-top:10.8pt;width:5.75pt;height:1.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">
                <v:imagedata r:id="rId6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363476</wp:posOffset>
                </wp:positionH>
                <wp:positionV relativeFrom="paragraph">
                  <wp:posOffset>87014</wp:posOffset>
                </wp:positionV>
                <wp:extent cx="96840" cy="24120"/>
                <wp:effectExtent l="38100" t="38100" r="36830" b="33655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9684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" o:spid="_x0000_s1026" type="#_x0000_t75" style="position:absolute;margin-left:264.1pt;margin-top:6.15pt;width:9.1pt;height:3.3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">
                <v:imagedata r:id="rId7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172676</wp:posOffset>
                </wp:positionH>
                <wp:positionV relativeFrom="paragraph">
                  <wp:posOffset>194654</wp:posOffset>
                </wp:positionV>
                <wp:extent cx="105480" cy="146520"/>
                <wp:effectExtent l="38100" t="38100" r="46990" b="44450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10548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" o:spid="_x0000_s1026" type="#_x0000_t75" style="position:absolute;margin-left:249pt;margin-top:14.5pt;width:9.85pt;height:13.2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">
                <v:imagedata r:id="rId7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007076</wp:posOffset>
                </wp:positionH>
                <wp:positionV relativeFrom="paragraph">
                  <wp:posOffset>-89386</wp:posOffset>
                </wp:positionV>
                <wp:extent cx="100800" cy="354960"/>
                <wp:effectExtent l="38100" t="38100" r="33020" b="45720"/>
                <wp:wrapNone/>
                <wp:docPr id="14" name="Ink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100800" cy="35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" o:spid="_x0000_s1026" type="#_x0000_t75" style="position:absolute;margin-left:236pt;margin-top:-7.85pt;width:9.65pt;height:29.6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">
                <v:imagedata r:id="rId7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670476</wp:posOffset>
                </wp:positionH>
                <wp:positionV relativeFrom="paragraph">
                  <wp:posOffset>-5866</wp:posOffset>
                </wp:positionV>
                <wp:extent cx="172080" cy="328320"/>
                <wp:effectExtent l="38100" t="38100" r="19050" b="33655"/>
                <wp:wrapNone/>
                <wp:docPr id="10" name="Ink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172080" cy="32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" o:spid="_x0000_s1026" type="#_x0000_t75" style="position:absolute;margin-left:209.5pt;margin-top:-1.05pt;width:15.2pt;height:27.2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">
                <v:imagedata r:id="rId7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361956</wp:posOffset>
                </wp:positionH>
                <wp:positionV relativeFrom="paragraph">
                  <wp:posOffset>180614</wp:posOffset>
                </wp:positionV>
                <wp:extent cx="443520" cy="50400"/>
                <wp:effectExtent l="38100" t="38100" r="33020" b="45085"/>
                <wp:wrapNone/>
                <wp:docPr id="9" name="Ink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44352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" o:spid="_x0000_s1026" type="#_x0000_t75" style="position:absolute;margin-left:185.35pt;margin-top:13.5pt;width:36.3pt;height:5.4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">
                <v:imagedata r:id="rId7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386436</wp:posOffset>
                </wp:positionH>
                <wp:positionV relativeFrom="paragraph">
                  <wp:posOffset>119774</wp:posOffset>
                </wp:positionV>
                <wp:extent cx="342000" cy="50760"/>
                <wp:effectExtent l="19050" t="19050" r="20320" b="26035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34200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" o:spid="_x0000_s1026" type="#_x0000_t75" style="position:absolute;margin-left:187.45pt;margin-top:8.8pt;width:28.05pt;height:5.1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">
                <v:imagedata r:id="rId8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710716</wp:posOffset>
                </wp:positionH>
                <wp:positionV relativeFrom="paragraph">
                  <wp:posOffset>390134</wp:posOffset>
                </wp:positionV>
                <wp:extent cx="212400" cy="34200"/>
                <wp:effectExtent l="38100" t="38100" r="35560" b="42545"/>
                <wp:wrapNone/>
                <wp:docPr id="6" name="Ink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21240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" o:spid="_x0000_s1026" type="#_x0000_t75" style="position:absolute;margin-left:134.05pt;margin-top:30pt;width:18.1pt;height:4.1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">
                <v:imagedata r:id="rId8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62236</wp:posOffset>
                </wp:positionH>
                <wp:positionV relativeFrom="paragraph">
                  <wp:posOffset>350174</wp:posOffset>
                </wp:positionV>
                <wp:extent cx="1101600" cy="90720"/>
                <wp:effectExtent l="38100" t="38100" r="41910" b="24130"/>
                <wp:wrapNone/>
                <wp:docPr id="5" name="Ink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110160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" o:spid="_x0000_s1026" type="#_x0000_t75" style="position:absolute;margin-left:35.85pt;margin-top:27.2pt;width:88.2pt;height:8.4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">
                <v:imagedata r:id="rId84" o:title=""/>
              </v:shape>
            </w:pict>
          </mc:Fallback>
        </mc:AlternateContent>
      </w:r>
      <w:r w:rsidR="00D41AA7">
        <w:t xml:space="preserve">Έστω </w:t>
      </w:r>
      <w:r w:rsidR="00D41AA7" w:rsidRPr="00D41AA7">
        <w:rPr>
          <w:position w:val="-12"/>
        </w:rPr>
        <w:object w:dxaOrig="2200" w:dyaOrig="380">
          <v:shape id="_x0000_i1030" type="#_x0000_t75" style="width:110.15pt;height:19.1pt" o:ole="">
            <v:imagedata r:id="rId85" o:title=""/>
          </v:shape>
          <o:OLEObject Type="Embed" ProgID="Equation.DSMT4" ShapeID="_x0000_i1030" DrawAspect="Content" ObjectID="_1671537309" r:id="rId86"/>
        </w:object>
      </w:r>
      <w:r w:rsidR="00D41AA7" w:rsidRPr="00D41AA7">
        <w:t xml:space="preserve">. </w:t>
      </w:r>
    </w:p>
    <w:p w:rsidR="00D41AA7" w:rsidRDefault="008C2DCF" w:rsidP="003729C5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1851836</wp:posOffset>
                </wp:positionH>
                <wp:positionV relativeFrom="paragraph">
                  <wp:posOffset>372291</wp:posOffset>
                </wp:positionV>
                <wp:extent cx="175680" cy="48960"/>
                <wp:effectExtent l="38100" t="38100" r="34290" b="46355"/>
                <wp:wrapNone/>
                <wp:docPr id="69" name="Ink 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17568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" o:spid="_x0000_s1026" type="#_x0000_t75" style="position:absolute;margin-left:145pt;margin-top:28.5pt;width:15.5pt;height:5.4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">
                <v:imagedata r:id="rId8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1757156</wp:posOffset>
                </wp:positionH>
                <wp:positionV relativeFrom="paragraph">
                  <wp:posOffset>74714</wp:posOffset>
                </wp:positionV>
                <wp:extent cx="384840" cy="311400"/>
                <wp:effectExtent l="38100" t="38100" r="15240" b="31750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384840" cy="31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" o:spid="_x0000_s1026" type="#_x0000_t75" style="position:absolute;margin-left:137.6pt;margin-top:5.15pt;width:31.85pt;height:25.9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">
                <v:imagedata r:id="rId9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2875676</wp:posOffset>
                </wp:positionH>
                <wp:positionV relativeFrom="paragraph">
                  <wp:posOffset>326714</wp:posOffset>
                </wp:positionV>
                <wp:extent cx="142560" cy="41400"/>
                <wp:effectExtent l="38100" t="38100" r="48260" b="34925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14256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" o:spid="_x0000_s1026" type="#_x0000_t75" style="position:absolute;margin-left:225.6pt;margin-top:24.95pt;width:12.9pt;height:4.8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">
                <v:imagedata r:id="rId92" o:title=""/>
              </v:shape>
            </w:pict>
          </mc:Fallback>
        </mc:AlternateContent>
      </w:r>
      <w:r w:rsidR="00D41AA7">
        <w:t xml:space="preserve">Πολ/ζω από αριστερά με </w:t>
      </w:r>
      <w:r w:rsidR="00D41AA7" w:rsidRPr="00D41AA7">
        <w:rPr>
          <w:position w:val="-16"/>
        </w:rPr>
        <w:object w:dxaOrig="340" w:dyaOrig="460">
          <v:shape id="_x0000_i1031" type="#_x0000_t75" style="width:16.9pt;height:23pt" o:ole="">
            <v:imagedata r:id="rId93" o:title=""/>
          </v:shape>
          <o:OLEObject Type="Embed" ProgID="Equation.DSMT4" ShapeID="_x0000_i1031" DrawAspect="Content" ObjectID="_1671537310" r:id="rId94"/>
        </w:object>
      </w:r>
      <w:r w:rsidR="00D41AA7" w:rsidRPr="00D41AA7">
        <w:t xml:space="preserve"> </w:t>
      </w:r>
      <w:r w:rsidR="00D41AA7">
        <w:t xml:space="preserve">για κάποιο </w:t>
      </w:r>
      <w:r w:rsidR="00D41AA7" w:rsidRPr="00D41AA7">
        <w:rPr>
          <w:position w:val="-12"/>
        </w:rPr>
        <w:object w:dxaOrig="220" w:dyaOrig="340">
          <v:shape id="_x0000_i1032" type="#_x0000_t75" style="width:11.3pt;height:16.9pt" o:ole="">
            <v:imagedata r:id="rId95" o:title=""/>
          </v:shape>
          <o:OLEObject Type="Embed" ProgID="Equation.DSMT4" ShapeID="_x0000_i1032" DrawAspect="Content" ObjectID="_1671537311" r:id="rId96"/>
        </w:object>
      </w:r>
      <w:r w:rsidR="00D41AA7" w:rsidRPr="00D41AA7">
        <w:t>.</w:t>
      </w:r>
      <w:r w:rsidR="00D41AA7">
        <w:t xml:space="preserve"> Παίρνουμε</w:t>
      </w:r>
    </w:p>
    <w:p w:rsidR="00C51F56" w:rsidRDefault="008C2DCF" w:rsidP="003729C5">
      <w:pPr>
        <w:jc w:val="center"/>
      </w:pPr>
      <w:r>
        <w:rPr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4337636</wp:posOffset>
                </wp:positionH>
                <wp:positionV relativeFrom="paragraph">
                  <wp:posOffset>199564</wp:posOffset>
                </wp:positionV>
                <wp:extent cx="3600" cy="11880"/>
                <wp:effectExtent l="38100" t="38100" r="34925" b="26670"/>
                <wp:wrapNone/>
                <wp:docPr id="43" name="Ink 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36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" o:spid="_x0000_s1026" type="#_x0000_t75" style="position:absolute;margin-left:340.85pt;margin-top:15.1pt;width:1.8pt;height:2.3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">
                <v:imagedata r:id="rId98" o:title=""/>
              </v:shape>
            </w:pict>
          </mc:Fallback>
        </mc:AlternateContent>
      </w:r>
      <w:r>
        <w:rPr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4160516</wp:posOffset>
                </wp:positionH>
                <wp:positionV relativeFrom="paragraph">
                  <wp:posOffset>64564</wp:posOffset>
                </wp:positionV>
                <wp:extent cx="102960" cy="157680"/>
                <wp:effectExtent l="38100" t="38100" r="30480" b="33020"/>
                <wp:wrapNone/>
                <wp:docPr id="42" name="Ink 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10296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" o:spid="_x0000_s1026" type="#_x0000_t75" style="position:absolute;margin-left:326.9pt;margin-top:4.3pt;width:9.6pt;height:14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">
                <v:imagedata r:id="rId100" o:title=""/>
              </v:shape>
            </w:pict>
          </mc:Fallback>
        </mc:AlternateContent>
      </w:r>
      <w:r>
        <w:rPr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4177796</wp:posOffset>
                </wp:positionH>
                <wp:positionV relativeFrom="paragraph">
                  <wp:posOffset>64204</wp:posOffset>
                </wp:positionV>
                <wp:extent cx="7560" cy="218160"/>
                <wp:effectExtent l="38100" t="19050" r="31115" b="29845"/>
                <wp:wrapNone/>
                <wp:docPr id="41" name="Ink 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756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" o:spid="_x0000_s1026" type="#_x0000_t75" style="position:absolute;margin-left:328.15pt;margin-top:4.5pt;width:2.05pt;height:18.3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">
                <v:imagedata r:id="rId102" o:title=""/>
              </v:shape>
            </w:pict>
          </mc:Fallback>
        </mc:AlternateContent>
      </w:r>
      <w:r>
        <w:rPr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4137836</wp:posOffset>
                </wp:positionH>
                <wp:positionV relativeFrom="paragraph">
                  <wp:posOffset>107764</wp:posOffset>
                </wp:positionV>
                <wp:extent cx="12240" cy="133920"/>
                <wp:effectExtent l="38100" t="38100" r="26035" b="38100"/>
                <wp:wrapNone/>
                <wp:docPr id="40" name="Ink 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1224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" o:spid="_x0000_s1026" type="#_x0000_t75" style="position:absolute;margin-left:325.05pt;margin-top:7.85pt;width:2.2pt;height:11.9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">
                <v:imagedata r:id="rId104" o:title=""/>
              </v:shape>
            </w:pict>
          </mc:Fallback>
        </mc:AlternateContent>
      </w:r>
      <w:r>
        <w:rPr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3932276</wp:posOffset>
                </wp:positionH>
                <wp:positionV relativeFrom="paragraph">
                  <wp:posOffset>208924</wp:posOffset>
                </wp:positionV>
                <wp:extent cx="97200" cy="27360"/>
                <wp:effectExtent l="38100" t="38100" r="36195" b="29845"/>
                <wp:wrapNone/>
                <wp:docPr id="39" name="Ink 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9720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" o:spid="_x0000_s1026" type="#_x0000_t75" style="position:absolute;margin-left:308.95pt;margin-top:15.85pt;width:9pt;height:3.5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">
                <v:imagedata r:id="rId106" o:title=""/>
              </v:shape>
            </w:pict>
          </mc:Fallback>
        </mc:AlternateContent>
      </w:r>
      <w:r>
        <w:rPr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3949916</wp:posOffset>
                </wp:positionH>
                <wp:positionV relativeFrom="paragraph">
                  <wp:posOffset>145204</wp:posOffset>
                </wp:positionV>
                <wp:extent cx="82440" cy="131040"/>
                <wp:effectExtent l="19050" t="38100" r="32385" b="40640"/>
                <wp:wrapNone/>
                <wp:docPr id="38" name="Ink 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8244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" o:spid="_x0000_s1026" type="#_x0000_t75" style="position:absolute;margin-left:310.15pt;margin-top:10.6pt;width:7.95pt;height:11.9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">
                <v:imagedata r:id="rId108" o:title=""/>
              </v:shape>
            </w:pict>
          </mc:Fallback>
        </mc:AlternateContent>
      </w:r>
      <w:r>
        <w:rPr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3548876</wp:posOffset>
                </wp:positionH>
                <wp:positionV relativeFrom="paragraph">
                  <wp:posOffset>123604</wp:posOffset>
                </wp:positionV>
                <wp:extent cx="137520" cy="165600"/>
                <wp:effectExtent l="38100" t="38100" r="15240" b="44450"/>
                <wp:wrapNone/>
                <wp:docPr id="37" name="Ink 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13752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" o:spid="_x0000_s1026" type="#_x0000_t75" style="position:absolute;margin-left:278.65pt;margin-top:8.9pt;width:12.55pt;height:14.7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">
                <v:imagedata r:id="rId110" o:title=""/>
              </v:shape>
            </w:pict>
          </mc:Fallback>
        </mc:AlternateContent>
      </w:r>
      <w:r>
        <w:rPr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3369956</wp:posOffset>
                </wp:positionH>
                <wp:positionV relativeFrom="paragraph">
                  <wp:posOffset>131884</wp:posOffset>
                </wp:positionV>
                <wp:extent cx="136440" cy="132840"/>
                <wp:effectExtent l="38100" t="38100" r="16510" b="38735"/>
                <wp:wrapNone/>
                <wp:docPr id="36" name="Ink 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13644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" o:spid="_x0000_s1026" type="#_x0000_t75" style="position:absolute;margin-left:264.6pt;margin-top:9.9pt;width:12.35pt;height:11.7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">
                <v:imagedata r:id="rId112" o:title=""/>
              </v:shape>
            </w:pict>
          </mc:Fallback>
        </mc:AlternateContent>
      </w:r>
      <w:r>
        <w:rPr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2885036</wp:posOffset>
                </wp:positionH>
                <wp:positionV relativeFrom="paragraph">
                  <wp:posOffset>352204</wp:posOffset>
                </wp:positionV>
                <wp:extent cx="140760" cy="59400"/>
                <wp:effectExtent l="38100" t="38100" r="12065" b="36195"/>
                <wp:wrapNone/>
                <wp:docPr id="34" name="Ink 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14076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" o:spid="_x0000_s1026" type="#_x0000_t75" style="position:absolute;margin-left:226.3pt;margin-top:27.25pt;width:12.8pt;height:6.0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">
                <v:imagedata r:id="rId114" o:title=""/>
              </v:shape>
            </w:pict>
          </mc:Fallback>
        </mc:AlternateContent>
      </w:r>
      <w:r>
        <w:rPr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2779556</wp:posOffset>
                </wp:positionH>
                <wp:positionV relativeFrom="paragraph">
                  <wp:posOffset>373084</wp:posOffset>
                </wp:positionV>
                <wp:extent cx="1080" cy="360"/>
                <wp:effectExtent l="0" t="0" r="0" b="0"/>
                <wp:wrapNone/>
                <wp:docPr id="33" name="Ink 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108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" o:spid="_x0000_s1026" type="#_x0000_t75" style="position:absolute;margin-left:218.4pt;margin-top:28.95pt;width:1pt;height:1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">
                <v:imagedata r:id="rId116" o:title=""/>
              </v:shape>
            </w:pict>
          </mc:Fallback>
        </mc:AlternateContent>
      </w:r>
      <w:r>
        <w:rPr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1922396</wp:posOffset>
                </wp:positionH>
                <wp:positionV relativeFrom="paragraph">
                  <wp:posOffset>378484</wp:posOffset>
                </wp:positionV>
                <wp:extent cx="155880" cy="26280"/>
                <wp:effectExtent l="38100" t="38100" r="34925" b="31115"/>
                <wp:wrapNone/>
                <wp:docPr id="32" name="Ink 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15588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" o:spid="_x0000_s1026" type="#_x0000_t75" style="position:absolute;margin-left:150.6pt;margin-top:29.05pt;width:13.8pt;height:3.3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">
                <v:imagedata r:id="rId118" o:title=""/>
              </v:shape>
            </w:pict>
          </mc:Fallback>
        </mc:AlternateContent>
      </w:r>
      <w:r w:rsidR="00C51F56" w:rsidRPr="00C51F56">
        <w:rPr>
          <w:position w:val="-16"/>
        </w:rPr>
        <w:object w:dxaOrig="2740" w:dyaOrig="460">
          <v:shape id="_x0000_i1033" type="#_x0000_t75" style="width:137.05pt;height:23pt" o:ole="">
            <v:imagedata r:id="rId119" o:title=""/>
          </v:shape>
          <o:OLEObject Type="Embed" ProgID="Equation.DSMT4" ShapeID="_x0000_i1033" DrawAspect="Content" ObjectID="_1671537312" r:id="rId120"/>
        </w:object>
      </w:r>
    </w:p>
    <w:p w:rsidR="00C51F56" w:rsidRDefault="008C2DCF" w:rsidP="003729C5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3235676</wp:posOffset>
                </wp:positionH>
                <wp:positionV relativeFrom="paragraph">
                  <wp:posOffset>-31877</wp:posOffset>
                </wp:positionV>
                <wp:extent cx="494640" cy="64800"/>
                <wp:effectExtent l="38100" t="38100" r="39370" b="30480"/>
                <wp:wrapNone/>
                <wp:docPr id="54" name="Ink 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/>
                      </w14:nvContentPartPr>
                      <w14:xfrm>
                        <a:off x="0" y="0"/>
                        <a:ext cx="49464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" o:spid="_x0000_s1026" type="#_x0000_t75" style="position:absolute;margin-left:254.05pt;margin-top:-3.25pt;width:40.5pt;height:6.6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">
                <v:imagedata r:id="rId12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1783076</wp:posOffset>
                </wp:positionH>
                <wp:positionV relativeFrom="paragraph">
                  <wp:posOffset>326323</wp:posOffset>
                </wp:positionV>
                <wp:extent cx="16200" cy="28440"/>
                <wp:effectExtent l="38100" t="38100" r="41275" b="29210"/>
                <wp:wrapNone/>
                <wp:docPr id="52" name="Ink 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1620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" o:spid="_x0000_s1026" type="#_x0000_t75" style="position:absolute;margin-left:139.65pt;margin-top:25.15pt;width:2.65pt;height:3.6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">
                <v:imagedata r:id="rId12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1571396</wp:posOffset>
                </wp:positionH>
                <wp:positionV relativeFrom="paragraph">
                  <wp:posOffset>350803</wp:posOffset>
                </wp:positionV>
                <wp:extent cx="26640" cy="23400"/>
                <wp:effectExtent l="38100" t="38100" r="31115" b="34290"/>
                <wp:wrapNone/>
                <wp:docPr id="51" name="Ink 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2664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" o:spid="_x0000_s1026" type="#_x0000_t75" style="position:absolute;margin-left:123.05pt;margin-top:27pt;width:3.5pt;height:3.2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">
                <v:imagedata r:id="rId12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1759676</wp:posOffset>
                </wp:positionH>
                <wp:positionV relativeFrom="paragraph">
                  <wp:posOffset>328123</wp:posOffset>
                </wp:positionV>
                <wp:extent cx="16560" cy="14040"/>
                <wp:effectExtent l="19050" t="19050" r="21590" b="24130"/>
                <wp:wrapNone/>
                <wp:docPr id="50" name="Ink 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165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" o:spid="_x0000_s1026" type="#_x0000_t75" style="position:absolute;margin-left:138.1pt;margin-top:25.4pt;width:2.3pt;height:2.2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">
                <v:imagedata r:id="rId12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1800716</wp:posOffset>
                </wp:positionH>
                <wp:positionV relativeFrom="paragraph">
                  <wp:posOffset>317323</wp:posOffset>
                </wp:positionV>
                <wp:extent cx="2160" cy="1440"/>
                <wp:effectExtent l="19050" t="19050" r="36195" b="17780"/>
                <wp:wrapNone/>
                <wp:docPr id="49" name="Ink 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216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" o:spid="_x0000_s1026" type="#_x0000_t75" style="position:absolute;margin-left:141.25pt;margin-top:24.5pt;width:1.25pt;height:1.1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">
                <v:imagedata r:id="rId13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1229036</wp:posOffset>
                </wp:positionH>
                <wp:positionV relativeFrom="paragraph">
                  <wp:posOffset>17443</wp:posOffset>
                </wp:positionV>
                <wp:extent cx="687960" cy="377640"/>
                <wp:effectExtent l="38100" t="38100" r="17145" b="41910"/>
                <wp:wrapNone/>
                <wp:docPr id="45" name="Ink 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687960" cy="37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" o:spid="_x0000_s1026" type="#_x0000_t75" style="position:absolute;margin-left:96.05pt;margin-top:.65pt;width:55.6pt;height:31.2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">
                <v:imagedata r:id="rId13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5372636</wp:posOffset>
                </wp:positionH>
                <wp:positionV relativeFrom="paragraph">
                  <wp:posOffset>565974</wp:posOffset>
                </wp:positionV>
                <wp:extent cx="94680" cy="16560"/>
                <wp:effectExtent l="38100" t="38100" r="57785" b="59690"/>
                <wp:wrapNone/>
                <wp:docPr id="35" name="Ink 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946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" o:spid="_x0000_s1026" type="#_x0000_t75" style="position:absolute;margin-left:422.05pt;margin-top:43.55pt;width:9.45pt;height:3.3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">
                <v:imagedata r:id="rId13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174916</wp:posOffset>
                </wp:positionH>
                <wp:positionV relativeFrom="paragraph">
                  <wp:posOffset>133254</wp:posOffset>
                </wp:positionV>
                <wp:extent cx="360" cy="360"/>
                <wp:effectExtent l="0" t="0" r="0" b="0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" o:spid="_x0000_s1026" type="#_x0000_t75" style="position:absolute;margin-left:327.75pt;margin-top:9.5pt;width:2.05pt;height:2.0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">
                <v:imagedata r:id="rId136" o:title=""/>
              </v:shape>
            </w:pict>
          </mc:Fallback>
        </mc:AlternateContent>
      </w:r>
      <w:r w:rsidR="00C51F56">
        <w:t xml:space="preserve">Αριστερά μόνο </w:t>
      </w:r>
      <w:r w:rsidR="00C51F56" w:rsidRPr="00E01C30">
        <w:rPr>
          <w:position w:val="-16"/>
        </w:rPr>
        <w:object w:dxaOrig="840" w:dyaOrig="460">
          <v:shape id="_x0000_i1034" type="#_x0000_t75" style="width:42.05pt;height:23pt" o:ole="">
            <v:imagedata r:id="rId137" o:title=""/>
          </v:shape>
          <o:OLEObject Type="Embed" ProgID="Equation.DSMT4" ShapeID="_x0000_i1034" DrawAspect="Content" ObjectID="_1671537313" r:id="rId138"/>
        </w:object>
      </w:r>
      <w:r w:rsidR="00C51F56" w:rsidRPr="00C51F56">
        <w:t xml:space="preserve"> </w:t>
      </w:r>
      <w:r w:rsidR="00C51F56">
        <w:t xml:space="preserve">είναι διάφορο του μηδενός εξ αιτίας της καθετότητας των </w:t>
      </w:r>
      <w:r w:rsidR="00C51F56" w:rsidRPr="00C51F56">
        <w:rPr>
          <w:position w:val="-18"/>
        </w:rPr>
        <w:object w:dxaOrig="2240" w:dyaOrig="499">
          <v:shape id="_x0000_i1035" type="#_x0000_t75" style="width:111.9pt;height:24.7pt" o:ole="">
            <v:imagedata r:id="rId33" o:title=""/>
          </v:shape>
          <o:OLEObject Type="Embed" ProgID="Equation.DSMT4" ShapeID="_x0000_i1035" DrawAspect="Content" ObjectID="_1671537314" r:id="rId139"/>
        </w:object>
      </w:r>
      <w:r w:rsidR="00C51F56">
        <w:t>. Έτσι παίρνουμε</w:t>
      </w:r>
      <w:r w:rsidR="003729C5">
        <w:t>:</w:t>
      </w:r>
    </w:p>
    <w:p w:rsidR="00C51F56" w:rsidRDefault="008C2DCF" w:rsidP="003729C5">
      <w:pPr>
        <w:jc w:val="center"/>
        <w:rPr>
          <w:lang w:val="en-US"/>
        </w:rPr>
      </w:pPr>
      <w:r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2103476</wp:posOffset>
                </wp:positionH>
                <wp:positionV relativeFrom="paragraph">
                  <wp:posOffset>398680</wp:posOffset>
                </wp:positionV>
                <wp:extent cx="294480" cy="141840"/>
                <wp:effectExtent l="38100" t="38100" r="29845" b="48895"/>
                <wp:wrapNone/>
                <wp:docPr id="61" name="Ink 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29448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" o:spid="_x0000_s1026" type="#_x0000_t75" style="position:absolute;margin-left:165.05pt;margin-top:30.6pt;width:24.6pt;height:12.8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">
                <v:imagedata r:id="rId141" o:title=""/>
              </v:shape>
            </w:pict>
          </mc:Fallback>
        </mc:AlternateContent>
      </w:r>
      <w:r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3789716</wp:posOffset>
                </wp:positionH>
                <wp:positionV relativeFrom="paragraph">
                  <wp:posOffset>163743</wp:posOffset>
                </wp:positionV>
                <wp:extent cx="151560" cy="180360"/>
                <wp:effectExtent l="38100" t="38100" r="39370" b="48260"/>
                <wp:wrapNone/>
                <wp:docPr id="60" name="Ink 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15156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" o:spid="_x0000_s1026" type="#_x0000_t75" style="position:absolute;margin-left:297.75pt;margin-top:12.05pt;width:13.3pt;height:15.8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">
                <v:imagedata r:id="rId143" o:title=""/>
              </v:shape>
            </w:pict>
          </mc:Fallback>
        </mc:AlternateContent>
      </w:r>
      <w:r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3820676</wp:posOffset>
                </wp:positionH>
                <wp:positionV relativeFrom="paragraph">
                  <wp:posOffset>168063</wp:posOffset>
                </wp:positionV>
                <wp:extent cx="30600" cy="186120"/>
                <wp:effectExtent l="38100" t="38100" r="26670" b="42545"/>
                <wp:wrapNone/>
                <wp:docPr id="59" name="Ink 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3060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" o:spid="_x0000_s1026" type="#_x0000_t75" style="position:absolute;margin-left:300.15pt;margin-top:12.65pt;width:3.7pt;height:16.0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">
                <v:imagedata r:id="rId145" o:title=""/>
              </v:shape>
            </w:pict>
          </mc:Fallback>
        </mc:AlternateContent>
      </w:r>
      <w:r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3753356</wp:posOffset>
                </wp:positionH>
                <wp:positionV relativeFrom="paragraph">
                  <wp:posOffset>204423</wp:posOffset>
                </wp:positionV>
                <wp:extent cx="12960" cy="113400"/>
                <wp:effectExtent l="38100" t="38100" r="25400" b="39370"/>
                <wp:wrapNone/>
                <wp:docPr id="58" name="Ink 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1296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" o:spid="_x0000_s1026" type="#_x0000_t75" style="position:absolute;margin-left:295pt;margin-top:15.55pt;width:2.3pt;height:10.1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">
                <v:imagedata r:id="rId147" o:title=""/>
              </v:shape>
            </w:pict>
          </mc:Fallback>
        </mc:AlternateContent>
      </w:r>
      <w:r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3616916</wp:posOffset>
                </wp:positionH>
                <wp:positionV relativeFrom="paragraph">
                  <wp:posOffset>241503</wp:posOffset>
                </wp:positionV>
                <wp:extent cx="86760" cy="44280"/>
                <wp:effectExtent l="38100" t="38100" r="27940" b="32385"/>
                <wp:wrapNone/>
                <wp:docPr id="57" name="Ink 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8676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" o:spid="_x0000_s1026" type="#_x0000_t75" style="position:absolute;margin-left:284.1pt;margin-top:18.45pt;width:8.15pt;height:4.8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">
                <v:imagedata r:id="rId149" o:title=""/>
              </v:shape>
            </w:pict>
          </mc:Fallback>
        </mc:AlternateContent>
      </w:r>
      <w:r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3621236</wp:posOffset>
                </wp:positionH>
                <wp:positionV relativeFrom="paragraph">
                  <wp:posOffset>209463</wp:posOffset>
                </wp:positionV>
                <wp:extent cx="89280" cy="123480"/>
                <wp:effectExtent l="38100" t="38100" r="25400" b="48260"/>
                <wp:wrapNone/>
                <wp:docPr id="56" name="Ink 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8928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" o:spid="_x0000_s1026" type="#_x0000_t75" style="position:absolute;margin-left:284.3pt;margin-top:15.7pt;width:8.45pt;height:11.3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">
                <v:imagedata r:id="rId151" o:title=""/>
              </v:shape>
            </w:pict>
          </mc:Fallback>
        </mc:AlternateContent>
      </w:r>
      <w:r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3272756</wp:posOffset>
                </wp:positionH>
                <wp:positionV relativeFrom="paragraph">
                  <wp:posOffset>159423</wp:posOffset>
                </wp:positionV>
                <wp:extent cx="169200" cy="175680"/>
                <wp:effectExtent l="38100" t="38100" r="40640" b="34290"/>
                <wp:wrapNone/>
                <wp:docPr id="55" name="Ink 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16920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" o:spid="_x0000_s1026" type="#_x0000_t75" style="position:absolute;margin-left:256.9pt;margin-top:11.65pt;width:15pt;height:15.5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">
                <v:imagedata r:id="rId153" o:title=""/>
              </v:shape>
            </w:pict>
          </mc:Fallback>
        </mc:AlternateContent>
      </w:r>
      <w:r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1900436</wp:posOffset>
                </wp:positionH>
                <wp:positionV relativeFrom="paragraph">
                  <wp:posOffset>461463</wp:posOffset>
                </wp:positionV>
                <wp:extent cx="463680" cy="28440"/>
                <wp:effectExtent l="38100" t="38100" r="50800" b="48260"/>
                <wp:wrapNone/>
                <wp:docPr id="53" name="Ink 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46368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" o:spid="_x0000_s1026" type="#_x0000_t75" style="position:absolute;margin-left:148.85pt;margin-top:35.5pt;width:38.2pt;height:3.9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">
                <v:imagedata r:id="rId155" o:title=""/>
              </v:shape>
            </w:pict>
          </mc:Fallback>
        </mc:AlternateContent>
      </w:r>
      <w:r w:rsidR="00C51F56" w:rsidRPr="00C51F56">
        <w:rPr>
          <w:position w:val="-18"/>
        </w:rPr>
        <w:object w:dxaOrig="2380" w:dyaOrig="560">
          <v:shape id="_x0000_i1036" type="#_x0000_t75" style="width:118.4pt;height:28.2pt" o:ole="">
            <v:imagedata r:id="rId156" o:title=""/>
          </v:shape>
          <o:OLEObject Type="Embed" ProgID="Equation.DSMT4" ShapeID="_x0000_i1036" DrawAspect="Content" ObjectID="_1671537315" r:id="rId157"/>
        </w:object>
      </w:r>
    </w:p>
    <w:p w:rsidR="00C51F56" w:rsidRPr="003729C5" w:rsidRDefault="008C2DCF" w:rsidP="003729C5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2003036</wp:posOffset>
                </wp:positionH>
                <wp:positionV relativeFrom="paragraph">
                  <wp:posOffset>418861</wp:posOffset>
                </wp:positionV>
                <wp:extent cx="371880" cy="27720"/>
                <wp:effectExtent l="38100" t="38100" r="28575" b="29845"/>
                <wp:wrapNone/>
                <wp:docPr id="70" name="Ink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37188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" o:spid="_x0000_s1026" type="#_x0000_t75" style="position:absolute;margin-left:157pt;margin-top:32.25pt;width:30.8pt;height:3.7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">
                <v:imagedata r:id="rId15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1963436</wp:posOffset>
                </wp:positionH>
                <wp:positionV relativeFrom="paragraph">
                  <wp:posOffset>385381</wp:posOffset>
                </wp:positionV>
                <wp:extent cx="483480" cy="64080"/>
                <wp:effectExtent l="38100" t="38100" r="31115" b="31750"/>
                <wp:wrapNone/>
                <wp:docPr id="68" name="Ink 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48348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" o:spid="_x0000_s1026" type="#_x0000_t75" style="position:absolute;margin-left:153.85pt;margin-top:29.6pt;width:39.55pt;height:6.6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">
                <v:imagedata r:id="rId16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3322076</wp:posOffset>
                </wp:positionH>
                <wp:positionV relativeFrom="paragraph">
                  <wp:posOffset>-11699</wp:posOffset>
                </wp:positionV>
                <wp:extent cx="122040" cy="119880"/>
                <wp:effectExtent l="38100" t="38100" r="49530" b="52070"/>
                <wp:wrapNone/>
                <wp:docPr id="67" name="Ink 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12204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" o:spid="_x0000_s1026" type="#_x0000_t75" style="position:absolute;margin-left:260.85pt;margin-top:-1.85pt;width:11.3pt;height:11.3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">
                <v:imagedata r:id="rId16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3108596</wp:posOffset>
                </wp:positionH>
                <wp:positionV relativeFrom="paragraph">
                  <wp:posOffset>-47339</wp:posOffset>
                </wp:positionV>
                <wp:extent cx="84600" cy="237960"/>
                <wp:effectExtent l="38100" t="38100" r="29845" b="48260"/>
                <wp:wrapNone/>
                <wp:docPr id="66" name="Ink 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84600" cy="23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" o:spid="_x0000_s1026" type="#_x0000_t75" style="position:absolute;margin-left:243.8pt;margin-top:-4.5pt;width:8.2pt;height:20.45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">
                <v:imagedata r:id="rId16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3064316</wp:posOffset>
                </wp:positionH>
                <wp:positionV relativeFrom="paragraph">
                  <wp:posOffset>39061</wp:posOffset>
                </wp:positionV>
                <wp:extent cx="171000" cy="32760"/>
                <wp:effectExtent l="38100" t="38100" r="38735" b="43815"/>
                <wp:wrapNone/>
                <wp:docPr id="65" name="Ink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17100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" o:spid="_x0000_s1026" type="#_x0000_t75" style="position:absolute;margin-left:240.7pt;margin-top:2.55pt;width:14.8pt;height:4.1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">
                <v:imagedata r:id="rId16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3037676</wp:posOffset>
                </wp:positionH>
                <wp:positionV relativeFrom="paragraph">
                  <wp:posOffset>9901</wp:posOffset>
                </wp:positionV>
                <wp:extent cx="208080" cy="11880"/>
                <wp:effectExtent l="38100" t="38100" r="40005" b="26670"/>
                <wp:wrapNone/>
                <wp:docPr id="64" name="Ink 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2080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" o:spid="_x0000_s1026" type="#_x0000_t75" style="position:absolute;margin-left:238.35pt;margin-top:0;width:18.1pt;height:2.4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">
                <v:imagedata r:id="rId16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2784956</wp:posOffset>
                </wp:positionH>
                <wp:positionV relativeFrom="paragraph">
                  <wp:posOffset>-48310</wp:posOffset>
                </wp:positionV>
                <wp:extent cx="219240" cy="103680"/>
                <wp:effectExtent l="38100" t="38100" r="47625" b="29845"/>
                <wp:wrapNone/>
                <wp:docPr id="62" name="Ink 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21924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" o:spid="_x0000_s1026" type="#_x0000_t75" style="position:absolute;margin-left:218.4pt;margin-top:-4.4pt;width:19.05pt;height:9.7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">
                <v:imagedata r:id="rId171" o:title=""/>
              </v:shape>
            </w:pict>
          </mc:Fallback>
        </mc:AlternateContent>
      </w:r>
      <w:r w:rsidR="00C51F56">
        <w:t xml:space="preserve">Και καθως </w:t>
      </w:r>
      <w:r w:rsidR="00C51F56" w:rsidRPr="00E01C30">
        <w:rPr>
          <w:position w:val="-18"/>
        </w:rPr>
        <w:object w:dxaOrig="1040" w:dyaOrig="560">
          <v:shape id="_x0000_i1037" type="#_x0000_t75" style="width:52.5pt;height:28.2pt" o:ole="">
            <v:imagedata r:id="rId172" o:title=""/>
          </v:shape>
          <o:OLEObject Type="Embed" ProgID="Equation.DSMT4" ShapeID="_x0000_i1037" DrawAspect="Content" ObjectID="_1671537316" r:id="rId173"/>
        </w:object>
      </w:r>
      <w:r w:rsidR="00C51F56">
        <w:t xml:space="preserve"> πρέπει </w:t>
      </w:r>
      <w:r w:rsidR="00C51F56" w:rsidRPr="00C51F56">
        <w:rPr>
          <w:position w:val="-16"/>
        </w:rPr>
        <w:object w:dxaOrig="740" w:dyaOrig="420">
          <v:shape id="_x0000_i1038" type="#_x0000_t75" style="width:37.3pt;height:20.8pt" o:ole="">
            <v:imagedata r:id="rId174" o:title=""/>
          </v:shape>
          <o:OLEObject Type="Embed" ProgID="Equation.DSMT4" ShapeID="_x0000_i1038" DrawAspect="Content" ObjectID="_1671537317" r:id="rId175"/>
        </w:object>
      </w:r>
      <w:r w:rsidR="00C51F56">
        <w:t xml:space="preserve">. Παρομοίως παίρνουμε </w:t>
      </w:r>
    </w:p>
    <w:p w:rsidR="00C51F56" w:rsidRPr="003729C5" w:rsidRDefault="00C51F56" w:rsidP="003729C5">
      <w:pPr>
        <w:jc w:val="center"/>
      </w:pPr>
      <w:r w:rsidRPr="00C51F56">
        <w:rPr>
          <w:position w:val="-12"/>
        </w:rPr>
        <w:object w:dxaOrig="1680" w:dyaOrig="380">
          <v:shape id="_x0000_i1039" type="#_x0000_t75" style="width:83.7pt;height:19.1pt" o:ole="">
            <v:imagedata r:id="rId176" o:title=""/>
          </v:shape>
          <o:OLEObject Type="Embed" ProgID="Equation.DSMT4" ShapeID="_x0000_i1039" DrawAspect="Content" ObjectID="_1671537318" r:id="rId177"/>
        </w:object>
      </w:r>
      <w:r w:rsidRPr="003729C5">
        <w:t>.</w:t>
      </w:r>
    </w:p>
    <w:p w:rsidR="00C51F56" w:rsidRPr="003729C5" w:rsidRDefault="00C51F56" w:rsidP="003729C5">
      <w:r w:rsidRPr="003729C5">
        <w:br w:type="page"/>
      </w:r>
    </w:p>
    <w:p w:rsidR="00C51F56" w:rsidRDefault="008C2DCF" w:rsidP="003729C5">
      <w:r>
        <w:rPr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2046236</wp:posOffset>
                </wp:positionH>
                <wp:positionV relativeFrom="paragraph">
                  <wp:posOffset>295126</wp:posOffset>
                </wp:positionV>
                <wp:extent cx="1031040" cy="26640"/>
                <wp:effectExtent l="38100" t="38100" r="36195" b="31115"/>
                <wp:wrapNone/>
                <wp:docPr id="71" name="Ink 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103104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" o:spid="_x0000_s1026" type="#_x0000_t75" style="position:absolute;margin-left:160.3pt;margin-top:22.75pt;width:82.9pt;height:3.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">
                <v:imagedata r:id="rId179" o:title=""/>
              </v:shape>
            </w:pict>
          </mc:Fallback>
        </mc:AlternateContent>
      </w:r>
      <w:r w:rsidR="003729C5">
        <w:t xml:space="preserve">Θέλουμε να </w:t>
      </w:r>
      <w:r w:rsidR="003729C5" w:rsidRPr="003729C5">
        <w:t>ορίσουμε</w:t>
      </w:r>
      <w:r w:rsidR="003729C5">
        <w:t xml:space="preserve"> πότ</w:t>
      </w:r>
      <w:r w:rsidR="00810FB4">
        <w:t>ε</w:t>
      </w:r>
      <w:r w:rsidR="003729C5">
        <w:t xml:space="preserve"> </w:t>
      </w:r>
      <w:r w:rsidR="003729C5" w:rsidRPr="003729C5">
        <w:rPr>
          <w:b/>
          <w:color w:val="FF0000"/>
          <w:highlight w:val="yellow"/>
        </w:rPr>
        <w:t>δύο υπόχωροι θα είναι ο οθογώνιοι</w:t>
      </w:r>
      <w:r w:rsidR="003729C5" w:rsidRPr="003729C5">
        <w:rPr>
          <w:color w:val="FF0000"/>
        </w:rPr>
        <w:t xml:space="preserve"> </w:t>
      </w:r>
      <w:r w:rsidR="003729C5">
        <w:t>ο ένας στον άλλον.</w:t>
      </w:r>
    </w:p>
    <w:p w:rsidR="003729C5" w:rsidRPr="00810FB4" w:rsidRDefault="003729C5" w:rsidP="003729C5">
      <w:r w:rsidRPr="00136938">
        <w:rPr>
          <w:b/>
          <w:color w:val="FF0000"/>
          <w:highlight w:val="yellow"/>
        </w:rPr>
        <w:t>Απάντηση</w:t>
      </w:r>
      <w:r>
        <w:t xml:space="preserve">.  Όταν </w:t>
      </w:r>
      <w:r w:rsidRPr="003729C5">
        <w:rPr>
          <w:highlight w:val="lightGray"/>
        </w:rPr>
        <w:t>κάθε στοιχείο του ενός είναι ορθογώνιο σε κάθε στοιχείο του άλλου</w:t>
      </w:r>
      <w:r>
        <w:t>.</w:t>
      </w:r>
    </w:p>
    <w:p w:rsidR="00136938" w:rsidRPr="00810FB4" w:rsidRDefault="00136938" w:rsidP="003729C5"/>
    <w:p w:rsidR="003729C5" w:rsidRPr="003729C5" w:rsidRDefault="008C2DCF" w:rsidP="003729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highlight w:val="yellow"/>
        </w:rPr>
      </w:pP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2669036</wp:posOffset>
                </wp:positionH>
                <wp:positionV relativeFrom="paragraph">
                  <wp:posOffset>645802</wp:posOffset>
                </wp:positionV>
                <wp:extent cx="483840" cy="29160"/>
                <wp:effectExtent l="38100" t="38100" r="31115" b="28575"/>
                <wp:wrapNone/>
                <wp:docPr id="75" name="Ink 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48384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" o:spid="_x0000_s1026" type="#_x0000_t75" style="position:absolute;margin-left:209.4pt;margin-top:50.05pt;width:39.7pt;height:3.6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">
                <v:imagedata r:id="rId181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3853076</wp:posOffset>
                </wp:positionH>
                <wp:positionV relativeFrom="paragraph">
                  <wp:posOffset>332242</wp:posOffset>
                </wp:positionV>
                <wp:extent cx="189720" cy="12960"/>
                <wp:effectExtent l="38100" t="38100" r="39370" b="44450"/>
                <wp:wrapNone/>
                <wp:docPr id="74" name="Ink 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1897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" o:spid="_x0000_s1026" type="#_x0000_t75" style="position:absolute;margin-left:302.65pt;margin-top:25.5pt;width:16.5pt;height:2.4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">
                <v:imagedata r:id="rId183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722156</wp:posOffset>
                </wp:positionH>
                <wp:positionV relativeFrom="paragraph">
                  <wp:posOffset>677842</wp:posOffset>
                </wp:positionV>
                <wp:extent cx="432000" cy="23040"/>
                <wp:effectExtent l="38100" t="38100" r="44450" b="34290"/>
                <wp:wrapNone/>
                <wp:docPr id="73" name="Ink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43200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" o:spid="_x0000_s1026" type="#_x0000_t75" style="position:absolute;margin-left:56.1pt;margin-top:52.6pt;width:35.5pt;height:3.3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">
                <v:imagedata r:id="rId185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5420156</wp:posOffset>
                </wp:positionH>
                <wp:positionV relativeFrom="paragraph">
                  <wp:posOffset>181546</wp:posOffset>
                </wp:positionV>
                <wp:extent cx="48960" cy="790200"/>
                <wp:effectExtent l="38100" t="38100" r="46355" b="48260"/>
                <wp:wrapNone/>
                <wp:docPr id="72" name="Ink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48960" cy="79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" o:spid="_x0000_s1026" type="#_x0000_t75" style="position:absolute;margin-left:426pt;margin-top:13.5pt;width:5.55pt;height:63.9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">
                <v:imagedata r:id="rId187" o:title=""/>
              </v:shape>
            </w:pict>
          </mc:Fallback>
        </mc:AlternateContent>
      </w:r>
      <w:r w:rsidR="003729C5" w:rsidRPr="003729C5">
        <w:rPr>
          <w:b/>
          <w:color w:val="FF0000"/>
          <w:highlight w:val="yellow"/>
        </w:rPr>
        <w:t>Ορισμός.</w:t>
      </w:r>
      <w:r w:rsidR="003729C5" w:rsidRPr="003729C5">
        <w:rPr>
          <w:highlight w:val="yellow"/>
        </w:rPr>
        <w:t xml:space="preserve"> Έστω </w:t>
      </w:r>
      <w:r w:rsidR="003729C5" w:rsidRPr="003729C5">
        <w:rPr>
          <w:position w:val="-10"/>
          <w:highlight w:val="yellow"/>
        </w:rPr>
        <w:object w:dxaOrig="1219" w:dyaOrig="400">
          <v:shape id="_x0000_i1040" type="#_x0000_t75" style="width:60.7pt;height:19.5pt" o:ole="">
            <v:imagedata r:id="rId188" o:title=""/>
          </v:shape>
          <o:OLEObject Type="Embed" ProgID="Equation.DSMT4" ShapeID="_x0000_i1040" DrawAspect="Content" ObjectID="_1671537319" r:id="rId189"/>
        </w:object>
      </w:r>
      <w:r w:rsidR="003729C5" w:rsidRPr="003729C5">
        <w:rPr>
          <w:highlight w:val="yellow"/>
        </w:rPr>
        <w:t xml:space="preserve"> υπόχωροι. Θα λέμε </w:t>
      </w:r>
      <w:r w:rsidR="003729C5" w:rsidRPr="003729C5">
        <w:rPr>
          <w:position w:val="-6"/>
          <w:highlight w:val="yellow"/>
        </w:rPr>
        <w:object w:dxaOrig="260" w:dyaOrig="300">
          <v:shape id="_x0000_i1041" type="#_x0000_t75" style="width:13pt;height:15.2pt" o:ole="">
            <v:imagedata r:id="rId190" o:title=""/>
          </v:shape>
          <o:OLEObject Type="Embed" ProgID="Equation.DSMT4" ShapeID="_x0000_i1041" DrawAspect="Content" ObjectID="_1671537320" r:id="rId191"/>
        </w:object>
      </w:r>
      <w:r w:rsidR="003729C5" w:rsidRPr="003729C5">
        <w:rPr>
          <w:highlight w:val="yellow"/>
        </w:rPr>
        <w:t xml:space="preserve"> ορθογώνιος (ή κάθετος) στον </w:t>
      </w:r>
      <w:r w:rsidR="003729C5" w:rsidRPr="003729C5">
        <w:rPr>
          <w:position w:val="-6"/>
          <w:highlight w:val="yellow"/>
        </w:rPr>
        <w:object w:dxaOrig="320" w:dyaOrig="300">
          <v:shape id="_x0000_i1042" type="#_x0000_t75" style="width:16.5pt;height:15.2pt" o:ole="">
            <v:imagedata r:id="rId192" o:title=""/>
          </v:shape>
          <o:OLEObject Type="Embed" ProgID="Equation.DSMT4" ShapeID="_x0000_i1042" DrawAspect="Content" ObjectID="_1671537321" r:id="rId193"/>
        </w:object>
      </w:r>
      <w:r w:rsidR="003729C5" w:rsidRPr="003729C5">
        <w:rPr>
          <w:highlight w:val="yellow"/>
        </w:rPr>
        <w:t xml:space="preserve"> και συμβολίζουμε  </w:t>
      </w:r>
      <w:r w:rsidR="003729C5" w:rsidRPr="003729C5">
        <w:rPr>
          <w:position w:val="-6"/>
          <w:highlight w:val="yellow"/>
        </w:rPr>
        <w:object w:dxaOrig="820" w:dyaOrig="300">
          <v:shape id="_x0000_i1043" type="#_x0000_t75" style="width:40.75pt;height:15.2pt" o:ole="">
            <v:imagedata r:id="rId194" o:title=""/>
          </v:shape>
          <o:OLEObject Type="Embed" ProgID="Equation.DSMT4" ShapeID="_x0000_i1043" DrawAspect="Content" ObjectID="_1671537322" r:id="rId195"/>
        </w:object>
      </w:r>
      <w:r w:rsidR="003729C5" w:rsidRPr="003729C5">
        <w:rPr>
          <w:highlight w:val="yellow"/>
        </w:rPr>
        <w:t xml:space="preserve"> τότε και μόνο τότε όταν:</w:t>
      </w:r>
    </w:p>
    <w:p w:rsidR="003729C5" w:rsidRDefault="008C2DCF" w:rsidP="003729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lang w:val="en-US"/>
        </w:rPr>
      </w:pPr>
      <w:r>
        <w:rPr>
          <w:position w:val="-10"/>
          <w:lang w:val="en-US" w:eastAsia="en-US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1749956</wp:posOffset>
                </wp:positionH>
                <wp:positionV relativeFrom="paragraph">
                  <wp:posOffset>37072</wp:posOffset>
                </wp:positionV>
                <wp:extent cx="547920" cy="429480"/>
                <wp:effectExtent l="38100" t="38100" r="43180" b="27940"/>
                <wp:wrapNone/>
                <wp:docPr id="80" name="Ink 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547920" cy="42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" o:spid="_x0000_s1026" type="#_x0000_t75" style="position:absolute;margin-left:137.05pt;margin-top:2.15pt;width:44.75pt;height:35.2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">
                <v:imagedata r:id="rId197" o:title=""/>
              </v:shape>
            </w:pict>
          </mc:Fallback>
        </mc:AlternateContent>
      </w:r>
      <w:r>
        <w:rPr>
          <w:position w:val="-10"/>
          <w:lang w:val="en-US" w:eastAsia="en-US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1711436</wp:posOffset>
                </wp:positionH>
                <wp:positionV relativeFrom="paragraph">
                  <wp:posOffset>59032</wp:posOffset>
                </wp:positionV>
                <wp:extent cx="595440" cy="387000"/>
                <wp:effectExtent l="38100" t="38100" r="14605" b="32385"/>
                <wp:wrapNone/>
                <wp:docPr id="79" name="Ink 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595440" cy="38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" o:spid="_x0000_s1026" type="#_x0000_t75" style="position:absolute;margin-left:133.95pt;margin-top:3.75pt;width:48.45pt;height:32.1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">
                <v:imagedata r:id="rId199" o:title=""/>
              </v:shape>
            </w:pict>
          </mc:Fallback>
        </mc:AlternateContent>
      </w:r>
      <w:r>
        <w:rPr>
          <w:position w:val="-10"/>
          <w:lang w:val="en-US" w:eastAsia="en-US"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2977556</wp:posOffset>
                </wp:positionH>
                <wp:positionV relativeFrom="paragraph">
                  <wp:posOffset>331912</wp:posOffset>
                </wp:positionV>
                <wp:extent cx="325800" cy="29880"/>
                <wp:effectExtent l="38100" t="38100" r="36195" b="27305"/>
                <wp:wrapNone/>
                <wp:docPr id="78" name="Ink 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32580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" o:spid="_x0000_s1026" type="#_x0000_t75" style="position:absolute;margin-left:233.6pt;margin-top:25.65pt;width:27.35pt;height:3.7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">
                <v:imagedata r:id="rId201" o:title=""/>
              </v:shape>
            </w:pict>
          </mc:Fallback>
        </mc:AlternateContent>
      </w:r>
      <w:r>
        <w:rPr>
          <w:position w:val="-10"/>
          <w:lang w:val="en-US" w:eastAsia="en-US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2502356</wp:posOffset>
                </wp:positionH>
                <wp:positionV relativeFrom="paragraph">
                  <wp:posOffset>301672</wp:posOffset>
                </wp:positionV>
                <wp:extent cx="310680" cy="31320"/>
                <wp:effectExtent l="38100" t="38100" r="51435" b="45085"/>
                <wp:wrapNone/>
                <wp:docPr id="77" name="Ink 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31068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" o:spid="_x0000_s1026" type="#_x0000_t75" style="position:absolute;margin-left:196.15pt;margin-top:23.2pt;width:26.3pt;height:4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">
                <v:imagedata r:id="rId203" o:title=""/>
              </v:shape>
            </w:pict>
          </mc:Fallback>
        </mc:AlternateContent>
      </w:r>
      <w:r w:rsidR="003729C5" w:rsidRPr="003729C5">
        <w:rPr>
          <w:position w:val="-10"/>
          <w:highlight w:val="yellow"/>
        </w:rPr>
        <w:object w:dxaOrig="2600" w:dyaOrig="340">
          <v:shape id="_x0000_i1044" type="#_x0000_t75" style="width:130.1pt;height:16.9pt" o:ole="">
            <v:imagedata r:id="rId204" o:title=""/>
          </v:shape>
          <o:OLEObject Type="Embed" ProgID="Equation.DSMT4" ShapeID="_x0000_i1044" DrawAspect="Content" ObjectID="_1671537323" r:id="rId205"/>
        </w:object>
      </w:r>
      <w:r w:rsidR="003729C5" w:rsidRPr="003729C5">
        <w:rPr>
          <w:highlight w:val="yellow"/>
          <w:lang w:val="en-US"/>
        </w:rPr>
        <w:t>.</w:t>
      </w:r>
    </w:p>
    <w:p w:rsidR="003729C5" w:rsidRDefault="008C2DCF" w:rsidP="003729C5">
      <w:pPr>
        <w:jc w:val="center"/>
        <w:rPr>
          <w:lang w:val="en-US"/>
        </w:rPr>
      </w:pP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4066196</wp:posOffset>
                </wp:positionH>
                <wp:positionV relativeFrom="paragraph">
                  <wp:posOffset>187162</wp:posOffset>
                </wp:positionV>
                <wp:extent cx="22320" cy="7920"/>
                <wp:effectExtent l="38100" t="38100" r="34925" b="30480"/>
                <wp:wrapNone/>
                <wp:docPr id="90" name="Ink 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223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" o:spid="_x0000_s1026" type="#_x0000_t75" style="position:absolute;margin-left:319.6pt;margin-top:14.2pt;width:2.95pt;height:1.8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">
                <v:imagedata r:id="rId20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3780356</wp:posOffset>
                </wp:positionH>
                <wp:positionV relativeFrom="paragraph">
                  <wp:posOffset>133882</wp:posOffset>
                </wp:positionV>
                <wp:extent cx="250920" cy="95040"/>
                <wp:effectExtent l="38100" t="38100" r="34925" b="38735"/>
                <wp:wrapNone/>
                <wp:docPr id="89" name="Ink 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25092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" o:spid="_x0000_s1026" type="#_x0000_t75" style="position:absolute;margin-left:296.95pt;margin-top:9.6pt;width:21.4pt;height:9.3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">
                <v:imagedata r:id="rId20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3583076</wp:posOffset>
                </wp:positionH>
                <wp:positionV relativeFrom="paragraph">
                  <wp:posOffset>87082</wp:posOffset>
                </wp:positionV>
                <wp:extent cx="130680" cy="218520"/>
                <wp:effectExtent l="38100" t="38100" r="3175" b="48260"/>
                <wp:wrapNone/>
                <wp:docPr id="88" name="Ink 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13068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" o:spid="_x0000_s1026" type="#_x0000_t75" style="position:absolute;margin-left:281.3pt;margin-top:6.05pt;width:12.1pt;height:18.8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">
                <v:imagedata r:id="rId21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3399836</wp:posOffset>
                </wp:positionH>
                <wp:positionV relativeFrom="paragraph">
                  <wp:posOffset>147922</wp:posOffset>
                </wp:positionV>
                <wp:extent cx="100440" cy="167040"/>
                <wp:effectExtent l="38100" t="38100" r="13970" b="42545"/>
                <wp:wrapNone/>
                <wp:docPr id="87" name="Ink 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10044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" o:spid="_x0000_s1026" type="#_x0000_t75" style="position:absolute;margin-left:266.9pt;margin-top:10.85pt;width:9.65pt;height:14.85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">
                <v:imagedata r:id="rId21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3279596</wp:posOffset>
                </wp:positionH>
                <wp:positionV relativeFrom="paragraph">
                  <wp:posOffset>280762</wp:posOffset>
                </wp:positionV>
                <wp:extent cx="25920" cy="110520"/>
                <wp:effectExtent l="38100" t="38100" r="50800" b="41910"/>
                <wp:wrapNone/>
                <wp:docPr id="86" name="Ink 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2592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" o:spid="_x0000_s1026" type="#_x0000_t75" style="position:absolute;margin-left:257.45pt;margin-top:21.4pt;width:3.8pt;height:10.2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">
                <v:imagedata r:id="rId21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3135956</wp:posOffset>
                </wp:positionH>
                <wp:positionV relativeFrom="paragraph">
                  <wp:posOffset>108682</wp:posOffset>
                </wp:positionV>
                <wp:extent cx="136440" cy="208800"/>
                <wp:effectExtent l="38100" t="38100" r="35560" b="39370"/>
                <wp:wrapNone/>
                <wp:docPr id="85" name="Ink 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136440" cy="20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" o:spid="_x0000_s1026" type="#_x0000_t75" style="position:absolute;margin-left:246.2pt;margin-top:7.6pt;width:12.35pt;height:18.4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">
                <v:imagedata r:id="rId21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2905556</wp:posOffset>
                </wp:positionH>
                <wp:positionV relativeFrom="paragraph">
                  <wp:posOffset>87442</wp:posOffset>
                </wp:positionV>
                <wp:extent cx="194760" cy="247680"/>
                <wp:effectExtent l="38100" t="38100" r="34290" b="38100"/>
                <wp:wrapNone/>
                <wp:docPr id="84" name="Ink 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194760" cy="24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" o:spid="_x0000_s1026" type="#_x0000_t75" style="position:absolute;margin-left:228pt;margin-top:6.2pt;width:17pt;height:20.95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">
                <v:imagedata r:id="rId21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2646716</wp:posOffset>
                </wp:positionH>
                <wp:positionV relativeFrom="paragraph">
                  <wp:posOffset>174202</wp:posOffset>
                </wp:positionV>
                <wp:extent cx="360" cy="360"/>
                <wp:effectExtent l="0" t="0" r="0" b="0"/>
                <wp:wrapNone/>
                <wp:docPr id="83" name="Ink 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" o:spid="_x0000_s1026" type="#_x0000_t75" style="position:absolute;margin-left:207.4pt;margin-top:12.7pt;width:2.05pt;height:2.05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">
                <v:imagedata r:id="rId22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2231636</wp:posOffset>
                </wp:positionH>
                <wp:positionV relativeFrom="paragraph">
                  <wp:posOffset>57562</wp:posOffset>
                </wp:positionV>
                <wp:extent cx="394560" cy="186120"/>
                <wp:effectExtent l="38100" t="38100" r="43815" b="42545"/>
                <wp:wrapNone/>
                <wp:docPr id="82" name="Ink 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39456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" o:spid="_x0000_s1026" type="#_x0000_t75" style="position:absolute;margin-left:174.95pt;margin-top:3.85pt;width:32.55pt;height:16.1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">
                <v:imagedata r:id="rId223" o:title=""/>
              </v:shape>
            </w:pict>
          </mc:Fallback>
        </mc:AlternateContent>
      </w:r>
    </w:p>
    <w:p w:rsidR="003729C5" w:rsidRPr="00C651AC" w:rsidRDefault="003729C5" w:rsidP="003729C5">
      <w:pPr>
        <w:rPr>
          <w:b/>
          <w:color w:val="FF0000"/>
        </w:rPr>
      </w:pPr>
      <w:r w:rsidRPr="00C651AC">
        <w:rPr>
          <w:b/>
          <w:color w:val="FF0000"/>
          <w:highlight w:val="yellow"/>
        </w:rPr>
        <w:t>Παραδείγματα</w:t>
      </w:r>
      <w:r w:rsidRPr="00C651AC">
        <w:rPr>
          <w:b/>
          <w:color w:val="FF0000"/>
        </w:rPr>
        <w:t xml:space="preserve"> </w:t>
      </w:r>
    </w:p>
    <w:p w:rsidR="00CE4A6D" w:rsidRDefault="008C2DCF" w:rsidP="008E03C2">
      <w:pPr>
        <w:pStyle w:val="ListParagraph"/>
        <w:numPr>
          <w:ilvl w:val="0"/>
          <w:numId w:val="1"/>
        </w:numPr>
      </w:pP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42836</wp:posOffset>
                </wp:positionH>
                <wp:positionV relativeFrom="paragraph">
                  <wp:posOffset>202813</wp:posOffset>
                </wp:positionV>
                <wp:extent cx="108720" cy="106560"/>
                <wp:effectExtent l="38100" t="38100" r="24765" b="27305"/>
                <wp:wrapNone/>
                <wp:docPr id="96" name="Ink 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10872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" o:spid="_x0000_s1026" type="#_x0000_t75" style="position:absolute;margin-left:2.55pt;margin-top:15.4pt;width:10.1pt;height:9.7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">
                <v:imagedata r:id="rId22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66236</wp:posOffset>
                </wp:positionH>
                <wp:positionV relativeFrom="paragraph">
                  <wp:posOffset>202813</wp:posOffset>
                </wp:positionV>
                <wp:extent cx="50040" cy="76320"/>
                <wp:effectExtent l="38100" t="38100" r="45720" b="38100"/>
                <wp:wrapNone/>
                <wp:docPr id="95" name="Ink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5004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" o:spid="_x0000_s1026" type="#_x0000_t75" style="position:absolute;margin-left:4.4pt;margin-top:15.15pt;width:5.55pt;height:7.6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">
                <v:imagedata r:id="rId227" o:title=""/>
              </v:shape>
            </w:pict>
          </mc:Fallback>
        </mc:AlternateContent>
      </w:r>
      <w:r w:rsidR="00CE4A6D">
        <w:t xml:space="preserve">Στον </w:t>
      </w:r>
      <w:r w:rsidR="00CE4A6D" w:rsidRPr="00CE4A6D">
        <w:rPr>
          <w:position w:val="-4"/>
        </w:rPr>
        <w:object w:dxaOrig="380" w:dyaOrig="340">
          <v:shape id="_x0000_i1045" type="#_x0000_t75" style="width:19.1pt;height:16.9pt" o:ole="">
            <v:imagedata r:id="rId228" o:title=""/>
          </v:shape>
          <o:OLEObject Type="Embed" ProgID="Equation.DSMT4" ShapeID="_x0000_i1045" DrawAspect="Content" ObjectID="_1671537324" r:id="rId229"/>
        </w:object>
      </w:r>
      <w:r w:rsidR="00CE4A6D">
        <w:t xml:space="preserve"> </w:t>
      </w:r>
      <w:r w:rsidR="00CE4A6D" w:rsidRPr="00136938">
        <w:rPr>
          <w:highlight w:val="lightGray"/>
        </w:rPr>
        <w:t>δύο ευθείες</w:t>
      </w:r>
      <w:r w:rsidR="00CE4A6D">
        <w:t xml:space="preserve"> που περνάνε από το 0 </w:t>
      </w:r>
      <w:r w:rsidR="00CE4A6D" w:rsidRPr="00136938">
        <w:rPr>
          <w:highlight w:val="lightGray"/>
        </w:rPr>
        <w:t>κάθετες</w:t>
      </w:r>
      <w:r w:rsidR="00CE4A6D">
        <w:t xml:space="preserve"> μεταξύ τους.</w:t>
      </w:r>
    </w:p>
    <w:p w:rsidR="00CE4A6D" w:rsidRPr="003729C5" w:rsidRDefault="008C2DCF" w:rsidP="008E03C2">
      <w:pPr>
        <w:pStyle w:val="ListParagraph"/>
        <w:numPr>
          <w:ilvl w:val="0"/>
          <w:numId w:val="1"/>
        </w:numPr>
      </w:pP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1579676</wp:posOffset>
                </wp:positionH>
                <wp:positionV relativeFrom="paragraph">
                  <wp:posOffset>295513</wp:posOffset>
                </wp:positionV>
                <wp:extent cx="446040" cy="17280"/>
                <wp:effectExtent l="38100" t="38100" r="49530" b="59055"/>
                <wp:wrapNone/>
                <wp:docPr id="143" name="Ink 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4460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" o:spid="_x0000_s1026" type="#_x0000_t75" style="position:absolute;margin-left:123.4pt;margin-top:22.25pt;width:37.1pt;height:3.35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">
                <v:imagedata r:id="rId23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3206876</wp:posOffset>
                </wp:positionH>
                <wp:positionV relativeFrom="paragraph">
                  <wp:posOffset>84193</wp:posOffset>
                </wp:positionV>
                <wp:extent cx="88560" cy="91080"/>
                <wp:effectExtent l="38100" t="38100" r="45085" b="42545"/>
                <wp:wrapNone/>
                <wp:docPr id="124" name="Ink 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8856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" o:spid="_x0000_s1026" type="#_x0000_t75" style="position:absolute;margin-left:251.5pt;margin-top:5.65pt;width:8.95pt;height:9.15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">
                <v:imagedata r:id="rId23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4398116</wp:posOffset>
                </wp:positionH>
                <wp:positionV relativeFrom="paragraph">
                  <wp:posOffset>241582</wp:posOffset>
                </wp:positionV>
                <wp:extent cx="360" cy="360"/>
                <wp:effectExtent l="0" t="0" r="0" b="0"/>
                <wp:wrapNone/>
                <wp:docPr id="81" name="Ink 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" o:spid="_x0000_s1026" type="#_x0000_t75" style="position:absolute;margin-left:345.3pt;margin-top:18pt;width:2.05pt;height:2.0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">
                <v:imagedata r:id="rId23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4130996</wp:posOffset>
                </wp:positionH>
                <wp:positionV relativeFrom="paragraph">
                  <wp:posOffset>349222</wp:posOffset>
                </wp:positionV>
                <wp:extent cx="360" cy="360"/>
                <wp:effectExtent l="0" t="0" r="0" b="0"/>
                <wp:wrapNone/>
                <wp:docPr id="76" name="Ink 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" o:spid="_x0000_s1026" type="#_x0000_t75" style="position:absolute;margin-left:324.3pt;margin-top:26.5pt;width:2.05pt;height:2.05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">
                <v:imagedata r:id="rId221" o:title=""/>
              </v:shape>
            </w:pict>
          </mc:Fallback>
        </mc:AlternateContent>
      </w:r>
      <w:r w:rsidR="00CE4A6D">
        <w:t xml:space="preserve">Στον </w:t>
      </w:r>
      <w:r w:rsidR="00CE4A6D" w:rsidRPr="00CE4A6D">
        <w:rPr>
          <w:position w:val="-4"/>
        </w:rPr>
        <w:object w:dxaOrig="360" w:dyaOrig="340">
          <v:shape id="_x0000_i1046" type="#_x0000_t75" style="width:18.2pt;height:16.9pt" o:ole="">
            <v:imagedata r:id="rId237" o:title=""/>
          </v:shape>
          <o:OLEObject Type="Embed" ProgID="Equation.DSMT4" ShapeID="_x0000_i1046" DrawAspect="Content" ObjectID="_1671537325" r:id="rId238"/>
        </w:object>
      </w:r>
      <w:r w:rsidR="00CE4A6D">
        <w:t xml:space="preserve"> </w:t>
      </w:r>
      <w:r w:rsidR="00CE4A6D" w:rsidRPr="00136938">
        <w:rPr>
          <w:highlight w:val="lightGray"/>
        </w:rPr>
        <w:t>ένα επίπεδο και μια ευθεία</w:t>
      </w:r>
      <w:r w:rsidR="00CE4A6D">
        <w:t xml:space="preserve"> που περνάνε από το 0 </w:t>
      </w:r>
      <w:r w:rsidR="00CE4A6D" w:rsidRPr="00136938">
        <w:rPr>
          <w:highlight w:val="lightGray"/>
        </w:rPr>
        <w:t>κάθετα</w:t>
      </w:r>
      <w:r w:rsidR="00CE4A6D">
        <w:t xml:space="preserve"> μεταξύ τους.</w:t>
      </w:r>
    </w:p>
    <w:p w:rsidR="008C2DCF" w:rsidRDefault="008C2DCF" w:rsidP="008E03C2">
      <w:pPr>
        <w:pStyle w:val="ListParagraph"/>
        <w:numPr>
          <w:ilvl w:val="0"/>
          <w:numId w:val="1"/>
        </w:numPr>
        <w:rPr>
          <w:noProof w:val="0"/>
        </w:rPr>
      </w:pP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-696604</wp:posOffset>
                </wp:positionH>
                <wp:positionV relativeFrom="paragraph">
                  <wp:posOffset>782353</wp:posOffset>
                </wp:positionV>
                <wp:extent cx="11880" cy="10800"/>
                <wp:effectExtent l="38100" t="38100" r="26670" b="27305"/>
                <wp:wrapNone/>
                <wp:docPr id="105" name="Ink 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118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5" o:spid="_x0000_s1026" type="#_x0000_t75" style="position:absolute;margin-left:-55.6pt;margin-top:60.95pt;width:2.4pt;height:2.25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">
                <v:imagedata r:id="rId24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-925204</wp:posOffset>
                </wp:positionH>
                <wp:positionV relativeFrom="paragraph">
                  <wp:posOffset>632953</wp:posOffset>
                </wp:positionV>
                <wp:extent cx="202320" cy="223560"/>
                <wp:effectExtent l="38100" t="38100" r="45720" b="43180"/>
                <wp:wrapNone/>
                <wp:docPr id="104" name="Ink 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202320" cy="22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4" o:spid="_x0000_s1026" type="#_x0000_t75" style="position:absolute;margin-left:-73.65pt;margin-top:49.05pt;width:17.7pt;height:19.3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">
                <v:imagedata r:id="rId24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2355476</wp:posOffset>
                </wp:positionH>
                <wp:positionV relativeFrom="paragraph">
                  <wp:posOffset>542233</wp:posOffset>
                </wp:positionV>
                <wp:extent cx="77400" cy="120240"/>
                <wp:effectExtent l="38100" t="38100" r="56515" b="51435"/>
                <wp:wrapNone/>
                <wp:docPr id="102" name="Ink 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7740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" o:spid="_x0000_s1026" type="#_x0000_t75" style="position:absolute;margin-left:184.45pt;margin-top:41.7pt;width:8.15pt;height:11.4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">
                <v:imagedata r:id="rId244" o:title=""/>
              </v:shape>
            </w:pict>
          </mc:Fallback>
        </mc:AlternateContent>
      </w:r>
      <w:r w:rsidR="00CE4A6D" w:rsidRPr="00136938">
        <w:rPr>
          <w:noProof w:val="0"/>
          <w:highlight w:val="lightGray"/>
        </w:rPr>
        <w:t xml:space="preserve">Στον </w:t>
      </w:r>
      <w:r w:rsidR="00CE4A6D" w:rsidRPr="00136938">
        <w:rPr>
          <w:noProof w:val="0"/>
          <w:position w:val="-4"/>
          <w:highlight w:val="lightGray"/>
        </w:rPr>
        <w:object w:dxaOrig="360" w:dyaOrig="340">
          <v:shape id="_x0000_i1047" type="#_x0000_t75" style="width:18.2pt;height:16.9pt" o:ole="">
            <v:imagedata r:id="rId237" o:title=""/>
          </v:shape>
          <o:OLEObject Type="Embed" ProgID="Equation.DSMT4" ShapeID="_x0000_i1047" DrawAspect="Content" ObjectID="_1671537326" r:id="rId245"/>
        </w:object>
      </w:r>
      <w:r w:rsidR="00CE4A6D">
        <w:rPr>
          <w:noProof w:val="0"/>
        </w:rPr>
        <w:t xml:space="preserve"> </w:t>
      </w:r>
      <w:r w:rsidR="00CE4A6D" w:rsidRPr="00136938">
        <w:rPr>
          <w:noProof w:val="0"/>
          <w:highlight w:val="lightGray"/>
        </w:rPr>
        <w:t xml:space="preserve">δύο επίπεδα </w:t>
      </w:r>
      <w:r w:rsidR="00CE4A6D" w:rsidRPr="00810FB4">
        <w:rPr>
          <w:b/>
          <w:noProof w:val="0"/>
          <w:color w:val="FF0000"/>
          <w:highlight w:val="yellow"/>
        </w:rPr>
        <w:t>δεν</w:t>
      </w:r>
      <w:r w:rsidR="00CE4A6D" w:rsidRPr="00810FB4">
        <w:rPr>
          <w:noProof w:val="0"/>
          <w:color w:val="FF0000"/>
          <w:highlight w:val="lightGray"/>
        </w:rPr>
        <w:t xml:space="preserve"> </w:t>
      </w:r>
      <w:r w:rsidR="00CE4A6D" w:rsidRPr="00136938">
        <w:rPr>
          <w:noProof w:val="0"/>
          <w:highlight w:val="lightGray"/>
        </w:rPr>
        <w:t>μπορούν να είναι ορθογώνια</w:t>
      </w:r>
      <w:r w:rsidR="00CE4A6D">
        <w:rPr>
          <w:noProof w:val="0"/>
        </w:rPr>
        <w:t xml:space="preserve"> </w:t>
      </w:r>
      <w:proofErr w:type="spellStart"/>
      <w:r w:rsidR="00CE4A6D">
        <w:rPr>
          <w:noProof w:val="0"/>
        </w:rPr>
        <w:t>καθως</w:t>
      </w:r>
      <w:proofErr w:type="spellEnd"/>
      <w:r w:rsidR="00CE4A6D">
        <w:rPr>
          <w:noProof w:val="0"/>
        </w:rPr>
        <w:t xml:space="preserve"> θα έχουν ως τομή μία ευθεία και για να ε</w:t>
      </w:r>
      <w:r w:rsidR="00C651AC">
        <w:rPr>
          <w:noProof w:val="0"/>
        </w:rPr>
        <w:t>ίναι ορθογώ</w:t>
      </w:r>
      <w:r w:rsidR="00CE4A6D">
        <w:rPr>
          <w:noProof w:val="0"/>
        </w:rPr>
        <w:t>νια θ</w:t>
      </w:r>
      <w:r w:rsidR="00625326" w:rsidRPr="00625326">
        <w:rPr>
          <w:noProof w:val="0"/>
        </w:rPr>
        <w:t>α</w:t>
      </w:r>
      <w:r w:rsidR="00CE4A6D">
        <w:rPr>
          <w:noProof w:val="0"/>
        </w:rPr>
        <w:t xml:space="preserve"> έπρεπε όλα τα </w:t>
      </w:r>
      <w:proofErr w:type="spellStart"/>
      <w:r w:rsidR="00CE4A6D">
        <w:rPr>
          <w:noProof w:val="0"/>
        </w:rPr>
        <w:t>στοιχέια</w:t>
      </w:r>
      <w:proofErr w:type="spellEnd"/>
      <w:r w:rsidR="00CE4A6D">
        <w:rPr>
          <w:noProof w:val="0"/>
        </w:rPr>
        <w:t xml:space="preserve"> της ευθείας να ε</w:t>
      </w:r>
      <w:r w:rsidR="00C651AC">
        <w:rPr>
          <w:noProof w:val="0"/>
        </w:rPr>
        <w:t>ίναι κά</w:t>
      </w:r>
      <w:r w:rsidR="00CE4A6D">
        <w:rPr>
          <w:noProof w:val="0"/>
        </w:rPr>
        <w:t>θετα στον ε</w:t>
      </w:r>
      <w:r w:rsidR="00C651AC">
        <w:rPr>
          <w:noProof w:val="0"/>
        </w:rPr>
        <w:t>αυτό</w:t>
      </w:r>
      <w:r w:rsidR="00CE4A6D">
        <w:rPr>
          <w:noProof w:val="0"/>
        </w:rPr>
        <w:t xml:space="preserve"> τους.</w:t>
      </w:r>
    </w:p>
    <w:p w:rsidR="008C2DCF" w:rsidRDefault="008C2DCF" w:rsidP="008C2DCF">
      <w:r>
        <w:br w:type="page"/>
      </w:r>
    </w:p>
    <w:p w:rsidR="00CE4A6D" w:rsidRPr="003729C5" w:rsidRDefault="00CE4A6D" w:rsidP="008E03C2">
      <w:pPr>
        <w:pStyle w:val="ListParagraph"/>
        <w:numPr>
          <w:ilvl w:val="0"/>
          <w:numId w:val="1"/>
        </w:numPr>
        <w:rPr>
          <w:noProof w:val="0"/>
        </w:rPr>
      </w:pPr>
    </w:p>
    <w:p w:rsidR="00136938" w:rsidRDefault="003275D9">
      <w:pPr>
        <w:spacing w:before="0" w:after="0" w:line="240" w:lineRule="auto"/>
        <w:jc w:val="left"/>
      </w:pP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>
                <wp:simplePos x="0" y="0"/>
                <wp:positionH relativeFrom="column">
                  <wp:posOffset>5173916</wp:posOffset>
                </wp:positionH>
                <wp:positionV relativeFrom="paragraph">
                  <wp:posOffset>8021610</wp:posOffset>
                </wp:positionV>
                <wp:extent cx="199440" cy="388080"/>
                <wp:effectExtent l="38100" t="38100" r="48260" b="50165"/>
                <wp:wrapNone/>
                <wp:docPr id="281" name="Ink 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199440" cy="38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" o:spid="_x0000_s1026" type="#_x0000_t75" style="position:absolute;margin-left:406.6pt;margin-top:630.6pt;width:17.45pt;height:32.6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">
                <v:imagedata r:id="rId24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>
                <wp:simplePos x="0" y="0"/>
                <wp:positionH relativeFrom="column">
                  <wp:posOffset>4488836</wp:posOffset>
                </wp:positionH>
                <wp:positionV relativeFrom="paragraph">
                  <wp:posOffset>7894530</wp:posOffset>
                </wp:positionV>
                <wp:extent cx="452160" cy="902160"/>
                <wp:effectExtent l="38100" t="38100" r="43180" b="50800"/>
                <wp:wrapNone/>
                <wp:docPr id="280" name="Ink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452160" cy="90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" o:spid="_x0000_s1026" type="#_x0000_t75" style="position:absolute;margin-left:352.45pt;margin-top:620.9pt;width:37.5pt;height:72.8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">
                <v:imagedata r:id="rId24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>
                <wp:simplePos x="0" y="0"/>
                <wp:positionH relativeFrom="column">
                  <wp:posOffset>4512956</wp:posOffset>
                </wp:positionH>
                <wp:positionV relativeFrom="paragraph">
                  <wp:posOffset>8331210</wp:posOffset>
                </wp:positionV>
                <wp:extent cx="424080" cy="68760"/>
                <wp:effectExtent l="38100" t="38100" r="33655" b="45720"/>
                <wp:wrapNone/>
                <wp:docPr id="279" name="Ink 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42408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" o:spid="_x0000_s1026" type="#_x0000_t75" style="position:absolute;margin-left:354.55pt;margin-top:655.2pt;width:35.05pt;height:7.1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">
                <v:imagedata r:id="rId25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>
                <wp:simplePos x="0" y="0"/>
                <wp:positionH relativeFrom="column">
                  <wp:posOffset>4683956</wp:posOffset>
                </wp:positionH>
                <wp:positionV relativeFrom="paragraph">
                  <wp:posOffset>8014770</wp:posOffset>
                </wp:positionV>
                <wp:extent cx="34200" cy="347400"/>
                <wp:effectExtent l="38100" t="38100" r="42545" b="33655"/>
                <wp:wrapNone/>
                <wp:docPr id="278" name="Ink 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34200" cy="34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" o:spid="_x0000_s1026" type="#_x0000_t75" style="position:absolute;margin-left:367.95pt;margin-top:630.3pt;width:4.5pt;height:28.95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">
                <v:imagedata r:id="rId25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>
                <wp:simplePos x="0" y="0"/>
                <wp:positionH relativeFrom="column">
                  <wp:posOffset>4120196</wp:posOffset>
                </wp:positionH>
                <wp:positionV relativeFrom="paragraph">
                  <wp:posOffset>8090730</wp:posOffset>
                </wp:positionV>
                <wp:extent cx="196560" cy="280440"/>
                <wp:effectExtent l="38100" t="38100" r="51435" b="43815"/>
                <wp:wrapNone/>
                <wp:docPr id="277" name="Ink 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196560" cy="28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" o:spid="_x0000_s1026" type="#_x0000_t75" style="position:absolute;margin-left:323.6pt;margin-top:636.25pt;width:17.3pt;height:23.85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">
                <v:imagedata r:id="rId25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>
                <wp:simplePos x="0" y="0"/>
                <wp:positionH relativeFrom="column">
                  <wp:posOffset>3635276</wp:posOffset>
                </wp:positionH>
                <wp:positionV relativeFrom="paragraph">
                  <wp:posOffset>8212770</wp:posOffset>
                </wp:positionV>
                <wp:extent cx="111600" cy="142200"/>
                <wp:effectExtent l="38100" t="38100" r="41275" b="29845"/>
                <wp:wrapNone/>
                <wp:docPr id="276" name="Ink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11160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" o:spid="_x0000_s1026" type="#_x0000_t75" style="position:absolute;margin-left:285.35pt;margin-top:646.1pt;width:10.55pt;height:12.6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">
                <v:imagedata r:id="rId25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>
                <wp:simplePos x="0" y="0"/>
                <wp:positionH relativeFrom="column">
                  <wp:posOffset>3259436</wp:posOffset>
                </wp:positionH>
                <wp:positionV relativeFrom="paragraph">
                  <wp:posOffset>8124210</wp:posOffset>
                </wp:positionV>
                <wp:extent cx="335880" cy="388440"/>
                <wp:effectExtent l="38100" t="38100" r="26670" b="31115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335880" cy="38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" o:spid="_x0000_s1026" type="#_x0000_t75" style="position:absolute;margin-left:255.75pt;margin-top:639.15pt;width:28.3pt;height:32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">
                <v:imagedata r:id="rId25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>
                <wp:simplePos x="0" y="0"/>
                <wp:positionH relativeFrom="column">
                  <wp:posOffset>5953676</wp:posOffset>
                </wp:positionH>
                <wp:positionV relativeFrom="paragraph">
                  <wp:posOffset>8897490</wp:posOffset>
                </wp:positionV>
                <wp:extent cx="360" cy="360"/>
                <wp:effectExtent l="0" t="0" r="0" b="0"/>
                <wp:wrapNone/>
                <wp:docPr id="274" name="Ink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" o:spid="_x0000_s1026" type="#_x0000_t75" style="position:absolute;margin-left:467.8pt;margin-top:699.6pt;width:2.05pt;height:2.05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">
                <v:imagedata r:id="rId26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>
                <wp:simplePos x="0" y="0"/>
                <wp:positionH relativeFrom="column">
                  <wp:posOffset>5250596</wp:posOffset>
                </wp:positionH>
                <wp:positionV relativeFrom="paragraph">
                  <wp:posOffset>7664273</wp:posOffset>
                </wp:positionV>
                <wp:extent cx="7920" cy="8640"/>
                <wp:effectExtent l="38100" t="38100" r="30480" b="29845"/>
                <wp:wrapNone/>
                <wp:docPr id="273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/>
                      </w14:nvContentPartPr>
                      <w14:xfrm>
                        <a:off x="0" y="0"/>
                        <a:ext cx="79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" o:spid="_x0000_s1026" type="#_x0000_t75" style="position:absolute;margin-left:412.75pt;margin-top:602.85pt;width:2.15pt;height:2.25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">
                <v:imagedata r:id="rId26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>
                <wp:simplePos x="0" y="0"/>
                <wp:positionH relativeFrom="column">
                  <wp:posOffset>4926596</wp:posOffset>
                </wp:positionH>
                <wp:positionV relativeFrom="paragraph">
                  <wp:posOffset>7324073</wp:posOffset>
                </wp:positionV>
                <wp:extent cx="256680" cy="550800"/>
                <wp:effectExtent l="38100" t="38100" r="10160" b="40005"/>
                <wp:wrapNone/>
                <wp:docPr id="272" name="Ink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256680" cy="55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" o:spid="_x0000_s1026" type="#_x0000_t75" style="position:absolute;margin-left:387pt;margin-top:8in;width:21.9pt;height:45.15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">
                <v:imagedata r:id="rId26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>
                <wp:simplePos x="0" y="0"/>
                <wp:positionH relativeFrom="column">
                  <wp:posOffset>4172396</wp:posOffset>
                </wp:positionH>
                <wp:positionV relativeFrom="paragraph">
                  <wp:posOffset>7703873</wp:posOffset>
                </wp:positionV>
                <wp:extent cx="90360" cy="38520"/>
                <wp:effectExtent l="38100" t="38100" r="24130" b="38100"/>
                <wp:wrapNone/>
                <wp:docPr id="271" name="Ink 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/>
                      </w14:nvContentPartPr>
                      <w14:xfrm>
                        <a:off x="0" y="0"/>
                        <a:ext cx="9036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" o:spid="_x0000_s1026" type="#_x0000_t75" style="position:absolute;margin-left:327.9pt;margin-top:606.05pt;width:8.35pt;height:4.35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">
                <v:imagedata r:id="rId26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>
                <wp:simplePos x="0" y="0"/>
                <wp:positionH relativeFrom="column">
                  <wp:posOffset>3872876</wp:posOffset>
                </wp:positionH>
                <wp:positionV relativeFrom="paragraph">
                  <wp:posOffset>7724033</wp:posOffset>
                </wp:positionV>
                <wp:extent cx="41040" cy="32400"/>
                <wp:effectExtent l="38100" t="38100" r="35560" b="24765"/>
                <wp:wrapNone/>
                <wp:docPr id="270" name="Ink 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">
                      <w14:nvContentPartPr>
                        <w14:cNvContentPartPr/>
                      </w14:nvContentPartPr>
                      <w14:xfrm>
                        <a:off x="0" y="0"/>
                        <a:ext cx="4104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" o:spid="_x0000_s1026" type="#_x0000_t75" style="position:absolute;margin-left:304.3pt;margin-top:607.75pt;width:4.55pt;height:3.7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">
                <v:imagedata r:id="rId26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>
                <wp:simplePos x="0" y="0"/>
                <wp:positionH relativeFrom="column">
                  <wp:posOffset>4582436</wp:posOffset>
                </wp:positionH>
                <wp:positionV relativeFrom="paragraph">
                  <wp:posOffset>7416233</wp:posOffset>
                </wp:positionV>
                <wp:extent cx="110520" cy="174960"/>
                <wp:effectExtent l="38100" t="38100" r="41910" b="34925"/>
                <wp:wrapNone/>
                <wp:docPr id="269" name="Ink 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11052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" o:spid="_x0000_s1026" type="#_x0000_t75" style="position:absolute;margin-left:359.9pt;margin-top:583.05pt;width:10.55pt;height:15.55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">
                <v:imagedata r:id="rId27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>
                <wp:simplePos x="0" y="0"/>
                <wp:positionH relativeFrom="column">
                  <wp:posOffset>4467236</wp:posOffset>
                </wp:positionH>
                <wp:positionV relativeFrom="paragraph">
                  <wp:posOffset>7514873</wp:posOffset>
                </wp:positionV>
                <wp:extent cx="134280" cy="55440"/>
                <wp:effectExtent l="38100" t="38100" r="37465" b="40005"/>
                <wp:wrapNone/>
                <wp:docPr id="268" name="Ink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13428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" o:spid="_x0000_s1026" type="#_x0000_t75" style="position:absolute;margin-left:351pt;margin-top:591pt;width:12pt;height:5.85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">
                <v:imagedata r:id="rId27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>
                <wp:simplePos x="0" y="0"/>
                <wp:positionH relativeFrom="column">
                  <wp:posOffset>4445636</wp:posOffset>
                </wp:positionH>
                <wp:positionV relativeFrom="paragraph">
                  <wp:posOffset>7477433</wp:posOffset>
                </wp:positionV>
                <wp:extent cx="126360" cy="14400"/>
                <wp:effectExtent l="38100" t="38100" r="45720" b="43180"/>
                <wp:wrapNone/>
                <wp:docPr id="267" name="Ink 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/>
                      </w14:nvContentPartPr>
                      <w14:xfrm>
                        <a:off x="0" y="0"/>
                        <a:ext cx="1263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" o:spid="_x0000_s1026" type="#_x0000_t75" style="position:absolute;margin-left:349.35pt;margin-top:587.85pt;width:11.5pt;height:2.95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">
                <v:imagedata r:id="rId27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>
                <wp:simplePos x="0" y="0"/>
                <wp:positionH relativeFrom="column">
                  <wp:posOffset>4300556</wp:posOffset>
                </wp:positionH>
                <wp:positionV relativeFrom="paragraph">
                  <wp:posOffset>7426673</wp:posOffset>
                </wp:positionV>
                <wp:extent cx="96840" cy="252720"/>
                <wp:effectExtent l="38100" t="38100" r="0" b="52705"/>
                <wp:wrapNone/>
                <wp:docPr id="266" name="Ink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">
                      <w14:nvContentPartPr>
                        <w14:cNvContentPartPr/>
                      </w14:nvContentPartPr>
                      <w14:xfrm>
                        <a:off x="0" y="0"/>
                        <a:ext cx="96840" cy="25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" o:spid="_x0000_s1026" type="#_x0000_t75" style="position:absolute;margin-left:337.65pt;margin-top:584pt;width:9.7pt;height:21.65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">
                <v:imagedata r:id="rId27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>
                <wp:simplePos x="0" y="0"/>
                <wp:positionH relativeFrom="column">
                  <wp:posOffset>3679556</wp:posOffset>
                </wp:positionH>
                <wp:positionV relativeFrom="paragraph">
                  <wp:posOffset>7414433</wp:posOffset>
                </wp:positionV>
                <wp:extent cx="182520" cy="288360"/>
                <wp:effectExtent l="38100" t="38100" r="46355" b="35560"/>
                <wp:wrapNone/>
                <wp:docPr id="265" name="Ink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">
                      <w14:nvContentPartPr>
                        <w14:cNvContentPartPr/>
                      </w14:nvContentPartPr>
                      <w14:xfrm>
                        <a:off x="0" y="0"/>
                        <a:ext cx="182520" cy="28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" o:spid="_x0000_s1026" type="#_x0000_t75" style="position:absolute;margin-left:288.8pt;margin-top:582.9pt;width:16.05pt;height:24.4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">
                <v:imagedata r:id="rId27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>
                <wp:simplePos x="0" y="0"/>
                <wp:positionH relativeFrom="column">
                  <wp:posOffset>4162316</wp:posOffset>
                </wp:positionH>
                <wp:positionV relativeFrom="paragraph">
                  <wp:posOffset>7471673</wp:posOffset>
                </wp:positionV>
                <wp:extent cx="91080" cy="162720"/>
                <wp:effectExtent l="38100" t="38100" r="61595" b="46990"/>
                <wp:wrapNone/>
                <wp:docPr id="264" name="Ink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/>
                      </w14:nvContentPartPr>
                      <w14:xfrm>
                        <a:off x="0" y="0"/>
                        <a:ext cx="9108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" o:spid="_x0000_s1026" type="#_x0000_t75" style="position:absolute;margin-left:326.7pt;margin-top:587.3pt;width:9.25pt;height:14.8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">
                <v:imagedata r:id="rId28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>
                <wp:simplePos x="0" y="0"/>
                <wp:positionH relativeFrom="column">
                  <wp:posOffset>4097156</wp:posOffset>
                </wp:positionH>
                <wp:positionV relativeFrom="paragraph">
                  <wp:posOffset>7591193</wp:posOffset>
                </wp:positionV>
                <wp:extent cx="9720" cy="71640"/>
                <wp:effectExtent l="38100" t="38100" r="47625" b="43180"/>
                <wp:wrapNone/>
                <wp:docPr id="263" name="Ink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972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" o:spid="_x0000_s1026" type="#_x0000_t75" style="position:absolute;margin-left:321.9pt;margin-top:597.05pt;width:2.4pt;height:7.25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">
                <v:imagedata r:id="rId28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>
                <wp:simplePos x="0" y="0"/>
                <wp:positionH relativeFrom="column">
                  <wp:posOffset>3859196</wp:posOffset>
                </wp:positionH>
                <wp:positionV relativeFrom="paragraph">
                  <wp:posOffset>7525673</wp:posOffset>
                </wp:positionV>
                <wp:extent cx="152640" cy="104760"/>
                <wp:effectExtent l="38100" t="38100" r="38100" b="48260"/>
                <wp:wrapNone/>
                <wp:docPr id="262" name="Ink 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">
                      <w14:nvContentPartPr>
                        <w14:cNvContentPartPr/>
                      </w14:nvContentPartPr>
                      <w14:xfrm>
                        <a:off x="0" y="0"/>
                        <a:ext cx="15264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" o:spid="_x0000_s1026" type="#_x0000_t75" style="position:absolute;margin-left:302.9pt;margin-top:591.7pt;width:13.9pt;height:10.05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">
                <v:imagedata r:id="rId28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>
                <wp:simplePos x="0" y="0"/>
                <wp:positionH relativeFrom="column">
                  <wp:posOffset>5644076</wp:posOffset>
                </wp:positionH>
                <wp:positionV relativeFrom="paragraph">
                  <wp:posOffset>6955793</wp:posOffset>
                </wp:positionV>
                <wp:extent cx="72000" cy="142920"/>
                <wp:effectExtent l="19050" t="38100" r="23495" b="47625"/>
                <wp:wrapNone/>
                <wp:docPr id="261" name="Ink 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/>
                      </w14:nvContentPartPr>
                      <w14:xfrm>
                        <a:off x="0" y="0"/>
                        <a:ext cx="7200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" o:spid="_x0000_s1026" type="#_x0000_t75" style="position:absolute;margin-left:443.55pt;margin-top:547pt;width:7.3pt;height:12.8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">
                <v:imagedata r:id="rId28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>
                <wp:simplePos x="0" y="0"/>
                <wp:positionH relativeFrom="column">
                  <wp:posOffset>5459396</wp:posOffset>
                </wp:positionH>
                <wp:positionV relativeFrom="paragraph">
                  <wp:posOffset>6965153</wp:posOffset>
                </wp:positionV>
                <wp:extent cx="166680" cy="145440"/>
                <wp:effectExtent l="38100" t="38100" r="43180" b="45085"/>
                <wp:wrapNone/>
                <wp:docPr id="260" name="Ink 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">
                      <w14:nvContentPartPr>
                        <w14:cNvContentPartPr/>
                      </w14:nvContentPartPr>
                      <w14:xfrm>
                        <a:off x="0" y="0"/>
                        <a:ext cx="16668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" o:spid="_x0000_s1026" type="#_x0000_t75" style="position:absolute;margin-left:429.05pt;margin-top:547.45pt;width:14.9pt;height:13.4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">
                <v:imagedata r:id="rId28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>
                <wp:simplePos x="0" y="0"/>
                <wp:positionH relativeFrom="column">
                  <wp:posOffset>5204516</wp:posOffset>
                </wp:positionH>
                <wp:positionV relativeFrom="paragraph">
                  <wp:posOffset>6943913</wp:posOffset>
                </wp:positionV>
                <wp:extent cx="242280" cy="208080"/>
                <wp:effectExtent l="38100" t="38100" r="24765" b="40005"/>
                <wp:wrapNone/>
                <wp:docPr id="259" name="Ink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24228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" o:spid="_x0000_s1026" type="#_x0000_t75" style="position:absolute;margin-left:409.05pt;margin-top:545.85pt;width:20.75pt;height:18.1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">
                <v:imagedata r:id="rId29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>
                <wp:simplePos x="0" y="0"/>
                <wp:positionH relativeFrom="column">
                  <wp:posOffset>4729676</wp:posOffset>
                </wp:positionH>
                <wp:positionV relativeFrom="paragraph">
                  <wp:posOffset>6862913</wp:posOffset>
                </wp:positionV>
                <wp:extent cx="237960" cy="243360"/>
                <wp:effectExtent l="38100" t="38100" r="10160" b="42545"/>
                <wp:wrapNone/>
                <wp:docPr id="258" name="Ink 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237960" cy="24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" o:spid="_x0000_s1026" type="#_x0000_t75" style="position:absolute;margin-left:371.55pt;margin-top:539.5pt;width:20.75pt;height:20.95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">
                <v:imagedata r:id="rId29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>
                <wp:simplePos x="0" y="0"/>
                <wp:positionH relativeFrom="column">
                  <wp:posOffset>4527716</wp:posOffset>
                </wp:positionH>
                <wp:positionV relativeFrom="paragraph">
                  <wp:posOffset>6845993</wp:posOffset>
                </wp:positionV>
                <wp:extent cx="82080" cy="261000"/>
                <wp:effectExtent l="38100" t="38100" r="32385" b="43815"/>
                <wp:wrapNone/>
                <wp:docPr id="257" name="Ink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/>
                      </w14:nvContentPartPr>
                      <w14:xfrm>
                        <a:off x="0" y="0"/>
                        <a:ext cx="82080" cy="26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" o:spid="_x0000_s1026" type="#_x0000_t75" style="position:absolute;margin-left:355.6pt;margin-top:538.5pt;width:8pt;height:21.95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">
                <v:imagedata r:id="rId29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>
                <wp:simplePos x="0" y="0"/>
                <wp:positionH relativeFrom="column">
                  <wp:posOffset>4491356</wp:posOffset>
                </wp:positionH>
                <wp:positionV relativeFrom="paragraph">
                  <wp:posOffset>6847793</wp:posOffset>
                </wp:positionV>
                <wp:extent cx="52920" cy="240480"/>
                <wp:effectExtent l="38100" t="38100" r="42545" b="45720"/>
                <wp:wrapNone/>
                <wp:docPr id="256" name="Ink 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52920" cy="24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" o:spid="_x0000_s1026" type="#_x0000_t75" style="position:absolute;margin-left:352.75pt;margin-top:538.3pt;width:6pt;height:20.8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">
                <v:imagedata r:id="rId29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>
                <wp:simplePos x="0" y="0"/>
                <wp:positionH relativeFrom="column">
                  <wp:posOffset>4277876</wp:posOffset>
                </wp:positionH>
                <wp:positionV relativeFrom="paragraph">
                  <wp:posOffset>6860033</wp:posOffset>
                </wp:positionV>
                <wp:extent cx="187200" cy="230040"/>
                <wp:effectExtent l="19050" t="38100" r="3810" b="36830"/>
                <wp:wrapNone/>
                <wp:docPr id="255" name="Ink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18720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" o:spid="_x0000_s1026" type="#_x0000_t75" style="position:absolute;margin-left:336.1pt;margin-top:539.55pt;width:16.3pt;height:19.5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">
                <v:imagedata r:id="rId29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>
                <wp:simplePos x="0" y="0"/>
                <wp:positionH relativeFrom="column">
                  <wp:posOffset>4033436</wp:posOffset>
                </wp:positionH>
                <wp:positionV relativeFrom="paragraph">
                  <wp:posOffset>6899273</wp:posOffset>
                </wp:positionV>
                <wp:extent cx="169200" cy="240480"/>
                <wp:effectExtent l="38100" t="38100" r="21590" b="45720"/>
                <wp:wrapNone/>
                <wp:docPr id="254" name="Ink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169200" cy="24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" o:spid="_x0000_s1026" type="#_x0000_t75" style="position:absolute;margin-left:316.7pt;margin-top:542.25pt;width:15.1pt;height:20.9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">
                <v:imagedata r:id="rId30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>
                <wp:simplePos x="0" y="0"/>
                <wp:positionH relativeFrom="column">
                  <wp:posOffset>3741836</wp:posOffset>
                </wp:positionH>
                <wp:positionV relativeFrom="paragraph">
                  <wp:posOffset>7038953</wp:posOffset>
                </wp:positionV>
                <wp:extent cx="102960" cy="152640"/>
                <wp:effectExtent l="38100" t="38100" r="49530" b="38100"/>
                <wp:wrapNone/>
                <wp:docPr id="253" name="Ink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10296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" o:spid="_x0000_s1026" type="#_x0000_t75" style="position:absolute;margin-left:293.85pt;margin-top:553.7pt;width:9.7pt;height:13.4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">
                <v:imagedata r:id="rId30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3604316</wp:posOffset>
                </wp:positionH>
                <wp:positionV relativeFrom="paragraph">
                  <wp:posOffset>7022393</wp:posOffset>
                </wp:positionV>
                <wp:extent cx="142920" cy="284040"/>
                <wp:effectExtent l="38100" t="38100" r="28575" b="40005"/>
                <wp:wrapNone/>
                <wp:docPr id="252" name="Ink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142920" cy="28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" o:spid="_x0000_s1026" type="#_x0000_t75" style="position:absolute;margin-left:283.05pt;margin-top:552.2pt;width:12.8pt;height:24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">
                <v:imagedata r:id="rId30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>
                <wp:simplePos x="0" y="0"/>
                <wp:positionH relativeFrom="column">
                  <wp:posOffset>3828596</wp:posOffset>
                </wp:positionH>
                <wp:positionV relativeFrom="paragraph">
                  <wp:posOffset>4893353</wp:posOffset>
                </wp:positionV>
                <wp:extent cx="113400" cy="148320"/>
                <wp:effectExtent l="38100" t="38100" r="39370" b="42545"/>
                <wp:wrapNone/>
                <wp:docPr id="251" name="Ink 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11340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" o:spid="_x0000_s1026" type="#_x0000_t75" style="position:absolute;margin-left:300.75pt;margin-top:384.55pt;width:10.45pt;height:13.4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">
                <v:imagedata r:id="rId30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>
                <wp:simplePos x="0" y="0"/>
                <wp:positionH relativeFrom="column">
                  <wp:posOffset>3860276</wp:posOffset>
                </wp:positionH>
                <wp:positionV relativeFrom="paragraph">
                  <wp:posOffset>5011433</wp:posOffset>
                </wp:positionV>
                <wp:extent cx="162000" cy="176040"/>
                <wp:effectExtent l="38100" t="38100" r="47625" b="52705"/>
                <wp:wrapNone/>
                <wp:docPr id="250" name="Ink 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16200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" o:spid="_x0000_s1026" type="#_x0000_t75" style="position:absolute;margin-left:303.15pt;margin-top:393.65pt;width:14.55pt;height:15.8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">
                <v:imagedata r:id="rId30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column">
                  <wp:posOffset>3953516</wp:posOffset>
                </wp:positionH>
                <wp:positionV relativeFrom="paragraph">
                  <wp:posOffset>5010353</wp:posOffset>
                </wp:positionV>
                <wp:extent cx="45360" cy="1269000"/>
                <wp:effectExtent l="38100" t="38100" r="50165" b="45720"/>
                <wp:wrapNone/>
                <wp:docPr id="249" name="Ink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45360" cy="126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" o:spid="_x0000_s1026" type="#_x0000_t75" style="position:absolute;margin-left:310.4pt;margin-top:393.85pt;width:5.45pt;height:101.5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">
                <v:imagedata r:id="rId31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5980316</wp:posOffset>
                </wp:positionH>
                <wp:positionV relativeFrom="paragraph">
                  <wp:posOffset>6105473</wp:posOffset>
                </wp:positionV>
                <wp:extent cx="360" cy="360"/>
                <wp:effectExtent l="0" t="0" r="0" b="0"/>
                <wp:wrapNone/>
                <wp:docPr id="248" name="Ink 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" o:spid="_x0000_s1026" type="#_x0000_t75" style="position:absolute;margin-left:469.9pt;margin-top:479.75pt;width:2.05pt;height:2.05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">
                <v:imagedata r:id="rId31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>
                <wp:simplePos x="0" y="0"/>
                <wp:positionH relativeFrom="column">
                  <wp:posOffset>4090316</wp:posOffset>
                </wp:positionH>
                <wp:positionV relativeFrom="paragraph">
                  <wp:posOffset>5447033</wp:posOffset>
                </wp:positionV>
                <wp:extent cx="149760" cy="117720"/>
                <wp:effectExtent l="38100" t="38100" r="41275" b="53975"/>
                <wp:wrapNone/>
                <wp:docPr id="247" name="Ink 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14976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" o:spid="_x0000_s1026" type="#_x0000_t75" style="position:absolute;margin-left:321.15pt;margin-top:427.9pt;width:13.75pt;height:11.25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">
                <v:imagedata r:id="rId31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4003556</wp:posOffset>
                </wp:positionH>
                <wp:positionV relativeFrom="paragraph">
                  <wp:posOffset>5501033</wp:posOffset>
                </wp:positionV>
                <wp:extent cx="110160" cy="131760"/>
                <wp:effectExtent l="38100" t="38100" r="42545" b="40005"/>
                <wp:wrapNone/>
                <wp:docPr id="246" name="Ink 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11016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" o:spid="_x0000_s1026" type="#_x0000_t75" style="position:absolute;margin-left:314.45pt;margin-top:432.25pt;width:10.5pt;height:12.1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">
                <v:imagedata r:id="rId31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>
                <wp:simplePos x="0" y="0"/>
                <wp:positionH relativeFrom="column">
                  <wp:posOffset>4020836</wp:posOffset>
                </wp:positionH>
                <wp:positionV relativeFrom="paragraph">
                  <wp:posOffset>5490593</wp:posOffset>
                </wp:positionV>
                <wp:extent cx="32400" cy="814680"/>
                <wp:effectExtent l="38100" t="38100" r="43815" b="43180"/>
                <wp:wrapNone/>
                <wp:docPr id="245" name="Ink 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32400" cy="81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" o:spid="_x0000_s1026" type="#_x0000_t75" style="position:absolute;margin-left:315.9pt;margin-top:431.8pt;width:4.15pt;height:65.75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">
                <v:imagedata r:id="rId31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column">
                  <wp:posOffset>3990236</wp:posOffset>
                </wp:positionH>
                <wp:positionV relativeFrom="paragraph">
                  <wp:posOffset>5421113</wp:posOffset>
                </wp:positionV>
                <wp:extent cx="64440" cy="97560"/>
                <wp:effectExtent l="38100" t="38100" r="31115" b="36195"/>
                <wp:wrapNone/>
                <wp:docPr id="244" name="Ink 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6444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" o:spid="_x0000_s1026" type="#_x0000_t75" style="position:absolute;margin-left:313.35pt;margin-top:425.95pt;width:6.45pt;height:9.35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">
                <v:imagedata r:id="rId32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>
                <wp:simplePos x="0" y="0"/>
                <wp:positionH relativeFrom="column">
                  <wp:posOffset>4071596</wp:posOffset>
                </wp:positionH>
                <wp:positionV relativeFrom="paragraph">
                  <wp:posOffset>6290873</wp:posOffset>
                </wp:positionV>
                <wp:extent cx="24840" cy="33840"/>
                <wp:effectExtent l="38100" t="38100" r="32385" b="42545"/>
                <wp:wrapNone/>
                <wp:docPr id="243" name="Ink 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2484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" o:spid="_x0000_s1026" type="#_x0000_t75" style="position:absolute;margin-left:319.85pt;margin-top:494.75pt;width:3.35pt;height:4.15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">
                <v:imagedata r:id="rId32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2617556</wp:posOffset>
                </wp:positionH>
                <wp:positionV relativeFrom="paragraph">
                  <wp:posOffset>4156433</wp:posOffset>
                </wp:positionV>
                <wp:extent cx="360" cy="360"/>
                <wp:effectExtent l="0" t="0" r="0" b="0"/>
                <wp:wrapNone/>
                <wp:docPr id="239" name="Ink 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" o:spid="_x0000_s1026" type="#_x0000_t75" style="position:absolute;margin-left:205.1pt;margin-top:326.3pt;width:2.05pt;height:2.05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">
                <v:imagedata r:id="rId32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>
                <wp:simplePos x="0" y="0"/>
                <wp:positionH relativeFrom="column">
                  <wp:posOffset>5571716</wp:posOffset>
                </wp:positionH>
                <wp:positionV relativeFrom="paragraph">
                  <wp:posOffset>4920713</wp:posOffset>
                </wp:positionV>
                <wp:extent cx="311040" cy="473760"/>
                <wp:effectExtent l="38100" t="38100" r="51435" b="59690"/>
                <wp:wrapNone/>
                <wp:docPr id="235" name="Ink 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311040" cy="47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" o:spid="_x0000_s1026" type="#_x0000_t75" style="position:absolute;margin-left:437.95pt;margin-top:386.45pt;width:26.35pt;height:39.3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">
                <v:imagedata r:id="rId32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2646716</wp:posOffset>
                </wp:positionH>
                <wp:positionV relativeFrom="paragraph">
                  <wp:posOffset>5564393</wp:posOffset>
                </wp:positionV>
                <wp:extent cx="300960" cy="543600"/>
                <wp:effectExtent l="38100" t="38100" r="42545" b="46990"/>
                <wp:wrapNone/>
                <wp:docPr id="234" name="Ink 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300960" cy="54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" o:spid="_x0000_s1026" type="#_x0000_t75" style="position:absolute;margin-left:207.65pt;margin-top:437.35pt;width:25.35pt;height:44.5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">
                <v:imagedata r:id="rId32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4565516</wp:posOffset>
                </wp:positionH>
                <wp:positionV relativeFrom="paragraph">
                  <wp:posOffset>3930353</wp:posOffset>
                </wp:positionV>
                <wp:extent cx="48600" cy="109080"/>
                <wp:effectExtent l="38100" t="38100" r="46990" b="43815"/>
                <wp:wrapNone/>
                <wp:docPr id="232" name="Ink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4860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" o:spid="_x0000_s1026" type="#_x0000_t75" style="position:absolute;margin-left:358.7pt;margin-top:308.95pt;width:5.4pt;height:10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">
                <v:imagedata r:id="rId33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4410356</wp:posOffset>
                </wp:positionH>
                <wp:positionV relativeFrom="paragraph">
                  <wp:posOffset>3989033</wp:posOffset>
                </wp:positionV>
                <wp:extent cx="107640" cy="249480"/>
                <wp:effectExtent l="38100" t="38100" r="45085" b="36830"/>
                <wp:wrapNone/>
                <wp:docPr id="231" name="Ink 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107640" cy="24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" o:spid="_x0000_s1026" type="#_x0000_t75" style="position:absolute;margin-left:346.55pt;margin-top:313.3pt;width:9.95pt;height:21.25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">
                <v:imagedata r:id="rId33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4444916</wp:posOffset>
                </wp:positionH>
                <wp:positionV relativeFrom="paragraph">
                  <wp:posOffset>4000913</wp:posOffset>
                </wp:positionV>
                <wp:extent cx="24840" cy="296640"/>
                <wp:effectExtent l="38100" t="38100" r="32385" b="27305"/>
                <wp:wrapNone/>
                <wp:docPr id="230" name="Ink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24840" cy="29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" o:spid="_x0000_s1026" type="#_x0000_t75" style="position:absolute;margin-left:349.2pt;margin-top:314.45pt;width:3.5pt;height:24.65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">
                <v:imagedata r:id="rId33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4375076</wp:posOffset>
                </wp:positionH>
                <wp:positionV relativeFrom="paragraph">
                  <wp:posOffset>3991913</wp:posOffset>
                </wp:positionV>
                <wp:extent cx="37800" cy="298440"/>
                <wp:effectExtent l="38100" t="38100" r="38735" b="45085"/>
                <wp:wrapNone/>
                <wp:docPr id="229" name="Ink 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/>
                      </w14:nvContentPartPr>
                      <w14:xfrm>
                        <a:off x="0" y="0"/>
                        <a:ext cx="37800" cy="29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" o:spid="_x0000_s1026" type="#_x0000_t75" style="position:absolute;margin-left:343.6pt;margin-top:313.75pt;width:4.85pt;height:25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">
                <v:imagedata r:id="rId33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6442196</wp:posOffset>
                </wp:positionH>
                <wp:positionV relativeFrom="paragraph">
                  <wp:posOffset>5249753</wp:posOffset>
                </wp:positionV>
                <wp:extent cx="360" cy="360"/>
                <wp:effectExtent l="0" t="0" r="0" b="0"/>
                <wp:wrapNone/>
                <wp:docPr id="228" name="Ink 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" o:spid="_x0000_s1026" type="#_x0000_t75" style="position:absolute;margin-left:506.25pt;margin-top:412.35pt;width:2.05pt;height:2.05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">
                <v:imagedata r:id="rId33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4099316</wp:posOffset>
                </wp:positionH>
                <wp:positionV relativeFrom="paragraph">
                  <wp:posOffset>6444593</wp:posOffset>
                </wp:positionV>
                <wp:extent cx="19080" cy="6480"/>
                <wp:effectExtent l="38100" t="38100" r="38100" b="31750"/>
                <wp:wrapNone/>
                <wp:docPr id="227" name="Ink 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">
                      <w14:nvContentPartPr>
                        <w14:cNvContentPartPr/>
                      </w14:nvContentPartPr>
                      <w14:xfrm>
                        <a:off x="0" y="0"/>
                        <a:ext cx="190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" o:spid="_x0000_s1026" type="#_x0000_t75" style="position:absolute;margin-left:322.1pt;margin-top:506.7pt;width:3pt;height:2.05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">
                <v:imagedata r:id="rId34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3963956</wp:posOffset>
                </wp:positionH>
                <wp:positionV relativeFrom="paragraph">
                  <wp:posOffset>6361793</wp:posOffset>
                </wp:positionV>
                <wp:extent cx="294480" cy="208080"/>
                <wp:effectExtent l="38100" t="38100" r="48895" b="40005"/>
                <wp:wrapNone/>
                <wp:docPr id="226" name="Ink 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/>
                      </w14:nvContentPartPr>
                      <w14:xfrm>
                        <a:off x="0" y="0"/>
                        <a:ext cx="29448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" o:spid="_x0000_s1026" type="#_x0000_t75" style="position:absolute;margin-left:311.15pt;margin-top:500.1pt;width:25.05pt;height:18.2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">
                <v:imagedata r:id="rId34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3299756</wp:posOffset>
                </wp:positionH>
                <wp:positionV relativeFrom="paragraph">
                  <wp:posOffset>5378273</wp:posOffset>
                </wp:positionV>
                <wp:extent cx="272520" cy="606600"/>
                <wp:effectExtent l="38100" t="38100" r="32385" b="41275"/>
                <wp:wrapNone/>
                <wp:docPr id="225" name="Ink 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/>
                      </w14:nvContentPartPr>
                      <w14:xfrm>
                        <a:off x="0" y="0"/>
                        <a:ext cx="272520" cy="60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" o:spid="_x0000_s1026" type="#_x0000_t75" style="position:absolute;margin-left:259.05pt;margin-top:422.95pt;width:22.75pt;height:49.05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">
                <v:imagedata r:id="rId34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3706556</wp:posOffset>
                </wp:positionH>
                <wp:positionV relativeFrom="paragraph">
                  <wp:posOffset>6197993</wp:posOffset>
                </wp:positionV>
                <wp:extent cx="151920" cy="394560"/>
                <wp:effectExtent l="38100" t="38100" r="38735" b="24765"/>
                <wp:wrapNone/>
                <wp:docPr id="224" name="Ink 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/>
                      </w14:nvContentPartPr>
                      <w14:xfrm>
                        <a:off x="0" y="0"/>
                        <a:ext cx="151920" cy="39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" o:spid="_x0000_s1026" type="#_x0000_t75" style="position:absolute;margin-left:291.25pt;margin-top:487.4pt;width:13.25pt;height:32.35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">
                <v:imagedata r:id="rId34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3301916</wp:posOffset>
                </wp:positionH>
                <wp:positionV relativeFrom="paragraph">
                  <wp:posOffset>5556473</wp:posOffset>
                </wp:positionV>
                <wp:extent cx="568440" cy="1306080"/>
                <wp:effectExtent l="38100" t="38100" r="41275" b="27940"/>
                <wp:wrapNone/>
                <wp:docPr id="223" name="Ink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/>
                      </w14:nvContentPartPr>
                      <w14:xfrm>
                        <a:off x="0" y="0"/>
                        <a:ext cx="568440" cy="130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" o:spid="_x0000_s1026" type="#_x0000_t75" style="position:absolute;margin-left:259.2pt;margin-top:436.95pt;width:46.1pt;height:104.1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">
                <v:imagedata r:id="rId34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2965676</wp:posOffset>
                </wp:positionH>
                <wp:positionV relativeFrom="paragraph">
                  <wp:posOffset>5912873</wp:posOffset>
                </wp:positionV>
                <wp:extent cx="434160" cy="1125000"/>
                <wp:effectExtent l="19050" t="38100" r="23495" b="37465"/>
                <wp:wrapNone/>
                <wp:docPr id="222" name="Ink 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">
                      <w14:nvContentPartPr>
                        <w14:cNvContentPartPr/>
                      </w14:nvContentPartPr>
                      <w14:xfrm>
                        <a:off x="0" y="0"/>
                        <a:ext cx="434160" cy="112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" o:spid="_x0000_s1026" type="#_x0000_t75" style="position:absolute;margin-left:232.7pt;margin-top:465.1pt;width:35.5pt;height:89.8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">
                <v:imagedata r:id="rId35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3545996</wp:posOffset>
                </wp:positionH>
                <wp:positionV relativeFrom="paragraph">
                  <wp:posOffset>5186393</wp:posOffset>
                </wp:positionV>
                <wp:extent cx="22680" cy="247680"/>
                <wp:effectExtent l="38100" t="38100" r="34925" b="38100"/>
                <wp:wrapNone/>
                <wp:docPr id="221" name="Ink 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">
                      <w14:nvContentPartPr>
                        <w14:cNvContentPartPr/>
                      </w14:nvContentPartPr>
                      <w14:xfrm>
                        <a:off x="0" y="0"/>
                        <a:ext cx="22680" cy="24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" o:spid="_x0000_s1026" type="#_x0000_t75" style="position:absolute;margin-left:278.5pt;margin-top:407.8pt;width:3.15pt;height:20.8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">
                <v:imagedata r:id="rId35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2799716</wp:posOffset>
                </wp:positionH>
                <wp:positionV relativeFrom="paragraph">
                  <wp:posOffset>4929713</wp:posOffset>
                </wp:positionV>
                <wp:extent cx="740520" cy="1840320"/>
                <wp:effectExtent l="38100" t="38100" r="40640" b="26670"/>
                <wp:wrapNone/>
                <wp:docPr id="220" name="Ink 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">
                      <w14:nvContentPartPr>
                        <w14:cNvContentPartPr/>
                      </w14:nvContentPartPr>
                      <w14:xfrm>
                        <a:off x="0" y="0"/>
                        <a:ext cx="740520" cy="18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" o:spid="_x0000_s1026" type="#_x0000_t75" style="position:absolute;margin-left:219.7pt;margin-top:387.6pt;width:59.6pt;height:146.2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">
                <v:imagedata r:id="rId35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>
                <wp:simplePos x="0" y="0"/>
                <wp:positionH relativeFrom="column">
                  <wp:posOffset>2813396</wp:posOffset>
                </wp:positionH>
                <wp:positionV relativeFrom="paragraph">
                  <wp:posOffset>5110433</wp:posOffset>
                </wp:positionV>
                <wp:extent cx="133920" cy="9360"/>
                <wp:effectExtent l="38100" t="38100" r="57150" b="48260"/>
                <wp:wrapNone/>
                <wp:docPr id="219" name="Ink 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">
                      <w14:nvContentPartPr>
                        <w14:cNvContentPartPr/>
                      </w14:nvContentPartPr>
                      <w14:xfrm>
                        <a:off x="0" y="0"/>
                        <a:ext cx="1339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" o:spid="_x0000_s1026" type="#_x0000_t75" style="position:absolute;margin-left:220.55pt;margin-top:401.35pt;width:12.6pt;height:2.85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">
                <v:imagedata r:id="rId35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4353476</wp:posOffset>
                </wp:positionH>
                <wp:positionV relativeFrom="paragraph">
                  <wp:posOffset>5771393</wp:posOffset>
                </wp:positionV>
                <wp:extent cx="1288800" cy="289440"/>
                <wp:effectExtent l="38100" t="38100" r="45085" b="34925"/>
                <wp:wrapNone/>
                <wp:docPr id="218" name="Ink 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">
                      <w14:nvContentPartPr>
                        <w14:cNvContentPartPr/>
                      </w14:nvContentPartPr>
                      <w14:xfrm>
                        <a:off x="0" y="0"/>
                        <a:ext cx="1288800" cy="28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" o:spid="_x0000_s1026" type="#_x0000_t75" style="position:absolute;margin-left:342.05pt;margin-top:453.7pt;width:103.05pt;height:24.35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">
                <v:imagedata r:id="rId35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4271036</wp:posOffset>
                </wp:positionH>
                <wp:positionV relativeFrom="paragraph">
                  <wp:posOffset>5472593</wp:posOffset>
                </wp:positionV>
                <wp:extent cx="1156320" cy="235080"/>
                <wp:effectExtent l="38100" t="38100" r="25400" b="31750"/>
                <wp:wrapNone/>
                <wp:docPr id="217" name="Ink 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">
                      <w14:nvContentPartPr>
                        <w14:cNvContentPartPr/>
                      </w14:nvContentPartPr>
                      <w14:xfrm>
                        <a:off x="0" y="0"/>
                        <a:ext cx="1156320" cy="2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" o:spid="_x0000_s1026" type="#_x0000_t75" style="position:absolute;margin-left:335.6pt;margin-top:430.2pt;width:92.45pt;height:20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">
                <v:imagedata r:id="rId36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4191116</wp:posOffset>
                </wp:positionH>
                <wp:positionV relativeFrom="paragraph">
                  <wp:posOffset>5097473</wp:posOffset>
                </wp:positionV>
                <wp:extent cx="1184040" cy="283680"/>
                <wp:effectExtent l="38100" t="38100" r="35560" b="40640"/>
                <wp:wrapNone/>
                <wp:docPr id="216" name="Ink 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">
                      <w14:nvContentPartPr>
                        <w14:cNvContentPartPr/>
                      </w14:nvContentPartPr>
                      <w14:xfrm>
                        <a:off x="0" y="0"/>
                        <a:ext cx="1184040" cy="28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" o:spid="_x0000_s1026" type="#_x0000_t75" style="position:absolute;margin-left:329.35pt;margin-top:400.65pt;width:94.7pt;height:23.9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">
                <v:imagedata r:id="rId36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4281836</wp:posOffset>
                </wp:positionH>
                <wp:positionV relativeFrom="paragraph">
                  <wp:posOffset>4756193</wp:posOffset>
                </wp:positionV>
                <wp:extent cx="1046520" cy="285840"/>
                <wp:effectExtent l="38100" t="38100" r="39370" b="38100"/>
                <wp:wrapNone/>
                <wp:docPr id="215" name="Ink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">
                      <w14:nvContentPartPr>
                        <w14:cNvContentPartPr/>
                      </w14:nvContentPartPr>
                      <w14:xfrm>
                        <a:off x="0" y="0"/>
                        <a:ext cx="1046520" cy="28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" o:spid="_x0000_s1026" type="#_x0000_t75" style="position:absolute;margin-left:336.35pt;margin-top:373.8pt;width:83.9pt;height:24.05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">
                <v:imagedata r:id="rId36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4297316</wp:posOffset>
                </wp:positionH>
                <wp:positionV relativeFrom="paragraph">
                  <wp:posOffset>4513913</wp:posOffset>
                </wp:positionV>
                <wp:extent cx="1102320" cy="304200"/>
                <wp:effectExtent l="38100" t="38100" r="22225" b="38735"/>
                <wp:wrapNone/>
                <wp:docPr id="214" name="Ink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">
                      <w14:nvContentPartPr>
                        <w14:cNvContentPartPr/>
                      </w14:nvContentPartPr>
                      <w14:xfrm>
                        <a:off x="0" y="0"/>
                        <a:ext cx="1102320" cy="30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" o:spid="_x0000_s1026" type="#_x0000_t75" style="position:absolute;margin-left:337.85pt;margin-top:354.75pt;width:88pt;height:25.1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">
                <v:imagedata r:id="rId36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4183916</wp:posOffset>
                </wp:positionH>
                <wp:positionV relativeFrom="paragraph">
                  <wp:posOffset>4799753</wp:posOffset>
                </wp:positionV>
                <wp:extent cx="47880" cy="39240"/>
                <wp:effectExtent l="38100" t="38100" r="28575" b="37465"/>
                <wp:wrapNone/>
                <wp:docPr id="213" name="Ink 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">
                      <w14:nvContentPartPr>
                        <w14:cNvContentPartPr/>
                      </w14:nvContentPartPr>
                      <w14:xfrm>
                        <a:off x="0" y="0"/>
                        <a:ext cx="4788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" o:spid="_x0000_s1026" type="#_x0000_t75" style="position:absolute;margin-left:328.85pt;margin-top:377.4pt;width:4.95pt;height:4.3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">
                <v:imagedata r:id="rId36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>
                <wp:simplePos x="0" y="0"/>
                <wp:positionH relativeFrom="column">
                  <wp:posOffset>3701156</wp:posOffset>
                </wp:positionH>
                <wp:positionV relativeFrom="paragraph">
                  <wp:posOffset>4645313</wp:posOffset>
                </wp:positionV>
                <wp:extent cx="159840" cy="133560"/>
                <wp:effectExtent l="38100" t="38100" r="31115" b="38100"/>
                <wp:wrapNone/>
                <wp:docPr id="212" name="Ink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">
                      <w14:nvContentPartPr>
                        <w14:cNvContentPartPr/>
                      </w14:nvContentPartPr>
                      <w14:xfrm>
                        <a:off x="0" y="0"/>
                        <a:ext cx="15984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" o:spid="_x0000_s1026" type="#_x0000_t75" style="position:absolute;margin-left:290.7pt;margin-top:365.1pt;width:14.15pt;height:11.95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">
                <v:imagedata r:id="rId37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3769916</wp:posOffset>
                </wp:positionH>
                <wp:positionV relativeFrom="paragraph">
                  <wp:posOffset>4541633</wp:posOffset>
                </wp:positionV>
                <wp:extent cx="68040" cy="130680"/>
                <wp:effectExtent l="38100" t="38100" r="27305" b="41275"/>
                <wp:wrapNone/>
                <wp:docPr id="211" name="Ink 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">
                      <w14:nvContentPartPr>
                        <w14:cNvContentPartPr/>
                      </w14:nvContentPartPr>
                      <w14:xfrm>
                        <a:off x="0" y="0"/>
                        <a:ext cx="6804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" o:spid="_x0000_s1026" type="#_x0000_t75" style="position:absolute;margin-left:296.35pt;margin-top:356.85pt;width:6.55pt;height:11.75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">
                <v:imagedata r:id="rId37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3650036</wp:posOffset>
                </wp:positionH>
                <wp:positionV relativeFrom="paragraph">
                  <wp:posOffset>4361993</wp:posOffset>
                </wp:positionV>
                <wp:extent cx="78120" cy="234360"/>
                <wp:effectExtent l="38100" t="38100" r="36195" b="32385"/>
                <wp:wrapNone/>
                <wp:docPr id="210" name="Ink 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">
                      <w14:nvContentPartPr>
                        <w14:cNvContentPartPr/>
                      </w14:nvContentPartPr>
                      <w14:xfrm>
                        <a:off x="0" y="0"/>
                        <a:ext cx="78120" cy="23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" o:spid="_x0000_s1026" type="#_x0000_t75" style="position:absolute;margin-left:286.75pt;margin-top:342.85pt;width:7.5pt;height:19.7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">
                <v:imagedata r:id="rId37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3598196</wp:posOffset>
                </wp:positionH>
                <wp:positionV relativeFrom="paragraph">
                  <wp:posOffset>4364513</wp:posOffset>
                </wp:positionV>
                <wp:extent cx="121320" cy="234000"/>
                <wp:effectExtent l="38100" t="38100" r="31115" b="33020"/>
                <wp:wrapNone/>
                <wp:docPr id="209" name="Ink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">
                      <w14:nvContentPartPr>
                        <w14:cNvContentPartPr/>
                      </w14:nvContentPartPr>
                      <w14:xfrm>
                        <a:off x="0" y="0"/>
                        <a:ext cx="12132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" o:spid="_x0000_s1026" type="#_x0000_t75" style="position:absolute;margin-left:282.55pt;margin-top:343pt;width:11.1pt;height:19.85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">
                <v:imagedata r:id="rId37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5985716</wp:posOffset>
                </wp:positionH>
                <wp:positionV relativeFrom="paragraph">
                  <wp:posOffset>6671393</wp:posOffset>
                </wp:positionV>
                <wp:extent cx="111600" cy="139680"/>
                <wp:effectExtent l="38100" t="38100" r="22225" b="32385"/>
                <wp:wrapNone/>
                <wp:docPr id="208" name="Ink 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">
                      <w14:nvContentPartPr>
                        <w14:cNvContentPartPr/>
                      </w14:nvContentPartPr>
                      <w14:xfrm>
                        <a:off x="0" y="0"/>
                        <a:ext cx="11160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" o:spid="_x0000_s1026" type="#_x0000_t75" style="position:absolute;margin-left:470.75pt;margin-top:524.7pt;width:10.1pt;height:12.45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">
                <v:imagedata r:id="rId37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5824436</wp:posOffset>
                </wp:positionH>
                <wp:positionV relativeFrom="paragraph">
                  <wp:posOffset>6435953</wp:posOffset>
                </wp:positionV>
                <wp:extent cx="111240" cy="344880"/>
                <wp:effectExtent l="38100" t="38100" r="41275" b="36195"/>
                <wp:wrapNone/>
                <wp:docPr id="207" name="Ink 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">
                      <w14:nvContentPartPr>
                        <w14:cNvContentPartPr/>
                      </w14:nvContentPartPr>
                      <w14:xfrm>
                        <a:off x="0" y="0"/>
                        <a:ext cx="111240" cy="34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" o:spid="_x0000_s1026" type="#_x0000_t75" style="position:absolute;margin-left:457.85pt;margin-top:506.05pt;width:10.1pt;height:28.5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">
                <v:imagedata r:id="rId38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5798516</wp:posOffset>
                </wp:positionH>
                <wp:positionV relativeFrom="paragraph">
                  <wp:posOffset>6446033</wp:posOffset>
                </wp:positionV>
                <wp:extent cx="171000" cy="267480"/>
                <wp:effectExtent l="38100" t="38100" r="38735" b="37465"/>
                <wp:wrapNone/>
                <wp:docPr id="206" name="Ink 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">
                      <w14:nvContentPartPr>
                        <w14:cNvContentPartPr/>
                      </w14:nvContentPartPr>
                      <w14:xfrm>
                        <a:off x="0" y="0"/>
                        <a:ext cx="171000" cy="26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" o:spid="_x0000_s1026" type="#_x0000_t75" style="position:absolute;margin-left:455.85pt;margin-top:506.75pt;width:15.1pt;height:22.75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">
                <v:imagedata r:id="rId38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3052796</wp:posOffset>
                </wp:positionH>
                <wp:positionV relativeFrom="paragraph">
                  <wp:posOffset>7707113</wp:posOffset>
                </wp:positionV>
                <wp:extent cx="55080" cy="128880"/>
                <wp:effectExtent l="38100" t="38100" r="40640" b="43180"/>
                <wp:wrapNone/>
                <wp:docPr id="205" name="Ink 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">
                      <w14:nvContentPartPr>
                        <w14:cNvContentPartPr/>
                      </w14:nvContentPartPr>
                      <w14:xfrm>
                        <a:off x="0" y="0"/>
                        <a:ext cx="5508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" o:spid="_x0000_s1026" type="#_x0000_t75" style="position:absolute;margin-left:239.7pt;margin-top:606.05pt;width:5.85pt;height:11.7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">
                <v:imagedata r:id="rId38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5785196</wp:posOffset>
                </wp:positionH>
                <wp:positionV relativeFrom="paragraph">
                  <wp:posOffset>6429113</wp:posOffset>
                </wp:positionV>
                <wp:extent cx="150840" cy="268560"/>
                <wp:effectExtent l="38100" t="38100" r="40005" b="36830"/>
                <wp:wrapNone/>
                <wp:docPr id="204" name="Ink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">
                      <w14:nvContentPartPr>
                        <w14:cNvContentPartPr/>
                      </w14:nvContentPartPr>
                      <w14:xfrm>
                        <a:off x="0" y="0"/>
                        <a:ext cx="150840" cy="26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" o:spid="_x0000_s1026" type="#_x0000_t75" style="position:absolute;margin-left:454.75pt;margin-top:505.45pt;width:13.6pt;height:22.9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">
                <v:imagedata r:id="rId38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2959916</wp:posOffset>
                </wp:positionH>
                <wp:positionV relativeFrom="paragraph">
                  <wp:posOffset>7669673</wp:posOffset>
                </wp:positionV>
                <wp:extent cx="51840" cy="126000"/>
                <wp:effectExtent l="38100" t="38100" r="43815" b="26670"/>
                <wp:wrapNone/>
                <wp:docPr id="203" name="Ink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">
                      <w14:nvContentPartPr>
                        <w14:cNvContentPartPr/>
                      </w14:nvContentPartPr>
                      <w14:xfrm>
                        <a:off x="0" y="0"/>
                        <a:ext cx="5184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" o:spid="_x0000_s1026" type="#_x0000_t75" style="position:absolute;margin-left:232.25pt;margin-top:603.35pt;width:5.5pt;height:11.3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">
                <v:imagedata r:id="rId38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>
                <wp:simplePos x="0" y="0"/>
                <wp:positionH relativeFrom="column">
                  <wp:posOffset>2922116</wp:posOffset>
                </wp:positionH>
                <wp:positionV relativeFrom="paragraph">
                  <wp:posOffset>7692713</wp:posOffset>
                </wp:positionV>
                <wp:extent cx="81360" cy="99360"/>
                <wp:effectExtent l="38100" t="38100" r="33020" b="34290"/>
                <wp:wrapNone/>
                <wp:docPr id="202" name="Ink 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">
                      <w14:nvContentPartPr>
                        <w14:cNvContentPartPr/>
                      </w14:nvContentPartPr>
                      <w14:xfrm>
                        <a:off x="0" y="0"/>
                        <a:ext cx="8136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" o:spid="_x0000_s1026" type="#_x0000_t75" style="position:absolute;margin-left:229.3pt;margin-top:605.1pt;width:8pt;height:9.25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">
                <v:imagedata r:id="rId39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2820956</wp:posOffset>
                </wp:positionH>
                <wp:positionV relativeFrom="paragraph">
                  <wp:posOffset>6402833</wp:posOffset>
                </wp:positionV>
                <wp:extent cx="1216080" cy="1284120"/>
                <wp:effectExtent l="38100" t="38100" r="41275" b="49530"/>
                <wp:wrapNone/>
                <wp:docPr id="201" name="Ink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">
                      <w14:nvContentPartPr>
                        <w14:cNvContentPartPr/>
                      </w14:nvContentPartPr>
                      <w14:xfrm>
                        <a:off x="0" y="0"/>
                        <a:ext cx="1216080" cy="128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" o:spid="_x0000_s1026" type="#_x0000_t75" style="position:absolute;margin-left:221.2pt;margin-top:503.45pt;width:97.25pt;height:102.75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">
                <v:imagedata r:id="rId39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3999236</wp:posOffset>
                </wp:positionH>
                <wp:positionV relativeFrom="paragraph">
                  <wp:posOffset>6201593</wp:posOffset>
                </wp:positionV>
                <wp:extent cx="1835280" cy="154080"/>
                <wp:effectExtent l="38100" t="38100" r="31750" b="36830"/>
                <wp:wrapNone/>
                <wp:docPr id="200" name="Ink 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">
                      <w14:nvContentPartPr>
                        <w14:cNvContentPartPr/>
                      </w14:nvContentPartPr>
                      <w14:xfrm>
                        <a:off x="0" y="0"/>
                        <a:ext cx="183528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" o:spid="_x0000_s1026" type="#_x0000_t75" style="position:absolute;margin-left:314.4pt;margin-top:487.55pt;width:145.8pt;height:13.55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">
                <v:imagedata r:id="rId39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3928316</wp:posOffset>
                </wp:positionH>
                <wp:positionV relativeFrom="paragraph">
                  <wp:posOffset>4687073</wp:posOffset>
                </wp:positionV>
                <wp:extent cx="115560" cy="1641960"/>
                <wp:effectExtent l="38100" t="38100" r="37465" b="34925"/>
                <wp:wrapNone/>
                <wp:docPr id="199" name="Ink 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">
                      <w14:nvContentPartPr>
                        <w14:cNvContentPartPr/>
                      </w14:nvContentPartPr>
                      <w14:xfrm>
                        <a:off x="0" y="0"/>
                        <a:ext cx="115560" cy="164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" o:spid="_x0000_s1026" type="#_x0000_t75" style="position:absolute;margin-left:308.75pt;margin-top:368.4pt;width:10.45pt;height:130.85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">
                <v:imagedata r:id="rId39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1575356</wp:posOffset>
                </wp:positionH>
                <wp:positionV relativeFrom="paragraph">
                  <wp:posOffset>2655879</wp:posOffset>
                </wp:positionV>
                <wp:extent cx="148320" cy="217800"/>
                <wp:effectExtent l="38100" t="38100" r="42545" b="49530"/>
                <wp:wrapNone/>
                <wp:docPr id="198" name="Ink 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">
                      <w14:nvContentPartPr>
                        <w14:cNvContentPartPr/>
                      </w14:nvContentPartPr>
                      <w14:xfrm>
                        <a:off x="0" y="0"/>
                        <a:ext cx="148320" cy="21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" o:spid="_x0000_s1026" type="#_x0000_t75" style="position:absolute;margin-left:123.35pt;margin-top:208.25pt;width:13.25pt;height:18.95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">
                <v:imagedata r:id="rId39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1569596</wp:posOffset>
                </wp:positionH>
                <wp:positionV relativeFrom="paragraph">
                  <wp:posOffset>2683239</wp:posOffset>
                </wp:positionV>
                <wp:extent cx="121680" cy="176040"/>
                <wp:effectExtent l="38100" t="38100" r="31115" b="33655"/>
                <wp:wrapNone/>
                <wp:docPr id="197" name="Ink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">
                      <w14:nvContentPartPr>
                        <w14:cNvContentPartPr/>
                      </w14:nvContentPartPr>
                      <w14:xfrm>
                        <a:off x="0" y="0"/>
                        <a:ext cx="12168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" o:spid="_x0000_s1026" type="#_x0000_t75" style="position:absolute;margin-left:122.85pt;margin-top:210.6pt;width:11.2pt;height:15.4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">
                <v:imagedata r:id="rId40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1401116</wp:posOffset>
                </wp:positionH>
                <wp:positionV relativeFrom="paragraph">
                  <wp:posOffset>2632479</wp:posOffset>
                </wp:positionV>
                <wp:extent cx="169920" cy="238680"/>
                <wp:effectExtent l="19050" t="38100" r="20955" b="28575"/>
                <wp:wrapNone/>
                <wp:docPr id="196" name="Ink 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">
                      <w14:nvContentPartPr>
                        <w14:cNvContentPartPr/>
                      </w14:nvContentPartPr>
                      <w14:xfrm>
                        <a:off x="0" y="0"/>
                        <a:ext cx="169920" cy="23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" o:spid="_x0000_s1026" type="#_x0000_t75" style="position:absolute;margin-left:109.5pt;margin-top:206.75pt;width:14.85pt;height:20.2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">
                <v:imagedata r:id="rId40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1162796</wp:posOffset>
                </wp:positionH>
                <wp:positionV relativeFrom="paragraph">
                  <wp:posOffset>2703039</wp:posOffset>
                </wp:positionV>
                <wp:extent cx="157680" cy="163440"/>
                <wp:effectExtent l="38100" t="38100" r="33020" b="46355"/>
                <wp:wrapNone/>
                <wp:docPr id="195" name="Ink 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">
                      <w14:nvContentPartPr>
                        <w14:cNvContentPartPr/>
                      </w14:nvContentPartPr>
                      <w14:xfrm>
                        <a:off x="0" y="0"/>
                        <a:ext cx="15768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" o:spid="_x0000_s1026" type="#_x0000_t75" style="position:absolute;margin-left:90.8pt;margin-top:212.1pt;width:14pt;height:14.45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">
                <v:imagedata r:id="rId40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3756236</wp:posOffset>
                </wp:positionH>
                <wp:positionV relativeFrom="paragraph">
                  <wp:posOffset>3997959</wp:posOffset>
                </wp:positionV>
                <wp:extent cx="33840" cy="28800"/>
                <wp:effectExtent l="38100" t="38100" r="42545" b="47625"/>
                <wp:wrapNone/>
                <wp:docPr id="194" name="Ink 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">
                      <w14:nvContentPartPr>
                        <w14:cNvContentPartPr/>
                      </w14:nvContentPartPr>
                      <w14:xfrm>
                        <a:off x="0" y="0"/>
                        <a:ext cx="3384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" o:spid="_x0000_s1026" type="#_x0000_t75" style="position:absolute;margin-left:294.75pt;margin-top:313.8pt;width:4.65pt;height:4.25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">
                <v:imagedata r:id="rId40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-160564</wp:posOffset>
                </wp:positionH>
                <wp:positionV relativeFrom="paragraph">
                  <wp:posOffset>3650919</wp:posOffset>
                </wp:positionV>
                <wp:extent cx="173880" cy="198360"/>
                <wp:effectExtent l="38100" t="38100" r="36195" b="30480"/>
                <wp:wrapNone/>
                <wp:docPr id="193" name="Ink 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">
                      <w14:nvContentPartPr>
                        <w14:cNvContentPartPr/>
                      </w14:nvContentPartPr>
                      <w14:xfrm>
                        <a:off x="0" y="0"/>
                        <a:ext cx="17388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" o:spid="_x0000_s1026" type="#_x0000_t75" style="position:absolute;margin-left:-13.4pt;margin-top:286.65pt;width:15.35pt;height:17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">
                <v:imagedata r:id="rId40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-507964</wp:posOffset>
                </wp:positionH>
                <wp:positionV relativeFrom="paragraph">
                  <wp:posOffset>2418639</wp:posOffset>
                </wp:positionV>
                <wp:extent cx="255960" cy="347760"/>
                <wp:effectExtent l="38100" t="38100" r="48895" b="33655"/>
                <wp:wrapNone/>
                <wp:docPr id="192" name="Ink 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">
                      <w14:nvContentPartPr>
                        <w14:cNvContentPartPr/>
                      </w14:nvContentPartPr>
                      <w14:xfrm>
                        <a:off x="0" y="0"/>
                        <a:ext cx="255960" cy="34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" o:spid="_x0000_s1026" type="#_x0000_t75" style="position:absolute;margin-left:-40.8pt;margin-top:189.7pt;width:21.8pt;height:29.0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">
                <v:imagedata r:id="rId41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327956</wp:posOffset>
                </wp:positionH>
                <wp:positionV relativeFrom="paragraph">
                  <wp:posOffset>3509439</wp:posOffset>
                </wp:positionV>
                <wp:extent cx="137880" cy="136800"/>
                <wp:effectExtent l="38100" t="38100" r="14605" b="34925"/>
                <wp:wrapNone/>
                <wp:docPr id="191" name="Ink 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">
                      <w14:nvContentPartPr>
                        <w14:cNvContentPartPr/>
                      </w14:nvContentPartPr>
                      <w14:xfrm>
                        <a:off x="0" y="0"/>
                        <a:ext cx="13788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" o:spid="_x0000_s1026" type="#_x0000_t75" style="position:absolute;margin-left:24.95pt;margin-top:275.5pt;width:12.5pt;height:12.45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">
                <v:imagedata r:id="rId41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376916</wp:posOffset>
                </wp:positionH>
                <wp:positionV relativeFrom="paragraph">
                  <wp:posOffset>3524199</wp:posOffset>
                </wp:positionV>
                <wp:extent cx="744480" cy="925200"/>
                <wp:effectExtent l="38100" t="38100" r="36830" b="27305"/>
                <wp:wrapNone/>
                <wp:docPr id="190" name="Ink 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">
                      <w14:nvContentPartPr>
                        <w14:cNvContentPartPr/>
                      </w14:nvContentPartPr>
                      <w14:xfrm>
                        <a:off x="0" y="0"/>
                        <a:ext cx="744480" cy="9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" o:spid="_x0000_s1026" type="#_x0000_t75" style="position:absolute;margin-left:28.95pt;margin-top:277.05pt;width:60.2pt;height:74.05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">
                <v:imagedata r:id="rId41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2156396</wp:posOffset>
                </wp:positionH>
                <wp:positionV relativeFrom="paragraph">
                  <wp:posOffset>3513039</wp:posOffset>
                </wp:positionV>
                <wp:extent cx="174960" cy="147600"/>
                <wp:effectExtent l="38100" t="38100" r="34925" b="43180"/>
                <wp:wrapNone/>
                <wp:docPr id="189" name="Ink 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">
                      <w14:nvContentPartPr>
                        <w14:cNvContentPartPr/>
                      </w14:nvContentPartPr>
                      <w14:xfrm>
                        <a:off x="0" y="0"/>
                        <a:ext cx="17496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" o:spid="_x0000_s1026" type="#_x0000_t75" style="position:absolute;margin-left:169.05pt;margin-top:275.75pt;width:15.4pt;height:13.3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">
                <v:imagedata r:id="rId41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1894316</wp:posOffset>
                </wp:positionH>
                <wp:positionV relativeFrom="paragraph">
                  <wp:posOffset>3596199</wp:posOffset>
                </wp:positionV>
                <wp:extent cx="217800" cy="176400"/>
                <wp:effectExtent l="38100" t="38100" r="49530" b="52705"/>
                <wp:wrapNone/>
                <wp:docPr id="188" name="Ink 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">
                      <w14:nvContentPartPr>
                        <w14:cNvContentPartPr/>
                      </w14:nvContentPartPr>
                      <w14:xfrm>
                        <a:off x="0" y="0"/>
                        <a:ext cx="21780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" o:spid="_x0000_s1026" type="#_x0000_t75" style="position:absolute;margin-left:148.35pt;margin-top:282.25pt;width:18.9pt;height:15.7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">
                <v:imagedata r:id="rId41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3014636</wp:posOffset>
                </wp:positionH>
                <wp:positionV relativeFrom="paragraph">
                  <wp:posOffset>2347359</wp:posOffset>
                </wp:positionV>
                <wp:extent cx="147240" cy="259200"/>
                <wp:effectExtent l="38100" t="38100" r="43815" b="45720"/>
                <wp:wrapNone/>
                <wp:docPr id="187" name="Ink 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">
                      <w14:nvContentPartPr>
                        <w14:cNvContentPartPr/>
                      </w14:nvContentPartPr>
                      <w14:xfrm>
                        <a:off x="0" y="0"/>
                        <a:ext cx="147240" cy="25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" o:spid="_x0000_s1026" type="#_x0000_t75" style="position:absolute;margin-left:236.45pt;margin-top:184pt;width:13.4pt;height:22.15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">
                <v:imagedata r:id="rId42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1990076</wp:posOffset>
                </wp:positionH>
                <wp:positionV relativeFrom="paragraph">
                  <wp:posOffset>3626799</wp:posOffset>
                </wp:positionV>
                <wp:extent cx="103680" cy="170280"/>
                <wp:effectExtent l="38100" t="38100" r="48895" b="39370"/>
                <wp:wrapNone/>
                <wp:docPr id="186" name="Ink 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">
                      <w14:nvContentPartPr>
                        <w14:cNvContentPartPr/>
                      </w14:nvContentPartPr>
                      <w14:xfrm>
                        <a:off x="0" y="0"/>
                        <a:ext cx="10368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" o:spid="_x0000_s1026" type="#_x0000_t75" style="position:absolute;margin-left:155.85pt;margin-top:284.85pt;width:9.85pt;height:14.9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">
                <v:imagedata r:id="rId423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1160276</wp:posOffset>
                </wp:positionH>
                <wp:positionV relativeFrom="paragraph">
                  <wp:posOffset>4207239</wp:posOffset>
                </wp:positionV>
                <wp:extent cx="15480" cy="10800"/>
                <wp:effectExtent l="38100" t="38100" r="41910" b="27305"/>
                <wp:wrapNone/>
                <wp:docPr id="185" name="Ink 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">
                      <w14:nvContentPartPr>
                        <w14:cNvContentPartPr/>
                      </w14:nvContentPartPr>
                      <w14:xfrm>
                        <a:off x="0" y="0"/>
                        <a:ext cx="154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" o:spid="_x0000_s1026" type="#_x0000_t75" style="position:absolute;margin-left:90.65pt;margin-top:330.7pt;width:2.65pt;height:2.2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">
                <v:imagedata r:id="rId425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982796</wp:posOffset>
                </wp:positionH>
                <wp:positionV relativeFrom="paragraph">
                  <wp:posOffset>4045959</wp:posOffset>
                </wp:positionV>
                <wp:extent cx="316080" cy="217800"/>
                <wp:effectExtent l="38100" t="38100" r="27305" b="30480"/>
                <wp:wrapNone/>
                <wp:docPr id="184" name="Ink 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">
                      <w14:nvContentPartPr>
                        <w14:cNvContentPartPr/>
                      </w14:nvContentPartPr>
                      <w14:xfrm>
                        <a:off x="0" y="0"/>
                        <a:ext cx="316080" cy="21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" o:spid="_x0000_s1026" type="#_x0000_t75" style="position:absolute;margin-left:76.8pt;margin-top:317.8pt;width:26.3pt;height:18.7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">
                <v:imagedata r:id="rId427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-138604</wp:posOffset>
                </wp:positionH>
                <wp:positionV relativeFrom="paragraph">
                  <wp:posOffset>2490039</wp:posOffset>
                </wp:positionV>
                <wp:extent cx="3414240" cy="2961360"/>
                <wp:effectExtent l="38100" t="38100" r="34290" b="29845"/>
                <wp:wrapNone/>
                <wp:docPr id="183" name="Ink 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">
                      <w14:nvContentPartPr>
                        <w14:cNvContentPartPr/>
                      </w14:nvContentPartPr>
                      <w14:xfrm>
                        <a:off x="0" y="0"/>
                        <a:ext cx="3414240" cy="296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" o:spid="_x0000_s1026" type="#_x0000_t75" style="position:absolute;margin-left:-11.55pt;margin-top:195.35pt;width:270.25pt;height:234.5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">
                <v:imagedata r:id="rId429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-287644</wp:posOffset>
                </wp:positionH>
                <wp:positionV relativeFrom="paragraph">
                  <wp:posOffset>2835279</wp:posOffset>
                </wp:positionV>
                <wp:extent cx="2682360" cy="3042720"/>
                <wp:effectExtent l="38100" t="38100" r="41910" b="24765"/>
                <wp:wrapNone/>
                <wp:docPr id="182" name="Ink 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">
                      <w14:nvContentPartPr>
                        <w14:cNvContentPartPr/>
                      </w14:nvContentPartPr>
                      <w14:xfrm>
                        <a:off x="0" y="0"/>
                        <a:ext cx="2682360" cy="304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" o:spid="_x0000_s1026" type="#_x0000_t75" style="position:absolute;margin-left:-23.25pt;margin-top:222.7pt;width:212.55pt;height:240.9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">
                <v:imagedata r:id="rId431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267116</wp:posOffset>
                </wp:positionH>
                <wp:positionV relativeFrom="paragraph">
                  <wp:posOffset>4463919</wp:posOffset>
                </wp:positionV>
                <wp:extent cx="910440" cy="1091160"/>
                <wp:effectExtent l="38100" t="38100" r="42545" b="52070"/>
                <wp:wrapNone/>
                <wp:docPr id="181" name="Ink 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">
                      <w14:nvContentPartPr>
                        <w14:cNvContentPartPr/>
                      </w14:nvContentPartPr>
                      <w14:xfrm>
                        <a:off x="0" y="0"/>
                        <a:ext cx="910440" cy="10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" o:spid="_x0000_s1026" type="#_x0000_t75" style="position:absolute;margin-left:20.1pt;margin-top:350.75pt;width:73.2pt;height:87.7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">
                <v:imagedata r:id="rId433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1110956</wp:posOffset>
                </wp:positionH>
                <wp:positionV relativeFrom="paragraph">
                  <wp:posOffset>4347639</wp:posOffset>
                </wp:positionV>
                <wp:extent cx="1836720" cy="72720"/>
                <wp:effectExtent l="38100" t="38100" r="30480" b="41910"/>
                <wp:wrapNone/>
                <wp:docPr id="180" name="Ink 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">
                      <w14:nvContentPartPr>
                        <w14:cNvContentPartPr/>
                      </w14:nvContentPartPr>
                      <w14:xfrm>
                        <a:off x="0" y="0"/>
                        <a:ext cx="183672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" o:spid="_x0000_s1026" type="#_x0000_t75" style="position:absolute;margin-left:86.95pt;margin-top:341.55pt;width:145.9pt;height:7.3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">
                <v:imagedata r:id="rId435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911156</wp:posOffset>
                </wp:positionH>
                <wp:positionV relativeFrom="paragraph">
                  <wp:posOffset>2861559</wp:posOffset>
                </wp:positionV>
                <wp:extent cx="217800" cy="1620720"/>
                <wp:effectExtent l="38100" t="38100" r="30480" b="36830"/>
                <wp:wrapNone/>
                <wp:docPr id="179" name="Ink 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">
                      <w14:nvContentPartPr>
                        <w14:cNvContentPartPr/>
                      </w14:nvContentPartPr>
                      <w14:xfrm>
                        <a:off x="0" y="0"/>
                        <a:ext cx="217800" cy="162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" o:spid="_x0000_s1026" type="#_x0000_t75" style="position:absolute;margin-left:71.25pt;margin-top:224.8pt;width:18.4pt;height:128.9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">
                <v:imagedata r:id="rId437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2672636</wp:posOffset>
                </wp:positionH>
                <wp:positionV relativeFrom="paragraph">
                  <wp:posOffset>1093693</wp:posOffset>
                </wp:positionV>
                <wp:extent cx="90360" cy="150480"/>
                <wp:effectExtent l="38100" t="38100" r="43180" b="40640"/>
                <wp:wrapNone/>
                <wp:docPr id="178" name="Ink 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">
                      <w14:nvContentPartPr>
                        <w14:cNvContentPartPr/>
                      </w14:nvContentPartPr>
                      <w14:xfrm>
                        <a:off x="0" y="0"/>
                        <a:ext cx="9036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" o:spid="_x0000_s1026" type="#_x0000_t75" style="position:absolute;margin-left:209.55pt;margin-top:85.25pt;width:8.95pt;height:13.6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">
                <v:imagedata r:id="rId439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3383996</wp:posOffset>
                </wp:positionH>
                <wp:positionV relativeFrom="paragraph">
                  <wp:posOffset>1158853</wp:posOffset>
                </wp:positionV>
                <wp:extent cx="18000" cy="3600"/>
                <wp:effectExtent l="38100" t="38100" r="39370" b="34925"/>
                <wp:wrapNone/>
                <wp:docPr id="177" name="Ink 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">
                      <w14:nvContentPartPr>
                        <w14:cNvContentPartPr/>
                      </w14:nvContentPartPr>
                      <w14:xfrm>
                        <a:off x="0" y="0"/>
                        <a:ext cx="180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" o:spid="_x0000_s1026" type="#_x0000_t75" style="position:absolute;margin-left:265.8pt;margin-top:90.55pt;width:2.7pt;height:1.9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">
                <v:imagedata r:id="rId441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3341876</wp:posOffset>
                </wp:positionH>
                <wp:positionV relativeFrom="paragraph">
                  <wp:posOffset>1063453</wp:posOffset>
                </wp:positionV>
                <wp:extent cx="22680" cy="162360"/>
                <wp:effectExtent l="38100" t="38100" r="34925" b="28575"/>
                <wp:wrapNone/>
                <wp:docPr id="176" name="Ink 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">
                      <w14:nvContentPartPr>
                        <w14:cNvContentPartPr/>
                      </w14:nvContentPartPr>
                      <w14:xfrm>
                        <a:off x="0" y="0"/>
                        <a:ext cx="2268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" o:spid="_x0000_s1026" type="#_x0000_t75" style="position:absolute;margin-left:262.4pt;margin-top:83.25pt;width:3.3pt;height:14.15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">
                <v:imagedata r:id="rId443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3313076</wp:posOffset>
                </wp:positionH>
                <wp:positionV relativeFrom="paragraph">
                  <wp:posOffset>1055173</wp:posOffset>
                </wp:positionV>
                <wp:extent cx="158760" cy="24840"/>
                <wp:effectExtent l="38100" t="38100" r="31750" b="32385"/>
                <wp:wrapNone/>
                <wp:docPr id="175" name="Ink 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">
                      <w14:nvContentPartPr>
                        <w14:cNvContentPartPr/>
                      </w14:nvContentPartPr>
                      <w14:xfrm>
                        <a:off x="0" y="0"/>
                        <a:ext cx="15876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" o:spid="_x0000_s1026" type="#_x0000_t75" style="position:absolute;margin-left:260.1pt;margin-top:82.55pt;width:13.8pt;height:3.3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">
                <v:imagedata r:id="rId445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2814476</wp:posOffset>
                </wp:positionH>
                <wp:positionV relativeFrom="paragraph">
                  <wp:posOffset>1113133</wp:posOffset>
                </wp:positionV>
                <wp:extent cx="195120" cy="145440"/>
                <wp:effectExtent l="38100" t="38100" r="33655" b="45085"/>
                <wp:wrapNone/>
                <wp:docPr id="174" name="Ink 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">
                      <w14:nvContentPartPr>
                        <w14:cNvContentPartPr/>
                      </w14:nvContentPartPr>
                      <w14:xfrm>
                        <a:off x="0" y="0"/>
                        <a:ext cx="19512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" o:spid="_x0000_s1026" type="#_x0000_t75" style="position:absolute;margin-left:220.8pt;margin-top:87pt;width:17pt;height:12.85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">
                <v:imagedata r:id="rId447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2912036</wp:posOffset>
                </wp:positionH>
                <wp:positionV relativeFrom="paragraph">
                  <wp:posOffset>1148773</wp:posOffset>
                </wp:positionV>
                <wp:extent cx="662760" cy="129960"/>
                <wp:effectExtent l="38100" t="38100" r="42545" b="41910"/>
                <wp:wrapNone/>
                <wp:docPr id="173" name="Ink 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">
                      <w14:nvContentPartPr>
                        <w14:cNvContentPartPr/>
                      </w14:nvContentPartPr>
                      <w14:xfrm>
                        <a:off x="0" y="0"/>
                        <a:ext cx="66276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" o:spid="_x0000_s1026" type="#_x0000_t75" style="position:absolute;margin-left:228.55pt;margin-top:89.75pt;width:53.75pt;height:11.8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">
                <v:imagedata r:id="rId449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3615476</wp:posOffset>
                </wp:positionH>
                <wp:positionV relativeFrom="paragraph">
                  <wp:posOffset>1011613</wp:posOffset>
                </wp:positionV>
                <wp:extent cx="11160" cy="13320"/>
                <wp:effectExtent l="38100" t="38100" r="46355" b="44450"/>
                <wp:wrapNone/>
                <wp:docPr id="172" name="Ink 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">
                      <w14:nvContentPartPr>
                        <w14:cNvContentPartPr/>
                      </w14:nvContentPartPr>
                      <w14:xfrm>
                        <a:off x="0" y="0"/>
                        <a:ext cx="111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" o:spid="_x0000_s1026" type="#_x0000_t75" style="position:absolute;margin-left:283.85pt;margin-top:78.8pt;width:2.45pt;height:2.8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">
                <v:imagedata r:id="rId451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3476156</wp:posOffset>
                </wp:positionH>
                <wp:positionV relativeFrom="paragraph">
                  <wp:posOffset>895333</wp:posOffset>
                </wp:positionV>
                <wp:extent cx="242280" cy="165960"/>
                <wp:effectExtent l="38100" t="38100" r="43815" b="43815"/>
                <wp:wrapNone/>
                <wp:docPr id="171" name="Ink 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">
                      <w14:nvContentPartPr>
                        <w14:cNvContentPartPr/>
                      </w14:nvContentPartPr>
                      <w14:xfrm>
                        <a:off x="0" y="0"/>
                        <a:ext cx="24228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" o:spid="_x0000_s1026" type="#_x0000_t75" style="position:absolute;margin-left:272.8pt;margin-top:69.6pt;width:20.95pt;height:14.85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">
                <v:imagedata r:id="rId453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4156556</wp:posOffset>
                </wp:positionH>
                <wp:positionV relativeFrom="paragraph">
                  <wp:posOffset>656293</wp:posOffset>
                </wp:positionV>
                <wp:extent cx="144360" cy="95400"/>
                <wp:effectExtent l="38100" t="38100" r="46355" b="38100"/>
                <wp:wrapNone/>
                <wp:docPr id="170" name="Ink 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">
                      <w14:nvContentPartPr>
                        <w14:cNvContentPartPr/>
                      </w14:nvContentPartPr>
                      <w14:xfrm>
                        <a:off x="0" y="0"/>
                        <a:ext cx="14436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" o:spid="_x0000_s1026" type="#_x0000_t75" style="position:absolute;margin-left:326.6pt;margin-top:50.8pt;width:13pt;height:9.25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">
                <v:imagedata r:id="rId455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2963156</wp:posOffset>
                </wp:positionH>
                <wp:positionV relativeFrom="paragraph">
                  <wp:posOffset>438133</wp:posOffset>
                </wp:positionV>
                <wp:extent cx="104040" cy="76320"/>
                <wp:effectExtent l="38100" t="38100" r="48895" b="38100"/>
                <wp:wrapNone/>
                <wp:docPr id="169" name="Ink 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">
                      <w14:nvContentPartPr>
                        <w14:cNvContentPartPr/>
                      </w14:nvContentPartPr>
                      <w14:xfrm>
                        <a:off x="0" y="0"/>
                        <a:ext cx="10404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" o:spid="_x0000_s1026" type="#_x0000_t75" style="position:absolute;margin-left:232.45pt;margin-top:33.6pt;width:10pt;height:7.8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">
                <v:imagedata r:id="rId457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3947756</wp:posOffset>
                </wp:positionH>
                <wp:positionV relativeFrom="paragraph">
                  <wp:posOffset>757093</wp:posOffset>
                </wp:positionV>
                <wp:extent cx="190800" cy="150120"/>
                <wp:effectExtent l="38100" t="38100" r="57150" b="59690"/>
                <wp:wrapNone/>
                <wp:docPr id="168" name="Ink 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">
                      <w14:nvContentPartPr>
                        <w14:cNvContentPartPr/>
                      </w14:nvContentPartPr>
                      <w14:xfrm>
                        <a:off x="0" y="0"/>
                        <a:ext cx="19080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" o:spid="_x0000_s1026" type="#_x0000_t75" style="position:absolute;margin-left:309.9pt;margin-top:58.65pt;width:16.9pt;height:13.8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">
                <v:imagedata r:id="rId459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3561476</wp:posOffset>
                </wp:positionH>
                <wp:positionV relativeFrom="paragraph">
                  <wp:posOffset>802093</wp:posOffset>
                </wp:positionV>
                <wp:extent cx="511920" cy="434520"/>
                <wp:effectExtent l="38100" t="38100" r="40640" b="41910"/>
                <wp:wrapNone/>
                <wp:docPr id="167" name="Ink 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">
                      <w14:nvContentPartPr>
                        <w14:cNvContentPartPr/>
                      </w14:nvContentPartPr>
                      <w14:xfrm>
                        <a:off x="0" y="0"/>
                        <a:ext cx="511920" cy="43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" o:spid="_x0000_s1026" type="#_x0000_t75" style="position:absolute;margin-left:279.65pt;margin-top:62.4pt;width:42.05pt;height:35.7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">
                <v:imagedata r:id="rId461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3264836</wp:posOffset>
                </wp:positionH>
                <wp:positionV relativeFrom="paragraph">
                  <wp:posOffset>534253</wp:posOffset>
                </wp:positionV>
                <wp:extent cx="124200" cy="160200"/>
                <wp:effectExtent l="38100" t="38100" r="9525" b="49530"/>
                <wp:wrapNone/>
                <wp:docPr id="166" name="Ink 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">
                      <w14:nvContentPartPr>
                        <w14:cNvContentPartPr/>
                      </w14:nvContentPartPr>
                      <w14:xfrm>
                        <a:off x="0" y="0"/>
                        <a:ext cx="12420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" o:spid="_x0000_s1026" type="#_x0000_t75" style="position:absolute;margin-left:256.15pt;margin-top:41.15pt;width:11.7pt;height:14.4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">
                <v:imagedata r:id="rId463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3288596</wp:posOffset>
                </wp:positionH>
                <wp:positionV relativeFrom="paragraph">
                  <wp:posOffset>536413</wp:posOffset>
                </wp:positionV>
                <wp:extent cx="280080" cy="714960"/>
                <wp:effectExtent l="38100" t="38100" r="43815" b="47625"/>
                <wp:wrapNone/>
                <wp:docPr id="165" name="Ink 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">
                      <w14:nvContentPartPr>
                        <w14:cNvContentPartPr/>
                      </w14:nvContentPartPr>
                      <w14:xfrm>
                        <a:off x="0" y="0"/>
                        <a:ext cx="280080" cy="71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" o:spid="_x0000_s1026" type="#_x0000_t75" style="position:absolute;margin-left:258.05pt;margin-top:41.35pt;width:23.9pt;height:58.2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">
                <v:imagedata r:id="rId465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3099956</wp:posOffset>
                </wp:positionH>
                <wp:positionV relativeFrom="paragraph">
                  <wp:posOffset>53293</wp:posOffset>
                </wp:positionV>
                <wp:extent cx="473760" cy="1170360"/>
                <wp:effectExtent l="38100" t="38100" r="40640" b="29845"/>
                <wp:wrapNone/>
                <wp:docPr id="164" name="Ink 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">
                      <w14:nvContentPartPr>
                        <w14:cNvContentPartPr/>
                      </w14:nvContentPartPr>
                      <w14:xfrm>
                        <a:off x="0" y="0"/>
                        <a:ext cx="473760" cy="117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" o:spid="_x0000_s1026" type="#_x0000_t75" style="position:absolute;margin-left:243.6pt;margin-top:3.5pt;width:38.6pt;height:93.65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">
                <v:imagedata r:id="rId467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2807636</wp:posOffset>
                </wp:positionH>
                <wp:positionV relativeFrom="paragraph">
                  <wp:posOffset>-114467</wp:posOffset>
                </wp:positionV>
                <wp:extent cx="171000" cy="248400"/>
                <wp:effectExtent l="38100" t="38100" r="38735" b="56515"/>
                <wp:wrapNone/>
                <wp:docPr id="163" name="Ink 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">
                      <w14:nvContentPartPr>
                        <w14:cNvContentPartPr/>
                      </w14:nvContentPartPr>
                      <w14:xfrm>
                        <a:off x="0" y="0"/>
                        <a:ext cx="171000" cy="24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" o:spid="_x0000_s1026" type="#_x0000_t75" style="position:absolute;margin-left:220.2pt;margin-top:-10.1pt;width:15.15pt;height:21.5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">
                <v:imagedata r:id="rId469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4630676</wp:posOffset>
                </wp:positionH>
                <wp:positionV relativeFrom="paragraph">
                  <wp:posOffset>255613</wp:posOffset>
                </wp:positionV>
                <wp:extent cx="160200" cy="216360"/>
                <wp:effectExtent l="38100" t="38100" r="30480" b="50800"/>
                <wp:wrapNone/>
                <wp:docPr id="162" name="Ink 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">
                      <w14:nvContentPartPr>
                        <w14:cNvContentPartPr/>
                      </w14:nvContentPartPr>
                      <w14:xfrm>
                        <a:off x="0" y="0"/>
                        <a:ext cx="16020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" o:spid="_x0000_s1026" type="#_x0000_t75" style="position:absolute;margin-left:363.85pt;margin-top:19.4pt;width:14.1pt;height:18.75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">
                <v:imagedata r:id="rId471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3381836</wp:posOffset>
                </wp:positionH>
                <wp:positionV relativeFrom="paragraph">
                  <wp:posOffset>1096573</wp:posOffset>
                </wp:positionV>
                <wp:extent cx="18000" cy="14400"/>
                <wp:effectExtent l="38100" t="38100" r="20320" b="24130"/>
                <wp:wrapNone/>
                <wp:docPr id="161" name="Ink 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">
                      <w14:nvContentPartPr>
                        <w14:cNvContentPartPr/>
                      </w14:nvContentPartPr>
                      <w14:xfrm>
                        <a:off x="0" y="0"/>
                        <a:ext cx="180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" o:spid="_x0000_s1026" type="#_x0000_t75" style="position:absolute;margin-left:265.8pt;margin-top:85.55pt;width:2.55pt;height:2.4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">
                <v:imagedata r:id="rId473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3284276</wp:posOffset>
                </wp:positionH>
                <wp:positionV relativeFrom="paragraph">
                  <wp:posOffset>951133</wp:posOffset>
                </wp:positionV>
                <wp:extent cx="121680" cy="204840"/>
                <wp:effectExtent l="38100" t="38100" r="50165" b="43180"/>
                <wp:wrapNone/>
                <wp:docPr id="160" name="Ink 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">
                      <w14:nvContentPartPr>
                        <w14:cNvContentPartPr/>
                      </w14:nvContentPartPr>
                      <w14:xfrm>
                        <a:off x="0" y="0"/>
                        <a:ext cx="12168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" o:spid="_x0000_s1026" type="#_x0000_t75" style="position:absolute;margin-left:257.75pt;margin-top:74.2pt;width:11.3pt;height:17.75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">
                <v:imagedata r:id="rId475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3587036</wp:posOffset>
                </wp:positionH>
                <wp:positionV relativeFrom="paragraph">
                  <wp:posOffset>1128613</wp:posOffset>
                </wp:positionV>
                <wp:extent cx="18720" cy="26280"/>
                <wp:effectExtent l="38100" t="38100" r="38735" b="31115"/>
                <wp:wrapNone/>
                <wp:docPr id="159" name="Ink 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">
                      <w14:nvContentPartPr>
                        <w14:cNvContentPartPr/>
                      </w14:nvContentPartPr>
                      <w14:xfrm>
                        <a:off x="0" y="0"/>
                        <a:ext cx="1872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" o:spid="_x0000_s1026" type="#_x0000_t75" style="position:absolute;margin-left:281.6pt;margin-top:88.3pt;width:2.85pt;height:3.4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">
                <v:imagedata r:id="rId477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3439436</wp:posOffset>
                </wp:positionH>
                <wp:positionV relativeFrom="paragraph">
                  <wp:posOffset>1004053</wp:posOffset>
                </wp:positionV>
                <wp:extent cx="268560" cy="182880"/>
                <wp:effectExtent l="38100" t="38100" r="36830" b="45720"/>
                <wp:wrapNone/>
                <wp:docPr id="158" name="Ink 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">
                      <w14:nvContentPartPr>
                        <w14:cNvContentPartPr/>
                      </w14:nvContentPartPr>
                      <w14:xfrm>
                        <a:off x="0" y="0"/>
                        <a:ext cx="26856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" o:spid="_x0000_s1026" type="#_x0000_t75" style="position:absolute;margin-left:270pt;margin-top:78.25pt;width:22.85pt;height:16.0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">
                <v:imagedata r:id="rId479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3806996</wp:posOffset>
                </wp:positionH>
                <wp:positionV relativeFrom="paragraph">
                  <wp:posOffset>1872013</wp:posOffset>
                </wp:positionV>
                <wp:extent cx="177480" cy="332280"/>
                <wp:effectExtent l="38100" t="38100" r="32385" b="29845"/>
                <wp:wrapNone/>
                <wp:docPr id="157" name="Ink 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">
                      <w14:nvContentPartPr>
                        <w14:cNvContentPartPr/>
                      </w14:nvContentPartPr>
                      <w14:xfrm>
                        <a:off x="0" y="0"/>
                        <a:ext cx="177480" cy="33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" o:spid="_x0000_s1026" type="#_x0000_t75" style="position:absolute;margin-left:299pt;margin-top:146.95pt;width:15.45pt;height:27.35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">
                <v:imagedata r:id="rId481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3574436</wp:posOffset>
                </wp:positionH>
                <wp:positionV relativeFrom="paragraph">
                  <wp:posOffset>1291693</wp:posOffset>
                </wp:positionV>
                <wp:extent cx="15480" cy="75600"/>
                <wp:effectExtent l="38100" t="38100" r="22860" b="38735"/>
                <wp:wrapNone/>
                <wp:docPr id="156" name="Ink 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">
                      <w14:nvContentPartPr>
                        <w14:cNvContentPartPr/>
                      </w14:nvContentPartPr>
                      <w14:xfrm>
                        <a:off x="0" y="0"/>
                        <a:ext cx="1548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" o:spid="_x0000_s1026" type="#_x0000_t75" style="position:absolute;margin-left:280.95pt;margin-top:101.2pt;width:2.4pt;height:7.1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">
                <v:imagedata r:id="rId483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3086996</wp:posOffset>
                </wp:positionH>
                <wp:positionV relativeFrom="paragraph">
                  <wp:posOffset>25213</wp:posOffset>
                </wp:positionV>
                <wp:extent cx="451800" cy="1168200"/>
                <wp:effectExtent l="38100" t="38100" r="24765" b="32385"/>
                <wp:wrapNone/>
                <wp:docPr id="155" name="Ink 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">
                      <w14:nvContentPartPr>
                        <w14:cNvContentPartPr/>
                      </w14:nvContentPartPr>
                      <w14:xfrm>
                        <a:off x="0" y="0"/>
                        <a:ext cx="451800" cy="116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" o:spid="_x0000_s1026" type="#_x0000_t75" style="position:absolute;margin-left:242.45pt;margin-top:1.4pt;width:36.85pt;height:93.3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">
                <v:imagedata r:id="rId485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3240716</wp:posOffset>
                </wp:positionH>
                <wp:positionV relativeFrom="paragraph">
                  <wp:posOffset>233653</wp:posOffset>
                </wp:positionV>
                <wp:extent cx="35640" cy="66960"/>
                <wp:effectExtent l="38100" t="38100" r="21590" b="28575"/>
                <wp:wrapNone/>
                <wp:docPr id="154" name="Ink 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">
                      <w14:nvContentPartPr>
                        <w14:cNvContentPartPr/>
                      </w14:nvContentPartPr>
                      <w14:xfrm>
                        <a:off x="0" y="0"/>
                        <a:ext cx="3564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" o:spid="_x0000_s1026" type="#_x0000_t75" style="position:absolute;margin-left:254.45pt;margin-top:17.7pt;width:3.95pt;height:6.6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">
                <v:imagedata r:id="rId487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3286796</wp:posOffset>
                </wp:positionH>
                <wp:positionV relativeFrom="paragraph">
                  <wp:posOffset>331933</wp:posOffset>
                </wp:positionV>
                <wp:extent cx="1440" cy="1080"/>
                <wp:effectExtent l="19050" t="19050" r="17780" b="18415"/>
                <wp:wrapNone/>
                <wp:docPr id="153" name="Ink 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">
                      <w14:nvContentPartPr>
                        <w14:cNvContentPartPr/>
                      </w14:nvContentPartPr>
                      <w14:xfrm>
                        <a:off x="0" y="0"/>
                        <a:ext cx="144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" o:spid="_x0000_s1026" type="#_x0000_t75" style="position:absolute;margin-left:258.45pt;margin-top:25.7pt;width:.75pt;height:1.1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">
                <v:imagedata r:id="rId489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5903996</wp:posOffset>
                </wp:positionH>
                <wp:positionV relativeFrom="paragraph">
                  <wp:posOffset>7933</wp:posOffset>
                </wp:positionV>
                <wp:extent cx="40680" cy="28800"/>
                <wp:effectExtent l="38100" t="38100" r="54610" b="47625"/>
                <wp:wrapNone/>
                <wp:docPr id="152" name="Ink 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">
                      <w14:nvContentPartPr>
                        <w14:cNvContentPartPr/>
                      </w14:nvContentPartPr>
                      <w14:xfrm>
                        <a:off x="0" y="0"/>
                        <a:ext cx="4068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" o:spid="_x0000_s1026" type="#_x0000_t75" style="position:absolute;margin-left:463.9pt;margin-top:-.4pt;width:5.2pt;height:4.2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">
                <v:imagedata r:id="rId491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3486956</wp:posOffset>
                </wp:positionH>
                <wp:positionV relativeFrom="paragraph">
                  <wp:posOffset>1202773</wp:posOffset>
                </wp:positionV>
                <wp:extent cx="79200" cy="111240"/>
                <wp:effectExtent l="38100" t="38100" r="35560" b="41275"/>
                <wp:wrapNone/>
                <wp:docPr id="151" name="Ink 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">
                      <w14:nvContentPartPr>
                        <w14:cNvContentPartPr/>
                      </w14:nvContentPartPr>
                      <w14:xfrm>
                        <a:off x="0" y="0"/>
                        <a:ext cx="7920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" o:spid="_x0000_s1026" type="#_x0000_t75" style="position:absolute;margin-left:273.75pt;margin-top:94.05pt;width:7.85pt;height:10.2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">
                <v:imagedata r:id="rId493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3125516</wp:posOffset>
                </wp:positionH>
                <wp:positionV relativeFrom="paragraph">
                  <wp:posOffset>1221853</wp:posOffset>
                </wp:positionV>
                <wp:extent cx="2199240" cy="911880"/>
                <wp:effectExtent l="38100" t="38100" r="29845" b="40640"/>
                <wp:wrapNone/>
                <wp:docPr id="150" name="Ink 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">
                      <w14:nvContentPartPr>
                        <w14:cNvContentPartPr/>
                      </w14:nvContentPartPr>
                      <w14:xfrm>
                        <a:off x="0" y="0"/>
                        <a:ext cx="2199240" cy="9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" o:spid="_x0000_s1026" type="#_x0000_t75" style="position:absolute;margin-left:245.6pt;margin-top:95.35pt;width:174.55pt;height:73.15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">
                <v:imagedata r:id="rId495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2442956</wp:posOffset>
                </wp:positionH>
                <wp:positionV relativeFrom="paragraph">
                  <wp:posOffset>1220773</wp:posOffset>
                </wp:positionV>
                <wp:extent cx="678600" cy="954000"/>
                <wp:effectExtent l="38100" t="38100" r="26670" b="36830"/>
                <wp:wrapNone/>
                <wp:docPr id="149" name="Ink 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">
                      <w14:nvContentPartPr>
                        <w14:cNvContentPartPr/>
                      </w14:nvContentPartPr>
                      <w14:xfrm>
                        <a:off x="0" y="0"/>
                        <a:ext cx="678600" cy="9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" o:spid="_x0000_s1026" type="#_x0000_t75" style="position:absolute;margin-left:191.85pt;margin-top:95.4pt;width:54.65pt;height:76.5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">
                <v:imagedata r:id="rId497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4350956</wp:posOffset>
                </wp:positionH>
                <wp:positionV relativeFrom="paragraph">
                  <wp:posOffset>195853</wp:posOffset>
                </wp:positionV>
                <wp:extent cx="745920" cy="1001880"/>
                <wp:effectExtent l="38100" t="38100" r="35560" b="27305"/>
                <wp:wrapNone/>
                <wp:docPr id="148" name="Ink 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">
                      <w14:nvContentPartPr>
                        <w14:cNvContentPartPr/>
                      </w14:nvContentPartPr>
                      <w14:xfrm>
                        <a:off x="0" y="0"/>
                        <a:ext cx="745920" cy="10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" o:spid="_x0000_s1026" type="#_x0000_t75" style="position:absolute;margin-left:342.05pt;margin-top:14.7pt;width:60.1pt;height:80.4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">
                <v:imagedata r:id="rId499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2318396</wp:posOffset>
                </wp:positionH>
                <wp:positionV relativeFrom="paragraph">
                  <wp:posOffset>208813</wp:posOffset>
                </wp:positionV>
                <wp:extent cx="1970640" cy="1052280"/>
                <wp:effectExtent l="38100" t="38100" r="29845" b="33655"/>
                <wp:wrapNone/>
                <wp:docPr id="147" name="Ink 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">
                      <w14:nvContentPartPr>
                        <w14:cNvContentPartPr/>
                      </w14:nvContentPartPr>
                      <w14:xfrm>
                        <a:off x="0" y="0"/>
                        <a:ext cx="1970640" cy="10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" o:spid="_x0000_s1026" type="#_x0000_t75" style="position:absolute;margin-left:181.85pt;margin-top:15.65pt;width:156.6pt;height:84.3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">
                <v:imagedata r:id="rId501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2753636</wp:posOffset>
                </wp:positionH>
                <wp:positionV relativeFrom="paragraph">
                  <wp:posOffset>1221493</wp:posOffset>
                </wp:positionV>
                <wp:extent cx="822240" cy="777600"/>
                <wp:effectExtent l="38100" t="38100" r="54610" b="41910"/>
                <wp:wrapNone/>
                <wp:docPr id="146" name="Ink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">
                      <w14:nvContentPartPr>
                        <w14:cNvContentPartPr/>
                      </w14:nvContentPartPr>
                      <w14:xfrm>
                        <a:off x="0" y="0"/>
                        <a:ext cx="822240" cy="77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" o:spid="_x0000_s1026" type="#_x0000_t75" style="position:absolute;margin-left:215.7pt;margin-top:95.45pt;width:66.65pt;height:62.95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">
                <v:imagedata r:id="rId503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3516836</wp:posOffset>
                </wp:positionH>
                <wp:positionV relativeFrom="paragraph">
                  <wp:posOffset>1196293</wp:posOffset>
                </wp:positionV>
                <wp:extent cx="1847880" cy="78120"/>
                <wp:effectExtent l="38100" t="38100" r="38100" b="36195"/>
                <wp:wrapNone/>
                <wp:docPr id="145" name="Ink 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">
                      <w14:nvContentPartPr>
                        <w14:cNvContentPartPr/>
                      </w14:nvContentPartPr>
                      <w14:xfrm>
                        <a:off x="0" y="0"/>
                        <a:ext cx="184788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" o:spid="_x0000_s1026" type="#_x0000_t75" style="position:absolute;margin-left:276.1pt;margin-top:93.4pt;width:147.05pt;height:7.75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">
                <v:imagedata r:id="rId505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3473996</wp:posOffset>
                </wp:positionH>
                <wp:positionV relativeFrom="paragraph">
                  <wp:posOffset>60133</wp:posOffset>
                </wp:positionV>
                <wp:extent cx="83880" cy="1189440"/>
                <wp:effectExtent l="38100" t="38100" r="30480" b="48895"/>
                <wp:wrapNone/>
                <wp:docPr id="144" name="Ink 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">
                      <w14:nvContentPartPr>
                        <w14:cNvContentPartPr/>
                      </w14:nvContentPartPr>
                      <w14:xfrm>
                        <a:off x="0" y="0"/>
                        <a:ext cx="83880" cy="118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" o:spid="_x0000_s1026" type="#_x0000_t75" style="position:absolute;margin-left:272.8pt;margin-top:3.95pt;width:8pt;height:95.25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">
                <v:imagedata r:id="rId507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5855396</wp:posOffset>
                </wp:positionH>
                <wp:positionV relativeFrom="paragraph">
                  <wp:posOffset>1539013</wp:posOffset>
                </wp:positionV>
                <wp:extent cx="360" cy="360"/>
                <wp:effectExtent l="0" t="0" r="0" b="0"/>
                <wp:wrapNone/>
                <wp:docPr id="139" name="Ink 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" o:spid="_x0000_s1026" type="#_x0000_t75" style="position:absolute;margin-left:460.05pt;margin-top:120.2pt;width:2.05pt;height:2.05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">
                <v:imagedata r:id="rId509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6400436</wp:posOffset>
                </wp:positionH>
                <wp:positionV relativeFrom="paragraph">
                  <wp:posOffset>1474933</wp:posOffset>
                </wp:positionV>
                <wp:extent cx="360" cy="360"/>
                <wp:effectExtent l="0" t="0" r="0" b="0"/>
                <wp:wrapNone/>
                <wp:docPr id="132" name="Ink 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" o:spid="_x0000_s1026" type="#_x0000_t75" style="position:absolute;margin-left:502.95pt;margin-top:115.15pt;width:2.05pt;height:2.0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">
                <v:imagedata r:id="rId509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6557036</wp:posOffset>
                </wp:positionH>
                <wp:positionV relativeFrom="paragraph">
                  <wp:posOffset>1208893</wp:posOffset>
                </wp:positionV>
                <wp:extent cx="360" cy="360"/>
                <wp:effectExtent l="0" t="0" r="0" b="0"/>
                <wp:wrapNone/>
                <wp:docPr id="128" name="Ink 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" o:spid="_x0000_s1026" type="#_x0000_t75" style="position:absolute;margin-left:515.3pt;margin-top:94.2pt;width:2.05pt;height:2.0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">
                <v:imagedata r:id="rId512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-284044</wp:posOffset>
                </wp:positionH>
                <wp:positionV relativeFrom="paragraph">
                  <wp:posOffset>470173</wp:posOffset>
                </wp:positionV>
                <wp:extent cx="80280" cy="17640"/>
                <wp:effectExtent l="38100" t="38100" r="34290" b="40005"/>
                <wp:wrapNone/>
                <wp:docPr id="121" name="Ink 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">
                      <w14:nvContentPartPr>
                        <w14:cNvContentPartPr/>
                      </w14:nvContentPartPr>
                      <w14:xfrm>
                        <a:off x="0" y="0"/>
                        <a:ext cx="8028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" o:spid="_x0000_s1026" type="#_x0000_t75" style="position:absolute;margin-left:-23.05pt;margin-top:36.35pt;width:7.65pt;height:2.85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">
                <v:imagedata r:id="rId514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-253444</wp:posOffset>
                </wp:positionH>
                <wp:positionV relativeFrom="paragraph">
                  <wp:posOffset>390613</wp:posOffset>
                </wp:positionV>
                <wp:extent cx="166320" cy="81000"/>
                <wp:effectExtent l="38100" t="38100" r="43815" b="33655"/>
                <wp:wrapNone/>
                <wp:docPr id="120" name="Ink 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">
                      <w14:nvContentPartPr>
                        <w14:cNvContentPartPr/>
                      </w14:nvContentPartPr>
                      <w14:xfrm>
                        <a:off x="0" y="0"/>
                        <a:ext cx="16632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" o:spid="_x0000_s1026" type="#_x0000_t75" style="position:absolute;margin-left:-20.8pt;margin-top:30.05pt;width:14.7pt;height:7.9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">
                <v:imagedata r:id="rId516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1148396</wp:posOffset>
                </wp:positionH>
                <wp:positionV relativeFrom="paragraph">
                  <wp:posOffset>1069573</wp:posOffset>
                </wp:positionV>
                <wp:extent cx="68400" cy="16200"/>
                <wp:effectExtent l="38100" t="38100" r="46355" b="41275"/>
                <wp:wrapNone/>
                <wp:docPr id="119" name="Ink 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">
                      <w14:nvContentPartPr>
                        <w14:cNvContentPartPr/>
                      </w14:nvContentPartPr>
                      <w14:xfrm>
                        <a:off x="0" y="0"/>
                        <a:ext cx="684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" o:spid="_x0000_s1026" type="#_x0000_t75" style="position:absolute;margin-left:89.6pt;margin-top:83.4pt;width:7.05pt;height:2.95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">
                <v:imagedata r:id="rId518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1113116</wp:posOffset>
                </wp:positionH>
                <wp:positionV relativeFrom="paragraph">
                  <wp:posOffset>993973</wp:posOffset>
                </wp:positionV>
                <wp:extent cx="174960" cy="41040"/>
                <wp:effectExtent l="38100" t="38100" r="34925" b="35560"/>
                <wp:wrapNone/>
                <wp:docPr id="118" name="Ink 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">
                      <w14:nvContentPartPr>
                        <w14:cNvContentPartPr/>
                      </w14:nvContentPartPr>
                      <w14:xfrm>
                        <a:off x="0" y="0"/>
                        <a:ext cx="17496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" o:spid="_x0000_s1026" type="#_x0000_t75" style="position:absolute;margin-left:86.85pt;margin-top:77.7pt;width:15.3pt;height:4.6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">
                <v:imagedata r:id="rId520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329036</wp:posOffset>
                </wp:positionH>
                <wp:positionV relativeFrom="paragraph">
                  <wp:posOffset>1109533</wp:posOffset>
                </wp:positionV>
                <wp:extent cx="20520" cy="12960"/>
                <wp:effectExtent l="38100" t="38100" r="36830" b="44450"/>
                <wp:wrapNone/>
                <wp:docPr id="117" name="Ink 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">
                      <w14:nvContentPartPr>
                        <w14:cNvContentPartPr/>
                      </w14:nvContentPartPr>
                      <w14:xfrm>
                        <a:off x="0" y="0"/>
                        <a:ext cx="205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" o:spid="_x0000_s1026" type="#_x0000_t75" style="position:absolute;margin-left:25.05pt;margin-top:86.65pt;width:3.15pt;height:2.6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">
                <v:imagedata r:id="rId522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98636</wp:posOffset>
                </wp:positionH>
                <wp:positionV relativeFrom="paragraph">
                  <wp:posOffset>988573</wp:posOffset>
                </wp:positionV>
                <wp:extent cx="367920" cy="176400"/>
                <wp:effectExtent l="38100" t="38100" r="13335" b="33655"/>
                <wp:wrapNone/>
                <wp:docPr id="116" name="Ink 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">
                      <w14:nvContentPartPr>
                        <w14:cNvContentPartPr/>
                      </w14:nvContentPartPr>
                      <w14:xfrm>
                        <a:off x="0" y="0"/>
                        <a:ext cx="36792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" o:spid="_x0000_s1026" type="#_x0000_t75" style="position:absolute;margin-left:7.05pt;margin-top:76.95pt;width:30.55pt;height:15.6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">
                <v:imagedata r:id="rId524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264596</wp:posOffset>
                </wp:positionH>
                <wp:positionV relativeFrom="paragraph">
                  <wp:posOffset>866893</wp:posOffset>
                </wp:positionV>
                <wp:extent cx="633240" cy="452880"/>
                <wp:effectExtent l="38100" t="38100" r="52705" b="42545"/>
                <wp:wrapNone/>
                <wp:docPr id="115" name="Ink 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">
                      <w14:nvContentPartPr>
                        <w14:cNvContentPartPr/>
                      </w14:nvContentPartPr>
                      <w14:xfrm>
                        <a:off x="0" y="0"/>
                        <a:ext cx="633240" cy="45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" o:spid="_x0000_s1026" type="#_x0000_t75" style="position:absolute;margin-left:19.95pt;margin-top:67.35pt;width:51.65pt;height:37.4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">
                <v:imagedata r:id="rId526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-470884</wp:posOffset>
                </wp:positionH>
                <wp:positionV relativeFrom="paragraph">
                  <wp:posOffset>514453</wp:posOffset>
                </wp:positionV>
                <wp:extent cx="770040" cy="894600"/>
                <wp:effectExtent l="38100" t="38100" r="49530" b="39370"/>
                <wp:wrapNone/>
                <wp:docPr id="114" name="Ink 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">
                      <w14:nvContentPartPr>
                        <w14:cNvContentPartPr/>
                      </w14:nvContentPartPr>
                      <w14:xfrm>
                        <a:off x="0" y="0"/>
                        <a:ext cx="770040" cy="89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" o:spid="_x0000_s1026" type="#_x0000_t75" style="position:absolute;margin-left:-37.85pt;margin-top:39.9pt;width:62.3pt;height:1in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">
                <v:imagedata r:id="rId528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-381604</wp:posOffset>
                </wp:positionH>
                <wp:positionV relativeFrom="paragraph">
                  <wp:posOffset>543253</wp:posOffset>
                </wp:positionV>
                <wp:extent cx="637920" cy="777600"/>
                <wp:effectExtent l="38100" t="38100" r="48260" b="41910"/>
                <wp:wrapNone/>
                <wp:docPr id="113" name="Ink 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">
                      <w14:nvContentPartPr>
                        <w14:cNvContentPartPr/>
                      </w14:nvContentPartPr>
                      <w14:xfrm>
                        <a:off x="0" y="0"/>
                        <a:ext cx="637920" cy="77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" o:spid="_x0000_s1026" type="#_x0000_t75" style="position:absolute;margin-left:-30.9pt;margin-top:42.15pt;width:52.05pt;height:62.85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">
                <v:imagedata r:id="rId530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-320044</wp:posOffset>
                </wp:positionH>
                <wp:positionV relativeFrom="paragraph">
                  <wp:posOffset>269293</wp:posOffset>
                </wp:positionV>
                <wp:extent cx="163800" cy="119880"/>
                <wp:effectExtent l="38100" t="38100" r="27305" b="52070"/>
                <wp:wrapNone/>
                <wp:docPr id="112" name="Ink 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">
                      <w14:nvContentPartPr>
                        <w14:cNvContentPartPr/>
                      </w14:nvContentPartPr>
                      <w14:xfrm>
                        <a:off x="0" y="0"/>
                        <a:ext cx="16380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" o:spid="_x0000_s1026" type="#_x0000_t75" style="position:absolute;margin-left:-26.1pt;margin-top:20.35pt;width:14.75pt;height:11.25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">
                <v:imagedata r:id="rId532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-462604</wp:posOffset>
                </wp:positionH>
                <wp:positionV relativeFrom="paragraph">
                  <wp:posOffset>507253</wp:posOffset>
                </wp:positionV>
                <wp:extent cx="230760" cy="180720"/>
                <wp:effectExtent l="38100" t="38100" r="17145" b="48260"/>
                <wp:wrapNone/>
                <wp:docPr id="111" name="Ink 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">
                      <w14:nvContentPartPr>
                        <w14:cNvContentPartPr/>
                      </w14:nvContentPartPr>
                      <w14:xfrm>
                        <a:off x="0" y="0"/>
                        <a:ext cx="23076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" o:spid="_x0000_s1026" type="#_x0000_t75" style="position:absolute;margin-left:-37.35pt;margin-top:38.95pt;width:20pt;height:16.1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">
                <v:imagedata r:id="rId534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-443164</wp:posOffset>
                </wp:positionH>
                <wp:positionV relativeFrom="paragraph">
                  <wp:posOffset>498613</wp:posOffset>
                </wp:positionV>
                <wp:extent cx="674640" cy="800280"/>
                <wp:effectExtent l="38100" t="38100" r="49530" b="38100"/>
                <wp:wrapNone/>
                <wp:docPr id="110" name="Ink 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">
                      <w14:nvContentPartPr>
                        <w14:cNvContentPartPr/>
                      </w14:nvContentPartPr>
                      <w14:xfrm>
                        <a:off x="0" y="0"/>
                        <a:ext cx="674640" cy="80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" o:spid="_x0000_s1026" type="#_x0000_t75" style="position:absolute;margin-left:-35.7pt;margin-top:38.7pt;width:54.85pt;height:64.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">
                <v:imagedata r:id="rId536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1130036</wp:posOffset>
                </wp:positionH>
                <wp:positionV relativeFrom="paragraph">
                  <wp:posOffset>819013</wp:posOffset>
                </wp:positionV>
                <wp:extent cx="111240" cy="113040"/>
                <wp:effectExtent l="38100" t="38100" r="41275" b="39370"/>
                <wp:wrapNone/>
                <wp:docPr id="108" name="Ink 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">
                      <w14:nvContentPartPr>
                        <w14:cNvContentPartPr/>
                      </w14:nvContentPartPr>
                      <w14:xfrm>
                        <a:off x="0" y="0"/>
                        <a:ext cx="11124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8" o:spid="_x0000_s1026" type="#_x0000_t75" style="position:absolute;margin-left:88.25pt;margin-top:63.55pt;width:10.45pt;height:10.6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">
                <v:imagedata r:id="rId538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820796</wp:posOffset>
                </wp:positionH>
                <wp:positionV relativeFrom="paragraph">
                  <wp:posOffset>815413</wp:posOffset>
                </wp:positionV>
                <wp:extent cx="183240" cy="152280"/>
                <wp:effectExtent l="38100" t="38100" r="45720" b="38735"/>
                <wp:wrapNone/>
                <wp:docPr id="107" name="Ink 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">
                      <w14:nvContentPartPr>
                        <w14:cNvContentPartPr/>
                      </w14:nvContentPartPr>
                      <w14:xfrm>
                        <a:off x="0" y="0"/>
                        <a:ext cx="18324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7" o:spid="_x0000_s1026" type="#_x0000_t75" style="position:absolute;margin-left:63.75pt;margin-top:63.65pt;width:16.25pt;height:13.5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">
                <v:imagedata r:id="rId540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239756</wp:posOffset>
                </wp:positionH>
                <wp:positionV relativeFrom="paragraph">
                  <wp:posOffset>885973</wp:posOffset>
                </wp:positionV>
                <wp:extent cx="705600" cy="476640"/>
                <wp:effectExtent l="38100" t="38100" r="37465" b="38100"/>
                <wp:wrapNone/>
                <wp:docPr id="106" name="Ink 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">
                      <w14:nvContentPartPr>
                        <w14:cNvContentPartPr/>
                      </w14:nvContentPartPr>
                      <w14:xfrm>
                        <a:off x="0" y="0"/>
                        <a:ext cx="705600" cy="47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6" o:spid="_x0000_s1026" type="#_x0000_t75" style="position:absolute;margin-left:18.1pt;margin-top:69.05pt;width:57.15pt;height:38.8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">
                <v:imagedata r:id="rId542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-875884</wp:posOffset>
                </wp:positionH>
                <wp:positionV relativeFrom="paragraph">
                  <wp:posOffset>7933</wp:posOffset>
                </wp:positionV>
                <wp:extent cx="1833480" cy="2179440"/>
                <wp:effectExtent l="38100" t="38100" r="52705" b="49530"/>
                <wp:wrapNone/>
                <wp:docPr id="103" name="Ink 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">
                      <w14:nvContentPartPr>
                        <w14:cNvContentPartPr/>
                      </w14:nvContentPartPr>
                      <w14:xfrm>
                        <a:off x="0" y="0"/>
                        <a:ext cx="1833480" cy="217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3" o:spid="_x0000_s1026" type="#_x0000_t75" style="position:absolute;margin-left:-69.7pt;margin-top:-.15pt;width:146.2pt;height:173.3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">
                <v:imagedata r:id="rId544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2193836</wp:posOffset>
                </wp:positionH>
                <wp:positionV relativeFrom="paragraph">
                  <wp:posOffset>473053</wp:posOffset>
                </wp:positionV>
                <wp:extent cx="3240" cy="9360"/>
                <wp:effectExtent l="38100" t="38100" r="34925" b="48260"/>
                <wp:wrapNone/>
                <wp:docPr id="101" name="Ink 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">
                      <w14:nvContentPartPr>
                        <w14:cNvContentPartPr/>
                      </w14:nvContentPartPr>
                      <w14:xfrm>
                        <a:off x="0" y="0"/>
                        <a:ext cx="32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" o:spid="_x0000_s1026" type="#_x0000_t75" style="position:absolute;margin-left:172pt;margin-top:36.45pt;width:1.95pt;height:2.55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">
                <v:imagedata r:id="rId546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1857956</wp:posOffset>
                </wp:positionH>
                <wp:positionV relativeFrom="paragraph">
                  <wp:posOffset>202333</wp:posOffset>
                </wp:positionV>
                <wp:extent cx="223560" cy="394560"/>
                <wp:effectExtent l="38100" t="38100" r="43180" b="43815"/>
                <wp:wrapNone/>
                <wp:docPr id="100" name="Ink 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">
                      <w14:nvContentPartPr>
                        <w14:cNvContentPartPr/>
                      </w14:nvContentPartPr>
                      <w14:xfrm>
                        <a:off x="0" y="0"/>
                        <a:ext cx="223560" cy="39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0" o:spid="_x0000_s1026" type="#_x0000_t75" style="position:absolute;margin-left:145.5pt;margin-top:14.95pt;width:19.35pt;height:33.05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">
                <v:imagedata r:id="rId548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-648724</wp:posOffset>
                </wp:positionH>
                <wp:positionV relativeFrom="paragraph">
                  <wp:posOffset>153373</wp:posOffset>
                </wp:positionV>
                <wp:extent cx="2466000" cy="1864440"/>
                <wp:effectExtent l="38100" t="38100" r="48895" b="40640"/>
                <wp:wrapNone/>
                <wp:docPr id="99" name="Ink 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">
                      <w14:nvContentPartPr>
                        <w14:cNvContentPartPr/>
                      </w14:nvContentPartPr>
                      <w14:xfrm>
                        <a:off x="0" y="0"/>
                        <a:ext cx="2466000" cy="18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" o:spid="_x0000_s1026" type="#_x0000_t75" style="position:absolute;margin-left:-51.85pt;margin-top:11.2pt;width:195.85pt;height:148.4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">
                <v:imagedata r:id="rId550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-778684</wp:posOffset>
                </wp:positionH>
                <wp:positionV relativeFrom="paragraph">
                  <wp:posOffset>1278013</wp:posOffset>
                </wp:positionV>
                <wp:extent cx="2765520" cy="88920"/>
                <wp:effectExtent l="38100" t="38100" r="34925" b="44450"/>
                <wp:wrapNone/>
                <wp:docPr id="98" name="Ink 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">
                      <w14:nvContentPartPr>
                        <w14:cNvContentPartPr/>
                      </w14:nvContentPartPr>
                      <w14:xfrm>
                        <a:off x="0" y="0"/>
                        <a:ext cx="276552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" o:spid="_x0000_s1026" type="#_x0000_t75" style="position:absolute;margin-left:-62pt;margin-top:99.9pt;width:219.3pt;height:8.5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">
                <v:imagedata r:id="rId552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259916</wp:posOffset>
                </wp:positionH>
                <wp:positionV relativeFrom="paragraph">
                  <wp:posOffset>262453</wp:posOffset>
                </wp:positionV>
                <wp:extent cx="36000" cy="1948320"/>
                <wp:effectExtent l="38100" t="38100" r="40640" b="33020"/>
                <wp:wrapNone/>
                <wp:docPr id="97" name="Ink 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">
                      <w14:nvContentPartPr>
                        <w14:cNvContentPartPr/>
                      </w14:nvContentPartPr>
                      <w14:xfrm>
                        <a:off x="0" y="0"/>
                        <a:ext cx="36000" cy="19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" o:spid="_x0000_s1026" type="#_x0000_t75" style="position:absolute;margin-left:19.45pt;margin-top:19.85pt;width:4.65pt;height:154.95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">
                <v:imagedata r:id="rId554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-439564</wp:posOffset>
                </wp:positionH>
                <wp:positionV relativeFrom="paragraph">
                  <wp:posOffset>333013</wp:posOffset>
                </wp:positionV>
                <wp:extent cx="60480" cy="81000"/>
                <wp:effectExtent l="38100" t="38100" r="34925" b="33655"/>
                <wp:wrapNone/>
                <wp:docPr id="94" name="Ink 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">
                      <w14:nvContentPartPr>
                        <w14:cNvContentPartPr/>
                      </w14:nvContentPartPr>
                      <w14:xfrm>
                        <a:off x="0" y="0"/>
                        <a:ext cx="6048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" o:spid="_x0000_s1026" type="#_x0000_t75" style="position:absolute;margin-left:-35.4pt;margin-top:25.4pt;width:6.25pt;height:8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">
                <v:imagedata r:id="rId556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-574564</wp:posOffset>
                </wp:positionH>
                <wp:positionV relativeFrom="paragraph">
                  <wp:posOffset>426253</wp:posOffset>
                </wp:positionV>
                <wp:extent cx="129960" cy="345240"/>
                <wp:effectExtent l="38100" t="38100" r="41910" b="36195"/>
                <wp:wrapNone/>
                <wp:docPr id="93" name="Ink 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">
                      <w14:nvContentPartPr>
                        <w14:cNvContentPartPr/>
                      </w14:nvContentPartPr>
                      <w14:xfrm>
                        <a:off x="0" y="0"/>
                        <a:ext cx="129960" cy="34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" o:spid="_x0000_s1026" type="#_x0000_t75" style="position:absolute;margin-left:-46pt;margin-top:32.75pt;width:11.75pt;height:28.7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">
                <v:imagedata r:id="rId558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-528484</wp:posOffset>
                </wp:positionH>
                <wp:positionV relativeFrom="paragraph">
                  <wp:posOffset>444253</wp:posOffset>
                </wp:positionV>
                <wp:extent cx="22320" cy="353160"/>
                <wp:effectExtent l="38100" t="38100" r="34925" b="27940"/>
                <wp:wrapNone/>
                <wp:docPr id="92" name="Ink 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">
                      <w14:nvContentPartPr>
                        <w14:cNvContentPartPr/>
                      </w14:nvContentPartPr>
                      <w14:xfrm>
                        <a:off x="0" y="0"/>
                        <a:ext cx="22320" cy="35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" o:spid="_x0000_s1026" type="#_x0000_t75" style="position:absolute;margin-left:-42.35pt;margin-top:34.4pt;width:3.3pt;height:29.1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">
                <v:imagedata r:id="rId560" o:title=""/>
              </v:shape>
            </w:pict>
          </mc:Fallback>
        </mc:AlternateContent>
      </w:r>
      <w:r w:rsidR="008C2DC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-594004</wp:posOffset>
                </wp:positionH>
                <wp:positionV relativeFrom="paragraph">
                  <wp:posOffset>490693</wp:posOffset>
                </wp:positionV>
                <wp:extent cx="24480" cy="278640"/>
                <wp:effectExtent l="38100" t="38100" r="33020" b="45720"/>
                <wp:wrapNone/>
                <wp:docPr id="91" name="Ink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">
                      <w14:nvContentPartPr>
                        <w14:cNvContentPartPr/>
                      </w14:nvContentPartPr>
                      <w14:xfrm>
                        <a:off x="0" y="0"/>
                        <a:ext cx="24480" cy="27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" o:spid="_x0000_s1026" type="#_x0000_t75" style="position:absolute;margin-left:-47.6pt;margin-top:37.95pt;width:3.55pt;height:23.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">
                <v:imagedata r:id="rId562" o:title=""/>
              </v:shape>
            </w:pict>
          </mc:Fallback>
        </mc:AlternateContent>
      </w:r>
      <w:r w:rsidR="00136938">
        <w:br w:type="page"/>
      </w:r>
    </w:p>
    <w:p w:rsidR="00CE4A6D" w:rsidRDefault="00E34F75" w:rsidP="00C651AC">
      <w:pPr>
        <w:pStyle w:val="ListParagraph"/>
      </w:pPr>
      <w:r>
        <w:rPr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2267520" behindDoc="0" locked="0" layoutInCell="1" allowOverlap="1">
                <wp:simplePos x="0" y="0"/>
                <wp:positionH relativeFrom="column">
                  <wp:posOffset>2197436</wp:posOffset>
                </wp:positionH>
                <wp:positionV relativeFrom="paragraph">
                  <wp:posOffset>-1162799</wp:posOffset>
                </wp:positionV>
                <wp:extent cx="360" cy="360"/>
                <wp:effectExtent l="0" t="0" r="0" b="0"/>
                <wp:wrapNone/>
                <wp:docPr id="598" name="Ink 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8" o:spid="_x0000_s1026" type="#_x0000_t75" style="position:absolute;margin-left:172.05pt;margin-top:-92.55pt;width:2.05pt;height:2.05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">
                <v:imagedata r:id="rId564" o:title=""/>
              </v:shape>
            </w:pict>
          </mc:Fallback>
        </mc:AlternateContent>
      </w:r>
    </w:p>
    <w:p w:rsidR="00C651AC" w:rsidRPr="00136938" w:rsidRDefault="00625326" w:rsidP="00D96D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highlight w:val="yellow"/>
        </w:rPr>
      </w:pP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>
                <wp:simplePos x="0" y="0"/>
                <wp:positionH relativeFrom="column">
                  <wp:posOffset>41396</wp:posOffset>
                </wp:positionH>
                <wp:positionV relativeFrom="paragraph">
                  <wp:posOffset>677085</wp:posOffset>
                </wp:positionV>
                <wp:extent cx="783000" cy="54000"/>
                <wp:effectExtent l="38100" t="38100" r="36195" b="41275"/>
                <wp:wrapNone/>
                <wp:docPr id="283" name="Ink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">
                      <w14:nvContentPartPr>
                        <w14:cNvContentPartPr/>
                      </w14:nvContentPartPr>
                      <w14:xfrm>
                        <a:off x="0" y="0"/>
                        <a:ext cx="78300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" o:spid="_x0000_s1026" type="#_x0000_t75" style="position:absolute;margin-left:2.45pt;margin-top:52.55pt;width:63.2pt;height:5.8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">
                <v:imagedata r:id="rId566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>
                <wp:simplePos x="0" y="0"/>
                <wp:positionH relativeFrom="column">
                  <wp:posOffset>3328556</wp:posOffset>
                </wp:positionH>
                <wp:positionV relativeFrom="paragraph">
                  <wp:posOffset>398445</wp:posOffset>
                </wp:positionV>
                <wp:extent cx="1492560" cy="30960"/>
                <wp:effectExtent l="38100" t="38100" r="31750" b="45720"/>
                <wp:wrapNone/>
                <wp:docPr id="282" name="Ink 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">
                      <w14:nvContentPartPr>
                        <w14:cNvContentPartPr/>
                      </w14:nvContentPartPr>
                      <w14:xfrm>
                        <a:off x="0" y="0"/>
                        <a:ext cx="149256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" o:spid="_x0000_s1026" type="#_x0000_t75" style="position:absolute;margin-left:261.35pt;margin-top:30.5pt;width:119.1pt;height:4.05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">
                <v:imagedata r:id="rId568" o:title=""/>
              </v:shape>
            </w:pict>
          </mc:Fallback>
        </mc:AlternateContent>
      </w:r>
      <w:r w:rsidR="00C651AC" w:rsidRPr="00464135">
        <w:rPr>
          <w:b/>
          <w:color w:val="FF0000"/>
          <w:highlight w:val="yellow"/>
        </w:rPr>
        <w:t>Πρόταση</w:t>
      </w:r>
      <w:r w:rsidR="00C651AC" w:rsidRPr="00464135">
        <w:rPr>
          <w:highlight w:val="yellow"/>
        </w:rPr>
        <w:t xml:space="preserve">. Έστω </w:t>
      </w:r>
      <w:r w:rsidR="00C651AC" w:rsidRPr="003729C5">
        <w:rPr>
          <w:position w:val="-10"/>
          <w:highlight w:val="yellow"/>
        </w:rPr>
        <w:object w:dxaOrig="1219" w:dyaOrig="400">
          <v:shape id="_x0000_i1048" type="#_x0000_t75" style="width:60.7pt;height:19.5pt" o:ole="">
            <v:imagedata r:id="rId188" o:title=""/>
          </v:shape>
          <o:OLEObject Type="Embed" ProgID="Equation.DSMT4" ShapeID="_x0000_i1048" DrawAspect="Content" ObjectID="_1671537327" r:id="rId569"/>
        </w:object>
      </w:r>
      <w:r w:rsidR="00C651AC" w:rsidRPr="003729C5">
        <w:rPr>
          <w:highlight w:val="yellow"/>
        </w:rPr>
        <w:t xml:space="preserve"> υπ</w:t>
      </w:r>
      <w:r w:rsidR="00C651AC">
        <w:rPr>
          <w:highlight w:val="yellow"/>
        </w:rPr>
        <w:t xml:space="preserve">όχωροι και </w:t>
      </w:r>
      <w:r w:rsidR="00C651AC" w:rsidRPr="00C651AC">
        <w:rPr>
          <w:position w:val="-14"/>
          <w:highlight w:val="yellow"/>
        </w:rPr>
        <w:object w:dxaOrig="1240" w:dyaOrig="420">
          <v:shape id="_x0000_i1049" type="#_x0000_t75" style="width:61.6pt;height:20.8pt" o:ole="">
            <v:imagedata r:id="rId570" o:title=""/>
          </v:shape>
          <o:OLEObject Type="Embed" ProgID="Equation.DSMT4" ShapeID="_x0000_i1049" DrawAspect="Content" ObjectID="_1671537328" r:id="rId571"/>
        </w:object>
      </w:r>
      <w:r w:rsidR="00C651AC" w:rsidRPr="00C651AC">
        <w:rPr>
          <w:highlight w:val="yellow"/>
        </w:rPr>
        <w:t xml:space="preserve"> </w:t>
      </w:r>
      <w:r w:rsidR="00136938">
        <w:rPr>
          <w:highlight w:val="yellow"/>
        </w:rPr>
        <w:t>παράγει</w:t>
      </w:r>
      <w:r w:rsidR="00C651AC">
        <w:rPr>
          <w:highlight w:val="yellow"/>
        </w:rPr>
        <w:t xml:space="preserve"> </w:t>
      </w:r>
      <w:r w:rsidR="00C651AC" w:rsidRPr="00C651AC">
        <w:rPr>
          <w:position w:val="-6"/>
          <w:highlight w:val="yellow"/>
        </w:rPr>
        <w:object w:dxaOrig="260" w:dyaOrig="300">
          <v:shape id="_x0000_i1050" type="#_x0000_t75" style="width:13pt;height:15.2pt" o:ole="">
            <v:imagedata r:id="rId572" o:title=""/>
          </v:shape>
          <o:OLEObject Type="Embed" ProgID="Equation.DSMT4" ShapeID="_x0000_i1050" DrawAspect="Content" ObjectID="_1671537329" r:id="rId573"/>
        </w:object>
      </w:r>
      <w:r w:rsidR="00C651AC">
        <w:rPr>
          <w:highlight w:val="yellow"/>
        </w:rPr>
        <w:t xml:space="preserve"> και </w:t>
      </w:r>
      <w:r w:rsidR="00C651AC" w:rsidRPr="00C651AC">
        <w:rPr>
          <w:position w:val="-14"/>
          <w:highlight w:val="yellow"/>
        </w:rPr>
        <w:object w:dxaOrig="1340" w:dyaOrig="420">
          <v:shape id="_x0000_i1051" type="#_x0000_t75" style="width:67.25pt;height:20.8pt" o:ole="">
            <v:imagedata r:id="rId574" o:title=""/>
          </v:shape>
          <o:OLEObject Type="Embed" ProgID="Equation.DSMT4" ShapeID="_x0000_i1051" DrawAspect="Content" ObjectID="_1671537330" r:id="rId575"/>
        </w:object>
      </w:r>
      <w:r w:rsidR="00C651AC" w:rsidRPr="00C651AC">
        <w:rPr>
          <w:highlight w:val="yellow"/>
        </w:rPr>
        <w:t xml:space="preserve"> </w:t>
      </w:r>
      <w:r w:rsidR="00136938">
        <w:rPr>
          <w:highlight w:val="yellow"/>
        </w:rPr>
        <w:t>παράγει</w:t>
      </w:r>
      <w:r w:rsidR="00C651AC">
        <w:rPr>
          <w:highlight w:val="yellow"/>
        </w:rPr>
        <w:t xml:space="preserve"> </w:t>
      </w:r>
      <w:r w:rsidR="00C651AC" w:rsidRPr="00C651AC">
        <w:rPr>
          <w:position w:val="-6"/>
          <w:highlight w:val="yellow"/>
        </w:rPr>
        <w:object w:dxaOrig="320" w:dyaOrig="300">
          <v:shape id="_x0000_i1052" type="#_x0000_t75" style="width:16.5pt;height:15.2pt" o:ole="">
            <v:imagedata r:id="rId576" o:title=""/>
          </v:shape>
          <o:OLEObject Type="Embed" ProgID="Equation.DSMT4" ShapeID="_x0000_i1052" DrawAspect="Content" ObjectID="_1671537331" r:id="rId577"/>
        </w:object>
      </w:r>
      <w:r w:rsidR="00C651AC">
        <w:rPr>
          <w:highlight w:val="yellow"/>
        </w:rPr>
        <w:t>. Τότε</w:t>
      </w:r>
      <w:r w:rsidR="00C651AC" w:rsidRPr="00136938">
        <w:rPr>
          <w:highlight w:val="yellow"/>
        </w:rPr>
        <w:t>:</w:t>
      </w:r>
    </w:p>
    <w:p w:rsidR="00C651AC" w:rsidRPr="00D00545" w:rsidRDefault="00625326" w:rsidP="008E03C2">
      <w:pPr>
        <w:pStyle w:val="ListParagraph"/>
        <w:numPr>
          <w:ilvl w:val="0"/>
          <w:numId w:val="3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highlight w:val="lightGray"/>
        </w:rPr>
      </w:pP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>
                <wp:simplePos x="0" y="0"/>
                <wp:positionH relativeFrom="column">
                  <wp:posOffset>2546276</wp:posOffset>
                </wp:positionH>
                <wp:positionV relativeFrom="paragraph">
                  <wp:posOffset>324335</wp:posOffset>
                </wp:positionV>
                <wp:extent cx="457560" cy="43560"/>
                <wp:effectExtent l="38100" t="38100" r="38100" b="33020"/>
                <wp:wrapNone/>
                <wp:docPr id="292" name="Ink 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">
                      <w14:nvContentPartPr>
                        <w14:cNvContentPartPr/>
                      </w14:nvContentPartPr>
                      <w14:xfrm>
                        <a:off x="0" y="0"/>
                        <a:ext cx="45756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" o:spid="_x0000_s1026" type="#_x0000_t75" style="position:absolute;margin-left:199.85pt;margin-top:24.7pt;width:37.55pt;height:5.05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">
                <v:imagedata r:id="rId57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>
                <wp:simplePos x="0" y="0"/>
                <wp:positionH relativeFrom="column">
                  <wp:posOffset>2543036</wp:posOffset>
                </wp:positionH>
                <wp:positionV relativeFrom="paragraph">
                  <wp:posOffset>351335</wp:posOffset>
                </wp:positionV>
                <wp:extent cx="442440" cy="18720"/>
                <wp:effectExtent l="38100" t="38100" r="34290" b="38735"/>
                <wp:wrapNone/>
                <wp:docPr id="291" name="Ink 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">
                      <w14:nvContentPartPr>
                        <w14:cNvContentPartPr/>
                      </w14:nvContentPartPr>
                      <w14:xfrm>
                        <a:off x="0" y="0"/>
                        <a:ext cx="4424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" o:spid="_x0000_s1026" type="#_x0000_t75" style="position:absolute;margin-left:199.5pt;margin-top:26.85pt;width:36.45pt;height:3.05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">
                <v:imagedata r:id="rId58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>
                <wp:simplePos x="0" y="0"/>
                <wp:positionH relativeFrom="column">
                  <wp:posOffset>4653356</wp:posOffset>
                </wp:positionH>
                <wp:positionV relativeFrom="paragraph">
                  <wp:posOffset>248050</wp:posOffset>
                </wp:positionV>
                <wp:extent cx="13320" cy="10440"/>
                <wp:effectExtent l="38100" t="38100" r="44450" b="27940"/>
                <wp:wrapNone/>
                <wp:docPr id="289" name="Ink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">
                      <w14:nvContentPartPr>
                        <w14:cNvContentPartPr/>
                      </w14:nvContentPartPr>
                      <w14:xfrm>
                        <a:off x="0" y="0"/>
                        <a:ext cx="133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" o:spid="_x0000_s1026" type="#_x0000_t75" style="position:absolute;margin-left:365.7pt;margin-top:18.85pt;width:2.6pt;height:2.35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">
                <v:imagedata r:id="rId58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>
                <wp:simplePos x="0" y="0"/>
                <wp:positionH relativeFrom="column">
                  <wp:posOffset>2508116</wp:posOffset>
                </wp:positionH>
                <wp:positionV relativeFrom="paragraph">
                  <wp:posOffset>-39230</wp:posOffset>
                </wp:positionV>
                <wp:extent cx="568440" cy="376920"/>
                <wp:effectExtent l="38100" t="38100" r="41275" b="42545"/>
                <wp:wrapNone/>
                <wp:docPr id="285" name="Ink 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">
                      <w14:nvContentPartPr>
                        <w14:cNvContentPartPr/>
                      </w14:nvContentPartPr>
                      <w14:xfrm>
                        <a:off x="0" y="0"/>
                        <a:ext cx="568440" cy="37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" o:spid="_x0000_s1026" type="#_x0000_t75" style="position:absolute;margin-left:196.75pt;margin-top:-3.7pt;width:46.3pt;height:31.05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">
                <v:imagedata r:id="rId58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>
                <wp:simplePos x="0" y="0"/>
                <wp:positionH relativeFrom="column">
                  <wp:posOffset>619916</wp:posOffset>
                </wp:positionH>
                <wp:positionV relativeFrom="paragraph">
                  <wp:posOffset>31690</wp:posOffset>
                </wp:positionV>
                <wp:extent cx="788400" cy="366120"/>
                <wp:effectExtent l="38100" t="38100" r="50165" b="34290"/>
                <wp:wrapNone/>
                <wp:docPr id="284" name="Ink 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">
                      <w14:nvContentPartPr>
                        <w14:cNvContentPartPr/>
                      </w14:nvContentPartPr>
                      <w14:xfrm>
                        <a:off x="0" y="0"/>
                        <a:ext cx="788400" cy="36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" o:spid="_x0000_s1026" type="#_x0000_t75" style="position:absolute;margin-left:48pt;margin-top:1.8pt;width:63.85pt;height:30.35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">
                <v:imagedata r:id="rId587" o:title=""/>
              </v:shape>
            </w:pict>
          </mc:Fallback>
        </mc:AlternateContent>
      </w:r>
      <w:r w:rsidR="00C651AC" w:rsidRPr="00D00545">
        <w:rPr>
          <w:highlight w:val="lightGray"/>
        </w:rPr>
        <w:t xml:space="preserve">αν </w:t>
      </w:r>
      <w:r w:rsidR="00C651AC" w:rsidRPr="00D00545">
        <w:rPr>
          <w:position w:val="-16"/>
          <w:highlight w:val="lightGray"/>
        </w:rPr>
        <w:object w:dxaOrig="1640" w:dyaOrig="420">
          <v:shape id="_x0000_i1053" type="#_x0000_t75" style="width:82.4pt;height:20.8pt" o:ole="">
            <v:imagedata r:id="rId588" o:title=""/>
          </v:shape>
          <o:OLEObject Type="Embed" ProgID="Equation.DSMT4" ShapeID="_x0000_i1053" DrawAspect="Content" ObjectID="_1671537332" r:id="rId589"/>
        </w:object>
      </w:r>
      <w:r w:rsidR="00C651AC" w:rsidRPr="00D00545">
        <w:rPr>
          <w:b/>
          <w:highlight w:val="lightGray"/>
        </w:rPr>
        <w:t xml:space="preserve"> θα έπεται </w:t>
      </w:r>
      <w:r w:rsidR="00C651AC" w:rsidRPr="00D00545">
        <w:rPr>
          <w:position w:val="-6"/>
          <w:highlight w:val="lightGray"/>
        </w:rPr>
        <w:object w:dxaOrig="820" w:dyaOrig="300">
          <v:shape id="_x0000_i1054" type="#_x0000_t75" style="width:40.75pt;height:15.2pt" o:ole="">
            <v:imagedata r:id="rId194" o:title=""/>
          </v:shape>
          <o:OLEObject Type="Embed" ProgID="Equation.DSMT4" ShapeID="_x0000_i1054" DrawAspect="Content" ObjectID="_1671537333" r:id="rId590"/>
        </w:object>
      </w:r>
    </w:p>
    <w:p w:rsidR="00D00545" w:rsidRPr="00D00545" w:rsidRDefault="00A62C46" w:rsidP="008E03C2">
      <w:pPr>
        <w:pStyle w:val="ListParagraph"/>
        <w:numPr>
          <w:ilvl w:val="0"/>
          <w:numId w:val="3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highlight w:val="lightGray"/>
        </w:rPr>
      </w:pP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>
                <wp:simplePos x="0" y="0"/>
                <wp:positionH relativeFrom="column">
                  <wp:posOffset>5292356</wp:posOffset>
                </wp:positionH>
                <wp:positionV relativeFrom="paragraph">
                  <wp:posOffset>366943</wp:posOffset>
                </wp:positionV>
                <wp:extent cx="360" cy="360"/>
                <wp:effectExtent l="0" t="0" r="0" b="0"/>
                <wp:wrapNone/>
                <wp:docPr id="591" name="Ink 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1" o:spid="_x0000_s1026" type="#_x0000_t75" style="position:absolute;margin-left:415.7pt;margin-top:27.9pt;width:2.05pt;height:2.05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">
                <v:imagedata r:id="rId592" o:title=""/>
              </v:shape>
            </w:pict>
          </mc:Fallback>
        </mc:AlternateContent>
      </w:r>
      <w:r w:rsidR="00AA71C1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>
                <wp:simplePos x="0" y="0"/>
                <wp:positionH relativeFrom="column">
                  <wp:posOffset>3970436</wp:posOffset>
                </wp:positionH>
                <wp:positionV relativeFrom="paragraph">
                  <wp:posOffset>276375</wp:posOffset>
                </wp:positionV>
                <wp:extent cx="532800" cy="39600"/>
                <wp:effectExtent l="38100" t="38100" r="38735" b="36830"/>
                <wp:wrapNone/>
                <wp:docPr id="528" name="Ink 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">
                      <w14:nvContentPartPr>
                        <w14:cNvContentPartPr/>
                      </w14:nvContentPartPr>
                      <w14:xfrm>
                        <a:off x="0" y="0"/>
                        <a:ext cx="53280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8" o:spid="_x0000_s1026" type="#_x0000_t75" style="position:absolute;margin-left:311.85pt;margin-top:20.85pt;width:43.7pt;height:4.65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">
                <v:imagedata r:id="rId594" o:title=""/>
              </v:shape>
            </w:pict>
          </mc:Fallback>
        </mc:AlternateContent>
      </w:r>
      <w:r w:rsidR="00AA71C1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>
                <wp:simplePos x="0" y="0"/>
                <wp:positionH relativeFrom="column">
                  <wp:posOffset>2385716</wp:posOffset>
                </wp:positionH>
                <wp:positionV relativeFrom="paragraph">
                  <wp:posOffset>273135</wp:posOffset>
                </wp:positionV>
                <wp:extent cx="500400" cy="60480"/>
                <wp:effectExtent l="38100" t="38100" r="52070" b="53975"/>
                <wp:wrapNone/>
                <wp:docPr id="527" name="Ink 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">
                      <w14:nvContentPartPr>
                        <w14:cNvContentPartPr/>
                      </w14:nvContentPartPr>
                      <w14:xfrm>
                        <a:off x="0" y="0"/>
                        <a:ext cx="50040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7" o:spid="_x0000_s1026" type="#_x0000_t75" style="position:absolute;margin-left:186.9pt;margin-top:20.7pt;width:41.3pt;height:6.55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">
                <v:imagedata r:id="rId596" o:title=""/>
              </v:shape>
            </w:pict>
          </mc:Fallback>
        </mc:AlternateContent>
      </w:r>
      <w:r w:rsidR="00AA71C1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>
                <wp:simplePos x="0" y="0"/>
                <wp:positionH relativeFrom="column">
                  <wp:posOffset>1300676</wp:posOffset>
                </wp:positionH>
                <wp:positionV relativeFrom="paragraph">
                  <wp:posOffset>261615</wp:posOffset>
                </wp:positionV>
                <wp:extent cx="322920" cy="50400"/>
                <wp:effectExtent l="38100" t="38100" r="39370" b="45085"/>
                <wp:wrapNone/>
                <wp:docPr id="526" name="Ink 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">
                      <w14:nvContentPartPr>
                        <w14:cNvContentPartPr/>
                      </w14:nvContentPartPr>
                      <w14:xfrm>
                        <a:off x="0" y="0"/>
                        <a:ext cx="32292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6" o:spid="_x0000_s1026" type="#_x0000_t75" style="position:absolute;margin-left:101.7pt;margin-top:19.7pt;width:27.05pt;height:5.65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">
                <v:imagedata r:id="rId598" o:title=""/>
              </v:shape>
            </w:pict>
          </mc:Fallback>
        </mc:AlternateContent>
      </w:r>
      <w:r w:rsidR="00625326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>
                <wp:simplePos x="0" y="0"/>
                <wp:positionH relativeFrom="column">
                  <wp:posOffset>656996</wp:posOffset>
                </wp:positionH>
                <wp:positionV relativeFrom="paragraph">
                  <wp:posOffset>-19688</wp:posOffset>
                </wp:positionV>
                <wp:extent cx="626400" cy="50400"/>
                <wp:effectExtent l="38100" t="38100" r="21590" b="45085"/>
                <wp:wrapNone/>
                <wp:docPr id="332" name="Ink 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">
                      <w14:nvContentPartPr>
                        <w14:cNvContentPartPr/>
                      </w14:nvContentPartPr>
                      <w14:xfrm>
                        <a:off x="0" y="0"/>
                        <a:ext cx="62640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" o:spid="_x0000_s1026" type="#_x0000_t75" style="position:absolute;margin-left:51.3pt;margin-top:-2.3pt;width:50.5pt;height:5.45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">
                <v:imagedata r:id="rId600" o:title=""/>
              </v:shape>
            </w:pict>
          </mc:Fallback>
        </mc:AlternateContent>
      </w:r>
      <w:r w:rsidR="00625326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>
                <wp:simplePos x="0" y="0"/>
                <wp:positionH relativeFrom="column">
                  <wp:posOffset>4766396</wp:posOffset>
                </wp:positionH>
                <wp:positionV relativeFrom="paragraph">
                  <wp:posOffset>76610</wp:posOffset>
                </wp:positionV>
                <wp:extent cx="17280" cy="11880"/>
                <wp:effectExtent l="38100" t="38100" r="40005" b="45720"/>
                <wp:wrapNone/>
                <wp:docPr id="290" name="Ink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">
                      <w14:nvContentPartPr>
                        <w14:cNvContentPartPr/>
                      </w14:nvContentPartPr>
                      <w14:xfrm>
                        <a:off x="0" y="0"/>
                        <a:ext cx="172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" o:spid="_x0000_s1026" type="#_x0000_t75" style="position:absolute;margin-left:374.55pt;margin-top:5.3pt;width:3.1pt;height:2.7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">
                <v:imagedata r:id="rId602" o:title=""/>
              </v:shape>
            </w:pict>
          </mc:Fallback>
        </mc:AlternateContent>
      </w:r>
      <w:r w:rsidR="00625326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>
                <wp:simplePos x="0" y="0"/>
                <wp:positionH relativeFrom="column">
                  <wp:posOffset>4005716</wp:posOffset>
                </wp:positionH>
                <wp:positionV relativeFrom="paragraph">
                  <wp:posOffset>193970</wp:posOffset>
                </wp:positionV>
                <wp:extent cx="340200" cy="48600"/>
                <wp:effectExtent l="38100" t="38100" r="22225" b="46990"/>
                <wp:wrapNone/>
                <wp:docPr id="288" name="Ink 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">
                      <w14:nvContentPartPr>
                        <w14:cNvContentPartPr/>
                      </w14:nvContentPartPr>
                      <w14:xfrm>
                        <a:off x="0" y="0"/>
                        <a:ext cx="34020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" o:spid="_x0000_s1026" type="#_x0000_t75" style="position:absolute;margin-left:314.6pt;margin-top:14.55pt;width:28.3pt;height:5.4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">
                <v:imagedata r:id="rId604" o:title=""/>
              </v:shape>
            </w:pict>
          </mc:Fallback>
        </mc:AlternateContent>
      </w:r>
      <w:r w:rsidR="00625326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>
                <wp:simplePos x="0" y="0"/>
                <wp:positionH relativeFrom="column">
                  <wp:posOffset>2708276</wp:posOffset>
                </wp:positionH>
                <wp:positionV relativeFrom="paragraph">
                  <wp:posOffset>250490</wp:posOffset>
                </wp:positionV>
                <wp:extent cx="242280" cy="40320"/>
                <wp:effectExtent l="38100" t="38100" r="43815" b="36195"/>
                <wp:wrapNone/>
                <wp:docPr id="287" name="Ink 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">
                      <w14:nvContentPartPr>
                        <w14:cNvContentPartPr/>
                      </w14:nvContentPartPr>
                      <w14:xfrm>
                        <a:off x="0" y="0"/>
                        <a:ext cx="24228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" o:spid="_x0000_s1026" type="#_x0000_t75" style="position:absolute;margin-left:212.5pt;margin-top:18.95pt;width:20.6pt;height:4.3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">
                <v:imagedata r:id="rId606" o:title=""/>
              </v:shape>
            </w:pict>
          </mc:Fallback>
        </mc:AlternateContent>
      </w:r>
      <w:r w:rsidR="00625326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>
                <wp:simplePos x="0" y="0"/>
                <wp:positionH relativeFrom="column">
                  <wp:posOffset>1333436</wp:posOffset>
                </wp:positionH>
                <wp:positionV relativeFrom="paragraph">
                  <wp:posOffset>190730</wp:posOffset>
                </wp:positionV>
                <wp:extent cx="254160" cy="49680"/>
                <wp:effectExtent l="38100" t="38100" r="31750" b="26670"/>
                <wp:wrapNone/>
                <wp:docPr id="286" name="Ink 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">
                      <w14:nvContentPartPr>
                        <w14:cNvContentPartPr/>
                      </w14:nvContentPartPr>
                      <w14:xfrm>
                        <a:off x="0" y="0"/>
                        <a:ext cx="25416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" o:spid="_x0000_s1026" type="#_x0000_t75" style="position:absolute;margin-left:104.25pt;margin-top:14.55pt;width:21.5pt;height:5.15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">
                <v:imagedata r:id="rId608" o:title=""/>
              </v:shape>
            </w:pict>
          </mc:Fallback>
        </mc:AlternateContent>
      </w:r>
      <w:r w:rsidR="00D00545" w:rsidRPr="00D00545">
        <w:rPr>
          <w:highlight w:val="lightGray"/>
        </w:rPr>
        <w:t xml:space="preserve">αν για κάθε </w:t>
      </w:r>
      <w:r w:rsidR="00D00545" w:rsidRPr="00D00545">
        <w:rPr>
          <w:position w:val="-6"/>
          <w:highlight w:val="lightGray"/>
        </w:rPr>
        <w:object w:dxaOrig="680" w:dyaOrig="300">
          <v:shape id="_x0000_i1055" type="#_x0000_t75" style="width:33.85pt;height:15.2pt" o:ole="">
            <v:imagedata r:id="rId609" o:title=""/>
          </v:shape>
          <o:OLEObject Type="Embed" ProgID="Equation.DSMT4" ShapeID="_x0000_i1055" DrawAspect="Content" ObjectID="_1671537334" r:id="rId610"/>
        </w:object>
      </w:r>
      <w:r w:rsidR="00D00545" w:rsidRPr="00D00545">
        <w:rPr>
          <w:highlight w:val="lightGray"/>
        </w:rPr>
        <w:t xml:space="preserve"> έχουμε </w:t>
      </w:r>
      <w:r w:rsidR="00D00545" w:rsidRPr="00D00545">
        <w:rPr>
          <w:position w:val="-16"/>
          <w:highlight w:val="lightGray"/>
        </w:rPr>
        <w:object w:dxaOrig="1320" w:dyaOrig="420">
          <v:shape id="_x0000_i1056" type="#_x0000_t75" style="width:65.95pt;height:20.8pt" o:ole="">
            <v:imagedata r:id="rId611" o:title=""/>
          </v:shape>
          <o:OLEObject Type="Embed" ProgID="Equation.DSMT4" ShapeID="_x0000_i1056" DrawAspect="Content" ObjectID="_1671537335" r:id="rId612"/>
        </w:object>
      </w:r>
      <w:r w:rsidR="00D00545" w:rsidRPr="00D00545">
        <w:rPr>
          <w:b/>
          <w:highlight w:val="lightGray"/>
        </w:rPr>
        <w:t xml:space="preserve">θα έπεται </w:t>
      </w:r>
      <w:r w:rsidR="00D00545" w:rsidRPr="00D00545">
        <w:rPr>
          <w:position w:val="-6"/>
          <w:highlight w:val="lightGray"/>
        </w:rPr>
        <w:object w:dxaOrig="820" w:dyaOrig="300">
          <v:shape id="_x0000_i1057" type="#_x0000_t75" style="width:40.75pt;height:15.2pt" o:ole="">
            <v:imagedata r:id="rId194" o:title=""/>
          </v:shape>
          <o:OLEObject Type="Embed" ProgID="Equation.DSMT4" ShapeID="_x0000_i1057" DrawAspect="Content" ObjectID="_1671537336" r:id="rId613"/>
        </w:object>
      </w:r>
    </w:p>
    <w:p w:rsidR="00136938" w:rsidRPr="00136938" w:rsidRDefault="00136938" w:rsidP="00766131">
      <w:pPr>
        <w:rPr>
          <w:b/>
          <w:color w:val="FF0000"/>
          <w:highlight w:val="yellow"/>
        </w:rPr>
      </w:pPr>
    </w:p>
    <w:p w:rsidR="00766131" w:rsidRDefault="00625326" w:rsidP="00766131"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>
                <wp:simplePos x="0" y="0"/>
                <wp:positionH relativeFrom="column">
                  <wp:posOffset>5657756</wp:posOffset>
                </wp:positionH>
                <wp:positionV relativeFrom="paragraph">
                  <wp:posOffset>351355</wp:posOffset>
                </wp:positionV>
                <wp:extent cx="126360" cy="106560"/>
                <wp:effectExtent l="38100" t="38100" r="45720" b="46355"/>
                <wp:wrapNone/>
                <wp:docPr id="313" name="Ink 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">
                      <w14:nvContentPartPr>
                        <w14:cNvContentPartPr/>
                      </w14:nvContentPartPr>
                      <w14:xfrm>
                        <a:off x="0" y="0"/>
                        <a:ext cx="12636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" o:spid="_x0000_s1026" type="#_x0000_t75" style="position:absolute;margin-left:444.8pt;margin-top:26.95pt;width:11.5pt;height:9.95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">
                <v:imagedata r:id="rId615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>
                <wp:simplePos x="0" y="0"/>
                <wp:positionH relativeFrom="column">
                  <wp:posOffset>5307476</wp:posOffset>
                </wp:positionH>
                <wp:positionV relativeFrom="paragraph">
                  <wp:posOffset>380155</wp:posOffset>
                </wp:positionV>
                <wp:extent cx="129240" cy="54360"/>
                <wp:effectExtent l="38100" t="38100" r="42545" b="41275"/>
                <wp:wrapNone/>
                <wp:docPr id="309" name="Ink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">
                      <w14:nvContentPartPr>
                        <w14:cNvContentPartPr/>
                      </w14:nvContentPartPr>
                      <w14:xfrm>
                        <a:off x="0" y="0"/>
                        <a:ext cx="12924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" o:spid="_x0000_s1026" type="#_x0000_t75" style="position:absolute;margin-left:417.25pt;margin-top:29.25pt;width:11.6pt;height:5.75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">
                <v:imagedata r:id="rId617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>
                <wp:simplePos x="0" y="0"/>
                <wp:positionH relativeFrom="column">
                  <wp:posOffset>4860716</wp:posOffset>
                </wp:positionH>
                <wp:positionV relativeFrom="paragraph">
                  <wp:posOffset>181075</wp:posOffset>
                </wp:positionV>
                <wp:extent cx="345600" cy="436680"/>
                <wp:effectExtent l="38100" t="19050" r="16510" b="20955"/>
                <wp:wrapNone/>
                <wp:docPr id="308" name="Ink 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">
                      <w14:nvContentPartPr>
                        <w14:cNvContentPartPr/>
                      </w14:nvContentPartPr>
                      <w14:xfrm>
                        <a:off x="0" y="0"/>
                        <a:ext cx="345600" cy="43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" o:spid="_x0000_s1026" type="#_x0000_t75" style="position:absolute;margin-left:382.05pt;margin-top:13.85pt;width:28.6pt;height:35.55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">
                <v:imagedata r:id="rId619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>
                <wp:simplePos x="0" y="0"/>
                <wp:positionH relativeFrom="column">
                  <wp:posOffset>4893116</wp:posOffset>
                </wp:positionH>
                <wp:positionV relativeFrom="paragraph">
                  <wp:posOffset>161275</wp:posOffset>
                </wp:positionV>
                <wp:extent cx="230760" cy="47520"/>
                <wp:effectExtent l="38100" t="38100" r="36195" b="29210"/>
                <wp:wrapNone/>
                <wp:docPr id="307" name="Ink 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">
                      <w14:nvContentPartPr>
                        <w14:cNvContentPartPr/>
                      </w14:nvContentPartPr>
                      <w14:xfrm>
                        <a:off x="0" y="0"/>
                        <a:ext cx="23076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" o:spid="_x0000_s1026" type="#_x0000_t75" style="position:absolute;margin-left:384.5pt;margin-top:12pt;width:19.75pt;height:5.3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">
                <v:imagedata r:id="rId621" o:title=""/>
              </v:shape>
            </w:pict>
          </mc:Fallback>
        </mc:AlternateContent>
      </w:r>
      <w:r w:rsidR="00D96D34" w:rsidRPr="00D96D34">
        <w:rPr>
          <w:b/>
          <w:color w:val="FF0000"/>
          <w:highlight w:val="yellow"/>
        </w:rPr>
        <w:t>Απόδειξη</w:t>
      </w:r>
      <w:r w:rsidR="00D96D34" w:rsidRPr="00C51F56">
        <w:rPr>
          <w:highlight w:val="yellow"/>
        </w:rPr>
        <w:t>.</w:t>
      </w:r>
      <w:r w:rsidR="00D96D34" w:rsidRPr="00C51F56">
        <w:t xml:space="preserve"> </w:t>
      </w:r>
    </w:p>
    <w:p w:rsidR="00766131" w:rsidRPr="00136938" w:rsidRDefault="00625326" w:rsidP="00766131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>
                <wp:simplePos x="0" y="0"/>
                <wp:positionH relativeFrom="column">
                  <wp:posOffset>5317916</wp:posOffset>
                </wp:positionH>
                <wp:positionV relativeFrom="paragraph">
                  <wp:posOffset>244375</wp:posOffset>
                </wp:positionV>
                <wp:extent cx="191160" cy="72000"/>
                <wp:effectExtent l="38100" t="38100" r="37465" b="42545"/>
                <wp:wrapNone/>
                <wp:docPr id="328" name="Ink 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">
                      <w14:nvContentPartPr>
                        <w14:cNvContentPartPr/>
                      </w14:nvContentPartPr>
                      <w14:xfrm>
                        <a:off x="0" y="0"/>
                        <a:ext cx="19116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" o:spid="_x0000_s1026" type="#_x0000_t75" style="position:absolute;margin-left:417.9pt;margin-top:18.75pt;width:16.6pt;height:6.95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">
                <v:imagedata r:id="rId62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>
                <wp:simplePos x="0" y="0"/>
                <wp:positionH relativeFrom="column">
                  <wp:posOffset>4084196</wp:posOffset>
                </wp:positionH>
                <wp:positionV relativeFrom="paragraph">
                  <wp:posOffset>230695</wp:posOffset>
                </wp:positionV>
                <wp:extent cx="192960" cy="54360"/>
                <wp:effectExtent l="38100" t="38100" r="36195" b="41275"/>
                <wp:wrapNone/>
                <wp:docPr id="327" name="Ink 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">
                      <w14:nvContentPartPr>
                        <w14:cNvContentPartPr/>
                      </w14:nvContentPartPr>
                      <w14:xfrm>
                        <a:off x="0" y="0"/>
                        <a:ext cx="19296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" o:spid="_x0000_s1026" type="#_x0000_t75" style="position:absolute;margin-left:320.85pt;margin-top:17.4pt;width:16.8pt;height:5.85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">
                <v:imagedata r:id="rId62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>
                <wp:simplePos x="0" y="0"/>
                <wp:positionH relativeFrom="column">
                  <wp:posOffset>5057276</wp:posOffset>
                </wp:positionH>
                <wp:positionV relativeFrom="paragraph">
                  <wp:posOffset>261655</wp:posOffset>
                </wp:positionV>
                <wp:extent cx="8280" cy="10800"/>
                <wp:effectExtent l="38100" t="38100" r="29845" b="27305"/>
                <wp:wrapNone/>
                <wp:docPr id="325" name="Ink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">
                      <w14:nvContentPartPr>
                        <w14:cNvContentPartPr/>
                      </w14:nvContentPartPr>
                      <w14:xfrm>
                        <a:off x="0" y="0"/>
                        <a:ext cx="82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" o:spid="_x0000_s1026" type="#_x0000_t75" style="position:absolute;margin-left:397.7pt;margin-top:19.9pt;width:1.85pt;height:2.3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">
                <v:imagedata r:id="rId62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>
                <wp:simplePos x="0" y="0"/>
                <wp:positionH relativeFrom="column">
                  <wp:posOffset>5031356</wp:posOffset>
                </wp:positionH>
                <wp:positionV relativeFrom="paragraph">
                  <wp:posOffset>291175</wp:posOffset>
                </wp:positionV>
                <wp:extent cx="49680" cy="163080"/>
                <wp:effectExtent l="38100" t="38100" r="26670" b="27940"/>
                <wp:wrapNone/>
                <wp:docPr id="324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">
                      <w14:nvContentPartPr>
                        <w14:cNvContentPartPr/>
                      </w14:nvContentPartPr>
                      <w14:xfrm>
                        <a:off x="0" y="0"/>
                        <a:ext cx="4968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" o:spid="_x0000_s1026" type="#_x0000_t75" style="position:absolute;margin-left:395.5pt;margin-top:22.4pt;width:5.35pt;height:14.25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">
                <v:imagedata r:id="rId62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>
                <wp:simplePos x="0" y="0"/>
                <wp:positionH relativeFrom="column">
                  <wp:posOffset>3839036</wp:posOffset>
                </wp:positionH>
                <wp:positionV relativeFrom="paragraph">
                  <wp:posOffset>303775</wp:posOffset>
                </wp:positionV>
                <wp:extent cx="1440" cy="720"/>
                <wp:effectExtent l="38100" t="38100" r="36830" b="37465"/>
                <wp:wrapNone/>
                <wp:docPr id="323" name="Ink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">
                      <w14:nvContentPartPr>
                        <w14:cNvContentPartPr/>
                      </w14:nvContentPartPr>
                      <w14:xfrm>
                        <a:off x="0" y="0"/>
                        <a:ext cx="144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" o:spid="_x0000_s1026" type="#_x0000_t75" style="position:absolute;margin-left:301.55pt;margin-top:23.15pt;width:1.55pt;height:1.55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">
                <v:imagedata r:id="rId63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>
                <wp:simplePos x="0" y="0"/>
                <wp:positionH relativeFrom="column">
                  <wp:posOffset>3858476</wp:posOffset>
                </wp:positionH>
                <wp:positionV relativeFrom="paragraph">
                  <wp:posOffset>331495</wp:posOffset>
                </wp:positionV>
                <wp:extent cx="30960" cy="96840"/>
                <wp:effectExtent l="38100" t="38100" r="45720" b="36830"/>
                <wp:wrapNone/>
                <wp:docPr id="322" name="Ink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">
                      <w14:nvContentPartPr>
                        <w14:cNvContentPartPr/>
                      </w14:nvContentPartPr>
                      <w14:xfrm>
                        <a:off x="0" y="0"/>
                        <a:ext cx="3096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" o:spid="_x0000_s1026" type="#_x0000_t75" style="position:absolute;margin-left:303.05pt;margin-top:25.65pt;width:4pt;height:8.9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">
                <v:imagedata r:id="rId63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>
                <wp:simplePos x="0" y="0"/>
                <wp:positionH relativeFrom="column">
                  <wp:posOffset>6202796</wp:posOffset>
                </wp:positionH>
                <wp:positionV relativeFrom="paragraph">
                  <wp:posOffset>94255</wp:posOffset>
                </wp:positionV>
                <wp:extent cx="155880" cy="37080"/>
                <wp:effectExtent l="38100" t="38100" r="34925" b="20320"/>
                <wp:wrapNone/>
                <wp:docPr id="318" name="Ink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">
                      <w14:nvContentPartPr>
                        <w14:cNvContentPartPr/>
                      </w14:nvContentPartPr>
                      <w14:xfrm>
                        <a:off x="0" y="0"/>
                        <a:ext cx="15588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" o:spid="_x0000_s1026" type="#_x0000_t75" style="position:absolute;margin-left:487.9pt;margin-top:6.9pt;width:13.45pt;height:4.1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">
                <v:imagedata r:id="rId63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>
                <wp:simplePos x="0" y="0"/>
                <wp:positionH relativeFrom="column">
                  <wp:posOffset>6240236</wp:posOffset>
                </wp:positionH>
                <wp:positionV relativeFrom="paragraph">
                  <wp:posOffset>10375</wp:posOffset>
                </wp:positionV>
                <wp:extent cx="90000" cy="46800"/>
                <wp:effectExtent l="38100" t="38100" r="43815" b="29845"/>
                <wp:wrapNone/>
                <wp:docPr id="317" name="Ink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">
                      <w14:nvContentPartPr>
                        <w14:cNvContentPartPr/>
                      </w14:nvContentPartPr>
                      <w14:xfrm>
                        <a:off x="0" y="0"/>
                        <a:ext cx="9000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" o:spid="_x0000_s1026" type="#_x0000_t75" style="position:absolute;margin-left:490.65pt;margin-top:.1pt;width:8.6pt;height:5.1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">
                <v:imagedata r:id="rId63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>
                <wp:simplePos x="0" y="0"/>
                <wp:positionH relativeFrom="column">
                  <wp:posOffset>5831996</wp:posOffset>
                </wp:positionH>
                <wp:positionV relativeFrom="paragraph">
                  <wp:posOffset>-183665</wp:posOffset>
                </wp:positionV>
                <wp:extent cx="297720" cy="418680"/>
                <wp:effectExtent l="38100" t="38100" r="26670" b="38735"/>
                <wp:wrapNone/>
                <wp:docPr id="316" name="Ink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">
                      <w14:nvContentPartPr>
                        <w14:cNvContentPartPr/>
                      </w14:nvContentPartPr>
                      <w14:xfrm>
                        <a:off x="0" y="0"/>
                        <a:ext cx="297720" cy="41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" o:spid="_x0000_s1026" type="#_x0000_t75" style="position:absolute;margin-left:458.4pt;margin-top:-15.25pt;width:25.15pt;height:34.55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">
                <v:imagedata r:id="rId63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>
                <wp:simplePos x="0" y="0"/>
                <wp:positionH relativeFrom="column">
                  <wp:posOffset>5864036</wp:posOffset>
                </wp:positionH>
                <wp:positionV relativeFrom="paragraph">
                  <wp:posOffset>6775</wp:posOffset>
                </wp:positionV>
                <wp:extent cx="3240" cy="4320"/>
                <wp:effectExtent l="38100" t="38100" r="34925" b="34290"/>
                <wp:wrapNone/>
                <wp:docPr id="315" name="Ink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">
                      <w14:nvContentPartPr>
                        <w14:cNvContentPartPr/>
                      </w14:nvContentPartPr>
                      <w14:xfrm>
                        <a:off x="0" y="0"/>
                        <a:ext cx="32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" o:spid="_x0000_s1026" type="#_x0000_t75" style="position:absolute;margin-left:461.15pt;margin-top:-.05pt;width:1.55pt;height:1.7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">
                <v:imagedata r:id="rId64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>
                <wp:simplePos x="0" y="0"/>
                <wp:positionH relativeFrom="column">
                  <wp:posOffset>5830556</wp:posOffset>
                </wp:positionH>
                <wp:positionV relativeFrom="paragraph">
                  <wp:posOffset>76975</wp:posOffset>
                </wp:positionV>
                <wp:extent cx="41760" cy="77760"/>
                <wp:effectExtent l="38100" t="38100" r="34925" b="36830"/>
                <wp:wrapNone/>
                <wp:docPr id="314" name="Ink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">
                      <w14:nvContentPartPr>
                        <w14:cNvContentPartPr/>
                      </w14:nvContentPartPr>
                      <w14:xfrm>
                        <a:off x="0" y="0"/>
                        <a:ext cx="4176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" o:spid="_x0000_s1026" type="#_x0000_t75" style="position:absolute;margin-left:458.45pt;margin-top:5.5pt;width:4.8pt;height:7.5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">
                <v:imagedata r:id="rId64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>
                <wp:simplePos x="0" y="0"/>
                <wp:positionH relativeFrom="column">
                  <wp:posOffset>5491076</wp:posOffset>
                </wp:positionH>
                <wp:positionV relativeFrom="paragraph">
                  <wp:posOffset>29095</wp:posOffset>
                </wp:positionV>
                <wp:extent cx="6120" cy="20160"/>
                <wp:effectExtent l="38100" t="38100" r="32385" b="37465"/>
                <wp:wrapNone/>
                <wp:docPr id="312" name="Ink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">
                      <w14:nvContentPartPr>
                        <w14:cNvContentPartPr/>
                      </w14:nvContentPartPr>
                      <w14:xfrm>
                        <a:off x="0" y="0"/>
                        <a:ext cx="612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" o:spid="_x0000_s1026" type="#_x0000_t75" style="position:absolute;margin-left:431.7pt;margin-top:1.7pt;width:1.9pt;height:2.9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">
                <v:imagedata r:id="rId64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>
                <wp:simplePos x="0" y="0"/>
                <wp:positionH relativeFrom="column">
                  <wp:posOffset>5437076</wp:posOffset>
                </wp:positionH>
                <wp:positionV relativeFrom="paragraph">
                  <wp:posOffset>94975</wp:posOffset>
                </wp:positionV>
                <wp:extent cx="54000" cy="126000"/>
                <wp:effectExtent l="38100" t="38100" r="41275" b="26670"/>
                <wp:wrapNone/>
                <wp:docPr id="311" name="Ink 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">
                      <w14:nvContentPartPr>
                        <w14:cNvContentPartPr/>
                      </w14:nvContentPartPr>
                      <w14:xfrm>
                        <a:off x="0" y="0"/>
                        <a:ext cx="5400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" o:spid="_x0000_s1026" type="#_x0000_t75" style="position:absolute;margin-left:427.35pt;margin-top:7pt;width:5.7pt;height:11.25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">
                <v:imagedata r:id="rId64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>
                <wp:simplePos x="0" y="0"/>
                <wp:positionH relativeFrom="column">
                  <wp:posOffset>5286236</wp:posOffset>
                </wp:positionH>
                <wp:positionV relativeFrom="paragraph">
                  <wp:posOffset>-87545</wp:posOffset>
                </wp:positionV>
                <wp:extent cx="12960" cy="300960"/>
                <wp:effectExtent l="38100" t="19050" r="44450" b="23495"/>
                <wp:wrapNone/>
                <wp:docPr id="310" name="Ink 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">
                      <w14:nvContentPartPr>
                        <w14:cNvContentPartPr/>
                      </w14:nvContentPartPr>
                      <w14:xfrm>
                        <a:off x="0" y="0"/>
                        <a:ext cx="12960" cy="30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" o:spid="_x0000_s1026" type="#_x0000_t75" style="position:absolute;margin-left:415.55pt;margin-top:-7.4pt;width:2.45pt;height:24.8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">
                <v:imagedata r:id="rId64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>
                <wp:simplePos x="0" y="0"/>
                <wp:positionH relativeFrom="column">
                  <wp:posOffset>4721036</wp:posOffset>
                </wp:positionH>
                <wp:positionV relativeFrom="paragraph">
                  <wp:posOffset>202255</wp:posOffset>
                </wp:positionV>
                <wp:extent cx="62280" cy="220680"/>
                <wp:effectExtent l="38100" t="38100" r="52070" b="46355"/>
                <wp:wrapNone/>
                <wp:docPr id="306" name="Ink 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">
                      <w14:nvContentPartPr>
                        <w14:cNvContentPartPr/>
                      </w14:nvContentPartPr>
                      <w14:xfrm>
                        <a:off x="0" y="0"/>
                        <a:ext cx="6228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" o:spid="_x0000_s1026" type="#_x0000_t75" style="position:absolute;margin-left:370.95pt;margin-top:15.35pt;width:6.6pt;height:18.95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">
                <v:imagedata r:id="rId65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>
                <wp:simplePos x="0" y="0"/>
                <wp:positionH relativeFrom="column">
                  <wp:posOffset>4517636</wp:posOffset>
                </wp:positionH>
                <wp:positionV relativeFrom="paragraph">
                  <wp:posOffset>112975</wp:posOffset>
                </wp:positionV>
                <wp:extent cx="18360" cy="19800"/>
                <wp:effectExtent l="38100" t="19050" r="20320" b="18415"/>
                <wp:wrapNone/>
                <wp:docPr id="305" name="Ink 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">
                      <w14:nvContentPartPr>
                        <w14:cNvContentPartPr/>
                      </w14:nvContentPartPr>
                      <w14:xfrm>
                        <a:off x="0" y="0"/>
                        <a:ext cx="1836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" o:spid="_x0000_s1026" type="#_x0000_t75" style="position:absolute;margin-left:354.95pt;margin-top:8.45pt;width:2.7pt;height:2.65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">
                <v:imagedata r:id="rId65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>
                <wp:simplePos x="0" y="0"/>
                <wp:positionH relativeFrom="column">
                  <wp:posOffset>4465796</wp:posOffset>
                </wp:positionH>
                <wp:positionV relativeFrom="paragraph">
                  <wp:posOffset>176335</wp:posOffset>
                </wp:positionV>
                <wp:extent cx="80280" cy="69840"/>
                <wp:effectExtent l="38100" t="38100" r="34290" b="45085"/>
                <wp:wrapNone/>
                <wp:docPr id="304" name="Ink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">
                      <w14:nvContentPartPr>
                        <w14:cNvContentPartPr/>
                      </w14:nvContentPartPr>
                      <w14:xfrm>
                        <a:off x="0" y="0"/>
                        <a:ext cx="8028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" o:spid="_x0000_s1026" type="#_x0000_t75" style="position:absolute;margin-left:351.15pt;margin-top:13.15pt;width:7.5pt;height:7.05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">
                <v:imagedata r:id="rId65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>
                <wp:simplePos x="0" y="0"/>
                <wp:positionH relativeFrom="column">
                  <wp:posOffset>4334036</wp:posOffset>
                </wp:positionH>
                <wp:positionV relativeFrom="paragraph">
                  <wp:posOffset>52135</wp:posOffset>
                </wp:positionV>
                <wp:extent cx="131400" cy="97920"/>
                <wp:effectExtent l="38100" t="38100" r="40640" b="35560"/>
                <wp:wrapNone/>
                <wp:docPr id="303" name="Ink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">
                      <w14:nvContentPartPr>
                        <w14:cNvContentPartPr/>
                      </w14:nvContentPartPr>
                      <w14:xfrm>
                        <a:off x="0" y="0"/>
                        <a:ext cx="13140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" o:spid="_x0000_s1026" type="#_x0000_t75" style="position:absolute;margin-left:340.5pt;margin-top:3.3pt;width:11.95pt;height:9.25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">
                <v:imagedata r:id="rId65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>
                <wp:simplePos x="0" y="0"/>
                <wp:positionH relativeFrom="column">
                  <wp:posOffset>4259156</wp:posOffset>
                </wp:positionH>
                <wp:positionV relativeFrom="paragraph">
                  <wp:posOffset>73375</wp:posOffset>
                </wp:positionV>
                <wp:extent cx="12960" cy="18000"/>
                <wp:effectExtent l="19050" t="19050" r="25400" b="20320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">
                      <w14:nvContentPartPr>
                        <w14:cNvContentPartPr/>
                      </w14:nvContentPartPr>
                      <w14:xfrm>
                        <a:off x="0" y="0"/>
                        <a:ext cx="1296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" o:spid="_x0000_s1026" type="#_x0000_t75" style="position:absolute;margin-left:334.8pt;margin-top:5.25pt;width:2.15pt;height:2.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">
                <v:imagedata r:id="rId65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>
                <wp:simplePos x="0" y="0"/>
                <wp:positionH relativeFrom="column">
                  <wp:posOffset>4153316</wp:posOffset>
                </wp:positionH>
                <wp:positionV relativeFrom="paragraph">
                  <wp:posOffset>162655</wp:posOffset>
                </wp:positionV>
                <wp:extent cx="111600" cy="30600"/>
                <wp:effectExtent l="19050" t="38100" r="22225" b="26670"/>
                <wp:wrapNone/>
                <wp:docPr id="301" name="Ink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">
                      <w14:nvContentPartPr>
                        <w14:cNvContentPartPr/>
                      </w14:nvContentPartPr>
                      <w14:xfrm>
                        <a:off x="0" y="0"/>
                        <a:ext cx="11160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" o:spid="_x0000_s1026" type="#_x0000_t75" style="position:absolute;margin-left:326.55pt;margin-top:12.1pt;width:9.9pt;height:3.8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">
                <v:imagedata r:id="rId66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>
                <wp:simplePos x="0" y="0"/>
                <wp:positionH relativeFrom="column">
                  <wp:posOffset>4072676</wp:posOffset>
                </wp:positionH>
                <wp:positionV relativeFrom="paragraph">
                  <wp:posOffset>-155225</wp:posOffset>
                </wp:positionV>
                <wp:extent cx="85680" cy="349560"/>
                <wp:effectExtent l="38100" t="38100" r="48260" b="31750"/>
                <wp:wrapNone/>
                <wp:docPr id="300" name="Ink 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">
                      <w14:nvContentPartPr>
                        <w14:cNvContentPartPr/>
                      </w14:nvContentPartPr>
                      <w14:xfrm>
                        <a:off x="0" y="0"/>
                        <a:ext cx="85680" cy="34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" o:spid="_x0000_s1026" type="#_x0000_t75" style="position:absolute;margin-left:319.95pt;margin-top:-13pt;width:8.35pt;height:29.1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">
                <v:imagedata r:id="rId66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>
                <wp:simplePos x="0" y="0"/>
                <wp:positionH relativeFrom="column">
                  <wp:posOffset>3753716</wp:posOffset>
                </wp:positionH>
                <wp:positionV relativeFrom="paragraph">
                  <wp:posOffset>-220025</wp:posOffset>
                </wp:positionV>
                <wp:extent cx="277920" cy="494280"/>
                <wp:effectExtent l="38100" t="38100" r="27305" b="39370"/>
                <wp:wrapNone/>
                <wp:docPr id="299" name="Ink 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">
                      <w14:nvContentPartPr>
                        <w14:cNvContentPartPr/>
                      </w14:nvContentPartPr>
                      <w14:xfrm>
                        <a:off x="0" y="0"/>
                        <a:ext cx="277920" cy="49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" o:spid="_x0000_s1026" type="#_x0000_t75" style="position:absolute;margin-left:294.85pt;margin-top:-18.05pt;width:23.35pt;height:40.35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">
                <v:imagedata r:id="rId66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>
                <wp:simplePos x="0" y="0"/>
                <wp:positionH relativeFrom="column">
                  <wp:posOffset>3403796</wp:posOffset>
                </wp:positionH>
                <wp:positionV relativeFrom="paragraph">
                  <wp:posOffset>-61625</wp:posOffset>
                </wp:positionV>
                <wp:extent cx="308520" cy="354240"/>
                <wp:effectExtent l="38100" t="38100" r="34925" b="27305"/>
                <wp:wrapNone/>
                <wp:docPr id="298" name="Ink 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">
                      <w14:nvContentPartPr>
                        <w14:cNvContentPartPr/>
                      </w14:nvContentPartPr>
                      <w14:xfrm>
                        <a:off x="0" y="0"/>
                        <a:ext cx="308520" cy="35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" o:spid="_x0000_s1026" type="#_x0000_t75" style="position:absolute;margin-left:267.3pt;margin-top:-5.5pt;width:25.75pt;height:29.3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">
                <v:imagedata r:id="rId66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>
                <wp:simplePos x="0" y="0"/>
                <wp:positionH relativeFrom="column">
                  <wp:posOffset>753476</wp:posOffset>
                </wp:positionH>
                <wp:positionV relativeFrom="paragraph">
                  <wp:posOffset>273930</wp:posOffset>
                </wp:positionV>
                <wp:extent cx="410760" cy="63000"/>
                <wp:effectExtent l="38100" t="38100" r="27940" b="32385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">
                      <w14:nvContentPartPr>
                        <w14:cNvContentPartPr/>
                      </w14:nvContentPartPr>
                      <w14:xfrm>
                        <a:off x="0" y="0"/>
                        <a:ext cx="41076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" o:spid="_x0000_s1026" type="#_x0000_t75" style="position:absolute;margin-left:58.65pt;margin-top:20.7pt;width:33.85pt;height:6.55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">
                <v:imagedata r:id="rId66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>
                <wp:simplePos x="0" y="0"/>
                <wp:positionH relativeFrom="column">
                  <wp:posOffset>238676</wp:posOffset>
                </wp:positionH>
                <wp:positionV relativeFrom="paragraph">
                  <wp:posOffset>320730</wp:posOffset>
                </wp:positionV>
                <wp:extent cx="308160" cy="35280"/>
                <wp:effectExtent l="38100" t="38100" r="53975" b="41275"/>
                <wp:wrapNone/>
                <wp:docPr id="293" name="Ink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">
                      <w14:nvContentPartPr>
                        <w14:cNvContentPartPr/>
                      </w14:nvContentPartPr>
                      <w14:xfrm>
                        <a:off x="0" y="0"/>
                        <a:ext cx="30816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" o:spid="_x0000_s1026" type="#_x0000_t75" style="position:absolute;margin-left:17.95pt;margin-top:24.65pt;width:26.05pt;height:4.35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">
                <v:imagedata r:id="rId671" o:title=""/>
              </v:shape>
            </w:pict>
          </mc:Fallback>
        </mc:AlternateContent>
      </w:r>
      <w:r w:rsidR="00766131" w:rsidRPr="00766131">
        <w:t xml:space="preserve">Αν </w:t>
      </w:r>
      <w:r w:rsidR="00766131" w:rsidRPr="00766131">
        <w:rPr>
          <w:position w:val="-10"/>
        </w:rPr>
        <w:object w:dxaOrig="1500" w:dyaOrig="340">
          <v:shape id="_x0000_i1058" type="#_x0000_t75" style="width:75.05pt;height:16.9pt" o:ole="">
            <v:imagedata r:id="rId672" o:title=""/>
          </v:shape>
          <o:OLEObject Type="Embed" ProgID="Equation.DSMT4" ShapeID="_x0000_i1058" DrawAspect="Content" ObjectID="_1671537337" r:id="rId673"/>
        </w:object>
      </w:r>
      <w:r w:rsidR="00766131" w:rsidRPr="00766131">
        <w:t xml:space="preserve"> θα έχουμε </w:t>
      </w:r>
    </w:p>
    <w:p w:rsidR="00766131" w:rsidRPr="00136938" w:rsidRDefault="00AA71C1" w:rsidP="00766131">
      <w:pPr>
        <w:jc w:val="center"/>
      </w:pP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>
                <wp:simplePos x="0" y="0"/>
                <wp:positionH relativeFrom="column">
                  <wp:posOffset>3338636</wp:posOffset>
                </wp:positionH>
                <wp:positionV relativeFrom="paragraph">
                  <wp:posOffset>385830</wp:posOffset>
                </wp:positionV>
                <wp:extent cx="360" cy="360"/>
                <wp:effectExtent l="0" t="0" r="0" b="0"/>
                <wp:wrapNone/>
                <wp:docPr id="525" name="Ink 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5" o:spid="_x0000_s1026" type="#_x0000_t75" style="position:absolute;margin-left:261.9pt;margin-top:29.4pt;width:2.05pt;height:2.05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">
                <v:imagedata r:id="rId675" o:title=""/>
              </v:shape>
            </w:pict>
          </mc:Fallback>
        </mc:AlternateContent>
      </w:r>
      <w:r w:rsidR="00625326"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>
                <wp:simplePos x="0" y="0"/>
                <wp:positionH relativeFrom="column">
                  <wp:posOffset>2768756</wp:posOffset>
                </wp:positionH>
                <wp:positionV relativeFrom="paragraph">
                  <wp:posOffset>275670</wp:posOffset>
                </wp:positionV>
                <wp:extent cx="1432440" cy="118440"/>
                <wp:effectExtent l="38100" t="38100" r="34925" b="34290"/>
                <wp:wrapNone/>
                <wp:docPr id="296" name="Ink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">
                      <w14:nvContentPartPr>
                        <w14:cNvContentPartPr/>
                      </w14:nvContentPartPr>
                      <w14:xfrm>
                        <a:off x="0" y="0"/>
                        <a:ext cx="143244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" o:spid="_x0000_s1026" type="#_x0000_t75" style="position:absolute;margin-left:217.25pt;margin-top:20.95pt;width:114.35pt;height:10.85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">
                <v:imagedata r:id="rId677" o:title=""/>
              </v:shape>
            </w:pict>
          </mc:Fallback>
        </mc:AlternateContent>
      </w:r>
      <w:r w:rsidR="00625326"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>
                <wp:simplePos x="0" y="0"/>
                <wp:positionH relativeFrom="column">
                  <wp:posOffset>1034276</wp:posOffset>
                </wp:positionH>
                <wp:positionV relativeFrom="paragraph">
                  <wp:posOffset>241110</wp:posOffset>
                </wp:positionV>
                <wp:extent cx="1421280" cy="154080"/>
                <wp:effectExtent l="38100" t="38100" r="26670" b="36830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">
                      <w14:nvContentPartPr>
                        <w14:cNvContentPartPr/>
                      </w14:nvContentPartPr>
                      <w14:xfrm>
                        <a:off x="0" y="0"/>
                        <a:ext cx="142128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" o:spid="_x0000_s1026" type="#_x0000_t75" style="position:absolute;margin-left:80.85pt;margin-top:18.2pt;width:113.35pt;height:13.75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">
                <v:imagedata r:id="rId679" o:title=""/>
              </v:shape>
            </w:pict>
          </mc:Fallback>
        </mc:AlternateContent>
      </w:r>
      <w:r w:rsidR="00766131" w:rsidRPr="00766131">
        <w:rPr>
          <w:position w:val="-12"/>
        </w:rPr>
        <w:object w:dxaOrig="2200" w:dyaOrig="380">
          <v:shape id="_x0000_i1059" type="#_x0000_t75" style="width:110.15pt;height:19.1pt" o:ole="">
            <v:imagedata r:id="rId680" o:title=""/>
          </v:shape>
          <o:OLEObject Type="Embed" ProgID="Equation.DSMT4" ShapeID="_x0000_i1059" DrawAspect="Content" ObjectID="_1671537338" r:id="rId681"/>
        </w:object>
      </w:r>
      <w:r w:rsidR="00766131" w:rsidRPr="00136938">
        <w:t xml:space="preserve"> </w:t>
      </w:r>
      <w:r w:rsidR="00766131" w:rsidRPr="00766131">
        <w:t xml:space="preserve">και </w:t>
      </w:r>
      <w:r w:rsidR="00766131" w:rsidRPr="00766131">
        <w:rPr>
          <w:position w:val="-12"/>
        </w:rPr>
        <w:object w:dxaOrig="2400" w:dyaOrig="380">
          <v:shape id="_x0000_i1060" type="#_x0000_t75" style="width:119.7pt;height:19.1pt" o:ole="">
            <v:imagedata r:id="rId682" o:title=""/>
          </v:shape>
          <o:OLEObject Type="Embed" ProgID="Equation.DSMT4" ShapeID="_x0000_i1060" DrawAspect="Content" ObjectID="_1671537339" r:id="rId683"/>
        </w:object>
      </w:r>
      <w:r w:rsidR="00766131" w:rsidRPr="00136938">
        <w:t>.</w:t>
      </w:r>
    </w:p>
    <w:p w:rsidR="00D96D34" w:rsidRDefault="00625326" w:rsidP="00766131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>
                <wp:simplePos x="0" y="0"/>
                <wp:positionH relativeFrom="column">
                  <wp:posOffset>2536196</wp:posOffset>
                </wp:positionH>
                <wp:positionV relativeFrom="paragraph">
                  <wp:posOffset>356827</wp:posOffset>
                </wp:positionV>
                <wp:extent cx="224640" cy="64080"/>
                <wp:effectExtent l="38100" t="38100" r="42545" b="50800"/>
                <wp:wrapNone/>
                <wp:docPr id="336" name="Ink 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">
                      <w14:nvContentPartPr>
                        <w14:cNvContentPartPr/>
                      </w14:nvContentPartPr>
                      <w14:xfrm>
                        <a:off x="0" y="0"/>
                        <a:ext cx="22464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" o:spid="_x0000_s1026" type="#_x0000_t75" style="position:absolute;margin-left:198.8pt;margin-top:27.2pt;width:19.55pt;height:6.85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">
                <v:imagedata r:id="rId68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>
                <wp:simplePos x="0" y="0"/>
                <wp:positionH relativeFrom="column">
                  <wp:posOffset>2062436</wp:posOffset>
                </wp:positionH>
                <wp:positionV relativeFrom="paragraph">
                  <wp:posOffset>359095</wp:posOffset>
                </wp:positionV>
                <wp:extent cx="339120" cy="107280"/>
                <wp:effectExtent l="38100" t="38100" r="41910" b="45720"/>
                <wp:wrapNone/>
                <wp:docPr id="331" name="Ink 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">
                      <w14:nvContentPartPr>
                        <w14:cNvContentPartPr/>
                      </w14:nvContentPartPr>
                      <w14:xfrm>
                        <a:off x="0" y="0"/>
                        <a:ext cx="33912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" o:spid="_x0000_s1026" type="#_x0000_t75" style="position:absolute;margin-left:161.6pt;margin-top:27.45pt;width:28.45pt;height:10.25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">
                <v:imagedata r:id="rId68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>
                <wp:simplePos x="0" y="0"/>
                <wp:positionH relativeFrom="column">
                  <wp:posOffset>1671116</wp:posOffset>
                </wp:positionH>
                <wp:positionV relativeFrom="paragraph">
                  <wp:posOffset>421735</wp:posOffset>
                </wp:positionV>
                <wp:extent cx="168480" cy="48600"/>
                <wp:effectExtent l="38100" t="38100" r="41275" b="46990"/>
                <wp:wrapNone/>
                <wp:docPr id="330" name="Ink 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">
                      <w14:nvContentPartPr>
                        <w14:cNvContentPartPr/>
                      </w14:nvContentPartPr>
                      <w14:xfrm>
                        <a:off x="0" y="0"/>
                        <a:ext cx="16848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" o:spid="_x0000_s1026" type="#_x0000_t75" style="position:absolute;margin-left:130.8pt;margin-top:32.4pt;width:14.9pt;height:5.5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">
                <v:imagedata r:id="rId68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>
                <wp:simplePos x="0" y="0"/>
                <wp:positionH relativeFrom="column">
                  <wp:posOffset>1632956</wp:posOffset>
                </wp:positionH>
                <wp:positionV relativeFrom="paragraph">
                  <wp:posOffset>433615</wp:posOffset>
                </wp:positionV>
                <wp:extent cx="161640" cy="19800"/>
                <wp:effectExtent l="38100" t="38100" r="48260" b="37465"/>
                <wp:wrapNone/>
                <wp:docPr id="326" name="Ink 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">
                      <w14:nvContentPartPr>
                        <w14:cNvContentPartPr/>
                      </w14:nvContentPartPr>
                      <w14:xfrm>
                        <a:off x="0" y="0"/>
                        <a:ext cx="16164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" o:spid="_x0000_s1026" type="#_x0000_t75" style="position:absolute;margin-left:127.8pt;margin-top:33.4pt;width:14.3pt;height:3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">
                <v:imagedata r:id="rId69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>
                <wp:simplePos x="0" y="0"/>
                <wp:positionH relativeFrom="column">
                  <wp:posOffset>917276</wp:posOffset>
                </wp:positionH>
                <wp:positionV relativeFrom="paragraph">
                  <wp:posOffset>431815</wp:posOffset>
                </wp:positionV>
                <wp:extent cx="698760" cy="65160"/>
                <wp:effectExtent l="38100" t="38100" r="44450" b="49530"/>
                <wp:wrapNone/>
                <wp:docPr id="320" name="Ink 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">
                      <w14:nvContentPartPr>
                        <w14:cNvContentPartPr/>
                      </w14:nvContentPartPr>
                      <w14:xfrm>
                        <a:off x="0" y="0"/>
                        <a:ext cx="69876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" o:spid="_x0000_s1026" type="#_x0000_t75" style="position:absolute;margin-left:71.45pt;margin-top:33.15pt;width:56.6pt;height:6.85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">
                <v:imagedata r:id="rId69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>
                <wp:simplePos x="0" y="0"/>
                <wp:positionH relativeFrom="column">
                  <wp:posOffset>287276</wp:posOffset>
                </wp:positionH>
                <wp:positionV relativeFrom="paragraph">
                  <wp:posOffset>416335</wp:posOffset>
                </wp:positionV>
                <wp:extent cx="346680" cy="31320"/>
                <wp:effectExtent l="38100" t="38100" r="34925" b="26035"/>
                <wp:wrapNone/>
                <wp:docPr id="297" name="Ink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">
                      <w14:nvContentPartPr>
                        <w14:cNvContentPartPr/>
                      </w14:nvContentPartPr>
                      <w14:xfrm>
                        <a:off x="0" y="0"/>
                        <a:ext cx="34668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" o:spid="_x0000_s1026" type="#_x0000_t75" style="position:absolute;margin-left:21.9pt;margin-top:32.35pt;width:28.8pt;height:3.65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">
                <v:imagedata r:id="rId695" o:title=""/>
              </v:shape>
            </w:pict>
          </mc:Fallback>
        </mc:AlternateContent>
      </w:r>
      <w:r w:rsidR="00766131">
        <w:t xml:space="preserve">και </w:t>
      </w:r>
      <w:r w:rsidR="00766131" w:rsidRPr="00766131">
        <w:rPr>
          <w:position w:val="-20"/>
        </w:rPr>
        <w:object w:dxaOrig="3960" w:dyaOrig="540">
          <v:shape id="_x0000_i1061" type="#_x0000_t75" style="width:198.2pt;height:26.9pt" o:ole="">
            <v:imagedata r:id="rId696" o:title=""/>
          </v:shape>
          <o:OLEObject Type="Embed" ProgID="Equation.DSMT4" ShapeID="_x0000_i1061" DrawAspect="Content" ObjectID="_1671537340" r:id="rId697"/>
        </w:object>
      </w:r>
      <w:r w:rsidR="00766131" w:rsidRPr="00136938">
        <w:t xml:space="preserve"> </w:t>
      </w:r>
      <w:r w:rsidR="00766131">
        <w:t xml:space="preserve">καθώς </w:t>
      </w:r>
      <w:r w:rsidR="00766131" w:rsidRPr="00E01C30">
        <w:rPr>
          <w:position w:val="-18"/>
        </w:rPr>
        <w:object w:dxaOrig="1359" w:dyaOrig="499">
          <v:shape id="_x0000_i1062" type="#_x0000_t75" style="width:68.1pt;height:24.7pt" o:ole="">
            <v:imagedata r:id="rId698" o:title=""/>
          </v:shape>
          <o:OLEObject Type="Embed" ProgID="Equation.DSMT4" ShapeID="_x0000_i1062" DrawAspect="Content" ObjectID="_1671537341" r:id="rId699"/>
        </w:object>
      </w:r>
      <w:r w:rsidR="00766131">
        <w:t>.</w:t>
      </w:r>
    </w:p>
    <w:p w:rsidR="00D00545" w:rsidRDefault="00625326" w:rsidP="00766131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>
                <wp:simplePos x="0" y="0"/>
                <wp:positionH relativeFrom="column">
                  <wp:posOffset>5902556</wp:posOffset>
                </wp:positionH>
                <wp:positionV relativeFrom="paragraph">
                  <wp:posOffset>273112</wp:posOffset>
                </wp:positionV>
                <wp:extent cx="324720" cy="177480"/>
                <wp:effectExtent l="38100" t="38100" r="18415" b="32385"/>
                <wp:wrapNone/>
                <wp:docPr id="378" name="Ink 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0">
                      <w14:nvContentPartPr>
                        <w14:cNvContentPartPr/>
                      </w14:nvContentPartPr>
                      <w14:xfrm>
                        <a:off x="0" y="0"/>
                        <a:ext cx="32472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" o:spid="_x0000_s1026" type="#_x0000_t75" style="position:absolute;margin-left:464pt;margin-top:20.8pt;width:27.4pt;height:15.5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">
                <v:imagedata r:id="rId70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>
                <wp:simplePos x="0" y="0"/>
                <wp:positionH relativeFrom="column">
                  <wp:posOffset>5888876</wp:posOffset>
                </wp:positionH>
                <wp:positionV relativeFrom="paragraph">
                  <wp:posOffset>268432</wp:posOffset>
                </wp:positionV>
                <wp:extent cx="104040" cy="66960"/>
                <wp:effectExtent l="38100" t="38100" r="48895" b="47625"/>
                <wp:wrapNone/>
                <wp:docPr id="377" name="Ink 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2">
                      <w14:nvContentPartPr>
                        <w14:cNvContentPartPr/>
                      </w14:nvContentPartPr>
                      <w14:xfrm>
                        <a:off x="0" y="0"/>
                        <a:ext cx="10404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" o:spid="_x0000_s1026" type="#_x0000_t75" style="position:absolute;margin-left:462.75pt;margin-top:20.6pt;width:10.05pt;height:6.8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">
                <v:imagedata r:id="rId70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>
                <wp:simplePos x="0" y="0"/>
                <wp:positionH relativeFrom="column">
                  <wp:posOffset>5576396</wp:posOffset>
                </wp:positionH>
                <wp:positionV relativeFrom="paragraph">
                  <wp:posOffset>173392</wp:posOffset>
                </wp:positionV>
                <wp:extent cx="158760" cy="290520"/>
                <wp:effectExtent l="38100" t="38100" r="12700" b="52705"/>
                <wp:wrapNone/>
                <wp:docPr id="374" name="Ink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4">
                      <w14:nvContentPartPr>
                        <w14:cNvContentPartPr/>
                      </w14:nvContentPartPr>
                      <w14:xfrm>
                        <a:off x="0" y="0"/>
                        <a:ext cx="158760" cy="29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" o:spid="_x0000_s1026" type="#_x0000_t75" style="position:absolute;margin-left:438.15pt;margin-top:12.7pt;width:14.45pt;height:24.85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">
                <v:imagedata r:id="rId70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>
                <wp:simplePos x="0" y="0"/>
                <wp:positionH relativeFrom="column">
                  <wp:posOffset>5539316</wp:posOffset>
                </wp:positionH>
                <wp:positionV relativeFrom="paragraph">
                  <wp:posOffset>314512</wp:posOffset>
                </wp:positionV>
                <wp:extent cx="18000" cy="13320"/>
                <wp:effectExtent l="38100" t="38100" r="39370" b="44450"/>
                <wp:wrapNone/>
                <wp:docPr id="373" name="Ink 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6">
                      <w14:nvContentPartPr>
                        <w14:cNvContentPartPr/>
                      </w14:nvContentPartPr>
                      <w14:xfrm>
                        <a:off x="0" y="0"/>
                        <a:ext cx="180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" o:spid="_x0000_s1026" type="#_x0000_t75" style="position:absolute;margin-left:435.2pt;margin-top:24.05pt;width:3pt;height:2.8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">
                <v:imagedata r:id="rId70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>
                <wp:simplePos x="0" y="0"/>
                <wp:positionH relativeFrom="column">
                  <wp:posOffset>5353556</wp:posOffset>
                </wp:positionH>
                <wp:positionV relativeFrom="paragraph">
                  <wp:posOffset>259072</wp:posOffset>
                </wp:positionV>
                <wp:extent cx="135360" cy="183600"/>
                <wp:effectExtent l="38100" t="38100" r="36195" b="45085"/>
                <wp:wrapNone/>
                <wp:docPr id="371" name="Ink 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">
                      <w14:nvContentPartPr>
                        <w14:cNvContentPartPr/>
                      </w14:nvContentPartPr>
                      <w14:xfrm>
                        <a:off x="0" y="0"/>
                        <a:ext cx="13536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" o:spid="_x0000_s1026" type="#_x0000_t75" style="position:absolute;margin-left:420.8pt;margin-top:19.65pt;width:12.4pt;height:16.05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">
                <v:imagedata r:id="rId70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>
                <wp:simplePos x="0" y="0"/>
                <wp:positionH relativeFrom="column">
                  <wp:posOffset>5092556</wp:posOffset>
                </wp:positionH>
                <wp:positionV relativeFrom="paragraph">
                  <wp:posOffset>264832</wp:posOffset>
                </wp:positionV>
                <wp:extent cx="192240" cy="178560"/>
                <wp:effectExtent l="38100" t="38100" r="36830" b="50165"/>
                <wp:wrapNone/>
                <wp:docPr id="369" name="Ink 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">
                      <w14:nvContentPartPr>
                        <w14:cNvContentPartPr/>
                      </w14:nvContentPartPr>
                      <w14:xfrm>
                        <a:off x="0" y="0"/>
                        <a:ext cx="19224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" o:spid="_x0000_s1026" type="#_x0000_t75" style="position:absolute;margin-left:400.45pt;margin-top:20.05pt;width:16.5pt;height:15.8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">
                <v:imagedata r:id="rId71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>
                <wp:simplePos x="0" y="0"/>
                <wp:positionH relativeFrom="column">
                  <wp:posOffset>4906436</wp:posOffset>
                </wp:positionH>
                <wp:positionV relativeFrom="paragraph">
                  <wp:posOffset>169432</wp:posOffset>
                </wp:positionV>
                <wp:extent cx="139320" cy="365040"/>
                <wp:effectExtent l="57150" t="38100" r="51435" b="35560"/>
                <wp:wrapNone/>
                <wp:docPr id="368" name="Ink 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">
                      <w14:nvContentPartPr>
                        <w14:cNvContentPartPr/>
                      </w14:nvContentPartPr>
                      <w14:xfrm>
                        <a:off x="0" y="0"/>
                        <a:ext cx="139320" cy="36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" o:spid="_x0000_s1026" type="#_x0000_t75" style="position:absolute;margin-left:385.35pt;margin-top:12.55pt;width:12.95pt;height:30.55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">
                <v:imagedata r:id="rId71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>
                <wp:simplePos x="0" y="0"/>
                <wp:positionH relativeFrom="column">
                  <wp:posOffset>4744796</wp:posOffset>
                </wp:positionH>
                <wp:positionV relativeFrom="paragraph">
                  <wp:posOffset>346192</wp:posOffset>
                </wp:positionV>
                <wp:extent cx="19440" cy="18720"/>
                <wp:effectExtent l="38100" t="38100" r="38100" b="38735"/>
                <wp:wrapNone/>
                <wp:docPr id="367" name="Ink 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">
                      <w14:nvContentPartPr>
                        <w14:cNvContentPartPr/>
                      </w14:nvContentPartPr>
                      <w14:xfrm>
                        <a:off x="0" y="0"/>
                        <a:ext cx="194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" o:spid="_x0000_s1026" type="#_x0000_t75" style="position:absolute;margin-left:372.65pt;margin-top:26.55pt;width:3.25pt;height:3.1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">
                <v:imagedata r:id="rId71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>
                <wp:simplePos x="0" y="0"/>
                <wp:positionH relativeFrom="column">
                  <wp:posOffset>4608716</wp:posOffset>
                </wp:positionH>
                <wp:positionV relativeFrom="paragraph">
                  <wp:posOffset>213352</wp:posOffset>
                </wp:positionV>
                <wp:extent cx="39600" cy="389160"/>
                <wp:effectExtent l="38100" t="38100" r="36830" b="49530"/>
                <wp:wrapNone/>
                <wp:docPr id="365" name="Ink 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6">
                      <w14:nvContentPartPr>
                        <w14:cNvContentPartPr/>
                      </w14:nvContentPartPr>
                      <w14:xfrm>
                        <a:off x="0" y="0"/>
                        <a:ext cx="39600" cy="38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" o:spid="_x0000_s1026" type="#_x0000_t75" style="position:absolute;margin-left:362.15pt;margin-top:16.1pt;width:4.8pt;height:32.3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">
                <v:imagedata r:id="rId71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>
                <wp:simplePos x="0" y="0"/>
                <wp:positionH relativeFrom="column">
                  <wp:posOffset>4608356</wp:posOffset>
                </wp:positionH>
                <wp:positionV relativeFrom="paragraph">
                  <wp:posOffset>256552</wp:posOffset>
                </wp:positionV>
                <wp:extent cx="94680" cy="121680"/>
                <wp:effectExtent l="38100" t="38100" r="38735" b="50165"/>
                <wp:wrapNone/>
                <wp:docPr id="364" name="Ink 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">
                      <w14:nvContentPartPr>
                        <w14:cNvContentPartPr/>
                      </w14:nvContentPartPr>
                      <w14:xfrm>
                        <a:off x="0" y="0"/>
                        <a:ext cx="9468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" o:spid="_x0000_s1026" type="#_x0000_t75" style="position:absolute;margin-left:361.95pt;margin-top:19.25pt;width:9.15pt;height:11.55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">
                <v:imagedata r:id="rId71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>
                <wp:simplePos x="0" y="0"/>
                <wp:positionH relativeFrom="column">
                  <wp:posOffset>4305956</wp:posOffset>
                </wp:positionH>
                <wp:positionV relativeFrom="paragraph">
                  <wp:posOffset>130192</wp:posOffset>
                </wp:positionV>
                <wp:extent cx="232200" cy="482400"/>
                <wp:effectExtent l="38100" t="38100" r="34925" b="32385"/>
                <wp:wrapNone/>
                <wp:docPr id="361" name="Ink 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">
                      <w14:nvContentPartPr>
                        <w14:cNvContentPartPr/>
                      </w14:nvContentPartPr>
                      <w14:xfrm>
                        <a:off x="0" y="0"/>
                        <a:ext cx="232200" cy="48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" o:spid="_x0000_s1026" type="#_x0000_t75" style="position:absolute;margin-left:338.25pt;margin-top:9.45pt;width:19.9pt;height:39.65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">
                <v:imagedata r:id="rId72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>
                <wp:simplePos x="0" y="0"/>
                <wp:positionH relativeFrom="column">
                  <wp:posOffset>4196876</wp:posOffset>
                </wp:positionH>
                <wp:positionV relativeFrom="paragraph">
                  <wp:posOffset>386872</wp:posOffset>
                </wp:positionV>
                <wp:extent cx="63360" cy="27360"/>
                <wp:effectExtent l="38100" t="38100" r="32385" b="29845"/>
                <wp:wrapNone/>
                <wp:docPr id="359" name="Ink 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">
                      <w14:nvContentPartPr>
                        <w14:cNvContentPartPr/>
                      </w14:nvContentPartPr>
                      <w14:xfrm>
                        <a:off x="0" y="0"/>
                        <a:ext cx="6336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" o:spid="_x0000_s1026" type="#_x0000_t75" style="position:absolute;margin-left:329.6pt;margin-top:29.9pt;width:6.65pt;height:3.55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">
                <v:imagedata r:id="rId72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>
                <wp:simplePos x="0" y="0"/>
                <wp:positionH relativeFrom="column">
                  <wp:posOffset>3537716</wp:posOffset>
                </wp:positionH>
                <wp:positionV relativeFrom="paragraph">
                  <wp:posOffset>311272</wp:posOffset>
                </wp:positionV>
                <wp:extent cx="119880" cy="178560"/>
                <wp:effectExtent l="38100" t="38100" r="33020" b="31115"/>
                <wp:wrapNone/>
                <wp:docPr id="351" name="Ink 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4">
                      <w14:nvContentPartPr>
                        <w14:cNvContentPartPr/>
                      </w14:nvContentPartPr>
                      <w14:xfrm>
                        <a:off x="0" y="0"/>
                        <a:ext cx="11988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" o:spid="_x0000_s1026" type="#_x0000_t75" style="position:absolute;margin-left:277.75pt;margin-top:23.7pt;width:11.1pt;height:15.65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">
                <v:imagedata r:id="rId72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>
                <wp:simplePos x="0" y="0"/>
                <wp:positionH relativeFrom="column">
                  <wp:posOffset>3497036</wp:posOffset>
                </wp:positionH>
                <wp:positionV relativeFrom="paragraph">
                  <wp:posOffset>269872</wp:posOffset>
                </wp:positionV>
                <wp:extent cx="88920" cy="234720"/>
                <wp:effectExtent l="38100" t="38100" r="44450" b="32385"/>
                <wp:wrapNone/>
                <wp:docPr id="349" name="Ink 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">
                      <w14:nvContentPartPr>
                        <w14:cNvContentPartPr/>
                      </w14:nvContentPartPr>
                      <w14:xfrm>
                        <a:off x="0" y="0"/>
                        <a:ext cx="88920" cy="23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" o:spid="_x0000_s1026" type="#_x0000_t75" style="position:absolute;margin-left:274.6pt;margin-top:20.45pt;width:8.55pt;height:20.05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">
                <v:imagedata r:id="rId72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>
                <wp:simplePos x="0" y="0"/>
                <wp:positionH relativeFrom="column">
                  <wp:posOffset>1007276</wp:posOffset>
                </wp:positionH>
                <wp:positionV relativeFrom="paragraph">
                  <wp:posOffset>358072</wp:posOffset>
                </wp:positionV>
                <wp:extent cx="151920" cy="30960"/>
                <wp:effectExtent l="38100" t="38100" r="38735" b="26670"/>
                <wp:wrapNone/>
                <wp:docPr id="337" name="Ink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8">
                      <w14:nvContentPartPr>
                        <w14:cNvContentPartPr/>
                      </w14:nvContentPartPr>
                      <w14:xfrm>
                        <a:off x="0" y="0"/>
                        <a:ext cx="15192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" o:spid="_x0000_s1026" type="#_x0000_t75" style="position:absolute;margin-left:78.5pt;margin-top:27.65pt;width:13.5pt;height:3.85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">
                <v:imagedata r:id="rId72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>
                <wp:simplePos x="0" y="0"/>
                <wp:positionH relativeFrom="column">
                  <wp:posOffset>2315516</wp:posOffset>
                </wp:positionH>
                <wp:positionV relativeFrom="paragraph">
                  <wp:posOffset>-37568</wp:posOffset>
                </wp:positionV>
                <wp:extent cx="136080" cy="133920"/>
                <wp:effectExtent l="38100" t="38100" r="35560" b="38100"/>
                <wp:wrapNone/>
                <wp:docPr id="335" name="Ink 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">
                      <w14:nvContentPartPr>
                        <w14:cNvContentPartPr/>
                      </w14:nvContentPartPr>
                      <w14:xfrm>
                        <a:off x="0" y="0"/>
                        <a:ext cx="13608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" o:spid="_x0000_s1026" type="#_x0000_t75" style="position:absolute;margin-left:181.4pt;margin-top:-3.85pt;width:12.45pt;height:12.2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">
                <v:imagedata r:id="rId73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>
                <wp:simplePos x="0" y="0"/>
                <wp:positionH relativeFrom="column">
                  <wp:posOffset>2158916</wp:posOffset>
                </wp:positionH>
                <wp:positionV relativeFrom="paragraph">
                  <wp:posOffset>31192</wp:posOffset>
                </wp:positionV>
                <wp:extent cx="82080" cy="14400"/>
                <wp:effectExtent l="38100" t="38100" r="32385" b="24130"/>
                <wp:wrapNone/>
                <wp:docPr id="334" name="Ink 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">
                      <w14:nvContentPartPr>
                        <w14:cNvContentPartPr/>
                      </w14:nvContentPartPr>
                      <w14:xfrm>
                        <a:off x="0" y="0"/>
                        <a:ext cx="820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" o:spid="_x0000_s1026" type="#_x0000_t75" style="position:absolute;margin-left:169.4pt;margin-top:1.9pt;width:7.8pt;height:2.55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">
                <v:imagedata r:id="rId73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>
                <wp:simplePos x="0" y="0"/>
                <wp:positionH relativeFrom="column">
                  <wp:posOffset>2129036</wp:posOffset>
                </wp:positionH>
                <wp:positionV relativeFrom="paragraph">
                  <wp:posOffset>-12728</wp:posOffset>
                </wp:positionV>
                <wp:extent cx="111240" cy="28080"/>
                <wp:effectExtent l="38100" t="38100" r="41275" b="29210"/>
                <wp:wrapNone/>
                <wp:docPr id="333" name="Ink 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4">
                      <w14:nvContentPartPr>
                        <w14:cNvContentPartPr/>
                      </w14:nvContentPartPr>
                      <w14:xfrm>
                        <a:off x="0" y="0"/>
                        <a:ext cx="11124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" o:spid="_x0000_s1026" type="#_x0000_t75" style="position:absolute;margin-left:166.85pt;margin-top:-1.45pt;width:10.15pt;height:3.5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">
                <v:imagedata r:id="rId73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>
                <wp:simplePos x="0" y="0"/>
                <wp:positionH relativeFrom="column">
                  <wp:posOffset>5519156</wp:posOffset>
                </wp:positionH>
                <wp:positionV relativeFrom="paragraph">
                  <wp:posOffset>75940</wp:posOffset>
                </wp:positionV>
                <wp:extent cx="360" cy="360"/>
                <wp:effectExtent l="0" t="0" r="0" b="0"/>
                <wp:wrapNone/>
                <wp:docPr id="321" name="Ink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" o:spid="_x0000_s1026" type="#_x0000_t75" style="position:absolute;margin-left:433.6pt;margin-top:5pt;width:2.05pt;height:2.05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">
                <v:imagedata r:id="rId737" o:title=""/>
              </v:shape>
            </w:pict>
          </mc:Fallback>
        </mc:AlternateContent>
      </w:r>
      <w:r w:rsidR="00D00545">
        <w:t xml:space="preserve">Παρόμοια αν </w:t>
      </w:r>
      <w:r w:rsidR="00D00545" w:rsidRPr="00D00545">
        <w:rPr>
          <w:position w:val="-16"/>
        </w:rPr>
        <w:object w:dxaOrig="1320" w:dyaOrig="420">
          <v:shape id="_x0000_i1063" type="#_x0000_t75" style="width:65.95pt;height:20.8pt" o:ole="">
            <v:imagedata r:id="rId611" o:title=""/>
          </v:shape>
          <o:OLEObject Type="Embed" ProgID="Equation.DSMT4" ShapeID="_x0000_i1063" DrawAspect="Content" ObjectID="_1671537342" r:id="rId738"/>
        </w:object>
      </w:r>
      <w:r w:rsidR="00D00545">
        <w:rPr>
          <w:b/>
        </w:rPr>
        <w:t xml:space="preserve"> για κάθε </w:t>
      </w:r>
      <w:r w:rsidR="00D00545" w:rsidRPr="00D00545">
        <w:rPr>
          <w:position w:val="-6"/>
        </w:rPr>
        <w:object w:dxaOrig="680" w:dyaOrig="300">
          <v:shape id="_x0000_i1064" type="#_x0000_t75" style="width:33.85pt;height:15.2pt" o:ole="">
            <v:imagedata r:id="rId609" o:title=""/>
          </v:shape>
          <o:OLEObject Type="Embed" ProgID="Equation.DSMT4" ShapeID="_x0000_i1064" DrawAspect="Content" ObjectID="_1671537343" r:id="rId739"/>
        </w:object>
      </w:r>
      <w:r w:rsidR="00D00545">
        <w:t>.</w:t>
      </w:r>
    </w:p>
    <w:p w:rsidR="00136938" w:rsidRPr="00810FB4" w:rsidRDefault="00625326" w:rsidP="00B6676D">
      <w:pPr>
        <w:rPr>
          <w:b/>
          <w:color w:val="FF0000"/>
          <w:highlight w:val="yellow"/>
        </w:rPr>
      </w:pP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>
                <wp:simplePos x="0" y="0"/>
                <wp:positionH relativeFrom="column">
                  <wp:posOffset>6297836</wp:posOffset>
                </wp:positionH>
                <wp:positionV relativeFrom="paragraph">
                  <wp:posOffset>34817</wp:posOffset>
                </wp:positionV>
                <wp:extent cx="1080" cy="16920"/>
                <wp:effectExtent l="38100" t="38100" r="37465" b="40640"/>
                <wp:wrapNone/>
                <wp:docPr id="379" name="Ink 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0">
                      <w14:nvContentPartPr>
                        <w14:cNvContentPartPr/>
                      </w14:nvContentPartPr>
                      <w14:xfrm>
                        <a:off x="0" y="0"/>
                        <a:ext cx="108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" o:spid="_x0000_s1026" type="#_x0000_t75" style="position:absolute;margin-left:494.7pt;margin-top:2.1pt;width:2.5pt;height:2.85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">
                <v:imagedata r:id="rId741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>
                <wp:simplePos x="0" y="0"/>
                <wp:positionH relativeFrom="column">
                  <wp:posOffset>5052596</wp:posOffset>
                </wp:positionH>
                <wp:positionV relativeFrom="paragraph">
                  <wp:posOffset>194297</wp:posOffset>
                </wp:positionV>
                <wp:extent cx="519840" cy="165960"/>
                <wp:effectExtent l="38100" t="38100" r="33020" b="43815"/>
                <wp:wrapNone/>
                <wp:docPr id="375" name="Ink 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2">
                      <w14:nvContentPartPr>
                        <w14:cNvContentPartPr/>
                      </w14:nvContentPartPr>
                      <w14:xfrm>
                        <a:off x="0" y="0"/>
                        <a:ext cx="51984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" o:spid="_x0000_s1026" type="#_x0000_t75" style="position:absolute;margin-left:397pt;margin-top:14.3pt;width:42.65pt;height:14.9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">
                <v:imagedata r:id="rId743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>
                <wp:simplePos x="0" y="0"/>
                <wp:positionH relativeFrom="column">
                  <wp:posOffset>5507996</wp:posOffset>
                </wp:positionH>
                <wp:positionV relativeFrom="paragraph">
                  <wp:posOffset>-40063</wp:posOffset>
                </wp:positionV>
                <wp:extent cx="62640" cy="172440"/>
                <wp:effectExtent l="38100" t="38100" r="13970" b="37465"/>
                <wp:wrapNone/>
                <wp:docPr id="372" name="Ink 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4">
                      <w14:nvContentPartPr>
                        <w14:cNvContentPartPr/>
                      </w14:nvContentPartPr>
                      <w14:xfrm>
                        <a:off x="0" y="0"/>
                        <a:ext cx="6264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" o:spid="_x0000_s1026" type="#_x0000_t75" style="position:absolute;margin-left:432.65pt;margin-top:-3.75pt;width:6.9pt;height:15.15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">
                <v:imagedata r:id="rId745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>
                <wp:simplePos x="0" y="0"/>
                <wp:positionH relativeFrom="column">
                  <wp:posOffset>5282996</wp:posOffset>
                </wp:positionH>
                <wp:positionV relativeFrom="paragraph">
                  <wp:posOffset>-20623</wp:posOffset>
                </wp:positionV>
                <wp:extent cx="26280" cy="126360"/>
                <wp:effectExtent l="38100" t="38100" r="50165" b="45720"/>
                <wp:wrapNone/>
                <wp:docPr id="370" name="Ink 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6">
                      <w14:nvContentPartPr>
                        <w14:cNvContentPartPr/>
                      </w14:nvContentPartPr>
                      <w14:xfrm>
                        <a:off x="0" y="0"/>
                        <a:ext cx="2628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" o:spid="_x0000_s1026" type="#_x0000_t75" style="position:absolute;margin-left:415pt;margin-top:-2.3pt;width:4.1pt;height:11.7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">
                <v:imagedata r:id="rId747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>
                <wp:simplePos x="0" y="0"/>
                <wp:positionH relativeFrom="column">
                  <wp:posOffset>4714196</wp:posOffset>
                </wp:positionH>
                <wp:positionV relativeFrom="paragraph">
                  <wp:posOffset>-3703</wp:posOffset>
                </wp:positionV>
                <wp:extent cx="58680" cy="124920"/>
                <wp:effectExtent l="38100" t="38100" r="55880" b="46990"/>
                <wp:wrapNone/>
                <wp:docPr id="366" name="Ink 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8">
                      <w14:nvContentPartPr>
                        <w14:cNvContentPartPr/>
                      </w14:nvContentPartPr>
                      <w14:xfrm>
                        <a:off x="0" y="0"/>
                        <a:ext cx="5868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" o:spid="_x0000_s1026" type="#_x0000_t75" style="position:absolute;margin-left:370.25pt;margin-top:-1.15pt;width:6.45pt;height:11.7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">
                <v:imagedata r:id="rId749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>
                <wp:simplePos x="0" y="0"/>
                <wp:positionH relativeFrom="column">
                  <wp:posOffset>4187156</wp:posOffset>
                </wp:positionH>
                <wp:positionV relativeFrom="paragraph">
                  <wp:posOffset>11057</wp:posOffset>
                </wp:positionV>
                <wp:extent cx="64440" cy="39600"/>
                <wp:effectExtent l="38100" t="38100" r="31115" b="36830"/>
                <wp:wrapNone/>
                <wp:docPr id="360" name="Ink 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0">
                      <w14:nvContentPartPr>
                        <w14:cNvContentPartPr/>
                      </w14:nvContentPartPr>
                      <w14:xfrm>
                        <a:off x="0" y="0"/>
                        <a:ext cx="6444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" o:spid="_x0000_s1026" type="#_x0000_t75" style="position:absolute;margin-left:329.05pt;margin-top:.3pt;width:6.45pt;height:4.4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">
                <v:imagedata r:id="rId751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>
                <wp:simplePos x="0" y="0"/>
                <wp:positionH relativeFrom="column">
                  <wp:posOffset>3927956</wp:posOffset>
                </wp:positionH>
                <wp:positionV relativeFrom="paragraph">
                  <wp:posOffset>-110983</wp:posOffset>
                </wp:positionV>
                <wp:extent cx="140400" cy="282600"/>
                <wp:effectExtent l="38100" t="38100" r="12065" b="41275"/>
                <wp:wrapNone/>
                <wp:docPr id="358" name="Ink 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">
                      <w14:nvContentPartPr>
                        <w14:cNvContentPartPr/>
                      </w14:nvContentPartPr>
                      <w14:xfrm>
                        <a:off x="0" y="0"/>
                        <a:ext cx="140400" cy="28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" o:spid="_x0000_s1026" type="#_x0000_t75" style="position:absolute;margin-left:308.4pt;margin-top:-9.3pt;width:12.9pt;height:23.65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">
                <v:imagedata r:id="rId753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>
                <wp:simplePos x="0" y="0"/>
                <wp:positionH relativeFrom="column">
                  <wp:posOffset>3922196</wp:posOffset>
                </wp:positionH>
                <wp:positionV relativeFrom="paragraph">
                  <wp:posOffset>33377</wp:posOffset>
                </wp:positionV>
                <wp:extent cx="8280" cy="24120"/>
                <wp:effectExtent l="38100" t="38100" r="29845" b="33655"/>
                <wp:wrapNone/>
                <wp:docPr id="357" name="Ink 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4">
                      <w14:nvContentPartPr>
                        <w14:cNvContentPartPr/>
                      </w14:nvContentPartPr>
                      <w14:xfrm>
                        <a:off x="0" y="0"/>
                        <a:ext cx="828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" o:spid="_x0000_s1026" type="#_x0000_t75" style="position:absolute;margin-left:308.05pt;margin-top:2.05pt;width:2.05pt;height:3.35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">
                <v:imagedata r:id="rId755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>
                <wp:simplePos x="0" y="0"/>
                <wp:positionH relativeFrom="column">
                  <wp:posOffset>3892676</wp:posOffset>
                </wp:positionH>
                <wp:positionV relativeFrom="paragraph">
                  <wp:posOffset>90617</wp:posOffset>
                </wp:positionV>
                <wp:extent cx="62640" cy="113400"/>
                <wp:effectExtent l="38100" t="38100" r="33020" b="39370"/>
                <wp:wrapNone/>
                <wp:docPr id="356" name="Ink 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6">
                      <w14:nvContentPartPr>
                        <w14:cNvContentPartPr/>
                      </w14:nvContentPartPr>
                      <w14:xfrm>
                        <a:off x="0" y="0"/>
                        <a:ext cx="6264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" o:spid="_x0000_s1026" type="#_x0000_t75" style="position:absolute;margin-left:305.85pt;margin-top:6.6pt;width:6.4pt;height:10.35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">
                <v:imagedata r:id="rId757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>
                <wp:simplePos x="0" y="0"/>
                <wp:positionH relativeFrom="column">
                  <wp:posOffset>3792236</wp:posOffset>
                </wp:positionH>
                <wp:positionV relativeFrom="paragraph">
                  <wp:posOffset>-37543</wp:posOffset>
                </wp:positionV>
                <wp:extent cx="98640" cy="133920"/>
                <wp:effectExtent l="38100" t="38100" r="34925" b="38100"/>
                <wp:wrapNone/>
                <wp:docPr id="355" name="Ink 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8">
                      <w14:nvContentPartPr>
                        <w14:cNvContentPartPr/>
                      </w14:nvContentPartPr>
                      <w14:xfrm>
                        <a:off x="0" y="0"/>
                        <a:ext cx="9864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" o:spid="_x0000_s1026" type="#_x0000_t75" style="position:absolute;margin-left:297.75pt;margin-top:-3.75pt;width:9.5pt;height:12.3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">
                <v:imagedata r:id="rId759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>
                <wp:simplePos x="0" y="0"/>
                <wp:positionH relativeFrom="column">
                  <wp:posOffset>3692156</wp:posOffset>
                </wp:positionH>
                <wp:positionV relativeFrom="paragraph">
                  <wp:posOffset>-4423</wp:posOffset>
                </wp:positionV>
                <wp:extent cx="21600" cy="28440"/>
                <wp:effectExtent l="38100" t="38100" r="35560" b="29210"/>
                <wp:wrapNone/>
                <wp:docPr id="354" name="Ink 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0">
                      <w14:nvContentPartPr>
                        <w14:cNvContentPartPr/>
                      </w14:nvContentPartPr>
                      <w14:xfrm>
                        <a:off x="0" y="0"/>
                        <a:ext cx="2160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" o:spid="_x0000_s1026" type="#_x0000_t75" style="position:absolute;margin-left:289.8pt;margin-top:-.9pt;width:3.1pt;height:3.7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">
                <v:imagedata r:id="rId761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>
                <wp:simplePos x="0" y="0"/>
                <wp:positionH relativeFrom="column">
                  <wp:posOffset>3646796</wp:posOffset>
                </wp:positionH>
                <wp:positionV relativeFrom="paragraph">
                  <wp:posOffset>112217</wp:posOffset>
                </wp:positionV>
                <wp:extent cx="62640" cy="123120"/>
                <wp:effectExtent l="19050" t="38100" r="33020" b="48895"/>
                <wp:wrapNone/>
                <wp:docPr id="353" name="Ink 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2">
                      <w14:nvContentPartPr>
                        <w14:cNvContentPartPr/>
                      </w14:nvContentPartPr>
                      <w14:xfrm>
                        <a:off x="0" y="0"/>
                        <a:ext cx="6264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" o:spid="_x0000_s1026" type="#_x0000_t75" style="position:absolute;margin-left:286.4pt;margin-top:8.1pt;width:6.65pt;height:11.45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">
                <v:imagedata r:id="rId763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>
                <wp:simplePos x="0" y="0"/>
                <wp:positionH relativeFrom="column">
                  <wp:posOffset>3523316</wp:posOffset>
                </wp:positionH>
                <wp:positionV relativeFrom="paragraph">
                  <wp:posOffset>-153103</wp:posOffset>
                </wp:positionV>
                <wp:extent cx="37800" cy="489960"/>
                <wp:effectExtent l="38100" t="38100" r="38735" b="43815"/>
                <wp:wrapNone/>
                <wp:docPr id="352" name="Ink 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">
                      <w14:nvContentPartPr>
                        <w14:cNvContentPartPr/>
                      </w14:nvContentPartPr>
                      <w14:xfrm>
                        <a:off x="0" y="0"/>
                        <a:ext cx="37800" cy="48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" o:spid="_x0000_s1026" type="#_x0000_t75" style="position:absolute;margin-left:276.65pt;margin-top:-12.75pt;width:4.75pt;height:40.25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">
                <v:imagedata r:id="rId765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>
                <wp:simplePos x="0" y="0"/>
                <wp:positionH relativeFrom="column">
                  <wp:posOffset>3624836</wp:posOffset>
                </wp:positionH>
                <wp:positionV relativeFrom="paragraph">
                  <wp:posOffset>58217</wp:posOffset>
                </wp:positionV>
                <wp:extent cx="4320" cy="16920"/>
                <wp:effectExtent l="38100" t="38100" r="34290" b="40640"/>
                <wp:wrapNone/>
                <wp:docPr id="350" name="Ink 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6">
                      <w14:nvContentPartPr>
                        <w14:cNvContentPartPr/>
                      </w14:nvContentPartPr>
                      <w14:xfrm>
                        <a:off x="0" y="0"/>
                        <a:ext cx="432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" o:spid="_x0000_s1026" type="#_x0000_t75" style="position:absolute;margin-left:284.65pt;margin-top:3.95pt;width:1.85pt;height:2.7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">
                <v:imagedata r:id="rId767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>
                <wp:simplePos x="0" y="0"/>
                <wp:positionH relativeFrom="column">
                  <wp:posOffset>3236396</wp:posOffset>
                </wp:positionH>
                <wp:positionV relativeFrom="paragraph">
                  <wp:posOffset>-114943</wp:posOffset>
                </wp:positionV>
                <wp:extent cx="248040" cy="278280"/>
                <wp:effectExtent l="38100" t="38100" r="19050" b="45720"/>
                <wp:wrapNone/>
                <wp:docPr id="348" name="Ink 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8">
                      <w14:nvContentPartPr>
                        <w14:cNvContentPartPr/>
                      </w14:nvContentPartPr>
                      <w14:xfrm>
                        <a:off x="0" y="0"/>
                        <a:ext cx="248040" cy="27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" o:spid="_x0000_s1026" type="#_x0000_t75" style="position:absolute;margin-left:254.05pt;margin-top:-9.8pt;width:21.15pt;height:23.45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">
                <v:imagedata r:id="rId769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>
                <wp:simplePos x="0" y="0"/>
                <wp:positionH relativeFrom="column">
                  <wp:posOffset>3131996</wp:posOffset>
                </wp:positionH>
                <wp:positionV relativeFrom="paragraph">
                  <wp:posOffset>173777</wp:posOffset>
                </wp:positionV>
                <wp:extent cx="24120" cy="149040"/>
                <wp:effectExtent l="38100" t="38100" r="52705" b="41910"/>
                <wp:wrapNone/>
                <wp:docPr id="347" name="Ink 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0">
                      <w14:nvContentPartPr>
                        <w14:cNvContentPartPr/>
                      </w14:nvContentPartPr>
                      <w14:xfrm>
                        <a:off x="0" y="0"/>
                        <a:ext cx="2412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" o:spid="_x0000_s1026" type="#_x0000_t75" style="position:absolute;margin-left:245.75pt;margin-top:13.05pt;width:3.75pt;height:13.25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">
                <v:imagedata r:id="rId771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>
                <wp:simplePos x="0" y="0"/>
                <wp:positionH relativeFrom="column">
                  <wp:posOffset>2968196</wp:posOffset>
                </wp:positionH>
                <wp:positionV relativeFrom="paragraph">
                  <wp:posOffset>17177</wp:posOffset>
                </wp:positionV>
                <wp:extent cx="78840" cy="195840"/>
                <wp:effectExtent l="38100" t="38100" r="35560" b="52070"/>
                <wp:wrapNone/>
                <wp:docPr id="346" name="Ink 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2">
                      <w14:nvContentPartPr>
                        <w14:cNvContentPartPr/>
                      </w14:nvContentPartPr>
                      <w14:xfrm>
                        <a:off x="0" y="0"/>
                        <a:ext cx="7884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" o:spid="_x0000_s1026" type="#_x0000_t75" style="position:absolute;margin-left:232.95pt;margin-top:.45pt;width:7.9pt;height:17.25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">
                <v:imagedata r:id="rId773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>
                <wp:simplePos x="0" y="0"/>
                <wp:positionH relativeFrom="column">
                  <wp:posOffset>2835356</wp:posOffset>
                </wp:positionH>
                <wp:positionV relativeFrom="paragraph">
                  <wp:posOffset>-47983</wp:posOffset>
                </wp:positionV>
                <wp:extent cx="113760" cy="268200"/>
                <wp:effectExtent l="38100" t="38100" r="38735" b="36830"/>
                <wp:wrapNone/>
                <wp:docPr id="345" name="Ink 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4">
                      <w14:nvContentPartPr>
                        <w14:cNvContentPartPr/>
                      </w14:nvContentPartPr>
                      <w14:xfrm>
                        <a:off x="0" y="0"/>
                        <a:ext cx="113760" cy="26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" o:spid="_x0000_s1026" type="#_x0000_t75" style="position:absolute;margin-left:222.5pt;margin-top:-4.4pt;width:10.55pt;height:22.55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">
                <v:imagedata r:id="rId775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>
                <wp:simplePos x="0" y="0"/>
                <wp:positionH relativeFrom="column">
                  <wp:posOffset>2626556</wp:posOffset>
                </wp:positionH>
                <wp:positionV relativeFrom="paragraph">
                  <wp:posOffset>142457</wp:posOffset>
                </wp:positionV>
                <wp:extent cx="82800" cy="29880"/>
                <wp:effectExtent l="38100" t="38100" r="31750" b="27305"/>
                <wp:wrapNone/>
                <wp:docPr id="344" name="Ink 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6">
                      <w14:nvContentPartPr>
                        <w14:cNvContentPartPr/>
                      </w14:nvContentPartPr>
                      <w14:xfrm>
                        <a:off x="0" y="0"/>
                        <a:ext cx="8280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" o:spid="_x0000_s1026" type="#_x0000_t75" style="position:absolute;margin-left:206.15pt;margin-top:10.55pt;width:7.8pt;height:3.7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">
                <v:imagedata r:id="rId777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>
                <wp:simplePos x="0" y="0"/>
                <wp:positionH relativeFrom="column">
                  <wp:posOffset>2642756</wp:posOffset>
                </wp:positionH>
                <wp:positionV relativeFrom="paragraph">
                  <wp:posOffset>89537</wp:posOffset>
                </wp:positionV>
                <wp:extent cx="95760" cy="24480"/>
                <wp:effectExtent l="38100" t="38100" r="38100" b="33020"/>
                <wp:wrapNone/>
                <wp:docPr id="343" name="Ink 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8">
                      <w14:nvContentPartPr>
                        <w14:cNvContentPartPr/>
                      </w14:nvContentPartPr>
                      <w14:xfrm>
                        <a:off x="0" y="0"/>
                        <a:ext cx="9576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" o:spid="_x0000_s1026" type="#_x0000_t75" style="position:absolute;margin-left:207.4pt;margin-top:6.4pt;width:8.95pt;height:3.4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">
                <v:imagedata r:id="rId779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>
                <wp:simplePos x="0" y="0"/>
                <wp:positionH relativeFrom="column">
                  <wp:posOffset>2436836</wp:posOffset>
                </wp:positionH>
                <wp:positionV relativeFrom="paragraph">
                  <wp:posOffset>-11263</wp:posOffset>
                </wp:positionV>
                <wp:extent cx="135360" cy="221040"/>
                <wp:effectExtent l="38100" t="38100" r="17145" b="45720"/>
                <wp:wrapNone/>
                <wp:docPr id="342" name="Ink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0">
                      <w14:nvContentPartPr>
                        <w14:cNvContentPartPr/>
                      </w14:nvContentPartPr>
                      <w14:xfrm>
                        <a:off x="0" y="0"/>
                        <a:ext cx="135360" cy="22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" o:spid="_x0000_s1026" type="#_x0000_t75" style="position:absolute;margin-left:191.05pt;margin-top:-1.65pt;width:12.35pt;height:19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">
                <v:imagedata r:id="rId781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>
                <wp:simplePos x="0" y="0"/>
                <wp:positionH relativeFrom="column">
                  <wp:posOffset>2251436</wp:posOffset>
                </wp:positionH>
                <wp:positionV relativeFrom="paragraph">
                  <wp:posOffset>53177</wp:posOffset>
                </wp:positionV>
                <wp:extent cx="123480" cy="114120"/>
                <wp:effectExtent l="38100" t="38100" r="48260" b="38735"/>
                <wp:wrapNone/>
                <wp:docPr id="341" name="Ink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2">
                      <w14:nvContentPartPr>
                        <w14:cNvContentPartPr/>
                      </w14:nvContentPartPr>
                      <w14:xfrm>
                        <a:off x="0" y="0"/>
                        <a:ext cx="12348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" o:spid="_x0000_s1026" type="#_x0000_t75" style="position:absolute;margin-left:176.6pt;margin-top:3.25pt;width:11.45pt;height:10.85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">
                <v:imagedata r:id="rId783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>
                <wp:simplePos x="0" y="0"/>
                <wp:positionH relativeFrom="column">
                  <wp:posOffset>2172596</wp:posOffset>
                </wp:positionH>
                <wp:positionV relativeFrom="paragraph">
                  <wp:posOffset>146417</wp:posOffset>
                </wp:positionV>
                <wp:extent cx="51840" cy="163800"/>
                <wp:effectExtent l="38100" t="38100" r="43815" b="27305"/>
                <wp:wrapNone/>
                <wp:docPr id="340" name="Ink 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4">
                      <w14:nvContentPartPr>
                        <w14:cNvContentPartPr/>
                      </w14:nvContentPartPr>
                      <w14:xfrm>
                        <a:off x="0" y="0"/>
                        <a:ext cx="5184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" o:spid="_x0000_s1026" type="#_x0000_t75" style="position:absolute;margin-left:170.4pt;margin-top:11pt;width:5.75pt;height:14.15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">
                <v:imagedata r:id="rId785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>
                <wp:simplePos x="0" y="0"/>
                <wp:positionH relativeFrom="column">
                  <wp:posOffset>2071436</wp:posOffset>
                </wp:positionH>
                <wp:positionV relativeFrom="paragraph">
                  <wp:posOffset>42377</wp:posOffset>
                </wp:positionV>
                <wp:extent cx="82800" cy="146880"/>
                <wp:effectExtent l="38100" t="38100" r="50800" b="43815"/>
                <wp:wrapNone/>
                <wp:docPr id="339" name="Ink 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6">
                      <w14:nvContentPartPr>
                        <w14:cNvContentPartPr/>
                      </w14:nvContentPartPr>
                      <w14:xfrm>
                        <a:off x="0" y="0"/>
                        <a:ext cx="8280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" o:spid="_x0000_s1026" type="#_x0000_t75" style="position:absolute;margin-left:162.25pt;margin-top:2.5pt;width:8.25pt;height:13.3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">
                <v:imagedata r:id="rId787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>
                <wp:simplePos x="0" y="0"/>
                <wp:positionH relativeFrom="column">
                  <wp:posOffset>1801796</wp:posOffset>
                </wp:positionH>
                <wp:positionV relativeFrom="paragraph">
                  <wp:posOffset>-11263</wp:posOffset>
                </wp:positionV>
                <wp:extent cx="209880" cy="284400"/>
                <wp:effectExtent l="38100" t="38100" r="38100" b="40005"/>
                <wp:wrapNone/>
                <wp:docPr id="338" name="Ink 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8">
                      <w14:nvContentPartPr>
                        <w14:cNvContentPartPr/>
                      </w14:nvContentPartPr>
                      <w14:xfrm>
                        <a:off x="0" y="0"/>
                        <a:ext cx="209880" cy="28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" o:spid="_x0000_s1026" type="#_x0000_t75" style="position:absolute;margin-left:141.05pt;margin-top:-1.4pt;width:18.3pt;height:23.75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">
                <v:imagedata r:id="rId789" o:title=""/>
              </v:shape>
            </w:pict>
          </mc:Fallback>
        </mc:AlternateContent>
      </w:r>
    </w:p>
    <w:p w:rsidR="00B6676D" w:rsidRPr="00C651AC" w:rsidRDefault="00AA71C1" w:rsidP="00B6676D">
      <w:pPr>
        <w:rPr>
          <w:b/>
          <w:color w:val="FF0000"/>
        </w:rPr>
      </w:pP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>
                <wp:simplePos x="0" y="0"/>
                <wp:positionH relativeFrom="column">
                  <wp:posOffset>2524676</wp:posOffset>
                </wp:positionH>
                <wp:positionV relativeFrom="paragraph">
                  <wp:posOffset>129368</wp:posOffset>
                </wp:positionV>
                <wp:extent cx="2215800" cy="443160"/>
                <wp:effectExtent l="38100" t="38100" r="32385" b="33655"/>
                <wp:wrapNone/>
                <wp:docPr id="391" name="Ink 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0">
                      <w14:nvContentPartPr>
                        <w14:cNvContentPartPr/>
                      </w14:nvContentPartPr>
                      <w14:xfrm>
                        <a:off x="0" y="0"/>
                        <a:ext cx="2215800" cy="44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" o:spid="_x0000_s1026" type="#_x0000_t75" style="position:absolute;margin-left:198.2pt;margin-top:9.45pt;width:175.85pt;height:36.3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">
                <v:imagedata r:id="rId791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>
                <wp:simplePos x="0" y="0"/>
                <wp:positionH relativeFrom="column">
                  <wp:posOffset>2095556</wp:posOffset>
                </wp:positionH>
                <wp:positionV relativeFrom="paragraph">
                  <wp:posOffset>-109312</wp:posOffset>
                </wp:positionV>
                <wp:extent cx="2964960" cy="719640"/>
                <wp:effectExtent l="38100" t="38100" r="26035" b="42545"/>
                <wp:wrapNone/>
                <wp:docPr id="390" name="Ink 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2">
                      <w14:nvContentPartPr>
                        <w14:cNvContentPartPr/>
                      </w14:nvContentPartPr>
                      <w14:xfrm>
                        <a:off x="0" y="0"/>
                        <a:ext cx="2964960" cy="71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" o:spid="_x0000_s1026" type="#_x0000_t75" style="position:absolute;margin-left:164.45pt;margin-top:-9.35pt;width:234.75pt;height:58.05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">
                <v:imagedata r:id="rId793" o:title=""/>
              </v:shape>
            </w:pict>
          </mc:Fallback>
        </mc:AlternateContent>
      </w:r>
      <w:r w:rsidR="00625326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>
                <wp:simplePos x="0" y="0"/>
                <wp:positionH relativeFrom="column">
                  <wp:posOffset>5304956</wp:posOffset>
                </wp:positionH>
                <wp:positionV relativeFrom="paragraph">
                  <wp:posOffset>-28963</wp:posOffset>
                </wp:positionV>
                <wp:extent cx="135360" cy="181800"/>
                <wp:effectExtent l="38100" t="38100" r="36195" b="46990"/>
                <wp:wrapNone/>
                <wp:docPr id="376" name="Ink 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4">
                      <w14:nvContentPartPr>
                        <w14:cNvContentPartPr/>
                      </w14:nvContentPartPr>
                      <w14:xfrm>
                        <a:off x="0" y="0"/>
                        <a:ext cx="13536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" o:spid="_x0000_s1026" type="#_x0000_t75" style="position:absolute;margin-left:416.85pt;margin-top:-3.35pt;width:12.55pt;height:16.2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">
                <v:imagedata r:id="rId795" o:title=""/>
              </v:shape>
            </w:pict>
          </mc:Fallback>
        </mc:AlternateContent>
      </w:r>
      <w:r w:rsidR="00625326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>
                <wp:simplePos x="0" y="0"/>
                <wp:positionH relativeFrom="column">
                  <wp:posOffset>4310996</wp:posOffset>
                </wp:positionH>
                <wp:positionV relativeFrom="paragraph">
                  <wp:posOffset>344825</wp:posOffset>
                </wp:positionV>
                <wp:extent cx="360" cy="360"/>
                <wp:effectExtent l="0" t="0" r="0" b="0"/>
                <wp:wrapNone/>
                <wp:docPr id="329" name="Ink 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" o:spid="_x0000_s1026" type="#_x0000_t75" style="position:absolute;margin-left:338.45pt;margin-top:26.15pt;width:2.05pt;height:2.05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">
                <v:imagedata r:id="rId797" o:title=""/>
              </v:shape>
            </w:pict>
          </mc:Fallback>
        </mc:AlternateContent>
      </w:r>
      <w:r w:rsidR="00B6676D" w:rsidRPr="00C651AC">
        <w:rPr>
          <w:b/>
          <w:color w:val="FF0000"/>
          <w:highlight w:val="yellow"/>
        </w:rPr>
        <w:t>Παραδε</w:t>
      </w:r>
      <w:r w:rsidR="00B6676D">
        <w:rPr>
          <w:b/>
          <w:color w:val="FF0000"/>
          <w:highlight w:val="yellow"/>
        </w:rPr>
        <w:t>ίγμα</w:t>
      </w:r>
      <w:r w:rsidR="00B6676D" w:rsidRPr="00C651AC">
        <w:rPr>
          <w:b/>
          <w:color w:val="FF0000"/>
        </w:rPr>
        <w:t xml:space="preserve"> </w:t>
      </w:r>
    </w:p>
    <w:p w:rsidR="007F5179" w:rsidRPr="00B6676D" w:rsidRDefault="00E34F75" w:rsidP="00B6676D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>
                <wp:simplePos x="0" y="0"/>
                <wp:positionH relativeFrom="column">
                  <wp:posOffset>4799516</wp:posOffset>
                </wp:positionH>
                <wp:positionV relativeFrom="paragraph">
                  <wp:posOffset>1190791</wp:posOffset>
                </wp:positionV>
                <wp:extent cx="311760" cy="29880"/>
                <wp:effectExtent l="38100" t="38100" r="31750" b="46355"/>
                <wp:wrapNone/>
                <wp:docPr id="646" name="Ink 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8">
                      <w14:nvContentPartPr>
                        <w14:cNvContentPartPr/>
                      </w14:nvContentPartPr>
                      <w14:xfrm>
                        <a:off x="0" y="0"/>
                        <a:ext cx="31176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6" o:spid="_x0000_s1026" type="#_x0000_t75" style="position:absolute;margin-left:377.15pt;margin-top:93pt;width:26.1pt;height:3.9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">
                <v:imagedata r:id="rId79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>
                <wp:simplePos x="0" y="0"/>
                <wp:positionH relativeFrom="column">
                  <wp:posOffset>3503876</wp:posOffset>
                </wp:positionH>
                <wp:positionV relativeFrom="paragraph">
                  <wp:posOffset>1129951</wp:posOffset>
                </wp:positionV>
                <wp:extent cx="280800" cy="115200"/>
                <wp:effectExtent l="38100" t="38100" r="43180" b="37465"/>
                <wp:wrapNone/>
                <wp:docPr id="645" name="Ink 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0">
                      <w14:nvContentPartPr>
                        <w14:cNvContentPartPr/>
                      </w14:nvContentPartPr>
                      <w14:xfrm>
                        <a:off x="0" y="0"/>
                        <a:ext cx="28080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5" o:spid="_x0000_s1026" type="#_x0000_t75" style="position:absolute;margin-left:275.2pt;margin-top:88.2pt;width:23.55pt;height:10.3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">
                <v:imagedata r:id="rId801" o:title=""/>
              </v:shape>
            </w:pict>
          </mc:Fallback>
        </mc:AlternateContent>
      </w:r>
      <w:r w:rsidR="00AA71C1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>
                <wp:simplePos x="0" y="0"/>
                <wp:positionH relativeFrom="column">
                  <wp:posOffset>3582716</wp:posOffset>
                </wp:positionH>
                <wp:positionV relativeFrom="paragraph">
                  <wp:posOffset>1046948</wp:posOffset>
                </wp:positionV>
                <wp:extent cx="1468080" cy="390960"/>
                <wp:effectExtent l="38100" t="38100" r="37465" b="47625"/>
                <wp:wrapNone/>
                <wp:docPr id="393" name="Ink 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2">
                      <w14:nvContentPartPr>
                        <w14:cNvContentPartPr/>
                      </w14:nvContentPartPr>
                      <w14:xfrm>
                        <a:off x="0" y="0"/>
                        <a:ext cx="1468080" cy="39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" o:spid="_x0000_s1026" type="#_x0000_t75" style="position:absolute;margin-left:281.2pt;margin-top:81.7pt;width:117.4pt;height:32.35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">
                <v:imagedata r:id="rId803" o:title=""/>
              </v:shape>
            </w:pict>
          </mc:Fallback>
        </mc:AlternateContent>
      </w:r>
      <w:r w:rsidR="00AA71C1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>
                <wp:simplePos x="0" y="0"/>
                <wp:positionH relativeFrom="column">
                  <wp:posOffset>2837876</wp:posOffset>
                </wp:positionH>
                <wp:positionV relativeFrom="paragraph">
                  <wp:posOffset>1223599</wp:posOffset>
                </wp:positionV>
                <wp:extent cx="16560" cy="5760"/>
                <wp:effectExtent l="38100" t="38100" r="21590" b="32385"/>
                <wp:wrapNone/>
                <wp:docPr id="388" name="Ink 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4">
                      <w14:nvContentPartPr>
                        <w14:cNvContentPartPr/>
                      </w14:nvContentPartPr>
                      <w14:xfrm>
                        <a:off x="0" y="0"/>
                        <a:ext cx="165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" o:spid="_x0000_s1026" type="#_x0000_t75" style="position:absolute;margin-left:222.9pt;margin-top:95.8pt;width:2.45pt;height:1.6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">
                <v:imagedata r:id="rId805" o:title=""/>
              </v:shape>
            </w:pict>
          </mc:Fallback>
        </mc:AlternateContent>
      </w:r>
      <w:r w:rsidR="00AA71C1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>
                <wp:simplePos x="0" y="0"/>
                <wp:positionH relativeFrom="column">
                  <wp:posOffset>2483636</wp:posOffset>
                </wp:positionH>
                <wp:positionV relativeFrom="paragraph">
                  <wp:posOffset>1064119</wp:posOffset>
                </wp:positionV>
                <wp:extent cx="1016640" cy="245880"/>
                <wp:effectExtent l="38100" t="38100" r="31115" b="40005"/>
                <wp:wrapNone/>
                <wp:docPr id="386" name="Ink 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6">
                      <w14:nvContentPartPr>
                        <w14:cNvContentPartPr/>
                      </w14:nvContentPartPr>
                      <w14:xfrm>
                        <a:off x="0" y="0"/>
                        <a:ext cx="1016640" cy="24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" o:spid="_x0000_s1026" type="#_x0000_t75" style="position:absolute;margin-left:194.85pt;margin-top:83.1pt;width:81.7pt;height:20.85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">
                <v:imagedata r:id="rId807" o:title=""/>
              </v:shape>
            </w:pict>
          </mc:Fallback>
        </mc:AlternateContent>
      </w:r>
      <w:r w:rsidR="00AA71C1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>
                <wp:simplePos x="0" y="0"/>
                <wp:positionH relativeFrom="column">
                  <wp:posOffset>2067116</wp:posOffset>
                </wp:positionH>
                <wp:positionV relativeFrom="paragraph">
                  <wp:posOffset>1081759</wp:posOffset>
                </wp:positionV>
                <wp:extent cx="18000" cy="20520"/>
                <wp:effectExtent l="19050" t="19050" r="20320" b="17780"/>
                <wp:wrapNone/>
                <wp:docPr id="384" name="Ink 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8">
                      <w14:nvContentPartPr>
                        <w14:cNvContentPartPr/>
                      </w14:nvContentPartPr>
                      <w14:xfrm>
                        <a:off x="0" y="0"/>
                        <a:ext cx="1800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" o:spid="_x0000_s1026" type="#_x0000_t75" style="position:absolute;margin-left:162.45pt;margin-top:84.9pt;width:2pt;height:2.2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">
                <v:imagedata r:id="rId809" o:title=""/>
              </v:shape>
            </w:pict>
          </mc:Fallback>
        </mc:AlternateContent>
      </w:r>
      <w:r w:rsidR="00625326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>
                <wp:simplePos x="0" y="0"/>
                <wp:positionH relativeFrom="column">
                  <wp:posOffset>2470676</wp:posOffset>
                </wp:positionH>
                <wp:positionV relativeFrom="paragraph">
                  <wp:posOffset>1205959</wp:posOffset>
                </wp:positionV>
                <wp:extent cx="10080" cy="18360"/>
                <wp:effectExtent l="38100" t="38100" r="47625" b="39370"/>
                <wp:wrapNone/>
                <wp:docPr id="383" name="Ink 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0">
                      <w14:nvContentPartPr>
                        <w14:cNvContentPartPr/>
                      </w14:nvContentPartPr>
                      <w14:xfrm>
                        <a:off x="0" y="0"/>
                        <a:ext cx="1008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" o:spid="_x0000_s1026" type="#_x0000_t75" style="position:absolute;margin-left:193.7pt;margin-top:94.2pt;width:2.45pt;height:3.05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">
                <v:imagedata r:id="rId811" o:title=""/>
              </v:shape>
            </w:pict>
          </mc:Fallback>
        </mc:AlternateContent>
      </w:r>
      <w:r w:rsidR="00625326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>
                <wp:simplePos x="0" y="0"/>
                <wp:positionH relativeFrom="column">
                  <wp:posOffset>2107436</wp:posOffset>
                </wp:positionH>
                <wp:positionV relativeFrom="paragraph">
                  <wp:posOffset>1232599</wp:posOffset>
                </wp:positionV>
                <wp:extent cx="2160" cy="9720"/>
                <wp:effectExtent l="38100" t="38100" r="36195" b="28575"/>
                <wp:wrapNone/>
                <wp:docPr id="382" name="Ink 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2">
                      <w14:nvContentPartPr>
                        <w14:cNvContentPartPr/>
                      </w14:nvContentPartPr>
                      <w14:xfrm>
                        <a:off x="0" y="0"/>
                        <a:ext cx="21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" o:spid="_x0000_s1026" type="#_x0000_t75" style="position:absolute;margin-left:165.2pt;margin-top:96.4pt;width:1.5pt;height:1.9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">
                <v:imagedata r:id="rId813" o:title=""/>
              </v:shape>
            </w:pict>
          </mc:Fallback>
        </mc:AlternateContent>
      </w:r>
      <w:r w:rsidR="00625326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>
                <wp:simplePos x="0" y="0"/>
                <wp:positionH relativeFrom="column">
                  <wp:posOffset>1253876</wp:posOffset>
                </wp:positionH>
                <wp:positionV relativeFrom="paragraph">
                  <wp:posOffset>808879</wp:posOffset>
                </wp:positionV>
                <wp:extent cx="113760" cy="24120"/>
                <wp:effectExtent l="38100" t="38100" r="38735" b="33655"/>
                <wp:wrapNone/>
                <wp:docPr id="381" name="Ink 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4">
                      <w14:nvContentPartPr>
                        <w14:cNvContentPartPr/>
                      </w14:nvContentPartPr>
                      <w14:xfrm>
                        <a:off x="0" y="0"/>
                        <a:ext cx="11376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" o:spid="_x0000_s1026" type="#_x0000_t75" style="position:absolute;margin-left:98pt;margin-top:63.05pt;width:10.5pt;height:3.45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">
                <v:imagedata r:id="rId815" o:title=""/>
              </v:shape>
            </w:pict>
          </mc:Fallback>
        </mc:AlternateContent>
      </w:r>
      <w:r w:rsidR="00625326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>
                <wp:simplePos x="0" y="0"/>
                <wp:positionH relativeFrom="column">
                  <wp:posOffset>420476</wp:posOffset>
                </wp:positionH>
                <wp:positionV relativeFrom="paragraph">
                  <wp:posOffset>790519</wp:posOffset>
                </wp:positionV>
                <wp:extent cx="205920" cy="24480"/>
                <wp:effectExtent l="38100" t="38100" r="41910" b="33020"/>
                <wp:wrapNone/>
                <wp:docPr id="380" name="Ink 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6">
                      <w14:nvContentPartPr>
                        <w14:cNvContentPartPr/>
                      </w14:nvContentPartPr>
                      <w14:xfrm>
                        <a:off x="0" y="0"/>
                        <a:ext cx="20592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" o:spid="_x0000_s1026" type="#_x0000_t75" style="position:absolute;margin-left:32.4pt;margin-top:61.45pt;width:17.7pt;height:3.5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">
                <v:imagedata r:id="rId817" o:title=""/>
              </v:shape>
            </w:pict>
          </mc:Fallback>
        </mc:AlternateContent>
      </w:r>
      <w:r w:rsidR="00625326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>
                <wp:simplePos x="0" y="0"/>
                <wp:positionH relativeFrom="column">
                  <wp:posOffset>4216676</wp:posOffset>
                </wp:positionH>
                <wp:positionV relativeFrom="paragraph">
                  <wp:posOffset>272765</wp:posOffset>
                </wp:positionV>
                <wp:extent cx="32040" cy="14040"/>
                <wp:effectExtent l="38100" t="38100" r="44450" b="43180"/>
                <wp:wrapNone/>
                <wp:docPr id="319" name="Ink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8">
                      <w14:nvContentPartPr>
                        <w14:cNvContentPartPr/>
                      </w14:nvContentPartPr>
                      <w14:xfrm>
                        <a:off x="0" y="0"/>
                        <a:ext cx="320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" o:spid="_x0000_s1026" type="#_x0000_t75" style="position:absolute;margin-left:331pt;margin-top:20.5pt;width:4.5pt;height:3.1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">
                <v:imagedata r:id="rId819" o:title=""/>
              </v:shape>
            </w:pict>
          </mc:Fallback>
        </mc:AlternateContent>
      </w:r>
      <w:r w:rsidR="00B6676D">
        <w:t xml:space="preserve">Στον </w:t>
      </w:r>
      <w:r w:rsidR="00B6676D" w:rsidRPr="00CE4A6D">
        <w:rPr>
          <w:position w:val="-4"/>
        </w:rPr>
        <w:object w:dxaOrig="380" w:dyaOrig="340">
          <v:shape id="_x0000_i1065" type="#_x0000_t75" style="width:19.1pt;height:16.9pt" o:ole="">
            <v:imagedata r:id="rId820" o:title=""/>
          </v:shape>
          <o:OLEObject Type="Embed" ProgID="Equation.DSMT4" ShapeID="_x0000_i1065" DrawAspect="Content" ObjectID="_1671537344" r:id="rId821"/>
        </w:object>
      </w:r>
      <w:r w:rsidR="00B6676D">
        <w:t xml:space="preserve"> : Έστω </w:t>
      </w:r>
      <w:r w:rsidR="00B6676D" w:rsidRPr="00B6676D">
        <w:rPr>
          <w:position w:val="-80"/>
        </w:rPr>
        <w:object w:dxaOrig="6200" w:dyaOrig="1740">
          <v:shape id="_x0000_i1066" type="#_x0000_t75" style="width:310.1pt;height:87.2pt" o:ole="">
            <v:imagedata r:id="rId822" o:title=""/>
          </v:shape>
          <o:OLEObject Type="Embed" ProgID="Equation.DSMT4" ShapeID="_x0000_i1066" DrawAspect="Content" ObjectID="_1671537345" r:id="rId823"/>
        </w:object>
      </w:r>
      <w:r w:rsidR="00B6676D" w:rsidRPr="00B6676D">
        <w:t>.</w:t>
      </w:r>
    </w:p>
    <w:p w:rsidR="00136938" w:rsidRPr="00810FB4" w:rsidRDefault="00AA71C1" w:rsidP="00B6676D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>
                <wp:simplePos x="0" y="0"/>
                <wp:positionH relativeFrom="column">
                  <wp:posOffset>4753796</wp:posOffset>
                </wp:positionH>
                <wp:positionV relativeFrom="paragraph">
                  <wp:posOffset>350086</wp:posOffset>
                </wp:positionV>
                <wp:extent cx="97920" cy="7920"/>
                <wp:effectExtent l="38100" t="38100" r="35560" b="49530"/>
                <wp:wrapNone/>
                <wp:docPr id="397" name="Ink 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4">
                      <w14:nvContentPartPr>
                        <w14:cNvContentPartPr/>
                      </w14:nvContentPartPr>
                      <w14:xfrm>
                        <a:off x="0" y="0"/>
                        <a:ext cx="979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" o:spid="_x0000_s1026" type="#_x0000_t75" style="position:absolute;margin-left:373.6pt;margin-top:26.75pt;width:9.1pt;height:2.2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">
                <v:imagedata r:id="rId82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>
                <wp:simplePos x="0" y="0"/>
                <wp:positionH relativeFrom="column">
                  <wp:posOffset>4466876</wp:posOffset>
                </wp:positionH>
                <wp:positionV relativeFrom="paragraph">
                  <wp:posOffset>269446</wp:posOffset>
                </wp:positionV>
                <wp:extent cx="132840" cy="267120"/>
                <wp:effectExtent l="38100" t="38100" r="19685" b="38100"/>
                <wp:wrapNone/>
                <wp:docPr id="395" name="Ink 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6">
                      <w14:nvContentPartPr>
                        <w14:cNvContentPartPr/>
                      </w14:nvContentPartPr>
                      <w14:xfrm>
                        <a:off x="0" y="0"/>
                        <a:ext cx="132840" cy="26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" o:spid="_x0000_s1026" type="#_x0000_t75" style="position:absolute;margin-left:351.05pt;margin-top:20.45pt;width:12pt;height:22.55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">
                <v:imagedata r:id="rId82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>
                <wp:simplePos x="0" y="0"/>
                <wp:positionH relativeFrom="column">
                  <wp:posOffset>4103996</wp:posOffset>
                </wp:positionH>
                <wp:positionV relativeFrom="paragraph">
                  <wp:posOffset>267286</wp:posOffset>
                </wp:positionV>
                <wp:extent cx="128880" cy="207000"/>
                <wp:effectExtent l="38100" t="38100" r="43180" b="41275"/>
                <wp:wrapNone/>
                <wp:docPr id="394" name="Ink 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8">
                      <w14:nvContentPartPr>
                        <w14:cNvContentPartPr/>
                      </w14:nvContentPartPr>
                      <w14:xfrm>
                        <a:off x="0" y="0"/>
                        <a:ext cx="12888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" o:spid="_x0000_s1026" type="#_x0000_t75" style="position:absolute;margin-left:322.35pt;margin-top:20.2pt;width:11.75pt;height:17.95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">
                <v:imagedata r:id="rId82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>
                <wp:simplePos x="0" y="0"/>
                <wp:positionH relativeFrom="column">
                  <wp:posOffset>2514956</wp:posOffset>
                </wp:positionH>
                <wp:positionV relativeFrom="paragraph">
                  <wp:posOffset>172749</wp:posOffset>
                </wp:positionV>
                <wp:extent cx="8640" cy="5400"/>
                <wp:effectExtent l="38100" t="38100" r="29845" b="33020"/>
                <wp:wrapNone/>
                <wp:docPr id="387" name="Ink 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0">
                      <w14:nvContentPartPr>
                        <w14:cNvContentPartPr/>
                      </w14:nvContentPartPr>
                      <w14:xfrm>
                        <a:off x="0" y="0"/>
                        <a:ext cx="86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" o:spid="_x0000_s1026" type="#_x0000_t75" style="position:absolute;margin-left:197.4pt;margin-top:12.95pt;width:2.05pt;height:1.7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">
                <v:imagedata r:id="rId83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>
                <wp:simplePos x="0" y="0"/>
                <wp:positionH relativeFrom="column">
                  <wp:posOffset>2081876</wp:posOffset>
                </wp:positionH>
                <wp:positionV relativeFrom="paragraph">
                  <wp:posOffset>-181131</wp:posOffset>
                </wp:positionV>
                <wp:extent cx="1430280" cy="443520"/>
                <wp:effectExtent l="38100" t="38100" r="36830" b="33020"/>
                <wp:wrapNone/>
                <wp:docPr id="385" name="Ink 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2">
                      <w14:nvContentPartPr>
                        <w14:cNvContentPartPr/>
                      </w14:nvContentPartPr>
                      <w14:xfrm>
                        <a:off x="0" y="0"/>
                        <a:ext cx="1430280" cy="44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" o:spid="_x0000_s1026" type="#_x0000_t75" style="position:absolute;margin-left:163.2pt;margin-top:-15.05pt;width:114.25pt;height:36.6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">
                <v:imagedata r:id="rId833" o:title=""/>
              </v:shape>
            </w:pict>
          </mc:Fallback>
        </mc:AlternateContent>
      </w:r>
      <w:r w:rsidR="00B6676D">
        <w:t xml:space="preserve">Εύκολα ελέγχουμε </w:t>
      </w:r>
    </w:p>
    <w:p w:rsidR="00B6676D" w:rsidRPr="00136938" w:rsidRDefault="00E34F75" w:rsidP="008E03C2">
      <w:pPr>
        <w:pStyle w:val="ListParagraph"/>
        <w:numPr>
          <w:ilvl w:val="0"/>
          <w:numId w:val="2"/>
        </w:numPr>
        <w:ind w:left="714" w:hanging="357"/>
        <w:contextualSpacing w:val="0"/>
      </w:pPr>
      <w:r>
        <w:rPr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311552" behindDoc="0" locked="0" layoutInCell="1" allowOverlap="1">
                <wp:simplePos x="0" y="0"/>
                <wp:positionH relativeFrom="column">
                  <wp:posOffset>1313276</wp:posOffset>
                </wp:positionH>
                <wp:positionV relativeFrom="paragraph">
                  <wp:posOffset>128721</wp:posOffset>
                </wp:positionV>
                <wp:extent cx="126000" cy="144360"/>
                <wp:effectExtent l="38100" t="38100" r="45720" b="46355"/>
                <wp:wrapNone/>
                <wp:docPr id="641" name="Ink 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4">
                      <w14:nvContentPartPr>
                        <w14:cNvContentPartPr/>
                      </w14:nvContentPartPr>
                      <w14:xfrm>
                        <a:off x="0" y="0"/>
                        <a:ext cx="12600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1" o:spid="_x0000_s1026" type="#_x0000_t75" style="position:absolute;margin-left:102.7pt;margin-top:9.35pt;width:11.4pt;height:13pt;z-index:2523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">
                <v:imagedata r:id="rId835" o:title=""/>
              </v:shape>
            </w:pict>
          </mc:Fallback>
        </mc:AlternateContent>
      </w:r>
      <w:r>
        <w:rPr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265472" behindDoc="0" locked="0" layoutInCell="1" allowOverlap="1">
                <wp:simplePos x="0" y="0"/>
                <wp:positionH relativeFrom="column">
                  <wp:posOffset>446036</wp:posOffset>
                </wp:positionH>
                <wp:positionV relativeFrom="paragraph">
                  <wp:posOffset>-5055</wp:posOffset>
                </wp:positionV>
                <wp:extent cx="752400" cy="442080"/>
                <wp:effectExtent l="38100" t="38100" r="48260" b="34290"/>
                <wp:wrapNone/>
                <wp:docPr id="596" name="Ink 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6">
                      <w14:nvContentPartPr>
                        <w14:cNvContentPartPr/>
                      </w14:nvContentPartPr>
                      <w14:xfrm>
                        <a:off x="0" y="0"/>
                        <a:ext cx="752400" cy="44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6" o:spid="_x0000_s1026" type="#_x0000_t75" style="position:absolute;margin-left:34.4pt;margin-top:-1.15pt;width:60.85pt;height:36.3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">
                <v:imagedata r:id="rId837" o:title=""/>
              </v:shape>
            </w:pict>
          </mc:Fallback>
        </mc:AlternateContent>
      </w:r>
      <w:r w:rsidR="00AA71C1">
        <w:rPr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>
                <wp:simplePos x="0" y="0"/>
                <wp:positionH relativeFrom="column">
                  <wp:posOffset>5162756</wp:posOffset>
                </wp:positionH>
                <wp:positionV relativeFrom="paragraph">
                  <wp:posOffset>38986</wp:posOffset>
                </wp:positionV>
                <wp:extent cx="26280" cy="18360"/>
                <wp:effectExtent l="38100" t="38100" r="31115" b="39370"/>
                <wp:wrapNone/>
                <wp:docPr id="400" name="Ink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8">
                      <w14:nvContentPartPr>
                        <w14:cNvContentPartPr/>
                      </w14:nvContentPartPr>
                      <w14:xfrm>
                        <a:off x="0" y="0"/>
                        <a:ext cx="2628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" o:spid="_x0000_s1026" type="#_x0000_t75" style="position:absolute;margin-left:405.9pt;margin-top:2.45pt;width:3.5pt;height:2.95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">
                <v:imagedata r:id="rId839" o:title=""/>
              </v:shape>
            </w:pict>
          </mc:Fallback>
        </mc:AlternateContent>
      </w:r>
      <w:r w:rsidR="00AA71C1">
        <w:rPr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>
                <wp:simplePos x="0" y="0"/>
                <wp:positionH relativeFrom="column">
                  <wp:posOffset>4966196</wp:posOffset>
                </wp:positionH>
                <wp:positionV relativeFrom="paragraph">
                  <wp:posOffset>-45614</wp:posOffset>
                </wp:positionV>
                <wp:extent cx="151560" cy="116280"/>
                <wp:effectExtent l="38100" t="38100" r="39370" b="55245"/>
                <wp:wrapNone/>
                <wp:docPr id="399" name="Ink 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0">
                      <w14:nvContentPartPr>
                        <w14:cNvContentPartPr/>
                      </w14:nvContentPartPr>
                      <w14:xfrm>
                        <a:off x="0" y="0"/>
                        <a:ext cx="15156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" o:spid="_x0000_s1026" type="#_x0000_t75" style="position:absolute;margin-left:390.2pt;margin-top:-4.6pt;width:13.9pt;height:11.1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">
                <v:imagedata r:id="rId841" o:title=""/>
              </v:shape>
            </w:pict>
          </mc:Fallback>
        </mc:AlternateContent>
      </w:r>
      <w:r w:rsidR="00AA71C1">
        <w:rPr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>
                <wp:simplePos x="0" y="0"/>
                <wp:positionH relativeFrom="column">
                  <wp:posOffset>4727876</wp:posOffset>
                </wp:positionH>
                <wp:positionV relativeFrom="paragraph">
                  <wp:posOffset>-8534</wp:posOffset>
                </wp:positionV>
                <wp:extent cx="201240" cy="41760"/>
                <wp:effectExtent l="38100" t="38100" r="27940" b="34925"/>
                <wp:wrapNone/>
                <wp:docPr id="398" name="Ink 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2">
                      <w14:nvContentPartPr>
                        <w14:cNvContentPartPr/>
                      </w14:nvContentPartPr>
                      <w14:xfrm>
                        <a:off x="0" y="0"/>
                        <a:ext cx="20124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" o:spid="_x0000_s1026" type="#_x0000_t75" style="position:absolute;margin-left:371.65pt;margin-top:-1.2pt;width:17.05pt;height:4.7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">
                <v:imagedata r:id="rId843" o:title=""/>
              </v:shape>
            </w:pict>
          </mc:Fallback>
        </mc:AlternateContent>
      </w:r>
      <w:r w:rsidR="00AA71C1">
        <w:rPr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>
                <wp:simplePos x="0" y="0"/>
                <wp:positionH relativeFrom="column">
                  <wp:posOffset>4383356</wp:posOffset>
                </wp:positionH>
                <wp:positionV relativeFrom="paragraph">
                  <wp:posOffset>22426</wp:posOffset>
                </wp:positionV>
                <wp:extent cx="5400" cy="113400"/>
                <wp:effectExtent l="38100" t="38100" r="52070" b="39370"/>
                <wp:wrapNone/>
                <wp:docPr id="396" name="Ink 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4">
                      <w14:nvContentPartPr>
                        <w14:cNvContentPartPr/>
                      </w14:nvContentPartPr>
                      <w14:xfrm>
                        <a:off x="0" y="0"/>
                        <a:ext cx="540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" o:spid="_x0000_s1026" type="#_x0000_t75" style="position:absolute;margin-left:344.35pt;margin-top:1.1pt;width:2.25pt;height:10.7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">
                <v:imagedata r:id="rId845" o:title=""/>
              </v:shape>
            </w:pict>
          </mc:Fallback>
        </mc:AlternateContent>
      </w:r>
      <w:r w:rsidR="00AA71C1">
        <w:rPr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>
                <wp:simplePos x="0" y="0"/>
                <wp:positionH relativeFrom="column">
                  <wp:posOffset>1037156</wp:posOffset>
                </wp:positionH>
                <wp:positionV relativeFrom="paragraph">
                  <wp:posOffset>152889</wp:posOffset>
                </wp:positionV>
                <wp:extent cx="128880" cy="150840"/>
                <wp:effectExtent l="38100" t="38100" r="43180" b="40005"/>
                <wp:wrapNone/>
                <wp:docPr id="389" name="Ink 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6">
                      <w14:nvContentPartPr>
                        <w14:cNvContentPartPr/>
                      </w14:nvContentPartPr>
                      <w14:xfrm>
                        <a:off x="0" y="0"/>
                        <a:ext cx="12888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" o:spid="_x0000_s1026" type="#_x0000_t75" style="position:absolute;margin-left:80.65pt;margin-top:11.15pt;width:12.1pt;height:13.75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">
                <v:imagedata r:id="rId847" o:title=""/>
              </v:shape>
            </w:pict>
          </mc:Fallback>
        </mc:AlternateContent>
      </w:r>
      <w:r w:rsidR="00136938" w:rsidRPr="00136938">
        <w:rPr>
          <w:position w:val="-4"/>
        </w:rPr>
        <w:object w:dxaOrig="740" w:dyaOrig="279">
          <v:shape id="_x0000_i1067" type="#_x0000_t75" style="width:37.3pt;height:13.9pt" o:ole="">
            <v:imagedata r:id="rId848" o:title=""/>
          </v:shape>
          <o:OLEObject Type="Embed" ProgID="Equation.DSMT4" ShapeID="_x0000_i1067" DrawAspect="Content" ObjectID="_1671537346" r:id="rId849"/>
        </w:object>
      </w:r>
      <w:r w:rsidR="00136938">
        <w:rPr>
          <w:lang w:val="en-US"/>
        </w:rPr>
        <w:t>,</w:t>
      </w:r>
    </w:p>
    <w:p w:rsidR="00136938" w:rsidRPr="00136938" w:rsidRDefault="00E34F75" w:rsidP="008E03C2">
      <w:pPr>
        <w:pStyle w:val="ListParagraph"/>
        <w:numPr>
          <w:ilvl w:val="0"/>
          <w:numId w:val="2"/>
        </w:numPr>
        <w:ind w:left="714" w:hanging="357"/>
        <w:contextualSpacing w:val="0"/>
      </w:pPr>
      <w:r>
        <w:rPr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>
                <wp:simplePos x="0" y="0"/>
                <wp:positionH relativeFrom="column">
                  <wp:posOffset>1371236</wp:posOffset>
                </wp:positionH>
                <wp:positionV relativeFrom="paragraph">
                  <wp:posOffset>77181</wp:posOffset>
                </wp:positionV>
                <wp:extent cx="215280" cy="138960"/>
                <wp:effectExtent l="38100" t="38100" r="32385" b="52070"/>
                <wp:wrapNone/>
                <wp:docPr id="642" name="Ink 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0">
                      <w14:nvContentPartPr>
                        <w14:cNvContentPartPr/>
                      </w14:nvContentPartPr>
                      <w14:xfrm>
                        <a:off x="0" y="0"/>
                        <a:ext cx="21528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2" o:spid="_x0000_s1026" type="#_x0000_t75" style="position:absolute;margin-left:107.15pt;margin-top:5.3pt;width:18.55pt;height:12.75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">
                <v:imagedata r:id="rId851" o:title=""/>
              </v:shape>
            </w:pict>
          </mc:Fallback>
        </mc:AlternateContent>
      </w:r>
      <w:r>
        <w:rPr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>
                <wp:simplePos x="0" y="0"/>
                <wp:positionH relativeFrom="column">
                  <wp:posOffset>1163516</wp:posOffset>
                </wp:positionH>
                <wp:positionV relativeFrom="paragraph">
                  <wp:posOffset>207645</wp:posOffset>
                </wp:positionV>
                <wp:extent cx="100080" cy="14760"/>
                <wp:effectExtent l="38100" t="38100" r="33655" b="42545"/>
                <wp:wrapNone/>
                <wp:docPr id="597" name="Ink 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2">
                      <w14:nvContentPartPr>
                        <w14:cNvContentPartPr/>
                      </w14:nvContentPartPr>
                      <w14:xfrm>
                        <a:off x="0" y="0"/>
                        <a:ext cx="10008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7" o:spid="_x0000_s1026" type="#_x0000_t75" style="position:absolute;margin-left:90.8pt;margin-top:15.55pt;width:9.5pt;height:2.6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">
                <v:imagedata r:id="rId853" o:title=""/>
              </v:shape>
            </w:pict>
          </mc:Fallback>
        </mc:AlternateContent>
      </w:r>
      <w:r w:rsidR="00AA71C1">
        <w:rPr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>
                <wp:simplePos x="0" y="0"/>
                <wp:positionH relativeFrom="column">
                  <wp:posOffset>1140836</wp:posOffset>
                </wp:positionH>
                <wp:positionV relativeFrom="paragraph">
                  <wp:posOffset>56458</wp:posOffset>
                </wp:positionV>
                <wp:extent cx="169560" cy="192960"/>
                <wp:effectExtent l="38100" t="38100" r="40005" b="36195"/>
                <wp:wrapNone/>
                <wp:docPr id="392" name="Ink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4">
                      <w14:nvContentPartPr>
                        <w14:cNvContentPartPr/>
                      </w14:nvContentPartPr>
                      <w14:xfrm>
                        <a:off x="0" y="0"/>
                        <a:ext cx="16956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" o:spid="_x0000_s1026" type="#_x0000_t75" style="position:absolute;margin-left:89.1pt;margin-top:3.6pt;width:14.95pt;height:17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">
                <v:imagedata r:id="rId855" o:title=""/>
              </v:shape>
            </w:pict>
          </mc:Fallback>
        </mc:AlternateContent>
      </w:r>
      <w:r w:rsidR="00136938" w:rsidRPr="00136938">
        <w:rPr>
          <w:position w:val="-4"/>
        </w:rPr>
        <w:object w:dxaOrig="800" w:dyaOrig="300">
          <v:shape id="_x0000_i1068" type="#_x0000_t75" style="width:39.9pt;height:15.2pt" o:ole="">
            <v:imagedata r:id="rId856" o:title=""/>
          </v:shape>
          <o:OLEObject Type="Embed" ProgID="Equation.DSMT4" ShapeID="_x0000_i1068" DrawAspect="Content" ObjectID="_1671537347" r:id="rId857"/>
        </w:object>
      </w:r>
      <w:r w:rsidR="00136938">
        <w:rPr>
          <w:lang w:val="en-US"/>
        </w:rPr>
        <w:t>,</w:t>
      </w:r>
    </w:p>
    <w:p w:rsidR="00136938" w:rsidRPr="00B6676D" w:rsidRDefault="00AA71C1" w:rsidP="008E03C2">
      <w:pPr>
        <w:pStyle w:val="ListParagraph"/>
        <w:numPr>
          <w:ilvl w:val="0"/>
          <w:numId w:val="2"/>
        </w:numPr>
        <w:ind w:left="714" w:hanging="357"/>
        <w:contextualSpacing w:val="0"/>
      </w:pPr>
      <w:r>
        <w:rPr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>
                <wp:simplePos x="0" y="0"/>
                <wp:positionH relativeFrom="column">
                  <wp:posOffset>3776036</wp:posOffset>
                </wp:positionH>
                <wp:positionV relativeFrom="paragraph">
                  <wp:posOffset>-33997</wp:posOffset>
                </wp:positionV>
                <wp:extent cx="207360" cy="230760"/>
                <wp:effectExtent l="38100" t="38100" r="40640" b="36195"/>
                <wp:wrapNone/>
                <wp:docPr id="405" name="Ink 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8">
                      <w14:nvContentPartPr>
                        <w14:cNvContentPartPr/>
                      </w14:nvContentPartPr>
                      <w14:xfrm>
                        <a:off x="0" y="0"/>
                        <a:ext cx="207360" cy="23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" o:spid="_x0000_s1026" type="#_x0000_t75" style="position:absolute;margin-left:296.5pt;margin-top:-3.6pt;width:18.1pt;height:19.85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">
                <v:imagedata r:id="rId859" o:title=""/>
              </v:shape>
            </w:pict>
          </mc:Fallback>
        </mc:AlternateContent>
      </w:r>
      <w:r>
        <w:rPr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>
                <wp:simplePos x="0" y="0"/>
                <wp:positionH relativeFrom="column">
                  <wp:posOffset>3563276</wp:posOffset>
                </wp:positionH>
                <wp:positionV relativeFrom="paragraph">
                  <wp:posOffset>19643</wp:posOffset>
                </wp:positionV>
                <wp:extent cx="395280" cy="673200"/>
                <wp:effectExtent l="38100" t="38100" r="43180" b="50800"/>
                <wp:wrapNone/>
                <wp:docPr id="404" name="Ink 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0">
                      <w14:nvContentPartPr>
                        <w14:cNvContentPartPr/>
                      </w14:nvContentPartPr>
                      <w14:xfrm>
                        <a:off x="0" y="0"/>
                        <a:ext cx="395280" cy="67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" o:spid="_x0000_s1026" type="#_x0000_t75" style="position:absolute;margin-left:279.55pt;margin-top:.75pt;width:32.85pt;height:54.8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">
                <v:imagedata r:id="rId861" o:title=""/>
              </v:shape>
            </w:pict>
          </mc:Fallback>
        </mc:AlternateContent>
      </w:r>
      <w:r>
        <w:rPr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>
                <wp:simplePos x="0" y="0"/>
                <wp:positionH relativeFrom="column">
                  <wp:posOffset>3548876</wp:posOffset>
                </wp:positionH>
                <wp:positionV relativeFrom="paragraph">
                  <wp:posOffset>-183757</wp:posOffset>
                </wp:positionV>
                <wp:extent cx="61920" cy="860400"/>
                <wp:effectExtent l="38100" t="38100" r="33655" b="35560"/>
                <wp:wrapNone/>
                <wp:docPr id="402" name="Ink 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2">
                      <w14:nvContentPartPr>
                        <w14:cNvContentPartPr/>
                      </w14:nvContentPartPr>
                      <w14:xfrm>
                        <a:off x="0" y="0"/>
                        <a:ext cx="61920" cy="86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" o:spid="_x0000_s1026" type="#_x0000_t75" style="position:absolute;margin-left:278.85pt;margin-top:-15.25pt;width:6.4pt;height:69.45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">
                <v:imagedata r:id="rId863" o:title=""/>
              </v:shape>
            </w:pict>
          </mc:Fallback>
        </mc:AlternateContent>
      </w:r>
      <w:r>
        <w:rPr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>
                <wp:simplePos x="0" y="0"/>
                <wp:positionH relativeFrom="column">
                  <wp:posOffset>1137596</wp:posOffset>
                </wp:positionH>
                <wp:positionV relativeFrom="paragraph">
                  <wp:posOffset>-147254</wp:posOffset>
                </wp:positionV>
                <wp:extent cx="325080" cy="421920"/>
                <wp:effectExtent l="38100" t="38100" r="37465" b="54610"/>
                <wp:wrapNone/>
                <wp:docPr id="401" name="Ink 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4">
                      <w14:nvContentPartPr>
                        <w14:cNvContentPartPr/>
                      </w14:nvContentPartPr>
                      <w14:xfrm>
                        <a:off x="0" y="0"/>
                        <a:ext cx="325080" cy="42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" o:spid="_x0000_s1026" type="#_x0000_t75" style="position:absolute;margin-left:88.7pt;margin-top:-12.55pt;width:27.45pt;height:35.2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">
                <v:imagedata r:id="rId865" o:title=""/>
              </v:shape>
            </w:pict>
          </mc:Fallback>
        </mc:AlternateContent>
      </w:r>
      <w:r w:rsidR="00136938" w:rsidRPr="00136938">
        <w:rPr>
          <w:position w:val="-4"/>
        </w:rPr>
        <w:object w:dxaOrig="780" w:dyaOrig="300">
          <v:shape id="_x0000_i1069" type="#_x0000_t75" style="width:39.05pt;height:15.2pt" o:ole="">
            <v:imagedata r:id="rId866" o:title=""/>
          </v:shape>
          <o:OLEObject Type="Embed" ProgID="Equation.DSMT4" ShapeID="_x0000_i1069" DrawAspect="Content" ObjectID="_1671537348" r:id="rId867"/>
        </w:object>
      </w:r>
      <w:r w:rsidR="00136938">
        <w:rPr>
          <w:lang w:val="en-US"/>
        </w:rPr>
        <w:t>.</w:t>
      </w:r>
    </w:p>
    <w:p w:rsidR="00136938" w:rsidRDefault="00E34F75">
      <w:pPr>
        <w:spacing w:before="0" w:after="0" w:line="240" w:lineRule="auto"/>
        <w:jc w:val="left"/>
        <w:rPr>
          <w:b/>
          <w:color w:val="FF0000"/>
          <w:highlight w:val="yellow"/>
        </w:rPr>
      </w:pP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14624" behindDoc="0" locked="0" layoutInCell="1" allowOverlap="1">
                <wp:simplePos x="0" y="0"/>
                <wp:positionH relativeFrom="column">
                  <wp:posOffset>5957276</wp:posOffset>
                </wp:positionH>
                <wp:positionV relativeFrom="paragraph">
                  <wp:posOffset>176061</wp:posOffset>
                </wp:positionV>
                <wp:extent cx="360" cy="360"/>
                <wp:effectExtent l="0" t="0" r="0" b="0"/>
                <wp:wrapNone/>
                <wp:docPr id="644" name="Ink 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4" o:spid="_x0000_s1026" type="#_x0000_t75" style="position:absolute;margin-left:468.1pt;margin-top:12.85pt;width:2.05pt;height:2.05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">
                <v:imagedata r:id="rId325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13600" behindDoc="0" locked="0" layoutInCell="1" allowOverlap="1">
                <wp:simplePos x="0" y="0"/>
                <wp:positionH relativeFrom="column">
                  <wp:posOffset>4745156</wp:posOffset>
                </wp:positionH>
                <wp:positionV relativeFrom="paragraph">
                  <wp:posOffset>1094421</wp:posOffset>
                </wp:positionV>
                <wp:extent cx="9720" cy="7920"/>
                <wp:effectExtent l="38100" t="38100" r="47625" b="30480"/>
                <wp:wrapNone/>
                <wp:docPr id="643" name="Ink 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9">
                      <w14:nvContentPartPr>
                        <w14:cNvContentPartPr/>
                      </w14:nvContentPartPr>
                      <w14:xfrm>
                        <a:off x="0" y="0"/>
                        <a:ext cx="97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3" o:spid="_x0000_s1026" type="#_x0000_t75" style="position:absolute;margin-left:372.85pt;margin-top:85.4pt;width:2.35pt;height:2.05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">
                <v:imagedata r:id="rId870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10528" behindDoc="0" locked="0" layoutInCell="1" allowOverlap="1">
                <wp:simplePos x="0" y="0"/>
                <wp:positionH relativeFrom="column">
                  <wp:posOffset>4631396</wp:posOffset>
                </wp:positionH>
                <wp:positionV relativeFrom="paragraph">
                  <wp:posOffset>229701</wp:posOffset>
                </wp:positionV>
                <wp:extent cx="200160" cy="1020960"/>
                <wp:effectExtent l="38100" t="38100" r="47625" b="46355"/>
                <wp:wrapNone/>
                <wp:docPr id="640" name="Ink 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1">
                      <w14:nvContentPartPr>
                        <w14:cNvContentPartPr/>
                      </w14:nvContentPartPr>
                      <w14:xfrm>
                        <a:off x="0" y="0"/>
                        <a:ext cx="200160" cy="10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0" o:spid="_x0000_s1026" type="#_x0000_t75" style="position:absolute;margin-left:364.1pt;margin-top:17.5pt;width:17.45pt;height:81.9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">
                <v:imagedata r:id="rId872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>
                <wp:simplePos x="0" y="0"/>
                <wp:positionH relativeFrom="column">
                  <wp:posOffset>4487396</wp:posOffset>
                </wp:positionH>
                <wp:positionV relativeFrom="paragraph">
                  <wp:posOffset>345261</wp:posOffset>
                </wp:positionV>
                <wp:extent cx="158400" cy="768960"/>
                <wp:effectExtent l="38100" t="38100" r="51435" b="31750"/>
                <wp:wrapNone/>
                <wp:docPr id="639" name="Ink 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3">
                      <w14:nvContentPartPr>
                        <w14:cNvContentPartPr/>
                      </w14:nvContentPartPr>
                      <w14:xfrm>
                        <a:off x="0" y="0"/>
                        <a:ext cx="158400" cy="76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9" o:spid="_x0000_s1026" type="#_x0000_t75" style="position:absolute;margin-left:352.6pt;margin-top:26.45pt;width:14.15pt;height:62.15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">
                <v:imagedata r:id="rId874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08480" behindDoc="0" locked="0" layoutInCell="1" allowOverlap="1">
                <wp:simplePos x="0" y="0"/>
                <wp:positionH relativeFrom="column">
                  <wp:posOffset>4186796</wp:posOffset>
                </wp:positionH>
                <wp:positionV relativeFrom="paragraph">
                  <wp:posOffset>415101</wp:posOffset>
                </wp:positionV>
                <wp:extent cx="108360" cy="738360"/>
                <wp:effectExtent l="38100" t="38100" r="44450" b="24130"/>
                <wp:wrapNone/>
                <wp:docPr id="638" name="Ink 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5">
                      <w14:nvContentPartPr>
                        <w14:cNvContentPartPr/>
                      </w14:nvContentPartPr>
                      <w14:xfrm>
                        <a:off x="0" y="0"/>
                        <a:ext cx="108360" cy="73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8" o:spid="_x0000_s1026" type="#_x0000_t75" style="position:absolute;margin-left:328.9pt;margin-top:32.15pt;width:10.05pt;height:59.5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">
                <v:imagedata r:id="rId876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07456" behindDoc="0" locked="0" layoutInCell="1" allowOverlap="1">
                <wp:simplePos x="0" y="0"/>
                <wp:positionH relativeFrom="column">
                  <wp:posOffset>4463276</wp:posOffset>
                </wp:positionH>
                <wp:positionV relativeFrom="paragraph">
                  <wp:posOffset>969141</wp:posOffset>
                </wp:positionV>
                <wp:extent cx="10800" cy="164880"/>
                <wp:effectExtent l="38100" t="38100" r="27305" b="45085"/>
                <wp:wrapNone/>
                <wp:docPr id="637" name="Ink 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7">
                      <w14:nvContentPartPr>
                        <w14:cNvContentPartPr/>
                      </w14:nvContentPartPr>
                      <w14:xfrm>
                        <a:off x="0" y="0"/>
                        <a:ext cx="1080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7" o:spid="_x0000_s1026" type="#_x0000_t75" style="position:absolute;margin-left:350.75pt;margin-top:75.6pt;width:2.3pt;height:14.5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">
                <v:imagedata r:id="rId878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>
                <wp:simplePos x="0" y="0"/>
                <wp:positionH relativeFrom="column">
                  <wp:posOffset>4402796</wp:posOffset>
                </wp:positionH>
                <wp:positionV relativeFrom="paragraph">
                  <wp:posOffset>986061</wp:posOffset>
                </wp:positionV>
                <wp:extent cx="73800" cy="63720"/>
                <wp:effectExtent l="38100" t="38100" r="40640" b="31750"/>
                <wp:wrapNone/>
                <wp:docPr id="636" name="Ink 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9">
                      <w14:nvContentPartPr>
                        <w14:cNvContentPartPr/>
                      </w14:nvContentPartPr>
                      <w14:xfrm>
                        <a:off x="0" y="0"/>
                        <a:ext cx="7380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6" o:spid="_x0000_s1026" type="#_x0000_t75" style="position:absolute;margin-left:345.95pt;margin-top:76.9pt;width:7.25pt;height:6.55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">
                <v:imagedata r:id="rId880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>
                <wp:simplePos x="0" y="0"/>
                <wp:positionH relativeFrom="column">
                  <wp:posOffset>4400996</wp:posOffset>
                </wp:positionH>
                <wp:positionV relativeFrom="paragraph">
                  <wp:posOffset>740181</wp:posOffset>
                </wp:positionV>
                <wp:extent cx="87840" cy="56880"/>
                <wp:effectExtent l="38100" t="38100" r="26670" b="19685"/>
                <wp:wrapNone/>
                <wp:docPr id="635" name="Ink 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1">
                      <w14:nvContentPartPr>
                        <w14:cNvContentPartPr/>
                      </w14:nvContentPartPr>
                      <w14:xfrm>
                        <a:off x="0" y="0"/>
                        <a:ext cx="8784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5" o:spid="_x0000_s1026" type="#_x0000_t75" style="position:absolute;margin-left:346pt;margin-top:57.7pt;width:8.05pt;height:5.65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">
                <v:imagedata r:id="rId882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>
                <wp:simplePos x="0" y="0"/>
                <wp:positionH relativeFrom="column">
                  <wp:posOffset>4392716</wp:posOffset>
                </wp:positionH>
                <wp:positionV relativeFrom="paragraph">
                  <wp:posOffset>798501</wp:posOffset>
                </wp:positionV>
                <wp:extent cx="65880" cy="78840"/>
                <wp:effectExtent l="38100" t="38100" r="29845" b="35560"/>
                <wp:wrapNone/>
                <wp:docPr id="634" name="Ink 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3">
                      <w14:nvContentPartPr>
                        <w14:cNvContentPartPr/>
                      </w14:nvContentPartPr>
                      <w14:xfrm>
                        <a:off x="0" y="0"/>
                        <a:ext cx="6588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4" o:spid="_x0000_s1026" type="#_x0000_t75" style="position:absolute;margin-left:345.2pt;margin-top:62.25pt;width:6.8pt;height:7.55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">
                <v:imagedata r:id="rId884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>
                <wp:simplePos x="0" y="0"/>
                <wp:positionH relativeFrom="column">
                  <wp:posOffset>4272476</wp:posOffset>
                </wp:positionH>
                <wp:positionV relativeFrom="paragraph">
                  <wp:posOffset>817941</wp:posOffset>
                </wp:positionV>
                <wp:extent cx="87840" cy="23400"/>
                <wp:effectExtent l="38100" t="38100" r="45720" b="34290"/>
                <wp:wrapNone/>
                <wp:docPr id="633" name="Ink 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5">
                      <w14:nvContentPartPr>
                        <w14:cNvContentPartPr/>
                      </w14:nvContentPartPr>
                      <w14:xfrm>
                        <a:off x="0" y="0"/>
                        <a:ext cx="8784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3" o:spid="_x0000_s1026" type="#_x0000_t75" style="position:absolute;margin-left:335.6pt;margin-top:63.7pt;width:8.45pt;height:3.45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">
                <v:imagedata r:id="rId886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>
                <wp:simplePos x="0" y="0"/>
                <wp:positionH relativeFrom="column">
                  <wp:posOffset>4368236</wp:posOffset>
                </wp:positionH>
                <wp:positionV relativeFrom="paragraph">
                  <wp:posOffset>527061</wp:posOffset>
                </wp:positionV>
                <wp:extent cx="77760" cy="104760"/>
                <wp:effectExtent l="19050" t="38100" r="55880" b="48260"/>
                <wp:wrapNone/>
                <wp:docPr id="632" name="Ink 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7">
                      <w14:nvContentPartPr>
                        <w14:cNvContentPartPr/>
                      </w14:nvContentPartPr>
                      <w14:xfrm>
                        <a:off x="0" y="0"/>
                        <a:ext cx="7776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2" o:spid="_x0000_s1026" type="#_x0000_t75" style="position:absolute;margin-left:342.9pt;margin-top:40.55pt;width:8.05pt;height:10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">
                <v:imagedata r:id="rId888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>
                <wp:simplePos x="0" y="0"/>
                <wp:positionH relativeFrom="column">
                  <wp:posOffset>4374356</wp:posOffset>
                </wp:positionH>
                <wp:positionV relativeFrom="paragraph">
                  <wp:posOffset>322221</wp:posOffset>
                </wp:positionV>
                <wp:extent cx="64440" cy="131760"/>
                <wp:effectExtent l="19050" t="38100" r="50165" b="40005"/>
                <wp:wrapNone/>
                <wp:docPr id="631" name="Ink 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9">
                      <w14:nvContentPartPr>
                        <w14:cNvContentPartPr/>
                      </w14:nvContentPartPr>
                      <w14:xfrm>
                        <a:off x="0" y="0"/>
                        <a:ext cx="6444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1" o:spid="_x0000_s1026" type="#_x0000_t75" style="position:absolute;margin-left:343.7pt;margin-top:24.45pt;width:6.7pt;height:12.1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">
                <v:imagedata r:id="rId890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>
                <wp:simplePos x="0" y="0"/>
                <wp:positionH relativeFrom="column">
                  <wp:posOffset>4173116</wp:posOffset>
                </wp:positionH>
                <wp:positionV relativeFrom="paragraph">
                  <wp:posOffset>990021</wp:posOffset>
                </wp:positionV>
                <wp:extent cx="18360" cy="149400"/>
                <wp:effectExtent l="38100" t="38100" r="39370" b="41275"/>
                <wp:wrapNone/>
                <wp:docPr id="630" name="Ink 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1">
                      <w14:nvContentPartPr>
                        <w14:cNvContentPartPr/>
                      </w14:nvContentPartPr>
                      <w14:xfrm>
                        <a:off x="0" y="0"/>
                        <a:ext cx="1836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0" o:spid="_x0000_s1026" type="#_x0000_t75" style="position:absolute;margin-left:327.9pt;margin-top:77.15pt;width:3.1pt;height:13.35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">
                <v:imagedata r:id="rId892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>
                <wp:simplePos x="0" y="0"/>
                <wp:positionH relativeFrom="column">
                  <wp:posOffset>3925076</wp:posOffset>
                </wp:positionH>
                <wp:positionV relativeFrom="paragraph">
                  <wp:posOffset>295941</wp:posOffset>
                </wp:positionV>
                <wp:extent cx="163440" cy="880920"/>
                <wp:effectExtent l="38100" t="38100" r="46355" b="33655"/>
                <wp:wrapNone/>
                <wp:docPr id="629" name="Ink 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3">
                      <w14:nvContentPartPr>
                        <w14:cNvContentPartPr/>
                      </w14:nvContentPartPr>
                      <w14:xfrm>
                        <a:off x="0" y="0"/>
                        <a:ext cx="163440" cy="88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9" o:spid="_x0000_s1026" type="#_x0000_t75" style="position:absolute;margin-left:308.3pt;margin-top:22.55pt;width:14.5pt;height:71.05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">
                <v:imagedata r:id="rId894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298240" behindDoc="0" locked="0" layoutInCell="1" allowOverlap="1">
                <wp:simplePos x="0" y="0"/>
                <wp:positionH relativeFrom="column">
                  <wp:posOffset>3605396</wp:posOffset>
                </wp:positionH>
                <wp:positionV relativeFrom="paragraph">
                  <wp:posOffset>316101</wp:posOffset>
                </wp:positionV>
                <wp:extent cx="131760" cy="862560"/>
                <wp:effectExtent l="38100" t="38100" r="40005" b="33020"/>
                <wp:wrapNone/>
                <wp:docPr id="628" name="Ink 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5">
                      <w14:nvContentPartPr>
                        <w14:cNvContentPartPr/>
                      </w14:nvContentPartPr>
                      <w14:xfrm>
                        <a:off x="0" y="0"/>
                        <a:ext cx="131760" cy="86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8" o:spid="_x0000_s1026" type="#_x0000_t75" style="position:absolute;margin-left:283.15pt;margin-top:24.35pt;width:11.95pt;height:69.3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">
                <v:imagedata r:id="rId896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>
                <wp:simplePos x="0" y="0"/>
                <wp:positionH relativeFrom="column">
                  <wp:posOffset>3832196</wp:posOffset>
                </wp:positionH>
                <wp:positionV relativeFrom="paragraph">
                  <wp:posOffset>926661</wp:posOffset>
                </wp:positionV>
                <wp:extent cx="83880" cy="62640"/>
                <wp:effectExtent l="38100" t="38100" r="30480" b="33020"/>
                <wp:wrapNone/>
                <wp:docPr id="627" name="Ink 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7">
                      <w14:nvContentPartPr>
                        <w14:cNvContentPartPr/>
                      </w14:nvContentPartPr>
                      <w14:xfrm>
                        <a:off x="0" y="0"/>
                        <a:ext cx="8388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7" o:spid="_x0000_s1026" type="#_x0000_t75" style="position:absolute;margin-left:301.2pt;margin-top:72.2pt;width:7.9pt;height:6.3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">
                <v:imagedata r:id="rId898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>
                <wp:simplePos x="0" y="0"/>
                <wp:positionH relativeFrom="column">
                  <wp:posOffset>3817076</wp:posOffset>
                </wp:positionH>
                <wp:positionV relativeFrom="paragraph">
                  <wp:posOffset>960501</wp:posOffset>
                </wp:positionV>
                <wp:extent cx="52920" cy="122760"/>
                <wp:effectExtent l="38100" t="38100" r="42545" b="29845"/>
                <wp:wrapNone/>
                <wp:docPr id="626" name="Ink 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9">
                      <w14:nvContentPartPr>
                        <w14:cNvContentPartPr/>
                      </w14:nvContentPartPr>
                      <w14:xfrm>
                        <a:off x="0" y="0"/>
                        <a:ext cx="5292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6" o:spid="_x0000_s1026" type="#_x0000_t75" style="position:absolute;margin-left:299.85pt;margin-top:74.95pt;width:5.6pt;height:11.15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">
                <v:imagedata r:id="rId900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295168" behindDoc="0" locked="0" layoutInCell="1" allowOverlap="1">
                <wp:simplePos x="0" y="0"/>
                <wp:positionH relativeFrom="column">
                  <wp:posOffset>3839756</wp:posOffset>
                </wp:positionH>
                <wp:positionV relativeFrom="paragraph">
                  <wp:posOffset>783381</wp:posOffset>
                </wp:positionV>
                <wp:extent cx="14040" cy="110880"/>
                <wp:effectExtent l="38100" t="38100" r="43180" b="22860"/>
                <wp:wrapNone/>
                <wp:docPr id="625" name="Ink 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1">
                      <w14:nvContentPartPr>
                        <w14:cNvContentPartPr/>
                      </w14:nvContentPartPr>
                      <w14:xfrm>
                        <a:off x="0" y="0"/>
                        <a:ext cx="1404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5" o:spid="_x0000_s1026" type="#_x0000_t75" style="position:absolute;margin-left:301.65pt;margin-top:61.15pt;width:2.5pt;height:10.05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">
                <v:imagedata r:id="rId902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294144" behindDoc="0" locked="0" layoutInCell="1" allowOverlap="1">
                <wp:simplePos x="0" y="0"/>
                <wp:positionH relativeFrom="column">
                  <wp:posOffset>3799076</wp:posOffset>
                </wp:positionH>
                <wp:positionV relativeFrom="paragraph">
                  <wp:posOffset>777261</wp:posOffset>
                </wp:positionV>
                <wp:extent cx="67320" cy="76680"/>
                <wp:effectExtent l="38100" t="38100" r="46990" b="38100"/>
                <wp:wrapNone/>
                <wp:docPr id="624" name="Ink 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3">
                      <w14:nvContentPartPr>
                        <w14:cNvContentPartPr/>
                      </w14:nvContentPartPr>
                      <w14:xfrm>
                        <a:off x="0" y="0"/>
                        <a:ext cx="6732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4" o:spid="_x0000_s1026" type="#_x0000_t75" style="position:absolute;margin-left:298.35pt;margin-top:60.65pt;width:6.8pt;height:7.45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">
                <v:imagedata r:id="rId904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293120" behindDoc="0" locked="0" layoutInCell="1" allowOverlap="1">
                <wp:simplePos x="0" y="0"/>
                <wp:positionH relativeFrom="column">
                  <wp:posOffset>3785036</wp:posOffset>
                </wp:positionH>
                <wp:positionV relativeFrom="paragraph">
                  <wp:posOffset>595101</wp:posOffset>
                </wp:positionV>
                <wp:extent cx="66240" cy="110160"/>
                <wp:effectExtent l="19050" t="38100" r="48260" b="42545"/>
                <wp:wrapNone/>
                <wp:docPr id="623" name="Ink 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5">
                      <w14:nvContentPartPr>
                        <w14:cNvContentPartPr/>
                      </w14:nvContentPartPr>
                      <w14:xfrm>
                        <a:off x="0" y="0"/>
                        <a:ext cx="6624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3" o:spid="_x0000_s1026" type="#_x0000_t75" style="position:absolute;margin-left:297.3pt;margin-top:46.05pt;width:6.75pt;height:10.25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">
                <v:imagedata r:id="rId906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292096" behindDoc="0" locked="0" layoutInCell="1" allowOverlap="1">
                <wp:simplePos x="0" y="0"/>
                <wp:positionH relativeFrom="column">
                  <wp:posOffset>3811676</wp:posOffset>
                </wp:positionH>
                <wp:positionV relativeFrom="paragraph">
                  <wp:posOffset>381261</wp:posOffset>
                </wp:positionV>
                <wp:extent cx="54720" cy="119160"/>
                <wp:effectExtent l="38100" t="38100" r="40640" b="33655"/>
                <wp:wrapNone/>
                <wp:docPr id="622" name="Ink 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7">
                      <w14:nvContentPartPr>
                        <w14:cNvContentPartPr/>
                      </w14:nvContentPartPr>
                      <w14:xfrm>
                        <a:off x="0" y="0"/>
                        <a:ext cx="5472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2" o:spid="_x0000_s1026" type="#_x0000_t75" style="position:absolute;margin-left:299.45pt;margin-top:29.2pt;width:5.85pt;height:11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">
                <v:imagedata r:id="rId908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291072" behindDoc="0" locked="0" layoutInCell="1" allowOverlap="1">
                <wp:simplePos x="0" y="0"/>
                <wp:positionH relativeFrom="column">
                  <wp:posOffset>3398396</wp:posOffset>
                </wp:positionH>
                <wp:positionV relativeFrom="paragraph">
                  <wp:posOffset>368661</wp:posOffset>
                </wp:positionV>
                <wp:extent cx="121680" cy="828360"/>
                <wp:effectExtent l="38100" t="38100" r="31115" b="48260"/>
                <wp:wrapNone/>
                <wp:docPr id="621" name="Ink 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9">
                      <w14:nvContentPartPr>
                        <w14:cNvContentPartPr/>
                      </w14:nvContentPartPr>
                      <w14:xfrm>
                        <a:off x="0" y="0"/>
                        <a:ext cx="121680" cy="82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1" o:spid="_x0000_s1026" type="#_x0000_t75" style="position:absolute;margin-left:266.7pt;margin-top:28.3pt;width:10.95pt;height:66.9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">
                <v:imagedata r:id="rId910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290048" behindDoc="0" locked="0" layoutInCell="1" allowOverlap="1">
                <wp:simplePos x="0" y="0"/>
                <wp:positionH relativeFrom="column">
                  <wp:posOffset>3157916</wp:posOffset>
                </wp:positionH>
                <wp:positionV relativeFrom="paragraph">
                  <wp:posOffset>723981</wp:posOffset>
                </wp:positionV>
                <wp:extent cx="108000" cy="88920"/>
                <wp:effectExtent l="38100" t="38100" r="44450" b="44450"/>
                <wp:wrapNone/>
                <wp:docPr id="620" name="Ink 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1">
                      <w14:nvContentPartPr>
                        <w14:cNvContentPartPr/>
                      </w14:nvContentPartPr>
                      <w14:xfrm>
                        <a:off x="0" y="0"/>
                        <a:ext cx="10800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0" o:spid="_x0000_s1026" type="#_x0000_t75" style="position:absolute;margin-left:247.95pt;margin-top:56.2pt;width:9.95pt;height:8.55pt;z-index:2522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">
                <v:imagedata r:id="rId912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289024" behindDoc="0" locked="0" layoutInCell="1" allowOverlap="1">
                <wp:simplePos x="0" y="0"/>
                <wp:positionH relativeFrom="column">
                  <wp:posOffset>2993396</wp:posOffset>
                </wp:positionH>
                <wp:positionV relativeFrom="paragraph">
                  <wp:posOffset>727221</wp:posOffset>
                </wp:positionV>
                <wp:extent cx="177840" cy="97200"/>
                <wp:effectExtent l="38100" t="38100" r="12700" b="36195"/>
                <wp:wrapNone/>
                <wp:docPr id="619" name="Ink 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3">
                      <w14:nvContentPartPr>
                        <w14:cNvContentPartPr/>
                      </w14:nvContentPartPr>
                      <w14:xfrm>
                        <a:off x="0" y="0"/>
                        <a:ext cx="17784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9" o:spid="_x0000_s1026" type="#_x0000_t75" style="position:absolute;margin-left:234.8pt;margin-top:56.35pt;width:15.7pt;height:9.4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">
                <v:imagedata r:id="rId914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288000" behindDoc="0" locked="0" layoutInCell="1" allowOverlap="1">
                <wp:simplePos x="0" y="0"/>
                <wp:positionH relativeFrom="column">
                  <wp:posOffset>2907356</wp:posOffset>
                </wp:positionH>
                <wp:positionV relativeFrom="paragraph">
                  <wp:posOffset>729741</wp:posOffset>
                </wp:positionV>
                <wp:extent cx="112320" cy="159480"/>
                <wp:effectExtent l="38100" t="38100" r="40640" b="50165"/>
                <wp:wrapNone/>
                <wp:docPr id="618" name="Ink 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5">
                      <w14:nvContentPartPr>
                        <w14:cNvContentPartPr/>
                      </w14:nvContentPartPr>
                      <w14:xfrm>
                        <a:off x="0" y="0"/>
                        <a:ext cx="11232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8" o:spid="_x0000_s1026" type="#_x0000_t75" style="position:absolute;margin-left:228.15pt;margin-top:56.65pt;width:10.5pt;height:14.15pt;z-index:2522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">
                <v:imagedata r:id="rId916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286976" behindDoc="0" locked="0" layoutInCell="1" allowOverlap="1">
                <wp:simplePos x="0" y="0"/>
                <wp:positionH relativeFrom="column">
                  <wp:posOffset>2696396</wp:posOffset>
                </wp:positionH>
                <wp:positionV relativeFrom="paragraph">
                  <wp:posOffset>597621</wp:posOffset>
                </wp:positionV>
                <wp:extent cx="217440" cy="301680"/>
                <wp:effectExtent l="38100" t="38100" r="30480" b="41275"/>
                <wp:wrapNone/>
                <wp:docPr id="617" name="Ink 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7">
                      <w14:nvContentPartPr>
                        <w14:cNvContentPartPr/>
                      </w14:nvContentPartPr>
                      <w14:xfrm>
                        <a:off x="0" y="0"/>
                        <a:ext cx="217440" cy="30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7" o:spid="_x0000_s1026" type="#_x0000_t75" style="position:absolute;margin-left:211.5pt;margin-top:46.3pt;width:18.75pt;height:25.3pt;z-index:25228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">
                <v:imagedata r:id="rId918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285952" behindDoc="0" locked="0" layoutInCell="1" allowOverlap="1">
                <wp:simplePos x="0" y="0"/>
                <wp:positionH relativeFrom="column">
                  <wp:posOffset>2259716</wp:posOffset>
                </wp:positionH>
                <wp:positionV relativeFrom="paragraph">
                  <wp:posOffset>578181</wp:posOffset>
                </wp:positionV>
                <wp:extent cx="12600" cy="78840"/>
                <wp:effectExtent l="38100" t="38100" r="45085" b="35560"/>
                <wp:wrapNone/>
                <wp:docPr id="616" name="Ink 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9">
                      <w14:nvContentPartPr>
                        <w14:cNvContentPartPr/>
                      </w14:nvContentPartPr>
                      <w14:xfrm>
                        <a:off x="0" y="0"/>
                        <a:ext cx="1260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6" o:spid="_x0000_s1026" type="#_x0000_t75" style="position:absolute;margin-left:177.15pt;margin-top:44.7pt;width:2.5pt;height:7.85pt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">
                <v:imagedata r:id="rId920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284928" behindDoc="0" locked="0" layoutInCell="1" allowOverlap="1">
                <wp:simplePos x="0" y="0"/>
                <wp:positionH relativeFrom="column">
                  <wp:posOffset>2095196</wp:posOffset>
                </wp:positionH>
                <wp:positionV relativeFrom="paragraph">
                  <wp:posOffset>754221</wp:posOffset>
                </wp:positionV>
                <wp:extent cx="272880" cy="141840"/>
                <wp:effectExtent l="38100" t="38100" r="13335" b="48895"/>
                <wp:wrapNone/>
                <wp:docPr id="615" name="Ink 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1">
                      <w14:nvContentPartPr>
                        <w14:cNvContentPartPr/>
                      </w14:nvContentPartPr>
                      <w14:xfrm>
                        <a:off x="0" y="0"/>
                        <a:ext cx="27288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5" o:spid="_x0000_s1026" type="#_x0000_t75" style="position:absolute;margin-left:164.25pt;margin-top:58.65pt;width:23pt;height:12.8pt;z-index:2522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">
                <v:imagedata r:id="rId922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283904" behindDoc="0" locked="0" layoutInCell="1" allowOverlap="1">
                <wp:simplePos x="0" y="0"/>
                <wp:positionH relativeFrom="column">
                  <wp:posOffset>2138756</wp:posOffset>
                </wp:positionH>
                <wp:positionV relativeFrom="paragraph">
                  <wp:posOffset>778701</wp:posOffset>
                </wp:positionV>
                <wp:extent cx="29160" cy="109440"/>
                <wp:effectExtent l="38100" t="38100" r="47625" b="43180"/>
                <wp:wrapNone/>
                <wp:docPr id="614" name="Ink 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3">
                      <w14:nvContentPartPr>
                        <w14:cNvContentPartPr/>
                      </w14:nvContentPartPr>
                      <w14:xfrm>
                        <a:off x="0" y="0"/>
                        <a:ext cx="2916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4" o:spid="_x0000_s1026" type="#_x0000_t75" style="position:absolute;margin-left:167.6pt;margin-top:60.45pt;width:3.9pt;height:10.25pt;z-index:2522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">
                <v:imagedata r:id="rId924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>
                <wp:simplePos x="0" y="0"/>
                <wp:positionH relativeFrom="column">
                  <wp:posOffset>2813036</wp:posOffset>
                </wp:positionH>
                <wp:positionV relativeFrom="paragraph">
                  <wp:posOffset>353541</wp:posOffset>
                </wp:positionV>
                <wp:extent cx="5040" cy="12600"/>
                <wp:effectExtent l="38100" t="38100" r="33655" b="26035"/>
                <wp:wrapNone/>
                <wp:docPr id="613" name="Ink 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5">
                      <w14:nvContentPartPr>
                        <w14:cNvContentPartPr/>
                      </w14:nvContentPartPr>
                      <w14:xfrm>
                        <a:off x="0" y="0"/>
                        <a:ext cx="50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3" o:spid="_x0000_s1026" type="#_x0000_t75" style="position:absolute;margin-left:220.55pt;margin-top:27pt;width:2pt;height:2.4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">
                <v:imagedata r:id="rId926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281856" behindDoc="0" locked="0" layoutInCell="1" allowOverlap="1">
                <wp:simplePos x="0" y="0"/>
                <wp:positionH relativeFrom="column">
                  <wp:posOffset>2504156</wp:posOffset>
                </wp:positionH>
                <wp:positionV relativeFrom="paragraph">
                  <wp:posOffset>310341</wp:posOffset>
                </wp:positionV>
                <wp:extent cx="50760" cy="142920"/>
                <wp:effectExtent l="38100" t="38100" r="45085" b="47625"/>
                <wp:wrapNone/>
                <wp:docPr id="612" name="Ink 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7">
                      <w14:nvContentPartPr>
                        <w14:cNvContentPartPr/>
                      </w14:nvContentPartPr>
                      <w14:xfrm>
                        <a:off x="0" y="0"/>
                        <a:ext cx="5076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2" o:spid="_x0000_s1026" type="#_x0000_t75" style="position:absolute;margin-left:196.45pt;margin-top:23.7pt;width:5.6pt;height:12.8pt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">
                <v:imagedata r:id="rId928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280832" behindDoc="0" locked="0" layoutInCell="1" allowOverlap="1">
                <wp:simplePos x="0" y="0"/>
                <wp:positionH relativeFrom="column">
                  <wp:posOffset>2217236</wp:posOffset>
                </wp:positionH>
                <wp:positionV relativeFrom="paragraph">
                  <wp:posOffset>317901</wp:posOffset>
                </wp:positionV>
                <wp:extent cx="259920" cy="165600"/>
                <wp:effectExtent l="38100" t="38100" r="45085" b="44450"/>
                <wp:wrapNone/>
                <wp:docPr id="611" name="Ink 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9">
                      <w14:nvContentPartPr>
                        <w14:cNvContentPartPr/>
                      </w14:nvContentPartPr>
                      <w14:xfrm>
                        <a:off x="0" y="0"/>
                        <a:ext cx="25992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1" o:spid="_x0000_s1026" type="#_x0000_t75" style="position:absolute;margin-left:173.9pt;margin-top:24.25pt;width:21.95pt;height:14.65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">
                <v:imagedata r:id="rId930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279808" behindDoc="0" locked="0" layoutInCell="1" allowOverlap="1">
                <wp:simplePos x="0" y="0"/>
                <wp:positionH relativeFrom="column">
                  <wp:posOffset>2125436</wp:posOffset>
                </wp:positionH>
                <wp:positionV relativeFrom="paragraph">
                  <wp:posOffset>280101</wp:posOffset>
                </wp:positionV>
                <wp:extent cx="24840" cy="360"/>
                <wp:effectExtent l="0" t="0" r="0" b="0"/>
                <wp:wrapNone/>
                <wp:docPr id="610" name="Ink 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1">
                      <w14:nvContentPartPr>
                        <w14:cNvContentPartPr/>
                      </w14:nvContentPartPr>
                      <w14:xfrm>
                        <a:off x="0" y="0"/>
                        <a:ext cx="2484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0" o:spid="_x0000_s1026" type="#_x0000_t75" style="position:absolute;margin-left:166.6pt;margin-top:21.3pt;width:3.3pt;height:1.55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">
                <v:imagedata r:id="rId932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278784" behindDoc="0" locked="0" layoutInCell="1" allowOverlap="1">
                <wp:simplePos x="0" y="0"/>
                <wp:positionH relativeFrom="column">
                  <wp:posOffset>2110676</wp:posOffset>
                </wp:positionH>
                <wp:positionV relativeFrom="paragraph">
                  <wp:posOffset>374421</wp:posOffset>
                </wp:positionV>
                <wp:extent cx="14040" cy="94320"/>
                <wp:effectExtent l="38100" t="38100" r="43180" b="39370"/>
                <wp:wrapNone/>
                <wp:docPr id="609" name="Ink 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3">
                      <w14:nvContentPartPr>
                        <w14:cNvContentPartPr/>
                      </w14:nvContentPartPr>
                      <w14:xfrm>
                        <a:off x="0" y="0"/>
                        <a:ext cx="1404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9" o:spid="_x0000_s1026" type="#_x0000_t75" style="position:absolute;margin-left:165.4pt;margin-top:28.75pt;width:2.55pt;height:9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">
                <v:imagedata r:id="rId934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277760" behindDoc="0" locked="0" layoutInCell="1" allowOverlap="1">
                <wp:simplePos x="0" y="0"/>
                <wp:positionH relativeFrom="column">
                  <wp:posOffset>1910516</wp:posOffset>
                </wp:positionH>
                <wp:positionV relativeFrom="paragraph">
                  <wp:posOffset>533181</wp:posOffset>
                </wp:positionV>
                <wp:extent cx="43200" cy="102600"/>
                <wp:effectExtent l="38100" t="38100" r="33020" b="31115"/>
                <wp:wrapNone/>
                <wp:docPr id="608" name="Ink 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5">
                      <w14:nvContentPartPr>
                        <w14:cNvContentPartPr/>
                      </w14:nvContentPartPr>
                      <w14:xfrm>
                        <a:off x="0" y="0"/>
                        <a:ext cx="4320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8" o:spid="_x0000_s1026" type="#_x0000_t75" style="position:absolute;margin-left:149.7pt;margin-top:41.25pt;width:4.95pt;height:9.65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">
                <v:imagedata r:id="rId936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276736" behindDoc="0" locked="0" layoutInCell="1" allowOverlap="1">
                <wp:simplePos x="0" y="0"/>
                <wp:positionH relativeFrom="column">
                  <wp:posOffset>1557716</wp:posOffset>
                </wp:positionH>
                <wp:positionV relativeFrom="paragraph">
                  <wp:posOffset>193701</wp:posOffset>
                </wp:positionV>
                <wp:extent cx="235440" cy="160560"/>
                <wp:effectExtent l="38100" t="38100" r="12700" b="30480"/>
                <wp:wrapNone/>
                <wp:docPr id="607" name="Ink 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7">
                      <w14:nvContentPartPr>
                        <w14:cNvContentPartPr/>
                      </w14:nvContentPartPr>
                      <w14:xfrm>
                        <a:off x="0" y="0"/>
                        <a:ext cx="23544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7" o:spid="_x0000_s1026" type="#_x0000_t75" style="position:absolute;margin-left:121.9pt;margin-top:14.4pt;width:20.2pt;height:14.2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">
                <v:imagedata r:id="rId938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275712" behindDoc="0" locked="0" layoutInCell="1" allowOverlap="1">
                <wp:simplePos x="0" y="0"/>
                <wp:positionH relativeFrom="column">
                  <wp:posOffset>1635836</wp:posOffset>
                </wp:positionH>
                <wp:positionV relativeFrom="paragraph">
                  <wp:posOffset>224301</wp:posOffset>
                </wp:positionV>
                <wp:extent cx="17280" cy="310320"/>
                <wp:effectExtent l="38100" t="38100" r="40005" b="33020"/>
                <wp:wrapNone/>
                <wp:docPr id="606" name="Ink 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9">
                      <w14:nvContentPartPr>
                        <w14:cNvContentPartPr/>
                      </w14:nvContentPartPr>
                      <w14:xfrm>
                        <a:off x="0" y="0"/>
                        <a:ext cx="17280" cy="31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6" o:spid="_x0000_s1026" type="#_x0000_t75" style="position:absolute;margin-left:128.05pt;margin-top:16.9pt;width:2.95pt;height:26.05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">
                <v:imagedata r:id="rId940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274688" behindDoc="0" locked="0" layoutInCell="1" allowOverlap="1">
                <wp:simplePos x="0" y="0"/>
                <wp:positionH relativeFrom="column">
                  <wp:posOffset>1165316</wp:posOffset>
                </wp:positionH>
                <wp:positionV relativeFrom="paragraph">
                  <wp:posOffset>371901</wp:posOffset>
                </wp:positionV>
                <wp:extent cx="295560" cy="174960"/>
                <wp:effectExtent l="38100" t="38100" r="28575" b="34925"/>
                <wp:wrapNone/>
                <wp:docPr id="605" name="Ink 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1">
                      <w14:nvContentPartPr>
                        <w14:cNvContentPartPr/>
                      </w14:nvContentPartPr>
                      <w14:xfrm>
                        <a:off x="0" y="0"/>
                        <a:ext cx="29556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5" o:spid="_x0000_s1026" type="#_x0000_t75" style="position:absolute;margin-left:91pt;margin-top:28.5pt;width:24.85pt;height:15.4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">
                <v:imagedata r:id="rId942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273664" behindDoc="0" locked="0" layoutInCell="1" allowOverlap="1">
                <wp:simplePos x="0" y="0"/>
                <wp:positionH relativeFrom="column">
                  <wp:posOffset>711716</wp:posOffset>
                </wp:positionH>
                <wp:positionV relativeFrom="paragraph">
                  <wp:posOffset>514101</wp:posOffset>
                </wp:positionV>
                <wp:extent cx="284760" cy="11520"/>
                <wp:effectExtent l="38100" t="38100" r="39370" b="45720"/>
                <wp:wrapNone/>
                <wp:docPr id="604" name="Ink 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3">
                      <w14:nvContentPartPr>
                        <w14:cNvContentPartPr/>
                      </w14:nvContentPartPr>
                      <w14:xfrm>
                        <a:off x="0" y="0"/>
                        <a:ext cx="2847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4" o:spid="_x0000_s1026" type="#_x0000_t75" style="position:absolute;margin-left:55.4pt;margin-top:39.75pt;width:23.8pt;height:2.4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">
                <v:imagedata r:id="rId944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272640" behindDoc="0" locked="0" layoutInCell="1" allowOverlap="1">
                <wp:simplePos x="0" y="0"/>
                <wp:positionH relativeFrom="column">
                  <wp:posOffset>808916</wp:posOffset>
                </wp:positionH>
                <wp:positionV relativeFrom="paragraph">
                  <wp:posOffset>273981</wp:posOffset>
                </wp:positionV>
                <wp:extent cx="55080" cy="237960"/>
                <wp:effectExtent l="38100" t="38100" r="40640" b="48260"/>
                <wp:wrapNone/>
                <wp:docPr id="603" name="Ink 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5">
                      <w14:nvContentPartPr>
                        <w14:cNvContentPartPr/>
                      </w14:nvContentPartPr>
                      <w14:xfrm>
                        <a:off x="0" y="0"/>
                        <a:ext cx="55080" cy="23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3" o:spid="_x0000_s1026" type="#_x0000_t75" style="position:absolute;margin-left:63pt;margin-top:20.75pt;width:5.75pt;height:20.3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">
                <v:imagedata r:id="rId946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>
                <wp:simplePos x="0" y="0"/>
                <wp:positionH relativeFrom="column">
                  <wp:posOffset>181796</wp:posOffset>
                </wp:positionH>
                <wp:positionV relativeFrom="paragraph">
                  <wp:posOffset>446781</wp:posOffset>
                </wp:positionV>
                <wp:extent cx="286200" cy="145440"/>
                <wp:effectExtent l="38100" t="38100" r="38100" b="45085"/>
                <wp:wrapNone/>
                <wp:docPr id="602" name="Ink 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7">
                      <w14:nvContentPartPr>
                        <w14:cNvContentPartPr/>
                      </w14:nvContentPartPr>
                      <w14:xfrm>
                        <a:off x="0" y="0"/>
                        <a:ext cx="28620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2" o:spid="_x0000_s1026" type="#_x0000_t75" style="position:absolute;margin-left:13.6pt;margin-top:34.4pt;width:24.05pt;height:13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">
                <v:imagedata r:id="rId948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>
                <wp:simplePos x="0" y="0"/>
                <wp:positionH relativeFrom="column">
                  <wp:posOffset>-123484</wp:posOffset>
                </wp:positionH>
                <wp:positionV relativeFrom="paragraph">
                  <wp:posOffset>434901</wp:posOffset>
                </wp:positionV>
                <wp:extent cx="120960" cy="193680"/>
                <wp:effectExtent l="38100" t="38100" r="31750" b="34925"/>
                <wp:wrapNone/>
                <wp:docPr id="601" name="Ink 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9">
                      <w14:nvContentPartPr>
                        <w14:cNvContentPartPr/>
                      </w14:nvContentPartPr>
                      <w14:xfrm>
                        <a:off x="0" y="0"/>
                        <a:ext cx="12096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1" o:spid="_x0000_s1026" type="#_x0000_t75" style="position:absolute;margin-left:-10.5pt;margin-top:33.75pt;width:11pt;height:16.5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">
                <v:imagedata r:id="rId950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269568" behindDoc="0" locked="0" layoutInCell="1" allowOverlap="1">
                <wp:simplePos x="0" y="0"/>
                <wp:positionH relativeFrom="column">
                  <wp:posOffset>-273964</wp:posOffset>
                </wp:positionH>
                <wp:positionV relativeFrom="paragraph">
                  <wp:posOffset>288021</wp:posOffset>
                </wp:positionV>
                <wp:extent cx="95400" cy="356040"/>
                <wp:effectExtent l="38100" t="38100" r="38100" b="44450"/>
                <wp:wrapNone/>
                <wp:docPr id="600" name="Ink 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1">
                      <w14:nvContentPartPr>
                        <w14:cNvContentPartPr/>
                      </w14:nvContentPartPr>
                      <w14:xfrm>
                        <a:off x="0" y="0"/>
                        <a:ext cx="95400" cy="35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0" o:spid="_x0000_s1026" type="#_x0000_t75" style="position:absolute;margin-left:-22.3pt;margin-top:21.95pt;width:9.05pt;height:29.65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">
                <v:imagedata r:id="rId952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>
                <wp:simplePos x="0" y="0"/>
                <wp:positionH relativeFrom="column">
                  <wp:posOffset>-355684</wp:posOffset>
                </wp:positionH>
                <wp:positionV relativeFrom="paragraph">
                  <wp:posOffset>468381</wp:posOffset>
                </wp:positionV>
                <wp:extent cx="82440" cy="132120"/>
                <wp:effectExtent l="19050" t="38100" r="32385" b="39370"/>
                <wp:wrapNone/>
                <wp:docPr id="599" name="Ink 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3">
                      <w14:nvContentPartPr>
                        <w14:cNvContentPartPr/>
                      </w14:nvContentPartPr>
                      <w14:xfrm>
                        <a:off x="0" y="0"/>
                        <a:ext cx="8244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9" o:spid="_x0000_s1026" type="#_x0000_t75" style="position:absolute;margin-left:-28.75pt;margin-top:36.25pt;width:8.1pt;height:11.8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">
                <v:imagedata r:id="rId954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>
                <wp:simplePos x="0" y="0"/>
                <wp:positionH relativeFrom="column">
                  <wp:posOffset>2959556</wp:posOffset>
                </wp:positionH>
                <wp:positionV relativeFrom="paragraph">
                  <wp:posOffset>-3075</wp:posOffset>
                </wp:positionV>
                <wp:extent cx="360" cy="360"/>
                <wp:effectExtent l="0" t="0" r="0" b="0"/>
                <wp:wrapNone/>
                <wp:docPr id="595" name="Ink 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5" o:spid="_x0000_s1026" type="#_x0000_t75" style="position:absolute;margin-left:232.05pt;margin-top:-1.25pt;width:2.05pt;height:2.05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">
                <v:imagedata r:id="rId956" o:title=""/>
              </v:shape>
            </w:pict>
          </mc:Fallback>
        </mc:AlternateContent>
      </w:r>
      <w:r w:rsidR="00AA71C1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>
                <wp:simplePos x="0" y="0"/>
                <wp:positionH relativeFrom="column">
                  <wp:posOffset>4623116</wp:posOffset>
                </wp:positionH>
                <wp:positionV relativeFrom="paragraph">
                  <wp:posOffset>16703</wp:posOffset>
                </wp:positionV>
                <wp:extent cx="4680" cy="11160"/>
                <wp:effectExtent l="38100" t="38100" r="33655" b="27305"/>
                <wp:wrapNone/>
                <wp:docPr id="407" name="Ink 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7">
                      <w14:nvContentPartPr>
                        <w14:cNvContentPartPr/>
                      </w14:nvContentPartPr>
                      <w14:xfrm>
                        <a:off x="0" y="0"/>
                        <a:ext cx="46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" o:spid="_x0000_s1026" type="#_x0000_t75" style="position:absolute;margin-left:363.25pt;margin-top:.7pt;width:1.8pt;height:2.3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">
                <v:imagedata r:id="rId958" o:title=""/>
              </v:shape>
            </w:pict>
          </mc:Fallback>
        </mc:AlternateContent>
      </w:r>
      <w:r w:rsidR="00AA71C1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>
                <wp:simplePos x="0" y="0"/>
                <wp:positionH relativeFrom="column">
                  <wp:posOffset>3587036</wp:posOffset>
                </wp:positionH>
                <wp:positionV relativeFrom="paragraph">
                  <wp:posOffset>-151417</wp:posOffset>
                </wp:positionV>
                <wp:extent cx="1031400" cy="446040"/>
                <wp:effectExtent l="38100" t="38100" r="16510" b="30480"/>
                <wp:wrapNone/>
                <wp:docPr id="406" name="Ink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9">
                      <w14:nvContentPartPr>
                        <w14:cNvContentPartPr/>
                      </w14:nvContentPartPr>
                      <w14:xfrm>
                        <a:off x="0" y="0"/>
                        <a:ext cx="1031400" cy="44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" o:spid="_x0000_s1026" type="#_x0000_t75" style="position:absolute;margin-left:281.75pt;margin-top:-12.55pt;width:82.75pt;height:36.4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">
                <v:imagedata r:id="rId960" o:title=""/>
              </v:shape>
            </w:pict>
          </mc:Fallback>
        </mc:AlternateContent>
      </w:r>
      <w:r w:rsidR="00AA71C1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>
                <wp:simplePos x="0" y="0"/>
                <wp:positionH relativeFrom="column">
                  <wp:posOffset>3595676</wp:posOffset>
                </wp:positionH>
                <wp:positionV relativeFrom="paragraph">
                  <wp:posOffset>219743</wp:posOffset>
                </wp:positionV>
                <wp:extent cx="1235520" cy="64440"/>
                <wp:effectExtent l="38100" t="38100" r="3175" b="31115"/>
                <wp:wrapNone/>
                <wp:docPr id="403" name="Ink 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1">
                      <w14:nvContentPartPr>
                        <w14:cNvContentPartPr/>
                      </w14:nvContentPartPr>
                      <w14:xfrm>
                        <a:off x="0" y="0"/>
                        <a:ext cx="123552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" o:spid="_x0000_s1026" type="#_x0000_t75" style="position:absolute;margin-left:282.5pt;margin-top:16.5pt;width:98.8pt;height:6.65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">
                <v:imagedata r:id="rId962" o:title=""/>
              </v:shape>
            </w:pict>
          </mc:Fallback>
        </mc:AlternateContent>
      </w:r>
      <w:r w:rsidR="00136938">
        <w:rPr>
          <w:b/>
          <w:color w:val="FF0000"/>
          <w:highlight w:val="yellow"/>
        </w:rPr>
        <w:br w:type="page"/>
      </w:r>
    </w:p>
    <w:p w:rsidR="00B6676D" w:rsidRPr="00136938" w:rsidRDefault="00B6676D" w:rsidP="00B6676D">
      <w:pPr>
        <w:rPr>
          <w:b/>
          <w:color w:val="FF0000"/>
          <w:highlight w:val="yellow"/>
        </w:rPr>
      </w:pPr>
    </w:p>
    <w:p w:rsidR="00B6676D" w:rsidRPr="00B6676D" w:rsidRDefault="00B6676D" w:rsidP="00B667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highlight w:val="yellow"/>
        </w:rPr>
      </w:pPr>
      <w:r w:rsidRPr="00464135">
        <w:rPr>
          <w:b/>
          <w:color w:val="FF0000"/>
          <w:highlight w:val="yellow"/>
        </w:rPr>
        <w:t>Πρόταση</w:t>
      </w:r>
      <w:r w:rsidRPr="00B6676D">
        <w:rPr>
          <w:highlight w:val="yellow"/>
        </w:rPr>
        <w:t xml:space="preserve">. Έστω </w:t>
      </w:r>
      <w:r w:rsidRPr="00B6676D">
        <w:rPr>
          <w:position w:val="-12"/>
          <w:highlight w:val="yellow"/>
        </w:rPr>
        <w:object w:dxaOrig="580" w:dyaOrig="380">
          <v:shape id="_x0000_i1070" type="#_x0000_t75" style="width:28.65pt;height:19.1pt" o:ole="">
            <v:imagedata r:id="rId963" o:title=""/>
          </v:shape>
          <o:OLEObject Type="Embed" ProgID="Equation.DSMT4" ShapeID="_x0000_i1070" DrawAspect="Content" ObjectID="_1671537349" r:id="rId964"/>
        </w:object>
      </w:r>
      <w:r w:rsidRPr="00AA71C1">
        <w:rPr>
          <w:highlight w:val="yellow"/>
        </w:rPr>
        <w:t xml:space="preserve">. </w:t>
      </w:r>
      <w:r w:rsidRPr="00B6676D">
        <w:rPr>
          <w:highlight w:val="yellow"/>
        </w:rPr>
        <w:t>Τότε:</w:t>
      </w:r>
    </w:p>
    <w:p w:rsidR="00B6676D" w:rsidRPr="00136938" w:rsidRDefault="001B06C3" w:rsidP="00B667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highlight w:val="yellow"/>
        </w:rPr>
      </w:pP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02400" behindDoc="0" locked="0" layoutInCell="1" allowOverlap="1">
                <wp:simplePos x="0" y="0"/>
                <wp:positionH relativeFrom="column">
                  <wp:posOffset>3655796</wp:posOffset>
                </wp:positionH>
                <wp:positionV relativeFrom="paragraph">
                  <wp:posOffset>-130503</wp:posOffset>
                </wp:positionV>
                <wp:extent cx="354960" cy="382320"/>
                <wp:effectExtent l="38100" t="38100" r="45720" b="55880"/>
                <wp:wrapNone/>
                <wp:docPr id="1220" name="Ink 1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5">
                      <w14:nvContentPartPr>
                        <w14:cNvContentPartPr/>
                      </w14:nvContentPartPr>
                      <w14:xfrm>
                        <a:off x="0" y="0"/>
                        <a:ext cx="354960" cy="38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0" o:spid="_x0000_s1026" type="#_x0000_t75" style="position:absolute;margin-left:287.4pt;margin-top:-11.4pt;width:29.55pt;height:32.1pt;z-index:25290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">
                <v:imagedata r:id="rId966" o:title=""/>
              </v:shape>
            </w:pict>
          </mc:Fallback>
        </mc:AlternateContent>
      </w:r>
      <w:r w:rsidR="00AA71C1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>
                <wp:simplePos x="0" y="0"/>
                <wp:positionH relativeFrom="column">
                  <wp:posOffset>3346196</wp:posOffset>
                </wp:positionH>
                <wp:positionV relativeFrom="paragraph">
                  <wp:posOffset>233808</wp:posOffset>
                </wp:positionV>
                <wp:extent cx="94320" cy="22320"/>
                <wp:effectExtent l="38100" t="38100" r="58420" b="53975"/>
                <wp:wrapNone/>
                <wp:docPr id="411" name="Ink 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7">
                      <w14:nvContentPartPr>
                        <w14:cNvContentPartPr/>
                      </w14:nvContentPartPr>
                      <w14:xfrm>
                        <a:off x="0" y="0"/>
                        <a:ext cx="9432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" o:spid="_x0000_s1026" type="#_x0000_t75" style="position:absolute;margin-left:262.5pt;margin-top:17.4pt;width:9.45pt;height:3.75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">
                <v:imagedata r:id="rId968" o:title=""/>
              </v:shape>
            </w:pict>
          </mc:Fallback>
        </mc:AlternateContent>
      </w:r>
      <w:r w:rsidR="00AA71C1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>
                <wp:simplePos x="0" y="0"/>
                <wp:positionH relativeFrom="column">
                  <wp:posOffset>3373916</wp:posOffset>
                </wp:positionH>
                <wp:positionV relativeFrom="paragraph">
                  <wp:posOffset>228048</wp:posOffset>
                </wp:positionV>
                <wp:extent cx="44280" cy="360"/>
                <wp:effectExtent l="0" t="0" r="0" b="0"/>
                <wp:wrapNone/>
                <wp:docPr id="410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9">
                      <w14:nvContentPartPr>
                        <w14:cNvContentPartPr/>
                      </w14:nvContentPartPr>
                      <w14:xfrm>
                        <a:off x="0" y="0"/>
                        <a:ext cx="4428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" o:spid="_x0000_s1026" type="#_x0000_t75" style="position:absolute;margin-left:264.65pt;margin-top:16.95pt;width:5.5pt;height:2.05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">
                <v:imagedata r:id="rId970" o:title=""/>
              </v:shape>
            </w:pict>
          </mc:Fallback>
        </mc:AlternateContent>
      </w:r>
      <w:r w:rsidR="00AA71C1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>
                <wp:simplePos x="0" y="0"/>
                <wp:positionH relativeFrom="column">
                  <wp:posOffset>1837076</wp:posOffset>
                </wp:positionH>
                <wp:positionV relativeFrom="paragraph">
                  <wp:posOffset>322368</wp:posOffset>
                </wp:positionV>
                <wp:extent cx="1212120" cy="98280"/>
                <wp:effectExtent l="0" t="38100" r="45720" b="54610"/>
                <wp:wrapNone/>
                <wp:docPr id="409" name="Ink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1">
                      <w14:nvContentPartPr>
                        <w14:cNvContentPartPr/>
                      </w14:nvContentPartPr>
                      <w14:xfrm>
                        <a:off x="0" y="0"/>
                        <a:ext cx="121212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" o:spid="_x0000_s1026" type="#_x0000_t75" style="position:absolute;margin-left:143.65pt;margin-top:24.4pt;width:97.5pt;height:9.8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">
                <v:imagedata r:id="rId972" o:title=""/>
              </v:shape>
            </w:pict>
          </mc:Fallback>
        </mc:AlternateContent>
      </w:r>
      <w:r w:rsidR="00AA71C1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>
                <wp:simplePos x="0" y="0"/>
                <wp:positionH relativeFrom="column">
                  <wp:posOffset>278276</wp:posOffset>
                </wp:positionH>
                <wp:positionV relativeFrom="paragraph">
                  <wp:posOffset>349368</wp:posOffset>
                </wp:positionV>
                <wp:extent cx="1223280" cy="33480"/>
                <wp:effectExtent l="38100" t="38100" r="53340" b="43180"/>
                <wp:wrapNone/>
                <wp:docPr id="408" name="Ink 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3">
                      <w14:nvContentPartPr>
                        <w14:cNvContentPartPr/>
                      </w14:nvContentPartPr>
                      <w14:xfrm>
                        <a:off x="0" y="0"/>
                        <a:ext cx="122328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" o:spid="_x0000_s1026" type="#_x0000_t75" style="position:absolute;margin-left:20.9pt;margin-top:26.5pt;width:98.3pt;height:4.7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">
                <v:imagedata r:id="rId974" o:title=""/>
              </v:shape>
            </w:pict>
          </mc:Fallback>
        </mc:AlternateContent>
      </w:r>
      <w:r w:rsidR="00B6676D" w:rsidRPr="00B6676D">
        <w:rPr>
          <w:highlight w:val="yellow"/>
        </w:rPr>
        <w:t xml:space="preserve">α) χώρος γραμμών </w:t>
      </w:r>
      <w:r w:rsidR="00B6676D" w:rsidRPr="00B6676D">
        <w:rPr>
          <w:position w:val="-4"/>
          <w:highlight w:val="yellow"/>
        </w:rPr>
        <w:object w:dxaOrig="279" w:dyaOrig="279">
          <v:shape id="_x0000_i1071" type="#_x0000_t75" style="width:13.9pt;height:13.9pt" o:ole="">
            <v:imagedata r:id="rId975" o:title=""/>
          </v:shape>
          <o:OLEObject Type="Embed" ProgID="Equation.DSMT4" ShapeID="_x0000_i1071" DrawAspect="Content" ObjectID="_1671537350" r:id="rId976"/>
        </w:object>
      </w:r>
      <w:r w:rsidR="00B6676D" w:rsidRPr="00B6676D">
        <w:rPr>
          <w:highlight w:val="yellow"/>
        </w:rPr>
        <w:t xml:space="preserve"> </w:t>
      </w:r>
      <w:r w:rsidR="00B6676D" w:rsidRPr="00B6676D">
        <w:rPr>
          <w:position w:val="-4"/>
          <w:highlight w:val="yellow"/>
        </w:rPr>
        <w:object w:dxaOrig="260" w:dyaOrig="279">
          <v:shape id="_x0000_i1072" type="#_x0000_t75" style="width:13pt;height:13.9pt" o:ole="">
            <v:imagedata r:id="rId977" o:title=""/>
          </v:shape>
          <o:OLEObject Type="Embed" ProgID="Equation.DSMT4" ShapeID="_x0000_i1072" DrawAspect="Content" ObjectID="_1671537351" r:id="rId978"/>
        </w:object>
      </w:r>
      <w:r w:rsidR="00B6676D" w:rsidRPr="00B6676D">
        <w:rPr>
          <w:highlight w:val="yellow"/>
        </w:rPr>
        <w:t xml:space="preserve"> Μηδενόχωρο </w:t>
      </w:r>
      <w:r w:rsidR="00B6676D" w:rsidRPr="00B6676D">
        <w:rPr>
          <w:position w:val="-4"/>
          <w:highlight w:val="yellow"/>
        </w:rPr>
        <w:object w:dxaOrig="279" w:dyaOrig="279">
          <v:shape id="_x0000_i1073" type="#_x0000_t75" style="width:13.9pt;height:13.9pt" o:ole="">
            <v:imagedata r:id="rId975" o:title=""/>
          </v:shape>
          <o:OLEObject Type="Embed" ProgID="Equation.DSMT4" ShapeID="_x0000_i1073" DrawAspect="Content" ObjectID="_1671537352" r:id="rId979"/>
        </w:object>
      </w:r>
      <w:r w:rsidR="00B6676D" w:rsidRPr="00B6676D">
        <w:rPr>
          <w:highlight w:val="yellow"/>
        </w:rPr>
        <w:t xml:space="preserve"> </w:t>
      </w:r>
      <w:r w:rsidR="00B6676D" w:rsidRPr="00B6676D">
        <w:rPr>
          <w:position w:val="-8"/>
          <w:highlight w:val="yellow"/>
        </w:rPr>
        <w:object w:dxaOrig="639" w:dyaOrig="380">
          <v:shape id="_x0000_i1074" type="#_x0000_t75" style="width:32.1pt;height:19.1pt" o:ole="">
            <v:imagedata r:id="rId980" o:title=""/>
          </v:shape>
          <o:OLEObject Type="Embed" ProgID="Equation.DSMT4" ShapeID="_x0000_i1074" DrawAspect="Content" ObjectID="_1671537353" r:id="rId981"/>
        </w:object>
      </w:r>
    </w:p>
    <w:p w:rsidR="00B6676D" w:rsidRPr="00136938" w:rsidRDefault="00AA71C1" w:rsidP="00B667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>
                <wp:simplePos x="0" y="0"/>
                <wp:positionH relativeFrom="column">
                  <wp:posOffset>5199116</wp:posOffset>
                </wp:positionH>
                <wp:positionV relativeFrom="paragraph">
                  <wp:posOffset>22393</wp:posOffset>
                </wp:positionV>
                <wp:extent cx="21600" cy="395280"/>
                <wp:effectExtent l="38100" t="19050" r="35560" b="24130"/>
                <wp:wrapNone/>
                <wp:docPr id="428" name="Ink 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2">
                      <w14:nvContentPartPr>
                        <w14:cNvContentPartPr/>
                      </w14:nvContentPartPr>
                      <w14:xfrm>
                        <a:off x="0" y="0"/>
                        <a:ext cx="21600" cy="39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" o:spid="_x0000_s1026" type="#_x0000_t75" style="position:absolute;margin-left:408.65pt;margin-top:1.05pt;width:2.9pt;height:32.25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">
                <v:imagedata r:id="rId98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>
                <wp:simplePos x="0" y="0"/>
                <wp:positionH relativeFrom="column">
                  <wp:posOffset>3930116</wp:posOffset>
                </wp:positionH>
                <wp:positionV relativeFrom="paragraph">
                  <wp:posOffset>271657</wp:posOffset>
                </wp:positionV>
                <wp:extent cx="127080" cy="28080"/>
                <wp:effectExtent l="38100" t="38100" r="44450" b="48260"/>
                <wp:wrapNone/>
                <wp:docPr id="416" name="Ink 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4">
                      <w14:nvContentPartPr>
                        <w14:cNvContentPartPr/>
                      </w14:nvContentPartPr>
                      <w14:xfrm>
                        <a:off x="0" y="0"/>
                        <a:ext cx="12708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" o:spid="_x0000_s1026" type="#_x0000_t75" style="position:absolute;margin-left:308.45pt;margin-top:20.4pt;width:12pt;height:4.2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">
                <v:imagedata r:id="rId98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>
                <wp:simplePos x="0" y="0"/>
                <wp:positionH relativeFrom="column">
                  <wp:posOffset>3930116</wp:posOffset>
                </wp:positionH>
                <wp:positionV relativeFrom="paragraph">
                  <wp:posOffset>260857</wp:posOffset>
                </wp:positionV>
                <wp:extent cx="105120" cy="360"/>
                <wp:effectExtent l="0" t="0" r="0" b="0"/>
                <wp:wrapNone/>
                <wp:docPr id="415" name="Ink 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6">
                      <w14:nvContentPartPr>
                        <w14:cNvContentPartPr/>
                      </w14:nvContentPartPr>
                      <w14:xfrm>
                        <a:off x="0" y="0"/>
                        <a:ext cx="10512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" o:spid="_x0000_s1026" type="#_x0000_t75" style="position:absolute;margin-left:308.45pt;margin-top:19.55pt;width:10.3pt;height:2.05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">
                <v:imagedata r:id="rId98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>
                <wp:simplePos x="0" y="0"/>
                <wp:positionH relativeFrom="column">
                  <wp:posOffset>1770836</wp:posOffset>
                </wp:positionH>
                <wp:positionV relativeFrom="paragraph">
                  <wp:posOffset>404137</wp:posOffset>
                </wp:positionV>
                <wp:extent cx="1807200" cy="42120"/>
                <wp:effectExtent l="38100" t="38100" r="41275" b="53340"/>
                <wp:wrapNone/>
                <wp:docPr id="414" name="Ink 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8">
                      <w14:nvContentPartPr>
                        <w14:cNvContentPartPr/>
                      </w14:nvContentPartPr>
                      <w14:xfrm>
                        <a:off x="0" y="0"/>
                        <a:ext cx="180720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" o:spid="_x0000_s1026" type="#_x0000_t75" style="position:absolute;margin-left:138.45pt;margin-top:30.8pt;width:144.35pt;height:5.3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">
                <v:imagedata r:id="rId98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>
                <wp:simplePos x="0" y="0"/>
                <wp:positionH relativeFrom="column">
                  <wp:posOffset>239756</wp:posOffset>
                </wp:positionH>
                <wp:positionV relativeFrom="paragraph">
                  <wp:posOffset>365617</wp:posOffset>
                </wp:positionV>
                <wp:extent cx="1167840" cy="360"/>
                <wp:effectExtent l="0" t="0" r="0" b="0"/>
                <wp:wrapNone/>
                <wp:docPr id="412" name="Ink 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0">
                      <w14:nvContentPartPr>
                        <w14:cNvContentPartPr/>
                      </w14:nvContentPartPr>
                      <w14:xfrm>
                        <a:off x="0" y="0"/>
                        <a:ext cx="116784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" o:spid="_x0000_s1026" type="#_x0000_t75" style="position:absolute;margin-left:17.9pt;margin-top:27.8pt;width:93.95pt;height:2.05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">
                <v:imagedata r:id="rId991" o:title=""/>
              </v:shape>
            </w:pict>
          </mc:Fallback>
        </mc:AlternateContent>
      </w:r>
      <w:r w:rsidR="00B6676D" w:rsidRPr="00B6676D">
        <w:rPr>
          <w:highlight w:val="yellow"/>
        </w:rPr>
        <w:t xml:space="preserve">α) χώρος στηλών </w:t>
      </w:r>
      <w:r w:rsidR="00B6676D" w:rsidRPr="00B6676D">
        <w:rPr>
          <w:position w:val="-4"/>
          <w:highlight w:val="yellow"/>
        </w:rPr>
        <w:object w:dxaOrig="279" w:dyaOrig="279">
          <v:shape id="_x0000_i1075" type="#_x0000_t75" style="width:13.9pt;height:13.9pt" o:ole="">
            <v:imagedata r:id="rId975" o:title=""/>
          </v:shape>
          <o:OLEObject Type="Embed" ProgID="Equation.DSMT4" ShapeID="_x0000_i1075" DrawAspect="Content" ObjectID="_1671537354" r:id="rId992"/>
        </w:object>
      </w:r>
      <w:r w:rsidR="00B6676D" w:rsidRPr="00B6676D">
        <w:rPr>
          <w:highlight w:val="yellow"/>
        </w:rPr>
        <w:t xml:space="preserve"> </w:t>
      </w:r>
      <w:r w:rsidR="00B6676D" w:rsidRPr="00B6676D">
        <w:rPr>
          <w:position w:val="-4"/>
          <w:highlight w:val="yellow"/>
        </w:rPr>
        <w:object w:dxaOrig="260" w:dyaOrig="279">
          <v:shape id="_x0000_i1076" type="#_x0000_t75" style="width:13pt;height:13.9pt" o:ole="">
            <v:imagedata r:id="rId977" o:title=""/>
          </v:shape>
          <o:OLEObject Type="Embed" ProgID="Equation.DSMT4" ShapeID="_x0000_i1076" DrawAspect="Content" ObjectID="_1671537355" r:id="rId993"/>
        </w:object>
      </w:r>
      <w:r w:rsidR="00B6676D" w:rsidRPr="00B6676D">
        <w:rPr>
          <w:highlight w:val="yellow"/>
        </w:rPr>
        <w:t xml:space="preserve"> Αριστερό μηδενόχωρο </w:t>
      </w:r>
      <w:r w:rsidR="00B6676D" w:rsidRPr="00B6676D">
        <w:rPr>
          <w:position w:val="-4"/>
          <w:highlight w:val="yellow"/>
        </w:rPr>
        <w:object w:dxaOrig="279" w:dyaOrig="279">
          <v:shape id="_x0000_i1077" type="#_x0000_t75" style="width:13.9pt;height:13.9pt" o:ole="">
            <v:imagedata r:id="rId975" o:title=""/>
          </v:shape>
          <o:OLEObject Type="Embed" ProgID="Equation.DSMT4" ShapeID="_x0000_i1077" DrawAspect="Content" ObjectID="_1671537356" r:id="rId994"/>
        </w:object>
      </w:r>
      <w:r w:rsidR="00B6676D" w:rsidRPr="00B6676D">
        <w:rPr>
          <w:highlight w:val="yellow"/>
        </w:rPr>
        <w:t xml:space="preserve"> </w:t>
      </w:r>
      <w:r w:rsidR="00B6676D" w:rsidRPr="00B6676D">
        <w:rPr>
          <w:position w:val="-8"/>
          <w:highlight w:val="yellow"/>
        </w:rPr>
        <w:object w:dxaOrig="680" w:dyaOrig="380">
          <v:shape id="_x0000_i1078" type="#_x0000_t75" style="width:33.85pt;height:19.1pt" o:ole="">
            <v:imagedata r:id="rId995" o:title=""/>
          </v:shape>
          <o:OLEObject Type="Embed" ProgID="Equation.DSMT4" ShapeID="_x0000_i1078" DrawAspect="Content" ObjectID="_1671537357" r:id="rId996"/>
        </w:object>
      </w:r>
    </w:p>
    <w:p w:rsidR="00B6676D" w:rsidRPr="00136938" w:rsidRDefault="00AA71C1" w:rsidP="00B6676D">
      <w:pPr>
        <w:rPr>
          <w:b/>
          <w:color w:val="FF0000"/>
          <w:highlight w:val="yellow"/>
        </w:rPr>
      </w:pP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>
                <wp:simplePos x="0" y="0"/>
                <wp:positionH relativeFrom="column">
                  <wp:posOffset>5871956</wp:posOffset>
                </wp:positionH>
                <wp:positionV relativeFrom="paragraph">
                  <wp:posOffset>370843</wp:posOffset>
                </wp:positionV>
                <wp:extent cx="4320" cy="3960"/>
                <wp:effectExtent l="38100" t="38100" r="34290" b="34290"/>
                <wp:wrapNone/>
                <wp:docPr id="440" name="Ink 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7">
                      <w14:nvContentPartPr>
                        <w14:cNvContentPartPr/>
                      </w14:nvContentPartPr>
                      <w14:xfrm>
                        <a:off x="0" y="0"/>
                        <a:ext cx="43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" o:spid="_x0000_s1026" type="#_x0000_t75" style="position:absolute;margin-left:461.6pt;margin-top:28.45pt;width:1.85pt;height:1.6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">
                <v:imagedata r:id="rId998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>
                <wp:simplePos x="0" y="0"/>
                <wp:positionH relativeFrom="column">
                  <wp:posOffset>5196236</wp:posOffset>
                </wp:positionH>
                <wp:positionV relativeFrom="paragraph">
                  <wp:posOffset>-7877</wp:posOffset>
                </wp:positionV>
                <wp:extent cx="38160" cy="143640"/>
                <wp:effectExtent l="38100" t="38100" r="38100" b="46990"/>
                <wp:wrapNone/>
                <wp:docPr id="438" name="Ink 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9">
                      <w14:nvContentPartPr>
                        <w14:cNvContentPartPr/>
                      </w14:nvContentPartPr>
                      <w14:xfrm>
                        <a:off x="0" y="0"/>
                        <a:ext cx="3816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" o:spid="_x0000_s1026" type="#_x0000_t75" style="position:absolute;margin-left:408.25pt;margin-top:-1.45pt;width:4.75pt;height:13.05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">
                <v:imagedata r:id="rId1000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>
                <wp:simplePos x="0" y="0"/>
                <wp:positionH relativeFrom="column">
                  <wp:posOffset>5167076</wp:posOffset>
                </wp:positionH>
                <wp:positionV relativeFrom="paragraph">
                  <wp:posOffset>-39917</wp:posOffset>
                </wp:positionV>
                <wp:extent cx="114480" cy="168120"/>
                <wp:effectExtent l="38100" t="38100" r="38100" b="41910"/>
                <wp:wrapNone/>
                <wp:docPr id="426" name="Ink 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1">
                      <w14:nvContentPartPr>
                        <w14:cNvContentPartPr/>
                      </w14:nvContentPartPr>
                      <w14:xfrm>
                        <a:off x="0" y="0"/>
                        <a:ext cx="11448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" o:spid="_x0000_s1026" type="#_x0000_t75" style="position:absolute;margin-left:405.9pt;margin-top:-3.9pt;width:10.45pt;height:15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">
                <v:imagedata r:id="rId1002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>
                <wp:simplePos x="0" y="0"/>
                <wp:positionH relativeFrom="column">
                  <wp:posOffset>5186156</wp:posOffset>
                </wp:positionH>
                <wp:positionV relativeFrom="paragraph">
                  <wp:posOffset>-35957</wp:posOffset>
                </wp:positionV>
                <wp:extent cx="59040" cy="99360"/>
                <wp:effectExtent l="38100" t="38100" r="36830" b="34290"/>
                <wp:wrapNone/>
                <wp:docPr id="425" name="Ink 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3">
                      <w14:nvContentPartPr>
                        <w14:cNvContentPartPr/>
                      </w14:nvContentPartPr>
                      <w14:xfrm>
                        <a:off x="0" y="0"/>
                        <a:ext cx="5904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" o:spid="_x0000_s1026" type="#_x0000_t75" style="position:absolute;margin-left:407.5pt;margin-top:-3.7pt;width:6.35pt;height:9.45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">
                <v:imagedata r:id="rId1004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>
                <wp:simplePos x="0" y="0"/>
                <wp:positionH relativeFrom="column">
                  <wp:posOffset>4966196</wp:posOffset>
                </wp:positionH>
                <wp:positionV relativeFrom="paragraph">
                  <wp:posOffset>-466157</wp:posOffset>
                </wp:positionV>
                <wp:extent cx="358920" cy="1025640"/>
                <wp:effectExtent l="38100" t="38100" r="41275" b="41275"/>
                <wp:wrapNone/>
                <wp:docPr id="424" name="Ink 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5">
                      <w14:nvContentPartPr>
                        <w14:cNvContentPartPr/>
                      </w14:nvContentPartPr>
                      <w14:xfrm>
                        <a:off x="0" y="0"/>
                        <a:ext cx="358920" cy="10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" o:spid="_x0000_s1026" type="#_x0000_t75" style="position:absolute;margin-left:390.6pt;margin-top:-37.45pt;width:29.6pt;height:82.45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">
                <v:imagedata r:id="rId1006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>
                <wp:simplePos x="0" y="0"/>
                <wp:positionH relativeFrom="column">
                  <wp:posOffset>5079596</wp:posOffset>
                </wp:positionH>
                <wp:positionV relativeFrom="paragraph">
                  <wp:posOffset>-513317</wp:posOffset>
                </wp:positionV>
                <wp:extent cx="368280" cy="1054440"/>
                <wp:effectExtent l="38100" t="38100" r="13335" b="31750"/>
                <wp:wrapNone/>
                <wp:docPr id="423" name="Ink 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7">
                      <w14:nvContentPartPr>
                        <w14:cNvContentPartPr/>
                      </w14:nvContentPartPr>
                      <w14:xfrm>
                        <a:off x="0" y="0"/>
                        <a:ext cx="368280" cy="10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" o:spid="_x0000_s1026" type="#_x0000_t75" style="position:absolute;margin-left:399.35pt;margin-top:-41pt;width:30.5pt;height:84.5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">
                <v:imagedata r:id="rId1008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>
                <wp:simplePos x="0" y="0"/>
                <wp:positionH relativeFrom="column">
                  <wp:posOffset>206636</wp:posOffset>
                </wp:positionH>
                <wp:positionV relativeFrom="paragraph">
                  <wp:posOffset>-12053</wp:posOffset>
                </wp:positionV>
                <wp:extent cx="1267200" cy="42840"/>
                <wp:effectExtent l="0" t="38100" r="47625" b="52705"/>
                <wp:wrapNone/>
                <wp:docPr id="413" name="Ink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9">
                      <w14:nvContentPartPr>
                        <w14:cNvContentPartPr/>
                      </w14:nvContentPartPr>
                      <w14:xfrm>
                        <a:off x="0" y="0"/>
                        <a:ext cx="126720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" o:spid="_x0000_s1026" type="#_x0000_t75" style="position:absolute;margin-left:15.25pt;margin-top:-1.95pt;width:101.8pt;height:5.35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">
                <v:imagedata r:id="rId1010" o:title=""/>
              </v:shape>
            </w:pict>
          </mc:Fallback>
        </mc:AlternateContent>
      </w:r>
    </w:p>
    <w:p w:rsidR="00B6676D" w:rsidRDefault="00AA71C1" w:rsidP="00B6676D"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>
                <wp:simplePos x="0" y="0"/>
                <wp:positionH relativeFrom="column">
                  <wp:posOffset>838796</wp:posOffset>
                </wp:positionH>
                <wp:positionV relativeFrom="paragraph">
                  <wp:posOffset>290143</wp:posOffset>
                </wp:positionV>
                <wp:extent cx="45000" cy="21240"/>
                <wp:effectExtent l="38100" t="38100" r="31750" b="36195"/>
                <wp:wrapNone/>
                <wp:docPr id="479" name="Ink 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1">
                      <w14:nvContentPartPr>
                        <w14:cNvContentPartPr/>
                      </w14:nvContentPartPr>
                      <w14:xfrm>
                        <a:off x="0" y="0"/>
                        <a:ext cx="4500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9" o:spid="_x0000_s1026" type="#_x0000_t75" style="position:absolute;margin-left:65.4pt;margin-top:22.15pt;width:5pt;height:3.15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">
                <v:imagedata r:id="rId1012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>
                <wp:simplePos x="0" y="0"/>
                <wp:positionH relativeFrom="column">
                  <wp:posOffset>829796</wp:posOffset>
                </wp:positionH>
                <wp:positionV relativeFrom="paragraph">
                  <wp:posOffset>248023</wp:posOffset>
                </wp:positionV>
                <wp:extent cx="73080" cy="113760"/>
                <wp:effectExtent l="38100" t="38100" r="41275" b="38735"/>
                <wp:wrapNone/>
                <wp:docPr id="478" name="Ink 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3">
                      <w14:nvContentPartPr>
                        <w14:cNvContentPartPr/>
                      </w14:nvContentPartPr>
                      <w14:xfrm>
                        <a:off x="0" y="0"/>
                        <a:ext cx="7308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8" o:spid="_x0000_s1026" type="#_x0000_t75" style="position:absolute;margin-left:64.55pt;margin-top:18.8pt;width:7.25pt;height:10.5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">
                <v:imagedata r:id="rId1014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>
                <wp:simplePos x="0" y="0"/>
                <wp:positionH relativeFrom="column">
                  <wp:posOffset>616316</wp:posOffset>
                </wp:positionH>
                <wp:positionV relativeFrom="paragraph">
                  <wp:posOffset>341263</wp:posOffset>
                </wp:positionV>
                <wp:extent cx="98640" cy="102240"/>
                <wp:effectExtent l="38100" t="38100" r="34925" b="50165"/>
                <wp:wrapNone/>
                <wp:docPr id="477" name="Ink 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5">
                      <w14:nvContentPartPr>
                        <w14:cNvContentPartPr/>
                      </w14:nvContentPartPr>
                      <w14:xfrm>
                        <a:off x="0" y="0"/>
                        <a:ext cx="9864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7" o:spid="_x0000_s1026" type="#_x0000_t75" style="position:absolute;margin-left:47.6pt;margin-top:25.9pt;width:9.5pt;height:9.9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">
                <v:imagedata r:id="rId1016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>
                <wp:simplePos x="0" y="0"/>
                <wp:positionH relativeFrom="column">
                  <wp:posOffset>1088996</wp:posOffset>
                </wp:positionH>
                <wp:positionV relativeFrom="paragraph">
                  <wp:posOffset>76663</wp:posOffset>
                </wp:positionV>
                <wp:extent cx="110880" cy="213120"/>
                <wp:effectExtent l="38100" t="38100" r="22860" b="53975"/>
                <wp:wrapNone/>
                <wp:docPr id="476" name="Ink 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7">
                      <w14:nvContentPartPr>
                        <w14:cNvContentPartPr/>
                      </w14:nvContentPartPr>
                      <w14:xfrm>
                        <a:off x="0" y="0"/>
                        <a:ext cx="110880" cy="21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6" o:spid="_x0000_s1026" type="#_x0000_t75" style="position:absolute;margin-left:84.9pt;margin-top:5.2pt;width:10.35pt;height:18.6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">
                <v:imagedata r:id="rId1018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>
                <wp:simplePos x="0" y="0"/>
                <wp:positionH relativeFrom="column">
                  <wp:posOffset>4434476</wp:posOffset>
                </wp:positionH>
                <wp:positionV relativeFrom="paragraph">
                  <wp:posOffset>95743</wp:posOffset>
                </wp:positionV>
                <wp:extent cx="76680" cy="82440"/>
                <wp:effectExtent l="19050" t="38100" r="38100" b="32385"/>
                <wp:wrapNone/>
                <wp:docPr id="449" name="Ink 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9">
                      <w14:nvContentPartPr>
                        <w14:cNvContentPartPr/>
                      </w14:nvContentPartPr>
                      <w14:xfrm>
                        <a:off x="0" y="0"/>
                        <a:ext cx="7668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" o:spid="_x0000_s1026" type="#_x0000_t75" style="position:absolute;margin-left:348.45pt;margin-top:6.85pt;width:7.4pt;height:7.95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">
                <v:imagedata r:id="rId1020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>
                <wp:simplePos x="0" y="0"/>
                <wp:positionH relativeFrom="column">
                  <wp:posOffset>4339796</wp:posOffset>
                </wp:positionH>
                <wp:positionV relativeFrom="paragraph">
                  <wp:posOffset>178903</wp:posOffset>
                </wp:positionV>
                <wp:extent cx="90000" cy="97200"/>
                <wp:effectExtent l="38100" t="38100" r="24765" b="36195"/>
                <wp:wrapNone/>
                <wp:docPr id="448" name="Ink 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1">
                      <w14:nvContentPartPr>
                        <w14:cNvContentPartPr/>
                      </w14:nvContentPartPr>
                      <w14:xfrm>
                        <a:off x="0" y="0"/>
                        <a:ext cx="9000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" o:spid="_x0000_s1026" type="#_x0000_t75" style="position:absolute;margin-left:341pt;margin-top:13.35pt;width:8.5pt;height:9.05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">
                <v:imagedata r:id="rId1022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>
                <wp:simplePos x="0" y="0"/>
                <wp:positionH relativeFrom="column">
                  <wp:posOffset>4218476</wp:posOffset>
                </wp:positionH>
                <wp:positionV relativeFrom="paragraph">
                  <wp:posOffset>265303</wp:posOffset>
                </wp:positionV>
                <wp:extent cx="111960" cy="80280"/>
                <wp:effectExtent l="38100" t="38100" r="40640" b="34290"/>
                <wp:wrapNone/>
                <wp:docPr id="447" name="Ink 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3">
                      <w14:nvContentPartPr>
                        <w14:cNvContentPartPr/>
                      </w14:nvContentPartPr>
                      <w14:xfrm>
                        <a:off x="0" y="0"/>
                        <a:ext cx="11196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" o:spid="_x0000_s1026" type="#_x0000_t75" style="position:absolute;margin-left:331.3pt;margin-top:20pt;width:10.35pt;height:8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">
                <v:imagedata r:id="rId1024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>
                <wp:simplePos x="0" y="0"/>
                <wp:positionH relativeFrom="column">
                  <wp:posOffset>6140516</wp:posOffset>
                </wp:positionH>
                <wp:positionV relativeFrom="paragraph">
                  <wp:posOffset>48943</wp:posOffset>
                </wp:positionV>
                <wp:extent cx="64080" cy="115920"/>
                <wp:effectExtent l="38100" t="38100" r="31750" b="36830"/>
                <wp:wrapNone/>
                <wp:docPr id="446" name="Ink 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5">
                      <w14:nvContentPartPr>
                        <w14:cNvContentPartPr/>
                      </w14:nvContentPartPr>
                      <w14:xfrm>
                        <a:off x="0" y="0"/>
                        <a:ext cx="6408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" o:spid="_x0000_s1026" type="#_x0000_t75" style="position:absolute;margin-left:482.7pt;margin-top:3.05pt;width:6.65pt;height:10.75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">
                <v:imagedata r:id="rId1026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>
                <wp:simplePos x="0" y="0"/>
                <wp:positionH relativeFrom="column">
                  <wp:posOffset>6001196</wp:posOffset>
                </wp:positionH>
                <wp:positionV relativeFrom="paragraph">
                  <wp:posOffset>174223</wp:posOffset>
                </wp:positionV>
                <wp:extent cx="170640" cy="93960"/>
                <wp:effectExtent l="38100" t="38100" r="39370" b="40005"/>
                <wp:wrapNone/>
                <wp:docPr id="445" name="Ink 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7">
                      <w14:nvContentPartPr>
                        <w14:cNvContentPartPr/>
                      </w14:nvContentPartPr>
                      <w14:xfrm>
                        <a:off x="0" y="0"/>
                        <a:ext cx="17064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" o:spid="_x0000_s1026" type="#_x0000_t75" style="position:absolute;margin-left:471.8pt;margin-top:13pt;width:14.95pt;height:8.95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">
                <v:imagedata r:id="rId1028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>
                <wp:simplePos x="0" y="0"/>
                <wp:positionH relativeFrom="column">
                  <wp:posOffset>5839196</wp:posOffset>
                </wp:positionH>
                <wp:positionV relativeFrom="paragraph">
                  <wp:posOffset>261343</wp:posOffset>
                </wp:positionV>
                <wp:extent cx="101520" cy="14400"/>
                <wp:effectExtent l="38100" t="38100" r="32385" b="43180"/>
                <wp:wrapNone/>
                <wp:docPr id="444" name="Ink 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9">
                      <w14:nvContentPartPr>
                        <w14:cNvContentPartPr/>
                      </w14:nvContentPartPr>
                      <w14:xfrm>
                        <a:off x="0" y="0"/>
                        <a:ext cx="1015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" o:spid="_x0000_s1026" type="#_x0000_t75" style="position:absolute;margin-left:459.1pt;margin-top:19.8pt;width:9.55pt;height:2.8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">
                <v:imagedata r:id="rId1030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>
                <wp:simplePos x="0" y="0"/>
                <wp:positionH relativeFrom="column">
                  <wp:posOffset>5889956</wp:posOffset>
                </wp:positionH>
                <wp:positionV relativeFrom="paragraph">
                  <wp:posOffset>134623</wp:posOffset>
                </wp:positionV>
                <wp:extent cx="15480" cy="134280"/>
                <wp:effectExtent l="38100" t="38100" r="41910" b="37465"/>
                <wp:wrapNone/>
                <wp:docPr id="443" name="Ink 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1">
                      <w14:nvContentPartPr>
                        <w14:cNvContentPartPr/>
                      </w14:nvContentPartPr>
                      <w14:xfrm>
                        <a:off x="0" y="0"/>
                        <a:ext cx="1548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" o:spid="_x0000_s1026" type="#_x0000_t75" style="position:absolute;margin-left:463.3pt;margin-top:9.9pt;width:2.55pt;height:12.1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">
                <v:imagedata r:id="rId1032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>
                <wp:simplePos x="0" y="0"/>
                <wp:positionH relativeFrom="column">
                  <wp:posOffset>5706356</wp:posOffset>
                </wp:positionH>
                <wp:positionV relativeFrom="paragraph">
                  <wp:posOffset>187903</wp:posOffset>
                </wp:positionV>
                <wp:extent cx="88560" cy="106920"/>
                <wp:effectExtent l="38100" t="38100" r="26035" b="26670"/>
                <wp:wrapNone/>
                <wp:docPr id="442" name="Ink 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3">
                      <w14:nvContentPartPr>
                        <w14:cNvContentPartPr/>
                      </w14:nvContentPartPr>
                      <w14:xfrm>
                        <a:off x="0" y="0"/>
                        <a:ext cx="8856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" o:spid="_x0000_s1026" type="#_x0000_t75" style="position:absolute;margin-left:448.55pt;margin-top:14.35pt;width:8.35pt;height:9.65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">
                <v:imagedata r:id="rId1034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>
                <wp:simplePos x="0" y="0"/>
                <wp:positionH relativeFrom="column">
                  <wp:posOffset>5701316</wp:posOffset>
                </wp:positionH>
                <wp:positionV relativeFrom="paragraph">
                  <wp:posOffset>202303</wp:posOffset>
                </wp:positionV>
                <wp:extent cx="93960" cy="88560"/>
                <wp:effectExtent l="38100" t="38100" r="40005" b="45085"/>
                <wp:wrapNone/>
                <wp:docPr id="441" name="Ink 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5">
                      <w14:nvContentPartPr>
                        <w14:cNvContentPartPr/>
                      </w14:nvContentPartPr>
                      <w14:xfrm>
                        <a:off x="0" y="0"/>
                        <a:ext cx="9396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" o:spid="_x0000_s1026" type="#_x0000_t75" style="position:absolute;margin-left:448.15pt;margin-top:15.2pt;width:9pt;height:8.6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">
                <v:imagedata r:id="rId1036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>
                <wp:simplePos x="0" y="0"/>
                <wp:positionH relativeFrom="column">
                  <wp:posOffset>5379836</wp:posOffset>
                </wp:positionH>
                <wp:positionV relativeFrom="paragraph">
                  <wp:posOffset>71623</wp:posOffset>
                </wp:positionV>
                <wp:extent cx="499680" cy="286920"/>
                <wp:effectExtent l="38100" t="38100" r="34290" b="37465"/>
                <wp:wrapNone/>
                <wp:docPr id="439" name="Ink 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7">
                      <w14:nvContentPartPr>
                        <w14:cNvContentPartPr/>
                      </w14:nvContentPartPr>
                      <w14:xfrm>
                        <a:off x="0" y="0"/>
                        <a:ext cx="499680" cy="28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" o:spid="_x0000_s1026" type="#_x0000_t75" style="position:absolute;margin-left:422.9pt;margin-top:4.85pt;width:41pt;height:24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">
                <v:imagedata r:id="rId1038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>
                <wp:simplePos x="0" y="0"/>
                <wp:positionH relativeFrom="column">
                  <wp:posOffset>5239436</wp:posOffset>
                </wp:positionH>
                <wp:positionV relativeFrom="paragraph">
                  <wp:posOffset>293023</wp:posOffset>
                </wp:positionV>
                <wp:extent cx="167400" cy="132120"/>
                <wp:effectExtent l="38100" t="38100" r="42545" b="39370"/>
                <wp:wrapNone/>
                <wp:docPr id="431" name="Ink 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9">
                      <w14:nvContentPartPr>
                        <w14:cNvContentPartPr/>
                      </w14:nvContentPartPr>
                      <w14:xfrm>
                        <a:off x="0" y="0"/>
                        <a:ext cx="16740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" o:spid="_x0000_s1026" type="#_x0000_t75" style="position:absolute;margin-left:411.8pt;margin-top:22.15pt;width:14.85pt;height:12.1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">
                <v:imagedata r:id="rId1040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>
                <wp:simplePos x="0" y="0"/>
                <wp:positionH relativeFrom="column">
                  <wp:posOffset>5209196</wp:posOffset>
                </wp:positionH>
                <wp:positionV relativeFrom="paragraph">
                  <wp:posOffset>293383</wp:posOffset>
                </wp:positionV>
                <wp:extent cx="87120" cy="111960"/>
                <wp:effectExtent l="38100" t="38100" r="46355" b="40640"/>
                <wp:wrapNone/>
                <wp:docPr id="430" name="Ink 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1">
                      <w14:nvContentPartPr>
                        <w14:cNvContentPartPr/>
                      </w14:nvContentPartPr>
                      <w14:xfrm>
                        <a:off x="0" y="0"/>
                        <a:ext cx="8712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" o:spid="_x0000_s1026" type="#_x0000_t75" style="position:absolute;margin-left:409.45pt;margin-top:22.6pt;width:8.5pt;height:10.25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">
                <v:imagedata r:id="rId1042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>
                <wp:simplePos x="0" y="0"/>
                <wp:positionH relativeFrom="column">
                  <wp:posOffset>5272916</wp:posOffset>
                </wp:positionH>
                <wp:positionV relativeFrom="paragraph">
                  <wp:posOffset>69823</wp:posOffset>
                </wp:positionV>
                <wp:extent cx="41400" cy="86760"/>
                <wp:effectExtent l="38100" t="38100" r="34925" b="27940"/>
                <wp:wrapNone/>
                <wp:docPr id="429" name="Ink 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3">
                      <w14:nvContentPartPr>
                        <w14:cNvContentPartPr/>
                      </w14:nvContentPartPr>
                      <w14:xfrm>
                        <a:off x="0" y="0"/>
                        <a:ext cx="4140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" o:spid="_x0000_s1026" type="#_x0000_t75" style="position:absolute;margin-left:414.8pt;margin-top:5.1pt;width:4.4pt;height:8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">
                <v:imagedata r:id="rId1044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>
                <wp:simplePos x="0" y="0"/>
                <wp:positionH relativeFrom="column">
                  <wp:posOffset>3796916</wp:posOffset>
                </wp:positionH>
                <wp:positionV relativeFrom="paragraph">
                  <wp:posOffset>350623</wp:posOffset>
                </wp:positionV>
                <wp:extent cx="1045080" cy="41760"/>
                <wp:effectExtent l="38100" t="38100" r="41275" b="34925"/>
                <wp:wrapNone/>
                <wp:docPr id="427" name="Ink 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5">
                      <w14:nvContentPartPr>
                        <w14:cNvContentPartPr/>
                      </w14:nvContentPartPr>
                      <w14:xfrm>
                        <a:off x="0" y="0"/>
                        <a:ext cx="104508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" o:spid="_x0000_s1026" type="#_x0000_t75" style="position:absolute;margin-left:298.2pt;margin-top:26.95pt;width:84pt;height:4.9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">
                <v:imagedata r:id="rId1046" o:title=""/>
              </v:shape>
            </w:pict>
          </mc:Fallback>
        </mc:AlternateContent>
      </w:r>
      <w:r w:rsidR="00B6676D" w:rsidRPr="00D96D34">
        <w:rPr>
          <w:b/>
          <w:color w:val="FF0000"/>
          <w:highlight w:val="yellow"/>
        </w:rPr>
        <w:t>Απόδειξη</w:t>
      </w:r>
      <w:r w:rsidR="00B6676D" w:rsidRPr="00C51F56">
        <w:rPr>
          <w:highlight w:val="yellow"/>
        </w:rPr>
        <w:t>.</w:t>
      </w:r>
      <w:r w:rsidR="00B6676D" w:rsidRPr="00C51F56">
        <w:t xml:space="preserve"> </w:t>
      </w:r>
    </w:p>
    <w:p w:rsidR="00136938" w:rsidRDefault="00AA71C1" w:rsidP="00B6676D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>
                <wp:simplePos x="0" y="0"/>
                <wp:positionH relativeFrom="column">
                  <wp:posOffset>2193116</wp:posOffset>
                </wp:positionH>
                <wp:positionV relativeFrom="paragraph">
                  <wp:posOffset>322089</wp:posOffset>
                </wp:positionV>
                <wp:extent cx="39960" cy="97200"/>
                <wp:effectExtent l="38100" t="38100" r="36830" b="36195"/>
                <wp:wrapNone/>
                <wp:docPr id="521" name="Ink 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7">
                      <w14:nvContentPartPr>
                        <w14:cNvContentPartPr/>
                      </w14:nvContentPartPr>
                      <w14:xfrm>
                        <a:off x="0" y="0"/>
                        <a:ext cx="3996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1" o:spid="_x0000_s1026" type="#_x0000_t75" style="position:absolute;margin-left:171.9pt;margin-top:24.8pt;width:4.95pt;height:9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">
                <v:imagedata r:id="rId104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>
                <wp:simplePos x="0" y="0"/>
                <wp:positionH relativeFrom="column">
                  <wp:posOffset>1989716</wp:posOffset>
                </wp:positionH>
                <wp:positionV relativeFrom="paragraph">
                  <wp:posOffset>374289</wp:posOffset>
                </wp:positionV>
                <wp:extent cx="96840" cy="32400"/>
                <wp:effectExtent l="38100" t="38100" r="36830" b="43815"/>
                <wp:wrapNone/>
                <wp:docPr id="519" name="Ink 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9">
                      <w14:nvContentPartPr>
                        <w14:cNvContentPartPr/>
                      </w14:nvContentPartPr>
                      <w14:xfrm>
                        <a:off x="0" y="0"/>
                        <a:ext cx="9684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9" o:spid="_x0000_s1026" type="#_x0000_t75" style="position:absolute;margin-left:155.9pt;margin-top:28.85pt;width:9.2pt;height:3.95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">
                <v:imagedata r:id="rId105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>
                <wp:simplePos x="0" y="0"/>
                <wp:positionH relativeFrom="column">
                  <wp:posOffset>1536476</wp:posOffset>
                </wp:positionH>
                <wp:positionV relativeFrom="paragraph">
                  <wp:posOffset>360609</wp:posOffset>
                </wp:positionV>
                <wp:extent cx="2880" cy="3240"/>
                <wp:effectExtent l="38100" t="38100" r="35560" b="34925"/>
                <wp:wrapNone/>
                <wp:docPr id="515" name="Ink 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1">
                      <w14:nvContentPartPr>
                        <w14:cNvContentPartPr/>
                      </w14:nvContentPartPr>
                      <w14:xfrm>
                        <a:off x="0" y="0"/>
                        <a:ext cx="288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5" o:spid="_x0000_s1026" type="#_x0000_t75" style="position:absolute;margin-left:120.4pt;margin-top:27.7pt;width:1.55pt;height:1.65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">
                <v:imagedata r:id="rId105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>
                <wp:simplePos x="0" y="0"/>
                <wp:positionH relativeFrom="column">
                  <wp:posOffset>1452596</wp:posOffset>
                </wp:positionH>
                <wp:positionV relativeFrom="paragraph">
                  <wp:posOffset>328569</wp:posOffset>
                </wp:positionV>
                <wp:extent cx="59400" cy="78120"/>
                <wp:effectExtent l="38100" t="38100" r="36195" b="36195"/>
                <wp:wrapNone/>
                <wp:docPr id="513" name="Ink 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3">
                      <w14:nvContentPartPr>
                        <w14:cNvContentPartPr/>
                      </w14:nvContentPartPr>
                      <w14:xfrm>
                        <a:off x="0" y="0"/>
                        <a:ext cx="5940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3" o:spid="_x0000_s1026" type="#_x0000_t75" style="position:absolute;margin-left:113.7pt;margin-top:25.2pt;width:6.25pt;height:7.55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">
                <v:imagedata r:id="rId105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>
                <wp:simplePos x="0" y="0"/>
                <wp:positionH relativeFrom="column">
                  <wp:posOffset>984596</wp:posOffset>
                </wp:positionH>
                <wp:positionV relativeFrom="paragraph">
                  <wp:posOffset>-37517</wp:posOffset>
                </wp:positionV>
                <wp:extent cx="352440" cy="113400"/>
                <wp:effectExtent l="38100" t="38100" r="47625" b="39370"/>
                <wp:wrapNone/>
                <wp:docPr id="475" name="Ink 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5">
                      <w14:nvContentPartPr>
                        <w14:cNvContentPartPr/>
                      </w14:nvContentPartPr>
                      <w14:xfrm>
                        <a:off x="0" y="0"/>
                        <a:ext cx="35244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5" o:spid="_x0000_s1026" type="#_x0000_t75" style="position:absolute;margin-left:76.8pt;margin-top:-3.7pt;width:29.35pt;height:10.45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">
                <v:imagedata r:id="rId105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>
                <wp:simplePos x="0" y="0"/>
                <wp:positionH relativeFrom="column">
                  <wp:posOffset>629636</wp:posOffset>
                </wp:positionH>
                <wp:positionV relativeFrom="paragraph">
                  <wp:posOffset>314203</wp:posOffset>
                </wp:positionV>
                <wp:extent cx="774000" cy="68040"/>
                <wp:effectExtent l="38100" t="38100" r="26670" b="46355"/>
                <wp:wrapNone/>
                <wp:docPr id="470" name="Ink 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7">
                      <w14:nvContentPartPr>
                        <w14:cNvContentPartPr/>
                      </w14:nvContentPartPr>
                      <w14:xfrm>
                        <a:off x="0" y="0"/>
                        <a:ext cx="77400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" o:spid="_x0000_s1026" type="#_x0000_t75" style="position:absolute;margin-left:48.85pt;margin-top:23.85pt;width:62.75pt;height:7.05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">
                <v:imagedata r:id="rId105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>
                <wp:simplePos x="0" y="0"/>
                <wp:positionH relativeFrom="column">
                  <wp:posOffset>6113876</wp:posOffset>
                </wp:positionH>
                <wp:positionV relativeFrom="paragraph">
                  <wp:posOffset>71563</wp:posOffset>
                </wp:positionV>
                <wp:extent cx="13320" cy="8640"/>
                <wp:effectExtent l="38100" t="38100" r="25400" b="29845"/>
                <wp:wrapNone/>
                <wp:docPr id="469" name="Ink 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9">
                      <w14:nvContentPartPr>
                        <w14:cNvContentPartPr/>
                      </w14:nvContentPartPr>
                      <w14:xfrm>
                        <a:off x="0" y="0"/>
                        <a:ext cx="133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" o:spid="_x0000_s1026" type="#_x0000_t75" style="position:absolute;margin-left:480.7pt;margin-top:4.9pt;width:2.4pt;height:2.05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">
                <v:imagedata r:id="rId106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>
                <wp:simplePos x="0" y="0"/>
                <wp:positionH relativeFrom="column">
                  <wp:posOffset>6118196</wp:posOffset>
                </wp:positionH>
                <wp:positionV relativeFrom="paragraph">
                  <wp:posOffset>109363</wp:posOffset>
                </wp:positionV>
                <wp:extent cx="34920" cy="46440"/>
                <wp:effectExtent l="38100" t="38100" r="41910" b="48895"/>
                <wp:wrapNone/>
                <wp:docPr id="468" name="Ink 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1">
                      <w14:nvContentPartPr>
                        <w14:cNvContentPartPr/>
                      </w14:nvContentPartPr>
                      <w14:xfrm>
                        <a:off x="0" y="0"/>
                        <a:ext cx="3492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" o:spid="_x0000_s1026" type="#_x0000_t75" style="position:absolute;margin-left:481.05pt;margin-top:7.7pt;width:4.3pt;height:5.45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">
                <v:imagedata r:id="rId106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>
                <wp:simplePos x="0" y="0"/>
                <wp:positionH relativeFrom="column">
                  <wp:posOffset>5966996</wp:posOffset>
                </wp:positionH>
                <wp:positionV relativeFrom="paragraph">
                  <wp:posOffset>139963</wp:posOffset>
                </wp:positionV>
                <wp:extent cx="132120" cy="112680"/>
                <wp:effectExtent l="38100" t="38100" r="39370" b="40005"/>
                <wp:wrapNone/>
                <wp:docPr id="467" name="Ink 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3">
                      <w14:nvContentPartPr>
                        <w14:cNvContentPartPr/>
                      </w14:nvContentPartPr>
                      <w14:xfrm>
                        <a:off x="0" y="0"/>
                        <a:ext cx="13212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" o:spid="_x0000_s1026" type="#_x0000_t75" style="position:absolute;margin-left:469.05pt;margin-top:10.1pt;width:11.95pt;height:10.65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">
                <v:imagedata r:id="rId106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>
                <wp:simplePos x="0" y="0"/>
                <wp:positionH relativeFrom="column">
                  <wp:posOffset>5828756</wp:posOffset>
                </wp:positionH>
                <wp:positionV relativeFrom="paragraph">
                  <wp:posOffset>266683</wp:posOffset>
                </wp:positionV>
                <wp:extent cx="102960" cy="10080"/>
                <wp:effectExtent l="38100" t="38100" r="49530" b="28575"/>
                <wp:wrapNone/>
                <wp:docPr id="466" name="Ink 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5">
                      <w14:nvContentPartPr>
                        <w14:cNvContentPartPr/>
                      </w14:nvContentPartPr>
                      <w14:xfrm>
                        <a:off x="0" y="0"/>
                        <a:ext cx="1029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" o:spid="_x0000_s1026" type="#_x0000_t75" style="position:absolute;margin-left:458.15pt;margin-top:20.5pt;width:9.8pt;height:2.25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">
                <v:imagedata r:id="rId106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>
                <wp:simplePos x="0" y="0"/>
                <wp:positionH relativeFrom="column">
                  <wp:posOffset>5856836</wp:posOffset>
                </wp:positionH>
                <wp:positionV relativeFrom="paragraph">
                  <wp:posOffset>176683</wp:posOffset>
                </wp:positionV>
                <wp:extent cx="19440" cy="88560"/>
                <wp:effectExtent l="38100" t="38100" r="38100" b="45085"/>
                <wp:wrapNone/>
                <wp:docPr id="465" name="Ink 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7">
                      <w14:nvContentPartPr>
                        <w14:cNvContentPartPr/>
                      </w14:nvContentPartPr>
                      <w14:xfrm>
                        <a:off x="0" y="0"/>
                        <a:ext cx="1944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" o:spid="_x0000_s1026" type="#_x0000_t75" style="position:absolute;margin-left:460.6pt;margin-top:13.15pt;width:3pt;height:8.55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">
                <v:imagedata r:id="rId106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>
                <wp:simplePos x="0" y="0"/>
                <wp:positionH relativeFrom="column">
                  <wp:posOffset>5705636</wp:posOffset>
                </wp:positionH>
                <wp:positionV relativeFrom="paragraph">
                  <wp:posOffset>179563</wp:posOffset>
                </wp:positionV>
                <wp:extent cx="80640" cy="119160"/>
                <wp:effectExtent l="38100" t="38100" r="34290" b="33655"/>
                <wp:wrapNone/>
                <wp:docPr id="464" name="Ink 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9">
                      <w14:nvContentPartPr>
                        <w14:cNvContentPartPr/>
                      </w14:nvContentPartPr>
                      <w14:xfrm>
                        <a:off x="0" y="0"/>
                        <a:ext cx="8064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" o:spid="_x0000_s1026" type="#_x0000_t75" style="position:absolute;margin-left:448.35pt;margin-top:13.6pt;width:8pt;height:10.85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">
                <v:imagedata r:id="rId107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>
                <wp:simplePos x="0" y="0"/>
                <wp:positionH relativeFrom="column">
                  <wp:posOffset>5709956</wp:posOffset>
                </wp:positionH>
                <wp:positionV relativeFrom="paragraph">
                  <wp:posOffset>171643</wp:posOffset>
                </wp:positionV>
                <wp:extent cx="108720" cy="126000"/>
                <wp:effectExtent l="57150" t="38100" r="43815" b="45720"/>
                <wp:wrapNone/>
                <wp:docPr id="463" name="Ink 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1">
                      <w14:nvContentPartPr>
                        <w14:cNvContentPartPr/>
                      </w14:nvContentPartPr>
                      <w14:xfrm>
                        <a:off x="0" y="0"/>
                        <a:ext cx="10872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" o:spid="_x0000_s1026" type="#_x0000_t75" style="position:absolute;margin-left:448.6pt;margin-top:12.5pt;width:10.55pt;height:11.9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">
                <v:imagedata r:id="rId107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>
                <wp:simplePos x="0" y="0"/>
                <wp:positionH relativeFrom="column">
                  <wp:posOffset>5261396</wp:posOffset>
                </wp:positionH>
                <wp:positionV relativeFrom="paragraph">
                  <wp:posOffset>246883</wp:posOffset>
                </wp:positionV>
                <wp:extent cx="81360" cy="54000"/>
                <wp:effectExtent l="38100" t="38100" r="52070" b="41275"/>
                <wp:wrapNone/>
                <wp:docPr id="462" name="Ink 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3">
                      <w14:nvContentPartPr>
                        <w14:cNvContentPartPr/>
                      </w14:nvContentPartPr>
                      <w14:xfrm>
                        <a:off x="0" y="0"/>
                        <a:ext cx="8136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" o:spid="_x0000_s1026" type="#_x0000_t75" style="position:absolute;margin-left:413.4pt;margin-top:18.75pt;width:8.15pt;height:5.85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">
                <v:imagedata r:id="rId107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>
                <wp:simplePos x="0" y="0"/>
                <wp:positionH relativeFrom="column">
                  <wp:posOffset>4633556</wp:posOffset>
                </wp:positionH>
                <wp:positionV relativeFrom="paragraph">
                  <wp:posOffset>256243</wp:posOffset>
                </wp:positionV>
                <wp:extent cx="326160" cy="37440"/>
                <wp:effectExtent l="38100" t="38100" r="36195" b="39370"/>
                <wp:wrapNone/>
                <wp:docPr id="461" name="Ink 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5">
                      <w14:nvContentPartPr>
                        <w14:cNvContentPartPr/>
                      </w14:nvContentPartPr>
                      <w14:xfrm>
                        <a:off x="0" y="0"/>
                        <a:ext cx="32616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" o:spid="_x0000_s1026" type="#_x0000_t75" style="position:absolute;margin-left:364.3pt;margin-top:19.75pt;width:27.15pt;height:4.35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">
                <v:imagedata r:id="rId107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>
                <wp:simplePos x="0" y="0"/>
                <wp:positionH relativeFrom="column">
                  <wp:posOffset>4369676</wp:posOffset>
                </wp:positionH>
                <wp:positionV relativeFrom="paragraph">
                  <wp:posOffset>158323</wp:posOffset>
                </wp:positionV>
                <wp:extent cx="109800" cy="15120"/>
                <wp:effectExtent l="38100" t="38100" r="24130" b="42545"/>
                <wp:wrapNone/>
                <wp:docPr id="460" name="Ink 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7">
                      <w14:nvContentPartPr>
                        <w14:cNvContentPartPr/>
                      </w14:nvContentPartPr>
                      <w14:xfrm>
                        <a:off x="0" y="0"/>
                        <a:ext cx="10980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" o:spid="_x0000_s1026" type="#_x0000_t75" style="position:absolute;margin-left:343.55pt;margin-top:11.65pt;width:10pt;height:2.8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">
                <v:imagedata r:id="rId107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>
                <wp:simplePos x="0" y="0"/>
                <wp:positionH relativeFrom="column">
                  <wp:posOffset>4405316</wp:posOffset>
                </wp:positionH>
                <wp:positionV relativeFrom="paragraph">
                  <wp:posOffset>169843</wp:posOffset>
                </wp:positionV>
                <wp:extent cx="17640" cy="30240"/>
                <wp:effectExtent l="38100" t="38100" r="40005" b="27305"/>
                <wp:wrapNone/>
                <wp:docPr id="459" name="Ink 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9">
                      <w14:nvContentPartPr>
                        <w14:cNvContentPartPr/>
                      </w14:nvContentPartPr>
                      <w14:xfrm>
                        <a:off x="0" y="0"/>
                        <a:ext cx="1764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" o:spid="_x0000_s1026" type="#_x0000_t75" style="position:absolute;margin-left:346.2pt;margin-top:12.65pt;width:2.75pt;height:3.75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">
                <v:imagedata r:id="rId108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>
                <wp:simplePos x="0" y="0"/>
                <wp:positionH relativeFrom="column">
                  <wp:posOffset>4397396</wp:posOffset>
                </wp:positionH>
                <wp:positionV relativeFrom="paragraph">
                  <wp:posOffset>175963</wp:posOffset>
                </wp:positionV>
                <wp:extent cx="2880" cy="10440"/>
                <wp:effectExtent l="38100" t="38100" r="35560" b="27940"/>
                <wp:wrapNone/>
                <wp:docPr id="458" name="Ink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1">
                      <w14:nvContentPartPr>
                        <w14:cNvContentPartPr/>
                      </w14:nvContentPartPr>
                      <w14:xfrm>
                        <a:off x="0" y="0"/>
                        <a:ext cx="28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" o:spid="_x0000_s1026" type="#_x0000_t75" style="position:absolute;margin-left:345.55pt;margin-top:13.2pt;width:1.65pt;height:2.15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">
                <v:imagedata r:id="rId108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>
                <wp:simplePos x="0" y="0"/>
                <wp:positionH relativeFrom="column">
                  <wp:posOffset>4359956</wp:posOffset>
                </wp:positionH>
                <wp:positionV relativeFrom="paragraph">
                  <wp:posOffset>219163</wp:posOffset>
                </wp:positionV>
                <wp:extent cx="19080" cy="34200"/>
                <wp:effectExtent l="38100" t="38100" r="38100" b="23495"/>
                <wp:wrapNone/>
                <wp:docPr id="457" name="Ink 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3">
                      <w14:nvContentPartPr>
                        <w14:cNvContentPartPr/>
                      </w14:nvContentPartPr>
                      <w14:xfrm>
                        <a:off x="0" y="0"/>
                        <a:ext cx="1908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" o:spid="_x0000_s1026" type="#_x0000_t75" style="position:absolute;margin-left:342.6pt;margin-top:16.65pt;width:2.8pt;height:4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">
                <v:imagedata r:id="rId108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>
                <wp:simplePos x="0" y="0"/>
                <wp:positionH relativeFrom="column">
                  <wp:posOffset>4179596</wp:posOffset>
                </wp:positionH>
                <wp:positionV relativeFrom="paragraph">
                  <wp:posOffset>277843</wp:posOffset>
                </wp:positionV>
                <wp:extent cx="166320" cy="96840"/>
                <wp:effectExtent l="38100" t="38100" r="43815" b="36830"/>
                <wp:wrapNone/>
                <wp:docPr id="456" name="Ink 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5">
                      <w14:nvContentPartPr>
                        <w14:cNvContentPartPr/>
                      </w14:nvContentPartPr>
                      <w14:xfrm>
                        <a:off x="0" y="0"/>
                        <a:ext cx="16632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" o:spid="_x0000_s1026" type="#_x0000_t75" style="position:absolute;margin-left:328.35pt;margin-top:21.05pt;width:14.7pt;height:9.3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">
                <v:imagedata r:id="rId108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>
                <wp:simplePos x="0" y="0"/>
                <wp:positionH relativeFrom="column">
                  <wp:posOffset>3822476</wp:posOffset>
                </wp:positionH>
                <wp:positionV relativeFrom="paragraph">
                  <wp:posOffset>324643</wp:posOffset>
                </wp:positionV>
                <wp:extent cx="264600" cy="27720"/>
                <wp:effectExtent l="38100" t="38100" r="40640" b="29845"/>
                <wp:wrapNone/>
                <wp:docPr id="455" name="Ink 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7">
                      <w14:nvContentPartPr>
                        <w14:cNvContentPartPr/>
                      </w14:nvContentPartPr>
                      <w14:xfrm>
                        <a:off x="0" y="0"/>
                        <a:ext cx="26460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" o:spid="_x0000_s1026" type="#_x0000_t75" style="position:absolute;margin-left:300.35pt;margin-top:25.1pt;width:22.3pt;height:3.4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">
                <v:imagedata r:id="rId108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>
                <wp:simplePos x="0" y="0"/>
                <wp:positionH relativeFrom="column">
                  <wp:posOffset>5261396</wp:posOffset>
                </wp:positionH>
                <wp:positionV relativeFrom="paragraph">
                  <wp:posOffset>235363</wp:posOffset>
                </wp:positionV>
                <wp:extent cx="105840" cy="64080"/>
                <wp:effectExtent l="38100" t="38100" r="46990" b="50800"/>
                <wp:wrapNone/>
                <wp:docPr id="454" name="Ink 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9">
                      <w14:nvContentPartPr>
                        <w14:cNvContentPartPr/>
                      </w14:nvContentPartPr>
                      <w14:xfrm>
                        <a:off x="0" y="0"/>
                        <a:ext cx="10584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" o:spid="_x0000_s1026" type="#_x0000_t75" style="position:absolute;margin-left:413.45pt;margin-top:17.7pt;width:10.1pt;height:6.8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">
                <v:imagedata r:id="rId109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>
                <wp:simplePos x="0" y="0"/>
                <wp:positionH relativeFrom="column">
                  <wp:posOffset>5209556</wp:posOffset>
                </wp:positionH>
                <wp:positionV relativeFrom="paragraph">
                  <wp:posOffset>265243</wp:posOffset>
                </wp:positionV>
                <wp:extent cx="46440" cy="14400"/>
                <wp:effectExtent l="38100" t="38100" r="48895" b="43180"/>
                <wp:wrapNone/>
                <wp:docPr id="453" name="Ink 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1">
                      <w14:nvContentPartPr>
                        <w14:cNvContentPartPr/>
                      </w14:nvContentPartPr>
                      <w14:xfrm>
                        <a:off x="0" y="0"/>
                        <a:ext cx="464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" o:spid="_x0000_s1026" type="#_x0000_t75" style="position:absolute;margin-left:409.4pt;margin-top:20.1pt;width:5.2pt;height:2.8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">
                <v:imagedata r:id="rId109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>
                <wp:simplePos x="0" y="0"/>
                <wp:positionH relativeFrom="column">
                  <wp:posOffset>5194796</wp:posOffset>
                </wp:positionH>
                <wp:positionV relativeFrom="paragraph">
                  <wp:posOffset>274243</wp:posOffset>
                </wp:positionV>
                <wp:extent cx="9360" cy="13320"/>
                <wp:effectExtent l="38100" t="19050" r="29210" b="25400"/>
                <wp:wrapNone/>
                <wp:docPr id="452" name="Ink 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3">
                      <w14:nvContentPartPr>
                        <w14:cNvContentPartPr/>
                      </w14:nvContentPartPr>
                      <w14:xfrm>
                        <a:off x="0" y="0"/>
                        <a:ext cx="93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" o:spid="_x0000_s1026" type="#_x0000_t75" style="position:absolute;margin-left:408.4pt;margin-top:21.1pt;width:1.95pt;height:2.2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">
                <v:imagedata r:id="rId109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>
                <wp:simplePos x="0" y="0"/>
                <wp:positionH relativeFrom="column">
                  <wp:posOffset>5670716</wp:posOffset>
                </wp:positionH>
                <wp:positionV relativeFrom="paragraph">
                  <wp:posOffset>143203</wp:posOffset>
                </wp:positionV>
                <wp:extent cx="20520" cy="9360"/>
                <wp:effectExtent l="38100" t="38100" r="36830" b="29210"/>
                <wp:wrapNone/>
                <wp:docPr id="451" name="Ink 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5">
                      <w14:nvContentPartPr>
                        <w14:cNvContentPartPr/>
                      </w14:nvContentPartPr>
                      <w14:xfrm>
                        <a:off x="0" y="0"/>
                        <a:ext cx="205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" o:spid="_x0000_s1026" type="#_x0000_t75" style="position:absolute;margin-left:445.9pt;margin-top:10.7pt;width:2.95pt;height:2.15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">
                <v:imagedata r:id="rId109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>
                <wp:simplePos x="0" y="0"/>
                <wp:positionH relativeFrom="column">
                  <wp:posOffset>5300276</wp:posOffset>
                </wp:positionH>
                <wp:positionV relativeFrom="paragraph">
                  <wp:posOffset>110083</wp:posOffset>
                </wp:positionV>
                <wp:extent cx="21960" cy="43200"/>
                <wp:effectExtent l="38100" t="38100" r="54610" b="33020"/>
                <wp:wrapNone/>
                <wp:docPr id="450" name="Ink 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7">
                      <w14:nvContentPartPr>
                        <w14:cNvContentPartPr/>
                      </w14:nvContentPartPr>
                      <w14:xfrm>
                        <a:off x="0" y="0"/>
                        <a:ext cx="2196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" o:spid="_x0000_s1026" type="#_x0000_t75" style="position:absolute;margin-left:416.3pt;margin-top:8.1pt;width:3.7pt;height:4.85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">
                <v:imagedata r:id="rId109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>
                <wp:simplePos x="0" y="0"/>
                <wp:positionH relativeFrom="column">
                  <wp:posOffset>5459756</wp:posOffset>
                </wp:positionH>
                <wp:positionV relativeFrom="paragraph">
                  <wp:posOffset>-217517</wp:posOffset>
                </wp:positionV>
                <wp:extent cx="146880" cy="881640"/>
                <wp:effectExtent l="38100" t="38100" r="43815" b="52070"/>
                <wp:wrapNone/>
                <wp:docPr id="437" name="Ink 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9">
                      <w14:nvContentPartPr>
                        <w14:cNvContentPartPr/>
                      </w14:nvContentPartPr>
                      <w14:xfrm>
                        <a:off x="0" y="0"/>
                        <a:ext cx="146880" cy="88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" o:spid="_x0000_s1026" type="#_x0000_t75" style="position:absolute;margin-left:429.15pt;margin-top:-17.9pt;width:13.25pt;height:71.1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">
                <v:imagedata r:id="rId110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>
                <wp:simplePos x="0" y="0"/>
                <wp:positionH relativeFrom="column">
                  <wp:posOffset>5075276</wp:posOffset>
                </wp:positionH>
                <wp:positionV relativeFrom="paragraph">
                  <wp:posOffset>-185477</wp:posOffset>
                </wp:positionV>
                <wp:extent cx="117360" cy="940680"/>
                <wp:effectExtent l="38100" t="38100" r="35560" b="31115"/>
                <wp:wrapNone/>
                <wp:docPr id="436" name="Ink 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1">
                      <w14:nvContentPartPr>
                        <w14:cNvContentPartPr/>
                      </w14:nvContentPartPr>
                      <w14:xfrm>
                        <a:off x="0" y="0"/>
                        <a:ext cx="117360" cy="9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" o:spid="_x0000_s1026" type="#_x0000_t75" style="position:absolute;margin-left:398.75pt;margin-top:-15.3pt;width:10.95pt;height:75.5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">
                <v:imagedata r:id="rId110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>
                <wp:simplePos x="0" y="0"/>
                <wp:positionH relativeFrom="column">
                  <wp:posOffset>5323676</wp:posOffset>
                </wp:positionH>
                <wp:positionV relativeFrom="paragraph">
                  <wp:posOffset>343363</wp:posOffset>
                </wp:positionV>
                <wp:extent cx="5400" cy="19800"/>
                <wp:effectExtent l="38100" t="38100" r="33020" b="37465"/>
                <wp:wrapNone/>
                <wp:docPr id="434" name="Ink 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3">
                      <w14:nvContentPartPr>
                        <w14:cNvContentPartPr/>
                      </w14:nvContentPartPr>
                      <w14:xfrm>
                        <a:off x="0" y="0"/>
                        <a:ext cx="540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" o:spid="_x0000_s1026" type="#_x0000_t75" style="position:absolute;margin-left:418.45pt;margin-top:26.5pt;width:1.8pt;height:2.85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">
                <v:imagedata r:id="rId110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>
                <wp:simplePos x="0" y="0"/>
                <wp:positionH relativeFrom="column">
                  <wp:posOffset>5321876</wp:posOffset>
                </wp:positionH>
                <wp:positionV relativeFrom="paragraph">
                  <wp:posOffset>241843</wp:posOffset>
                </wp:positionV>
                <wp:extent cx="7920" cy="12960"/>
                <wp:effectExtent l="38100" t="38100" r="30480" b="25400"/>
                <wp:wrapNone/>
                <wp:docPr id="433" name="Ink 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5">
                      <w14:nvContentPartPr>
                        <w14:cNvContentPartPr/>
                      </w14:nvContentPartPr>
                      <w14:xfrm>
                        <a:off x="0" y="0"/>
                        <a:ext cx="79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" o:spid="_x0000_s1026" type="#_x0000_t75" style="position:absolute;margin-left:418.35pt;margin-top:18.4pt;width:1.95pt;height:2.4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">
                <v:imagedata r:id="rId110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>
                <wp:simplePos x="0" y="0"/>
                <wp:positionH relativeFrom="column">
                  <wp:posOffset>5315396</wp:posOffset>
                </wp:positionH>
                <wp:positionV relativeFrom="paragraph">
                  <wp:posOffset>63643</wp:posOffset>
                </wp:positionV>
                <wp:extent cx="23400" cy="17640"/>
                <wp:effectExtent l="19050" t="19050" r="34290" b="20955"/>
                <wp:wrapNone/>
                <wp:docPr id="432" name="Ink 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7">
                      <w14:nvContentPartPr>
                        <w14:cNvContentPartPr/>
                      </w14:nvContentPartPr>
                      <w14:xfrm>
                        <a:off x="0" y="0"/>
                        <a:ext cx="2340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" o:spid="_x0000_s1026" type="#_x0000_t75" style="position:absolute;margin-left:418.05pt;margin-top:4.5pt;width:3pt;height:2.55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">
                <v:imagedata r:id="rId110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>
                <wp:simplePos x="0" y="0"/>
                <wp:positionH relativeFrom="column">
                  <wp:posOffset>4434836</wp:posOffset>
                </wp:positionH>
                <wp:positionV relativeFrom="paragraph">
                  <wp:posOffset>332203</wp:posOffset>
                </wp:positionV>
                <wp:extent cx="202320" cy="22680"/>
                <wp:effectExtent l="38100" t="38100" r="45720" b="34925"/>
                <wp:wrapNone/>
                <wp:docPr id="422" name="Ink 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9">
                      <w14:nvContentPartPr>
                        <w14:cNvContentPartPr/>
                      </w14:nvContentPartPr>
                      <w14:xfrm>
                        <a:off x="0" y="0"/>
                        <a:ext cx="20232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" o:spid="_x0000_s1026" type="#_x0000_t75" style="position:absolute;margin-left:348.45pt;margin-top:25.55pt;width:17.5pt;height:3.3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">
                <v:imagedata r:id="rId111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>
                <wp:simplePos x="0" y="0"/>
                <wp:positionH relativeFrom="column">
                  <wp:posOffset>4460756</wp:posOffset>
                </wp:positionH>
                <wp:positionV relativeFrom="paragraph">
                  <wp:posOffset>165163</wp:posOffset>
                </wp:positionV>
                <wp:extent cx="170640" cy="317880"/>
                <wp:effectExtent l="38100" t="38100" r="39370" b="44450"/>
                <wp:wrapNone/>
                <wp:docPr id="421" name="Ink 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1">
                      <w14:nvContentPartPr>
                        <w14:cNvContentPartPr/>
                      </w14:nvContentPartPr>
                      <w14:xfrm>
                        <a:off x="0" y="0"/>
                        <a:ext cx="170640" cy="31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" o:spid="_x0000_s1026" type="#_x0000_t75" style="position:absolute;margin-left:350.45pt;margin-top:12.15pt;width:15.1pt;height:26.7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">
                <v:imagedata r:id="rId111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>
                <wp:simplePos x="0" y="0"/>
                <wp:positionH relativeFrom="column">
                  <wp:posOffset>3605396</wp:posOffset>
                </wp:positionH>
                <wp:positionV relativeFrom="paragraph">
                  <wp:posOffset>-264317</wp:posOffset>
                </wp:positionV>
                <wp:extent cx="1534680" cy="952920"/>
                <wp:effectExtent l="38100" t="38100" r="46990" b="38100"/>
                <wp:wrapNone/>
                <wp:docPr id="420" name="Ink 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3">
                      <w14:nvContentPartPr>
                        <w14:cNvContentPartPr/>
                      </w14:nvContentPartPr>
                      <w14:xfrm>
                        <a:off x="0" y="0"/>
                        <a:ext cx="1534680" cy="9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" o:spid="_x0000_s1026" type="#_x0000_t75" style="position:absolute;margin-left:283.05pt;margin-top:-21.65pt;width:122.6pt;height:76.85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">
                <v:imagedata r:id="rId111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>
                <wp:simplePos x="0" y="0"/>
                <wp:positionH relativeFrom="column">
                  <wp:posOffset>3700436</wp:posOffset>
                </wp:positionH>
                <wp:positionV relativeFrom="paragraph">
                  <wp:posOffset>-223637</wp:posOffset>
                </wp:positionV>
                <wp:extent cx="79200" cy="950040"/>
                <wp:effectExtent l="38100" t="38100" r="35560" b="40640"/>
                <wp:wrapNone/>
                <wp:docPr id="418" name="Ink 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5">
                      <w14:nvContentPartPr>
                        <w14:cNvContentPartPr/>
                      </w14:nvContentPartPr>
                      <w14:xfrm>
                        <a:off x="0" y="0"/>
                        <a:ext cx="79200" cy="9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" o:spid="_x0000_s1026" type="#_x0000_t75" style="position:absolute;margin-left:290.5pt;margin-top:-18.2pt;width:8pt;height:76.2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">
                <v:imagedata r:id="rId111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>
                <wp:simplePos x="0" y="0"/>
                <wp:positionH relativeFrom="column">
                  <wp:posOffset>626756</wp:posOffset>
                </wp:positionH>
                <wp:positionV relativeFrom="paragraph">
                  <wp:posOffset>295123</wp:posOffset>
                </wp:positionV>
                <wp:extent cx="740880" cy="57600"/>
                <wp:effectExtent l="38100" t="38100" r="40640" b="38100"/>
                <wp:wrapNone/>
                <wp:docPr id="417" name="Ink 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7">
                      <w14:nvContentPartPr>
                        <w14:cNvContentPartPr/>
                      </w14:nvContentPartPr>
                      <w14:xfrm>
                        <a:off x="0" y="0"/>
                        <a:ext cx="74088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" o:spid="_x0000_s1026" type="#_x0000_t75" style="position:absolute;margin-left:48.55pt;margin-top:22.5pt;width:60pt;height:6.2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">
                <v:imagedata r:id="rId1118" o:title=""/>
              </v:shape>
            </w:pict>
          </mc:Fallback>
        </mc:AlternateContent>
      </w:r>
      <w:r w:rsidR="00136938">
        <w:t xml:space="preserve">α) Έστω </w:t>
      </w:r>
      <w:r w:rsidR="00136938" w:rsidRPr="00136938">
        <w:rPr>
          <w:position w:val="-14"/>
        </w:rPr>
        <w:object w:dxaOrig="1160" w:dyaOrig="420">
          <v:shape id="_x0000_i1079" type="#_x0000_t75" style="width:58.1pt;height:20.8pt" o:ole="">
            <v:imagedata r:id="rId1119" o:title=""/>
          </v:shape>
          <o:OLEObject Type="Embed" ProgID="Equation.DSMT4" ShapeID="_x0000_i1079" DrawAspect="Content" ObjectID="_1671537358" r:id="rId1120"/>
        </w:object>
      </w:r>
      <w:r w:rsidR="00136938" w:rsidRPr="00136938">
        <w:t xml:space="preserve">. </w:t>
      </w:r>
      <w:r w:rsidR="00136938">
        <w:t xml:space="preserve">Τότε </w:t>
      </w:r>
      <w:r w:rsidR="00136938" w:rsidRPr="00136938">
        <w:rPr>
          <w:position w:val="-6"/>
        </w:rPr>
        <w:object w:dxaOrig="840" w:dyaOrig="300">
          <v:shape id="_x0000_i1080" type="#_x0000_t75" style="width:42.05pt;height:15.2pt" o:ole="">
            <v:imagedata r:id="rId1121" o:title=""/>
          </v:shape>
          <o:OLEObject Type="Embed" ProgID="Equation.DSMT4" ShapeID="_x0000_i1080" DrawAspect="Content" ObjectID="_1671537359" r:id="rId1122"/>
        </w:object>
      </w:r>
      <w:r w:rsidR="00136938">
        <w:t xml:space="preserve">. </w:t>
      </w:r>
    </w:p>
    <w:p w:rsidR="00B6676D" w:rsidRPr="00810FB4" w:rsidRDefault="00EF7EFB" w:rsidP="00B6676D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>
                <wp:simplePos x="0" y="0"/>
                <wp:positionH relativeFrom="column">
                  <wp:posOffset>3839396</wp:posOffset>
                </wp:positionH>
                <wp:positionV relativeFrom="paragraph">
                  <wp:posOffset>397737</wp:posOffset>
                </wp:positionV>
                <wp:extent cx="1895400" cy="78840"/>
                <wp:effectExtent l="38100" t="38100" r="10160" b="35560"/>
                <wp:wrapNone/>
                <wp:docPr id="588" name="Ink 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3">
                      <w14:nvContentPartPr>
                        <w14:cNvContentPartPr/>
                      </w14:nvContentPartPr>
                      <w14:xfrm>
                        <a:off x="0" y="0"/>
                        <a:ext cx="189540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8" o:spid="_x0000_s1026" type="#_x0000_t75" style="position:absolute;margin-left:301.7pt;margin-top:30.55pt;width:150.65pt;height:7.55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">
                <v:imagedata r:id="rId1124" o:title=""/>
              </v:shape>
            </w:pict>
          </mc:Fallback>
        </mc:AlternateContent>
      </w:r>
      <w:r w:rsidR="00AA71C1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>
                <wp:simplePos x="0" y="0"/>
                <wp:positionH relativeFrom="column">
                  <wp:posOffset>2014556</wp:posOffset>
                </wp:positionH>
                <wp:positionV relativeFrom="paragraph">
                  <wp:posOffset>909</wp:posOffset>
                </wp:positionV>
                <wp:extent cx="52920" cy="25920"/>
                <wp:effectExtent l="38100" t="19050" r="23495" b="31750"/>
                <wp:wrapNone/>
                <wp:docPr id="520" name="Ink 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5">
                      <w14:nvContentPartPr>
                        <w14:cNvContentPartPr/>
                      </w14:nvContentPartPr>
                      <w14:xfrm>
                        <a:off x="0" y="0"/>
                        <a:ext cx="5292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0" o:spid="_x0000_s1026" type="#_x0000_t75" style="position:absolute;margin-left:158pt;margin-top:-.45pt;width:5.35pt;height:3.2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">
                <v:imagedata r:id="rId1126" o:title=""/>
              </v:shape>
            </w:pict>
          </mc:Fallback>
        </mc:AlternateContent>
      </w:r>
      <w:r w:rsidR="00AA71C1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>
                <wp:simplePos x="0" y="0"/>
                <wp:positionH relativeFrom="column">
                  <wp:posOffset>1817276</wp:posOffset>
                </wp:positionH>
                <wp:positionV relativeFrom="paragraph">
                  <wp:posOffset>-48411</wp:posOffset>
                </wp:positionV>
                <wp:extent cx="81720" cy="132840"/>
                <wp:effectExtent l="19050" t="38100" r="33020" b="38735"/>
                <wp:wrapNone/>
                <wp:docPr id="518" name="Ink 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7">
                      <w14:nvContentPartPr>
                        <w14:cNvContentPartPr/>
                      </w14:nvContentPartPr>
                      <w14:xfrm>
                        <a:off x="0" y="0"/>
                        <a:ext cx="8172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8" o:spid="_x0000_s1026" type="#_x0000_t75" style="position:absolute;margin-left:142.25pt;margin-top:-4.35pt;width:8.15pt;height:11.75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">
                <v:imagedata r:id="rId1128" o:title=""/>
              </v:shape>
            </w:pict>
          </mc:Fallback>
        </mc:AlternateContent>
      </w:r>
      <w:r w:rsidR="00AA71C1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>
                <wp:simplePos x="0" y="0"/>
                <wp:positionH relativeFrom="column">
                  <wp:posOffset>1634756</wp:posOffset>
                </wp:positionH>
                <wp:positionV relativeFrom="paragraph">
                  <wp:posOffset>24309</wp:posOffset>
                </wp:positionV>
                <wp:extent cx="3960" cy="75240"/>
                <wp:effectExtent l="38100" t="38100" r="34290" b="39370"/>
                <wp:wrapNone/>
                <wp:docPr id="517" name="Ink 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9">
                      <w14:nvContentPartPr>
                        <w14:cNvContentPartPr/>
                      </w14:nvContentPartPr>
                      <w14:xfrm>
                        <a:off x="0" y="0"/>
                        <a:ext cx="396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7" o:spid="_x0000_s1026" type="#_x0000_t75" style="position:absolute;margin-left:127.85pt;margin-top:1.3pt;width:1.85pt;height:7.35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">
                <v:imagedata r:id="rId1130" o:title=""/>
              </v:shape>
            </w:pict>
          </mc:Fallback>
        </mc:AlternateContent>
      </w:r>
      <w:r w:rsidR="00AA71C1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>
                <wp:simplePos x="0" y="0"/>
                <wp:positionH relativeFrom="column">
                  <wp:posOffset>1319756</wp:posOffset>
                </wp:positionH>
                <wp:positionV relativeFrom="paragraph">
                  <wp:posOffset>-66771</wp:posOffset>
                </wp:positionV>
                <wp:extent cx="81000" cy="148320"/>
                <wp:effectExtent l="38100" t="38100" r="33655" b="42545"/>
                <wp:wrapNone/>
                <wp:docPr id="516" name="Ink 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1">
                      <w14:nvContentPartPr>
                        <w14:cNvContentPartPr/>
                      </w14:nvContentPartPr>
                      <w14:xfrm>
                        <a:off x="0" y="0"/>
                        <a:ext cx="8100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6" o:spid="_x0000_s1026" type="#_x0000_t75" style="position:absolute;margin-left:103.15pt;margin-top:-6pt;width:7.9pt;height:13.2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">
                <v:imagedata r:id="rId1132" o:title=""/>
              </v:shape>
            </w:pict>
          </mc:Fallback>
        </mc:AlternateContent>
      </w:r>
      <w:r w:rsidR="00AA71C1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>
                <wp:simplePos x="0" y="0"/>
                <wp:positionH relativeFrom="column">
                  <wp:posOffset>1529276</wp:posOffset>
                </wp:positionH>
                <wp:positionV relativeFrom="paragraph">
                  <wp:posOffset>-20691</wp:posOffset>
                </wp:positionV>
                <wp:extent cx="30960" cy="96120"/>
                <wp:effectExtent l="38100" t="38100" r="26670" b="37465"/>
                <wp:wrapNone/>
                <wp:docPr id="514" name="Ink 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3">
                      <w14:nvContentPartPr>
                        <w14:cNvContentPartPr/>
                      </w14:nvContentPartPr>
                      <w14:xfrm>
                        <a:off x="0" y="0"/>
                        <a:ext cx="3096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4" o:spid="_x0000_s1026" type="#_x0000_t75" style="position:absolute;margin-left:119.65pt;margin-top:-2.15pt;width:3.8pt;height:8.9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">
                <v:imagedata r:id="rId1134" o:title=""/>
              </v:shape>
            </w:pict>
          </mc:Fallback>
        </mc:AlternateContent>
      </w:r>
      <w:r w:rsidR="00AA71C1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>
                <wp:simplePos x="0" y="0"/>
                <wp:positionH relativeFrom="column">
                  <wp:posOffset>1675796</wp:posOffset>
                </wp:positionH>
                <wp:positionV relativeFrom="paragraph">
                  <wp:posOffset>-36891</wp:posOffset>
                </wp:positionV>
                <wp:extent cx="111240" cy="92520"/>
                <wp:effectExtent l="38100" t="38100" r="41275" b="41275"/>
                <wp:wrapNone/>
                <wp:docPr id="512" name="Ink 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5">
                      <w14:nvContentPartPr>
                        <w14:cNvContentPartPr/>
                      </w14:nvContentPartPr>
                      <w14:xfrm>
                        <a:off x="0" y="0"/>
                        <a:ext cx="11124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2" o:spid="_x0000_s1026" type="#_x0000_t75" style="position:absolute;margin-left:131.4pt;margin-top:-3.9pt;width:10.25pt;height:9.25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">
                <v:imagedata r:id="rId1136" o:title=""/>
              </v:shape>
            </w:pict>
          </mc:Fallback>
        </mc:AlternateContent>
      </w:r>
      <w:r w:rsidR="00AA71C1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>
                <wp:simplePos x="0" y="0"/>
                <wp:positionH relativeFrom="column">
                  <wp:posOffset>1449716</wp:posOffset>
                </wp:positionH>
                <wp:positionV relativeFrom="paragraph">
                  <wp:posOffset>403749</wp:posOffset>
                </wp:positionV>
                <wp:extent cx="394920" cy="59040"/>
                <wp:effectExtent l="38100" t="38100" r="43815" b="36830"/>
                <wp:wrapNone/>
                <wp:docPr id="511" name="Ink 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7">
                      <w14:nvContentPartPr>
                        <w14:cNvContentPartPr/>
                      </w14:nvContentPartPr>
                      <w14:xfrm>
                        <a:off x="0" y="0"/>
                        <a:ext cx="39492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1" o:spid="_x0000_s1026" type="#_x0000_t75" style="position:absolute;margin-left:113.3pt;margin-top:30.9pt;width:32.85pt;height:6.55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">
                <v:imagedata r:id="rId1138" o:title=""/>
              </v:shape>
            </w:pict>
          </mc:Fallback>
        </mc:AlternateContent>
      </w:r>
      <w:r w:rsidR="00AA71C1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>
                <wp:simplePos x="0" y="0"/>
                <wp:positionH relativeFrom="column">
                  <wp:posOffset>3617636</wp:posOffset>
                </wp:positionH>
                <wp:positionV relativeFrom="paragraph">
                  <wp:posOffset>69343</wp:posOffset>
                </wp:positionV>
                <wp:extent cx="360" cy="360"/>
                <wp:effectExtent l="0" t="0" r="0" b="0"/>
                <wp:wrapNone/>
                <wp:docPr id="474" name="Ink 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4" o:spid="_x0000_s1026" type="#_x0000_t75" style="position:absolute;margin-left:283.85pt;margin-top:4.45pt;width:2.05pt;height:2.05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">
                <v:imagedata r:id="rId1140" o:title=""/>
              </v:shape>
            </w:pict>
          </mc:Fallback>
        </mc:AlternateContent>
      </w:r>
      <w:r w:rsidR="00AA71C1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>
                <wp:simplePos x="0" y="0"/>
                <wp:positionH relativeFrom="column">
                  <wp:posOffset>1487876</wp:posOffset>
                </wp:positionH>
                <wp:positionV relativeFrom="paragraph">
                  <wp:posOffset>370663</wp:posOffset>
                </wp:positionV>
                <wp:extent cx="619920" cy="28800"/>
                <wp:effectExtent l="38100" t="38100" r="46990" b="47625"/>
                <wp:wrapNone/>
                <wp:docPr id="471" name="Ink 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1">
                      <w14:nvContentPartPr>
                        <w14:cNvContentPartPr/>
                      </w14:nvContentPartPr>
                      <w14:xfrm>
                        <a:off x="0" y="0"/>
                        <a:ext cx="61992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1" o:spid="_x0000_s1026" type="#_x0000_t75" style="position:absolute;margin-left:116.3pt;margin-top:28.35pt;width:50.5pt;height:3.9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">
                <v:imagedata r:id="rId1142" o:title=""/>
              </v:shape>
            </w:pict>
          </mc:Fallback>
        </mc:AlternateContent>
      </w:r>
      <w:r w:rsidR="00AA71C1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>
                <wp:simplePos x="0" y="0"/>
                <wp:positionH relativeFrom="column">
                  <wp:posOffset>5286236</wp:posOffset>
                </wp:positionH>
                <wp:positionV relativeFrom="paragraph">
                  <wp:posOffset>25423</wp:posOffset>
                </wp:positionV>
                <wp:extent cx="123480" cy="178920"/>
                <wp:effectExtent l="38100" t="38100" r="48260" b="50165"/>
                <wp:wrapNone/>
                <wp:docPr id="435" name="Ink 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3">
                      <w14:nvContentPartPr>
                        <w14:cNvContentPartPr/>
                      </w14:nvContentPartPr>
                      <w14:xfrm>
                        <a:off x="0" y="0"/>
                        <a:ext cx="12348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" o:spid="_x0000_s1026" type="#_x0000_t75" style="position:absolute;margin-left:415.55pt;margin-top:1.05pt;width:11.35pt;height:15.85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">
                <v:imagedata r:id="rId1144" o:title=""/>
              </v:shape>
            </w:pict>
          </mc:Fallback>
        </mc:AlternateContent>
      </w:r>
      <w:r w:rsidR="00AA71C1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>
                <wp:simplePos x="0" y="0"/>
                <wp:positionH relativeFrom="column">
                  <wp:posOffset>3832196</wp:posOffset>
                </wp:positionH>
                <wp:positionV relativeFrom="paragraph">
                  <wp:posOffset>258343</wp:posOffset>
                </wp:positionV>
                <wp:extent cx="1265040" cy="62280"/>
                <wp:effectExtent l="38100" t="38100" r="30480" b="33020"/>
                <wp:wrapNone/>
                <wp:docPr id="419" name="Ink 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5">
                      <w14:nvContentPartPr>
                        <w14:cNvContentPartPr/>
                      </w14:nvContentPartPr>
                      <w14:xfrm>
                        <a:off x="0" y="0"/>
                        <a:ext cx="126504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" o:spid="_x0000_s1026" type="#_x0000_t75" style="position:absolute;margin-left:301.25pt;margin-top:19.55pt;width:100.9pt;height:6.45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">
                <v:imagedata r:id="rId1146" o:title=""/>
              </v:shape>
            </w:pict>
          </mc:Fallback>
        </mc:AlternateContent>
      </w:r>
      <w:r w:rsidR="00136938">
        <w:t xml:space="preserve">Που ισοδυναμεί με </w:t>
      </w:r>
      <w:r w:rsidR="00136938" w:rsidRPr="00136938">
        <w:rPr>
          <w:position w:val="-18"/>
        </w:rPr>
        <w:object w:dxaOrig="2280" w:dyaOrig="499">
          <v:shape id="_x0000_i1081" type="#_x0000_t75" style="width:114.05pt;height:24.7pt" o:ole="">
            <v:imagedata r:id="rId1147" o:title=""/>
          </v:shape>
          <o:OLEObject Type="Embed" ProgID="Equation.DSMT4" ShapeID="_x0000_i1081" DrawAspect="Content" ObjectID="_1671537360" r:id="rId1148"/>
        </w:object>
      </w:r>
      <w:r w:rsidR="00D00545" w:rsidRPr="00810FB4">
        <w:t>.</w:t>
      </w:r>
    </w:p>
    <w:p w:rsidR="00D00545" w:rsidRPr="00810FB4" w:rsidRDefault="00AA71C1" w:rsidP="00B6676D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>
                <wp:simplePos x="0" y="0"/>
                <wp:positionH relativeFrom="column">
                  <wp:posOffset>4914356</wp:posOffset>
                </wp:positionH>
                <wp:positionV relativeFrom="paragraph">
                  <wp:posOffset>244634</wp:posOffset>
                </wp:positionV>
                <wp:extent cx="244800" cy="413280"/>
                <wp:effectExtent l="38100" t="38100" r="41275" b="44450"/>
                <wp:wrapNone/>
                <wp:docPr id="498" name="Ink 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9">
                      <w14:nvContentPartPr>
                        <w14:cNvContentPartPr/>
                      </w14:nvContentPartPr>
                      <w14:xfrm>
                        <a:off x="0" y="0"/>
                        <a:ext cx="244800" cy="41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8" o:spid="_x0000_s1026" type="#_x0000_t75" style="position:absolute;margin-left:386.2pt;margin-top:18.5pt;width:21pt;height:34.2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">
                <v:imagedata r:id="rId115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>
                <wp:simplePos x="0" y="0"/>
                <wp:positionH relativeFrom="column">
                  <wp:posOffset>4344836</wp:posOffset>
                </wp:positionH>
                <wp:positionV relativeFrom="paragraph">
                  <wp:posOffset>316994</wp:posOffset>
                </wp:positionV>
                <wp:extent cx="115560" cy="79560"/>
                <wp:effectExtent l="38100" t="38100" r="37465" b="34925"/>
                <wp:wrapNone/>
                <wp:docPr id="493" name="Ink 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1">
                      <w14:nvContentPartPr>
                        <w14:cNvContentPartPr/>
                      </w14:nvContentPartPr>
                      <w14:xfrm>
                        <a:off x="0" y="0"/>
                        <a:ext cx="11556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3" o:spid="_x0000_s1026" type="#_x0000_t75" style="position:absolute;margin-left:341.4pt;margin-top:24.25pt;width:10.65pt;height:7.85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">
                <v:imagedata r:id="rId115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>
                <wp:simplePos x="0" y="0"/>
                <wp:positionH relativeFrom="column">
                  <wp:posOffset>3506036</wp:posOffset>
                </wp:positionH>
                <wp:positionV relativeFrom="paragraph">
                  <wp:posOffset>362354</wp:posOffset>
                </wp:positionV>
                <wp:extent cx="57600" cy="91080"/>
                <wp:effectExtent l="38100" t="38100" r="38100" b="42545"/>
                <wp:wrapNone/>
                <wp:docPr id="487" name="Ink 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3">
                      <w14:nvContentPartPr>
                        <w14:cNvContentPartPr/>
                      </w14:nvContentPartPr>
                      <w14:xfrm>
                        <a:off x="0" y="0"/>
                        <a:ext cx="5760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7" o:spid="_x0000_s1026" type="#_x0000_t75" style="position:absolute;margin-left:275.2pt;margin-top:27.65pt;width:6.25pt;height:8.9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">
                <v:imagedata r:id="rId115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>
                <wp:simplePos x="0" y="0"/>
                <wp:positionH relativeFrom="column">
                  <wp:posOffset>511556</wp:posOffset>
                </wp:positionH>
                <wp:positionV relativeFrom="paragraph">
                  <wp:posOffset>59988</wp:posOffset>
                </wp:positionV>
                <wp:extent cx="678600" cy="424800"/>
                <wp:effectExtent l="38100" t="38100" r="45720" b="52070"/>
                <wp:wrapNone/>
                <wp:docPr id="473" name="Ink 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5">
                      <w14:nvContentPartPr>
                        <w14:cNvContentPartPr/>
                      </w14:nvContentPartPr>
                      <w14:xfrm>
                        <a:off x="0" y="0"/>
                        <a:ext cx="678600" cy="42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3" o:spid="_x0000_s1026" type="#_x0000_t75" style="position:absolute;margin-left:39.5pt;margin-top:3.7pt;width:55.3pt;height:35.45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">
                <v:imagedata r:id="rId115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>
                <wp:simplePos x="0" y="0"/>
                <wp:positionH relativeFrom="column">
                  <wp:posOffset>1306796</wp:posOffset>
                </wp:positionH>
                <wp:positionV relativeFrom="paragraph">
                  <wp:posOffset>46308</wp:posOffset>
                </wp:positionV>
                <wp:extent cx="492840" cy="408240"/>
                <wp:effectExtent l="38100" t="38100" r="40640" b="30480"/>
                <wp:wrapNone/>
                <wp:docPr id="472" name="Ink 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7">
                      <w14:nvContentPartPr>
                        <w14:cNvContentPartPr/>
                      </w14:nvContentPartPr>
                      <w14:xfrm>
                        <a:off x="0" y="0"/>
                        <a:ext cx="492840" cy="40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2" o:spid="_x0000_s1026" type="#_x0000_t75" style="position:absolute;margin-left:102.15pt;margin-top:2.95pt;width:40.5pt;height:33.7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">
                <v:imagedata r:id="rId1158" o:title=""/>
              </v:shape>
            </w:pict>
          </mc:Fallback>
        </mc:AlternateContent>
      </w:r>
      <w:r w:rsidR="00D00545">
        <w:t xml:space="preserve">Και άρα </w:t>
      </w:r>
      <w:r w:rsidR="004863FA" w:rsidRPr="004863FA">
        <w:rPr>
          <w:position w:val="-18"/>
        </w:rPr>
        <w:object w:dxaOrig="1840" w:dyaOrig="499">
          <v:shape id="_x0000_i1082" type="#_x0000_t75" style="width:92.4pt;height:24.7pt" o:ole="">
            <v:imagedata r:id="rId1159" o:title=""/>
          </v:shape>
          <o:OLEObject Type="Embed" ProgID="Equation.DSMT4" ShapeID="_x0000_i1082" DrawAspect="Content" ObjectID="_1671537361" r:id="rId1160"/>
        </w:object>
      </w:r>
      <w:r w:rsidR="004863FA" w:rsidRPr="00810FB4">
        <w:t>.</w:t>
      </w:r>
    </w:p>
    <w:p w:rsidR="004863FA" w:rsidRPr="00810FB4" w:rsidRDefault="00AA71C1" w:rsidP="00B6676D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>
                <wp:simplePos x="0" y="0"/>
                <wp:positionH relativeFrom="column">
                  <wp:posOffset>1478156</wp:posOffset>
                </wp:positionH>
                <wp:positionV relativeFrom="paragraph">
                  <wp:posOffset>-68921</wp:posOffset>
                </wp:positionV>
                <wp:extent cx="175320" cy="222840"/>
                <wp:effectExtent l="38100" t="38100" r="53340" b="63500"/>
                <wp:wrapNone/>
                <wp:docPr id="524" name="Ink 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1">
                      <w14:nvContentPartPr>
                        <w14:cNvContentPartPr/>
                      </w14:nvContentPartPr>
                      <w14:xfrm>
                        <a:off x="0" y="0"/>
                        <a:ext cx="17532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4" o:spid="_x0000_s1026" type="#_x0000_t75" style="position:absolute;margin-left:115.55pt;margin-top:-6.55pt;width:15.75pt;height:19.75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">
                <v:imagedata r:id="rId116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>
                <wp:simplePos x="0" y="0"/>
                <wp:positionH relativeFrom="column">
                  <wp:posOffset>1172516</wp:posOffset>
                </wp:positionH>
                <wp:positionV relativeFrom="paragraph">
                  <wp:posOffset>-76841</wp:posOffset>
                </wp:positionV>
                <wp:extent cx="172800" cy="223920"/>
                <wp:effectExtent l="38100" t="38100" r="36830" b="43180"/>
                <wp:wrapNone/>
                <wp:docPr id="523" name="Ink 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3">
                      <w14:nvContentPartPr>
                        <w14:cNvContentPartPr/>
                      </w14:nvContentPartPr>
                      <w14:xfrm>
                        <a:off x="0" y="0"/>
                        <a:ext cx="17280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3" o:spid="_x0000_s1026" type="#_x0000_t75" style="position:absolute;margin-left:91.4pt;margin-top:-6.75pt;width:15.35pt;height:19.4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">
                <v:imagedata r:id="rId116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>
                <wp:simplePos x="0" y="0"/>
                <wp:positionH relativeFrom="column">
                  <wp:posOffset>713516</wp:posOffset>
                </wp:positionH>
                <wp:positionV relativeFrom="paragraph">
                  <wp:posOffset>-34721</wp:posOffset>
                </wp:positionV>
                <wp:extent cx="259920" cy="251280"/>
                <wp:effectExtent l="38100" t="38100" r="45085" b="53975"/>
                <wp:wrapNone/>
                <wp:docPr id="522" name="Ink 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5">
                      <w14:nvContentPartPr>
                        <w14:cNvContentPartPr/>
                      </w14:nvContentPartPr>
                      <w14:xfrm>
                        <a:off x="0" y="0"/>
                        <a:ext cx="259920" cy="25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2" o:spid="_x0000_s1026" type="#_x0000_t75" style="position:absolute;margin-left:55.5pt;margin-top:-3.75pt;width:21.95pt;height:21.8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">
                <v:imagedata r:id="rId116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>
                <wp:simplePos x="0" y="0"/>
                <wp:positionH relativeFrom="column">
                  <wp:posOffset>4324316</wp:posOffset>
                </wp:positionH>
                <wp:positionV relativeFrom="paragraph">
                  <wp:posOffset>388999</wp:posOffset>
                </wp:positionV>
                <wp:extent cx="5400" cy="6840"/>
                <wp:effectExtent l="38100" t="38100" r="33020" b="31750"/>
                <wp:wrapNone/>
                <wp:docPr id="510" name="Ink 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7">
                      <w14:nvContentPartPr>
                        <w14:cNvContentPartPr/>
                      </w14:nvContentPartPr>
                      <w14:xfrm>
                        <a:off x="0" y="0"/>
                        <a:ext cx="54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0" o:spid="_x0000_s1026" type="#_x0000_t75" style="position:absolute;margin-left:339.85pt;margin-top:30pt;width:1.9pt;height:2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">
                <v:imagedata r:id="rId116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>
                <wp:simplePos x="0" y="0"/>
                <wp:positionH relativeFrom="column">
                  <wp:posOffset>3493796</wp:posOffset>
                </wp:positionH>
                <wp:positionV relativeFrom="paragraph">
                  <wp:posOffset>219799</wp:posOffset>
                </wp:positionV>
                <wp:extent cx="33480" cy="208080"/>
                <wp:effectExtent l="38100" t="38100" r="43180" b="40005"/>
                <wp:wrapNone/>
                <wp:docPr id="499" name="Ink 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9">
                      <w14:nvContentPartPr>
                        <w14:cNvContentPartPr/>
                      </w14:nvContentPartPr>
                      <w14:xfrm>
                        <a:off x="0" y="0"/>
                        <a:ext cx="3348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9" o:spid="_x0000_s1026" type="#_x0000_t75" style="position:absolute;margin-left:274.3pt;margin-top:16.75pt;width:4.15pt;height:17.85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">
                <v:imagedata r:id="rId117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>
                <wp:simplePos x="0" y="0"/>
                <wp:positionH relativeFrom="column">
                  <wp:posOffset>4695116</wp:posOffset>
                </wp:positionH>
                <wp:positionV relativeFrom="paragraph">
                  <wp:posOffset>32239</wp:posOffset>
                </wp:positionV>
                <wp:extent cx="172080" cy="60480"/>
                <wp:effectExtent l="38100" t="38100" r="38100" b="34925"/>
                <wp:wrapNone/>
                <wp:docPr id="497" name="Ink 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1">
                      <w14:nvContentPartPr>
                        <w14:cNvContentPartPr/>
                      </w14:nvContentPartPr>
                      <w14:xfrm>
                        <a:off x="0" y="0"/>
                        <a:ext cx="17208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7" o:spid="_x0000_s1026" type="#_x0000_t75" style="position:absolute;margin-left:368.9pt;margin-top:1.85pt;width:15.1pt;height:6.25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">
                <v:imagedata r:id="rId117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>
                <wp:simplePos x="0" y="0"/>
                <wp:positionH relativeFrom="column">
                  <wp:posOffset>4690436</wp:posOffset>
                </wp:positionH>
                <wp:positionV relativeFrom="paragraph">
                  <wp:posOffset>-16361</wp:posOffset>
                </wp:positionV>
                <wp:extent cx="104760" cy="24840"/>
                <wp:effectExtent l="38100" t="38100" r="48260" b="32385"/>
                <wp:wrapNone/>
                <wp:docPr id="496" name="Ink 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3">
                      <w14:nvContentPartPr>
                        <w14:cNvContentPartPr/>
                      </w14:nvContentPartPr>
                      <w14:xfrm>
                        <a:off x="0" y="0"/>
                        <a:ext cx="10476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6" o:spid="_x0000_s1026" type="#_x0000_t75" style="position:absolute;margin-left:368.5pt;margin-top:-1.85pt;width:9.95pt;height:3.35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">
                <v:imagedata r:id="rId117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>
                <wp:simplePos x="0" y="0"/>
                <wp:positionH relativeFrom="column">
                  <wp:posOffset>4624916</wp:posOffset>
                </wp:positionH>
                <wp:positionV relativeFrom="paragraph">
                  <wp:posOffset>243919</wp:posOffset>
                </wp:positionV>
                <wp:extent cx="1440" cy="8640"/>
                <wp:effectExtent l="38100" t="38100" r="36830" b="29845"/>
                <wp:wrapNone/>
                <wp:docPr id="495" name="Ink 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5">
                      <w14:nvContentPartPr>
                        <w14:cNvContentPartPr/>
                      </w14:nvContentPartPr>
                      <w14:xfrm>
                        <a:off x="0" y="0"/>
                        <a:ext cx="14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5" o:spid="_x0000_s1026" type="#_x0000_t75" style="position:absolute;margin-left:363.45pt;margin-top:18.6pt;width:1.4pt;height:2.05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">
                <v:imagedata r:id="rId117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>
                <wp:simplePos x="0" y="0"/>
                <wp:positionH relativeFrom="column">
                  <wp:posOffset>4446716</wp:posOffset>
                </wp:positionH>
                <wp:positionV relativeFrom="paragraph">
                  <wp:posOffset>-314801</wp:posOffset>
                </wp:positionV>
                <wp:extent cx="152640" cy="655920"/>
                <wp:effectExtent l="38100" t="38100" r="38100" b="30480"/>
                <wp:wrapNone/>
                <wp:docPr id="494" name="Ink 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7">
                      <w14:nvContentPartPr>
                        <w14:cNvContentPartPr/>
                      </w14:nvContentPartPr>
                      <w14:xfrm>
                        <a:off x="0" y="0"/>
                        <a:ext cx="152640" cy="65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4" o:spid="_x0000_s1026" type="#_x0000_t75" style="position:absolute;margin-left:349.4pt;margin-top:-25.55pt;width:13.55pt;height:53.25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">
                <v:imagedata r:id="rId117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>
                <wp:simplePos x="0" y="0"/>
                <wp:positionH relativeFrom="column">
                  <wp:posOffset>4209116</wp:posOffset>
                </wp:positionH>
                <wp:positionV relativeFrom="paragraph">
                  <wp:posOffset>-25361</wp:posOffset>
                </wp:positionV>
                <wp:extent cx="93240" cy="155160"/>
                <wp:effectExtent l="38100" t="38100" r="40640" b="35560"/>
                <wp:wrapNone/>
                <wp:docPr id="492" name="Ink 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9">
                      <w14:nvContentPartPr>
                        <w14:cNvContentPartPr/>
                      </w14:nvContentPartPr>
                      <w14:xfrm>
                        <a:off x="0" y="0"/>
                        <a:ext cx="9324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2" o:spid="_x0000_s1026" type="#_x0000_t75" style="position:absolute;margin-left:330.65pt;margin-top:-2.9pt;width:9.05pt;height:13.85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">
                <v:imagedata r:id="rId118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>
                <wp:simplePos x="0" y="0"/>
                <wp:positionH relativeFrom="column">
                  <wp:posOffset>4119476</wp:posOffset>
                </wp:positionH>
                <wp:positionV relativeFrom="paragraph">
                  <wp:posOffset>88399</wp:posOffset>
                </wp:positionV>
                <wp:extent cx="18720" cy="133920"/>
                <wp:effectExtent l="38100" t="38100" r="38735" b="38100"/>
                <wp:wrapNone/>
                <wp:docPr id="491" name="Ink 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1">
                      <w14:nvContentPartPr>
                        <w14:cNvContentPartPr/>
                      </w14:nvContentPartPr>
                      <w14:xfrm>
                        <a:off x="0" y="0"/>
                        <a:ext cx="1872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1" o:spid="_x0000_s1026" type="#_x0000_t75" style="position:absolute;margin-left:323.75pt;margin-top:6.35pt;width:2.95pt;height:11.9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">
                <v:imagedata r:id="rId118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>
                <wp:simplePos x="0" y="0"/>
                <wp:positionH relativeFrom="column">
                  <wp:posOffset>3961076</wp:posOffset>
                </wp:positionH>
                <wp:positionV relativeFrom="paragraph">
                  <wp:posOffset>120439</wp:posOffset>
                </wp:positionV>
                <wp:extent cx="17640" cy="1800"/>
                <wp:effectExtent l="19050" t="19050" r="20955" b="17780"/>
                <wp:wrapNone/>
                <wp:docPr id="490" name="Ink 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3">
                      <w14:nvContentPartPr>
                        <w14:cNvContentPartPr/>
                      </w14:nvContentPartPr>
                      <w14:xfrm>
                        <a:off x="0" y="0"/>
                        <a:ext cx="1764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0" o:spid="_x0000_s1026" type="#_x0000_t75" style="position:absolute;margin-left:311.5pt;margin-top:8.95pt;width:2.35pt;height:1.4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">
                <v:imagedata r:id="rId118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>
                <wp:simplePos x="0" y="0"/>
                <wp:positionH relativeFrom="column">
                  <wp:posOffset>3779636</wp:posOffset>
                </wp:positionH>
                <wp:positionV relativeFrom="paragraph">
                  <wp:posOffset>114679</wp:posOffset>
                </wp:positionV>
                <wp:extent cx="11160" cy="6480"/>
                <wp:effectExtent l="38100" t="38100" r="27305" b="31750"/>
                <wp:wrapNone/>
                <wp:docPr id="489" name="Ink 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5">
                      <w14:nvContentPartPr>
                        <w14:cNvContentPartPr/>
                      </w14:nvContentPartPr>
                      <w14:xfrm>
                        <a:off x="0" y="0"/>
                        <a:ext cx="111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9" o:spid="_x0000_s1026" type="#_x0000_t75" style="position:absolute;margin-left:296.85pt;margin-top:8.45pt;width:2.4pt;height:1.85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">
                <v:imagedata r:id="rId118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>
                <wp:simplePos x="0" y="0"/>
                <wp:positionH relativeFrom="column">
                  <wp:posOffset>3633836</wp:posOffset>
                </wp:positionH>
                <wp:positionV relativeFrom="paragraph">
                  <wp:posOffset>103159</wp:posOffset>
                </wp:positionV>
                <wp:extent cx="28080" cy="119160"/>
                <wp:effectExtent l="38100" t="38100" r="29210" b="33655"/>
                <wp:wrapNone/>
                <wp:docPr id="488" name="Ink 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7">
                      <w14:nvContentPartPr>
                        <w14:cNvContentPartPr/>
                      </w14:nvContentPartPr>
                      <w14:xfrm>
                        <a:off x="0" y="0"/>
                        <a:ext cx="2808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8" o:spid="_x0000_s1026" type="#_x0000_t75" style="position:absolute;margin-left:285.45pt;margin-top:7.45pt;width:3.5pt;height:10.75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">
                <v:imagedata r:id="rId118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>
                <wp:simplePos x="0" y="0"/>
                <wp:positionH relativeFrom="column">
                  <wp:posOffset>3375716</wp:posOffset>
                </wp:positionH>
                <wp:positionV relativeFrom="paragraph">
                  <wp:posOffset>11719</wp:posOffset>
                </wp:positionV>
                <wp:extent cx="131760" cy="152640"/>
                <wp:effectExtent l="19050" t="38100" r="20955" b="38100"/>
                <wp:wrapNone/>
                <wp:docPr id="486" name="Ink 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9">
                      <w14:nvContentPartPr>
                        <w14:cNvContentPartPr/>
                      </w14:nvContentPartPr>
                      <w14:xfrm>
                        <a:off x="0" y="0"/>
                        <a:ext cx="13176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6" o:spid="_x0000_s1026" type="#_x0000_t75" style="position:absolute;margin-left:264.95pt;margin-top:0;width:12pt;height:13.75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">
                <v:imagedata r:id="rId119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>
                <wp:simplePos x="0" y="0"/>
                <wp:positionH relativeFrom="column">
                  <wp:posOffset>3280316</wp:posOffset>
                </wp:positionH>
                <wp:positionV relativeFrom="paragraph">
                  <wp:posOffset>-239561</wp:posOffset>
                </wp:positionV>
                <wp:extent cx="110160" cy="511200"/>
                <wp:effectExtent l="38100" t="38100" r="42545" b="41275"/>
                <wp:wrapNone/>
                <wp:docPr id="485" name="Ink 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1">
                      <w14:nvContentPartPr>
                        <w14:cNvContentPartPr/>
                      </w14:nvContentPartPr>
                      <w14:xfrm>
                        <a:off x="0" y="0"/>
                        <a:ext cx="110160" cy="51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5" o:spid="_x0000_s1026" type="#_x0000_t75" style="position:absolute;margin-left:257.5pt;margin-top:-19.45pt;width:10.3pt;height:41.75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">
                <v:imagedata r:id="rId119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>
                <wp:simplePos x="0" y="0"/>
                <wp:positionH relativeFrom="column">
                  <wp:posOffset>2887556</wp:posOffset>
                </wp:positionH>
                <wp:positionV relativeFrom="paragraph">
                  <wp:posOffset>24679</wp:posOffset>
                </wp:positionV>
                <wp:extent cx="241560" cy="151200"/>
                <wp:effectExtent l="38100" t="38100" r="6350" b="39370"/>
                <wp:wrapNone/>
                <wp:docPr id="484" name="Ink 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3">
                      <w14:nvContentPartPr>
                        <w14:cNvContentPartPr/>
                      </w14:nvContentPartPr>
                      <w14:xfrm>
                        <a:off x="0" y="0"/>
                        <a:ext cx="24156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4" o:spid="_x0000_s1026" type="#_x0000_t75" style="position:absolute;margin-left:226.65pt;margin-top:1.15pt;width:20.5pt;height:13.5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">
                <v:imagedata r:id="rId119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>
                <wp:simplePos x="0" y="0"/>
                <wp:positionH relativeFrom="column">
                  <wp:posOffset>2791076</wp:posOffset>
                </wp:positionH>
                <wp:positionV relativeFrom="paragraph">
                  <wp:posOffset>44839</wp:posOffset>
                </wp:positionV>
                <wp:extent cx="81360" cy="93600"/>
                <wp:effectExtent l="38100" t="38100" r="33020" b="40005"/>
                <wp:wrapNone/>
                <wp:docPr id="483" name="Ink 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5">
                      <w14:nvContentPartPr>
                        <w14:cNvContentPartPr/>
                      </w14:nvContentPartPr>
                      <w14:xfrm>
                        <a:off x="0" y="0"/>
                        <a:ext cx="8136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3" o:spid="_x0000_s1026" type="#_x0000_t75" style="position:absolute;margin-left:219.15pt;margin-top:2.8pt;width:7.9pt;height:8.9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">
                <v:imagedata r:id="rId119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>
                <wp:simplePos x="0" y="0"/>
                <wp:positionH relativeFrom="column">
                  <wp:posOffset>2806196</wp:posOffset>
                </wp:positionH>
                <wp:positionV relativeFrom="paragraph">
                  <wp:posOffset>51679</wp:posOffset>
                </wp:positionV>
                <wp:extent cx="23040" cy="162360"/>
                <wp:effectExtent l="38100" t="38100" r="34290" b="47625"/>
                <wp:wrapNone/>
                <wp:docPr id="482" name="Ink 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7">
                      <w14:nvContentPartPr>
                        <w14:cNvContentPartPr/>
                      </w14:nvContentPartPr>
                      <w14:xfrm>
                        <a:off x="0" y="0"/>
                        <a:ext cx="2304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2" o:spid="_x0000_s1026" type="#_x0000_t75" style="position:absolute;margin-left:220.3pt;margin-top:3.35pt;width:3.3pt;height:14.4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">
                <v:imagedata r:id="rId119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>
                <wp:simplePos x="0" y="0"/>
                <wp:positionH relativeFrom="column">
                  <wp:posOffset>2598836</wp:posOffset>
                </wp:positionH>
                <wp:positionV relativeFrom="paragraph">
                  <wp:posOffset>-94481</wp:posOffset>
                </wp:positionV>
                <wp:extent cx="199080" cy="293760"/>
                <wp:effectExtent l="38100" t="38100" r="29845" b="49530"/>
                <wp:wrapNone/>
                <wp:docPr id="481" name="Ink 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9">
                      <w14:nvContentPartPr>
                        <w14:cNvContentPartPr/>
                      </w14:nvContentPartPr>
                      <w14:xfrm>
                        <a:off x="0" y="0"/>
                        <a:ext cx="199080" cy="29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1" o:spid="_x0000_s1026" type="#_x0000_t75" style="position:absolute;margin-left:203.8pt;margin-top:-8.35pt;width:17.45pt;height:25.05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">
                <v:imagedata r:id="rId120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>
                <wp:simplePos x="0" y="0"/>
                <wp:positionH relativeFrom="column">
                  <wp:posOffset>1027436</wp:posOffset>
                </wp:positionH>
                <wp:positionV relativeFrom="paragraph">
                  <wp:posOffset>-521</wp:posOffset>
                </wp:positionV>
                <wp:extent cx="1352880" cy="250560"/>
                <wp:effectExtent l="38100" t="38100" r="38100" b="35560"/>
                <wp:wrapNone/>
                <wp:docPr id="480" name="Ink 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1">
                      <w14:nvContentPartPr>
                        <w14:cNvContentPartPr/>
                      </w14:nvContentPartPr>
                      <w14:xfrm>
                        <a:off x="0" y="0"/>
                        <a:ext cx="1352880" cy="25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0" o:spid="_x0000_s1026" type="#_x0000_t75" style="position:absolute;margin-left:80.35pt;margin-top:-.75pt;width:108pt;height:21.3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">
                <v:imagedata r:id="rId1202" o:title=""/>
              </v:shape>
            </w:pict>
          </mc:Fallback>
        </mc:AlternateContent>
      </w:r>
    </w:p>
    <w:p w:rsidR="004863FA" w:rsidRDefault="00AA71C1" w:rsidP="004863FA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>
                <wp:simplePos x="0" y="0"/>
                <wp:positionH relativeFrom="column">
                  <wp:posOffset>1934636</wp:posOffset>
                </wp:positionH>
                <wp:positionV relativeFrom="paragraph">
                  <wp:posOffset>289041</wp:posOffset>
                </wp:positionV>
                <wp:extent cx="344160" cy="56160"/>
                <wp:effectExtent l="38100" t="38100" r="37465" b="39370"/>
                <wp:wrapNone/>
                <wp:docPr id="532" name="Ink 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3">
                      <w14:nvContentPartPr>
                        <w14:cNvContentPartPr/>
                      </w14:nvContentPartPr>
                      <w14:xfrm>
                        <a:off x="0" y="0"/>
                        <a:ext cx="34416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2" o:spid="_x0000_s1026" type="#_x0000_t75" style="position:absolute;margin-left:151.75pt;margin-top:22pt;width:28.5pt;height:5.9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">
                <v:imagedata r:id="rId120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>
                <wp:simplePos x="0" y="0"/>
                <wp:positionH relativeFrom="column">
                  <wp:posOffset>1035716</wp:posOffset>
                </wp:positionH>
                <wp:positionV relativeFrom="paragraph">
                  <wp:posOffset>357081</wp:posOffset>
                </wp:positionV>
                <wp:extent cx="153720" cy="195840"/>
                <wp:effectExtent l="38100" t="38100" r="36830" b="52070"/>
                <wp:wrapNone/>
                <wp:docPr id="531" name="Ink 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5">
                      <w14:nvContentPartPr>
                        <w14:cNvContentPartPr/>
                      </w14:nvContentPartPr>
                      <w14:xfrm>
                        <a:off x="0" y="0"/>
                        <a:ext cx="15372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1" o:spid="_x0000_s1026" type="#_x0000_t75" style="position:absolute;margin-left:81.1pt;margin-top:27.1pt;width:13.55pt;height:17.45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">
                <v:imagedata r:id="rId120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>
                <wp:simplePos x="0" y="0"/>
                <wp:positionH relativeFrom="column">
                  <wp:posOffset>-110164</wp:posOffset>
                </wp:positionH>
                <wp:positionV relativeFrom="paragraph">
                  <wp:posOffset>-21353</wp:posOffset>
                </wp:positionV>
                <wp:extent cx="5668920" cy="349560"/>
                <wp:effectExtent l="38100" t="38100" r="27305" b="50800"/>
                <wp:wrapNone/>
                <wp:docPr id="529" name="Ink 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7">
                      <w14:nvContentPartPr>
                        <w14:cNvContentPartPr/>
                      </w14:nvContentPartPr>
                      <w14:xfrm>
                        <a:off x="0" y="0"/>
                        <a:ext cx="5668920" cy="34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9" o:spid="_x0000_s1026" type="#_x0000_t75" style="position:absolute;margin-left:-9.15pt;margin-top:-2.65pt;width:447.8pt;height:29.4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">
                <v:imagedata r:id="rId120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>
                <wp:simplePos x="0" y="0"/>
                <wp:positionH relativeFrom="column">
                  <wp:posOffset>4323236</wp:posOffset>
                </wp:positionH>
                <wp:positionV relativeFrom="paragraph">
                  <wp:posOffset>40459</wp:posOffset>
                </wp:positionV>
                <wp:extent cx="24480" cy="100440"/>
                <wp:effectExtent l="38100" t="38100" r="33020" b="33020"/>
                <wp:wrapNone/>
                <wp:docPr id="509" name="Ink 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9">
                      <w14:nvContentPartPr>
                        <w14:cNvContentPartPr/>
                      </w14:nvContentPartPr>
                      <w14:xfrm>
                        <a:off x="0" y="0"/>
                        <a:ext cx="2448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9" o:spid="_x0000_s1026" type="#_x0000_t75" style="position:absolute;margin-left:339.6pt;margin-top:2.6pt;width:3.65pt;height:9.4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">
                <v:imagedata r:id="rId121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>
                <wp:simplePos x="0" y="0"/>
                <wp:positionH relativeFrom="column">
                  <wp:posOffset>4178156</wp:posOffset>
                </wp:positionH>
                <wp:positionV relativeFrom="paragraph">
                  <wp:posOffset>-62141</wp:posOffset>
                </wp:positionV>
                <wp:extent cx="100800" cy="118440"/>
                <wp:effectExtent l="38100" t="38100" r="33020" b="34290"/>
                <wp:wrapNone/>
                <wp:docPr id="508" name="Ink 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1">
                      <w14:nvContentPartPr>
                        <w14:cNvContentPartPr/>
                      </w14:nvContentPartPr>
                      <w14:xfrm>
                        <a:off x="0" y="0"/>
                        <a:ext cx="10080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8" o:spid="_x0000_s1026" type="#_x0000_t75" style="position:absolute;margin-left:328.3pt;margin-top:-5.65pt;width:9.6pt;height:11.05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">
                <v:imagedata r:id="rId121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>
                <wp:simplePos x="0" y="0"/>
                <wp:positionH relativeFrom="column">
                  <wp:posOffset>4194716</wp:posOffset>
                </wp:positionH>
                <wp:positionV relativeFrom="paragraph">
                  <wp:posOffset>33259</wp:posOffset>
                </wp:positionV>
                <wp:extent cx="2520" cy="90720"/>
                <wp:effectExtent l="38100" t="38100" r="36195" b="43180"/>
                <wp:wrapNone/>
                <wp:docPr id="507" name="Ink 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3">
                      <w14:nvContentPartPr>
                        <w14:cNvContentPartPr/>
                      </w14:nvContentPartPr>
                      <w14:xfrm>
                        <a:off x="0" y="0"/>
                        <a:ext cx="252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7" o:spid="_x0000_s1026" type="#_x0000_t75" style="position:absolute;margin-left:329.35pt;margin-top:1.95pt;width:2.15pt;height:8.7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">
                <v:imagedata r:id="rId121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>
                <wp:simplePos x="0" y="0"/>
                <wp:positionH relativeFrom="column">
                  <wp:posOffset>4180316</wp:posOffset>
                </wp:positionH>
                <wp:positionV relativeFrom="paragraph">
                  <wp:posOffset>64939</wp:posOffset>
                </wp:positionV>
                <wp:extent cx="1800" cy="720"/>
                <wp:effectExtent l="19050" t="19050" r="17780" b="18415"/>
                <wp:wrapNone/>
                <wp:docPr id="506" name="Ink 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5">
                      <w14:nvContentPartPr>
                        <w14:cNvContentPartPr/>
                      </w14:nvContentPartPr>
                      <w14:xfrm>
                        <a:off x="0" y="0"/>
                        <a:ext cx="180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6" o:spid="_x0000_s1026" type="#_x0000_t75" style="position:absolute;margin-left:328.6pt;margin-top:4.65pt;width:1.3pt;height:.95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">
                <v:imagedata r:id="rId121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>
                <wp:simplePos x="0" y="0"/>
                <wp:positionH relativeFrom="column">
                  <wp:posOffset>3993476</wp:posOffset>
                </wp:positionH>
                <wp:positionV relativeFrom="paragraph">
                  <wp:posOffset>53779</wp:posOffset>
                </wp:positionV>
                <wp:extent cx="29160" cy="47880"/>
                <wp:effectExtent l="19050" t="38100" r="28575" b="28575"/>
                <wp:wrapNone/>
                <wp:docPr id="505" name="Ink 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7">
                      <w14:nvContentPartPr>
                        <w14:cNvContentPartPr/>
                      </w14:nvContentPartPr>
                      <w14:xfrm>
                        <a:off x="0" y="0"/>
                        <a:ext cx="2916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5" o:spid="_x0000_s1026" type="#_x0000_t75" style="position:absolute;margin-left:313.9pt;margin-top:3.7pt;width:3.5pt;height:5.05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">
                <v:imagedata r:id="rId121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>
                <wp:simplePos x="0" y="0"/>
                <wp:positionH relativeFrom="column">
                  <wp:posOffset>3854876</wp:posOffset>
                </wp:positionH>
                <wp:positionV relativeFrom="paragraph">
                  <wp:posOffset>71059</wp:posOffset>
                </wp:positionV>
                <wp:extent cx="37080" cy="23400"/>
                <wp:effectExtent l="38100" t="38100" r="39370" b="34290"/>
                <wp:wrapNone/>
                <wp:docPr id="504" name="Ink 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9">
                      <w14:nvContentPartPr>
                        <w14:cNvContentPartPr/>
                      </w14:nvContentPartPr>
                      <w14:xfrm>
                        <a:off x="0" y="0"/>
                        <a:ext cx="3708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4" o:spid="_x0000_s1026" type="#_x0000_t75" style="position:absolute;margin-left:302.9pt;margin-top:4.95pt;width:4.2pt;height:3.4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">
                <v:imagedata r:id="rId122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>
                <wp:simplePos x="0" y="0"/>
                <wp:positionH relativeFrom="column">
                  <wp:posOffset>3737876</wp:posOffset>
                </wp:positionH>
                <wp:positionV relativeFrom="paragraph">
                  <wp:posOffset>72859</wp:posOffset>
                </wp:positionV>
                <wp:extent cx="27360" cy="58320"/>
                <wp:effectExtent l="38100" t="38100" r="29845" b="37465"/>
                <wp:wrapNone/>
                <wp:docPr id="503" name="Ink 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1">
                      <w14:nvContentPartPr>
                        <w14:cNvContentPartPr/>
                      </w14:nvContentPartPr>
                      <w14:xfrm>
                        <a:off x="0" y="0"/>
                        <a:ext cx="2736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3" o:spid="_x0000_s1026" type="#_x0000_t75" style="position:absolute;margin-left:293.8pt;margin-top:5.25pt;width:3.35pt;height:5.85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">
                <v:imagedata r:id="rId122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>
                <wp:simplePos x="0" y="0"/>
                <wp:positionH relativeFrom="column">
                  <wp:posOffset>3727436</wp:posOffset>
                </wp:positionH>
                <wp:positionV relativeFrom="paragraph">
                  <wp:posOffset>68179</wp:posOffset>
                </wp:positionV>
                <wp:extent cx="360" cy="360"/>
                <wp:effectExtent l="0" t="0" r="0" b="0"/>
                <wp:wrapNone/>
                <wp:docPr id="502" name="Ink 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2" o:spid="_x0000_s1026" type="#_x0000_t75" style="position:absolute;margin-left:292.8pt;margin-top:4.65pt;width:1.45pt;height:1.45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">
                <v:imagedata r:id="rId122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>
                <wp:simplePos x="0" y="0"/>
                <wp:positionH relativeFrom="column">
                  <wp:posOffset>3624476</wp:posOffset>
                </wp:positionH>
                <wp:positionV relativeFrom="paragraph">
                  <wp:posOffset>73579</wp:posOffset>
                </wp:positionV>
                <wp:extent cx="92880" cy="74520"/>
                <wp:effectExtent l="38100" t="38100" r="40640" b="40005"/>
                <wp:wrapNone/>
                <wp:docPr id="501" name="Ink 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5">
                      <w14:nvContentPartPr>
                        <w14:cNvContentPartPr/>
                      </w14:nvContentPartPr>
                      <w14:xfrm>
                        <a:off x="0" y="0"/>
                        <a:ext cx="9288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1" o:spid="_x0000_s1026" type="#_x0000_t75" style="position:absolute;margin-left:284.65pt;margin-top:5.05pt;width:8.85pt;height:7.45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">
                <v:imagedata r:id="rId122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>
                <wp:simplePos x="0" y="0"/>
                <wp:positionH relativeFrom="column">
                  <wp:posOffset>3466076</wp:posOffset>
                </wp:positionH>
                <wp:positionV relativeFrom="paragraph">
                  <wp:posOffset>2299</wp:posOffset>
                </wp:positionV>
                <wp:extent cx="131760" cy="105480"/>
                <wp:effectExtent l="38100" t="38100" r="40005" b="46990"/>
                <wp:wrapNone/>
                <wp:docPr id="500" name="Ink 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7">
                      <w14:nvContentPartPr>
                        <w14:cNvContentPartPr/>
                      </w14:nvContentPartPr>
                      <w14:xfrm>
                        <a:off x="0" y="0"/>
                        <a:ext cx="13176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0" o:spid="_x0000_s1026" type="#_x0000_t75" style="position:absolute;margin-left:272.15pt;margin-top:-.6pt;width:12pt;height:9.9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">
                <v:imagedata r:id="rId1228" o:title=""/>
              </v:shape>
            </w:pict>
          </mc:Fallback>
        </mc:AlternateContent>
      </w:r>
      <w:r w:rsidR="004863FA">
        <w:t xml:space="preserve">α) Έστω </w:t>
      </w:r>
      <w:r w:rsidR="004863FA" w:rsidRPr="004863FA">
        <w:rPr>
          <w:position w:val="-18"/>
        </w:rPr>
        <w:object w:dxaOrig="1300" w:dyaOrig="499">
          <v:shape id="_x0000_i1083" type="#_x0000_t75" style="width:64.65pt;height:24.7pt" o:ole="">
            <v:imagedata r:id="rId1229" o:title=""/>
          </v:shape>
          <o:OLEObject Type="Embed" ProgID="Equation.DSMT4" ShapeID="_x0000_i1083" DrawAspect="Content" ObjectID="_1671537362" r:id="rId1230"/>
        </w:object>
      </w:r>
      <w:r w:rsidR="004863FA" w:rsidRPr="00136938">
        <w:t xml:space="preserve">. </w:t>
      </w:r>
      <w:r w:rsidR="004863FA">
        <w:t xml:space="preserve">Τότε </w:t>
      </w:r>
      <w:r w:rsidR="004863FA" w:rsidRPr="004863FA">
        <w:rPr>
          <w:position w:val="-12"/>
        </w:rPr>
        <w:object w:dxaOrig="1080" w:dyaOrig="420">
          <v:shape id="_x0000_i1084" type="#_x0000_t75" style="width:54.2pt;height:20.8pt" o:ole="">
            <v:imagedata r:id="rId1231" o:title=""/>
          </v:shape>
          <o:OLEObject Type="Embed" ProgID="Equation.DSMT4" ShapeID="_x0000_i1084" DrawAspect="Content" ObjectID="_1671537363" r:id="rId1232"/>
        </w:object>
      </w:r>
      <w:r w:rsidR="004863FA">
        <w:t xml:space="preserve">. </w:t>
      </w:r>
    </w:p>
    <w:p w:rsidR="004863FA" w:rsidRPr="004863FA" w:rsidRDefault="00EF7EFB" w:rsidP="004863FA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>
                <wp:simplePos x="0" y="0"/>
                <wp:positionH relativeFrom="column">
                  <wp:posOffset>4269236</wp:posOffset>
                </wp:positionH>
                <wp:positionV relativeFrom="paragraph">
                  <wp:posOffset>257652</wp:posOffset>
                </wp:positionV>
                <wp:extent cx="1671840" cy="100080"/>
                <wp:effectExtent l="38100" t="38100" r="24130" b="33655"/>
                <wp:wrapNone/>
                <wp:docPr id="590" name="Ink 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3">
                      <w14:nvContentPartPr>
                        <w14:cNvContentPartPr/>
                      </w14:nvContentPartPr>
                      <w14:xfrm>
                        <a:off x="0" y="0"/>
                        <a:ext cx="167184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0" o:spid="_x0000_s1026" type="#_x0000_t75" style="position:absolute;margin-left:335.5pt;margin-top:19.6pt;width:133.15pt;height:9.3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">
                <v:imagedata r:id="rId123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>
                <wp:simplePos x="0" y="0"/>
                <wp:positionH relativeFrom="column">
                  <wp:posOffset>5294516</wp:posOffset>
                </wp:positionH>
                <wp:positionV relativeFrom="paragraph">
                  <wp:posOffset>203652</wp:posOffset>
                </wp:positionV>
                <wp:extent cx="32040" cy="16920"/>
                <wp:effectExtent l="38100" t="38100" r="44450" b="40640"/>
                <wp:wrapNone/>
                <wp:docPr id="589" name="Ink 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5">
                      <w14:nvContentPartPr>
                        <w14:cNvContentPartPr/>
                      </w14:nvContentPartPr>
                      <w14:xfrm>
                        <a:off x="0" y="0"/>
                        <a:ext cx="320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9" o:spid="_x0000_s1026" type="#_x0000_t75" style="position:absolute;margin-left:416.15pt;margin-top:15.35pt;width:4pt;height:2.8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">
                <v:imagedata r:id="rId1236" o:title=""/>
              </v:shape>
            </w:pict>
          </mc:Fallback>
        </mc:AlternateContent>
      </w:r>
      <w:r w:rsidR="00AA71C1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>
                <wp:simplePos x="0" y="0"/>
                <wp:positionH relativeFrom="column">
                  <wp:posOffset>1602716</wp:posOffset>
                </wp:positionH>
                <wp:positionV relativeFrom="paragraph">
                  <wp:posOffset>15914</wp:posOffset>
                </wp:positionV>
                <wp:extent cx="5400" cy="20520"/>
                <wp:effectExtent l="38100" t="38100" r="33020" b="36830"/>
                <wp:wrapNone/>
                <wp:docPr id="581" name="Ink 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7">
                      <w14:nvContentPartPr>
                        <w14:cNvContentPartPr/>
                      </w14:nvContentPartPr>
                      <w14:xfrm>
                        <a:off x="0" y="0"/>
                        <a:ext cx="540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1" o:spid="_x0000_s1026" type="#_x0000_t75" style="position:absolute;margin-left:125.65pt;margin-top:.65pt;width:1.65pt;height:2.8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">
                <v:imagedata r:id="rId1238" o:title=""/>
              </v:shape>
            </w:pict>
          </mc:Fallback>
        </mc:AlternateContent>
      </w:r>
      <w:r w:rsidR="00AA71C1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>
                <wp:simplePos x="0" y="0"/>
                <wp:positionH relativeFrom="column">
                  <wp:posOffset>1572836</wp:posOffset>
                </wp:positionH>
                <wp:positionV relativeFrom="paragraph">
                  <wp:posOffset>65594</wp:posOffset>
                </wp:positionV>
                <wp:extent cx="33840" cy="96120"/>
                <wp:effectExtent l="38100" t="38100" r="42545" b="37465"/>
                <wp:wrapNone/>
                <wp:docPr id="580" name="Ink 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9">
                      <w14:nvContentPartPr>
                        <w14:cNvContentPartPr/>
                      </w14:nvContentPartPr>
                      <w14:xfrm>
                        <a:off x="0" y="0"/>
                        <a:ext cx="3384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0" o:spid="_x0000_s1026" type="#_x0000_t75" style="position:absolute;margin-left:123.1pt;margin-top:4.65pt;width:4.2pt;height:8.85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">
                <v:imagedata r:id="rId1240" o:title=""/>
              </v:shape>
            </w:pict>
          </mc:Fallback>
        </mc:AlternateContent>
      </w:r>
      <w:r w:rsidR="00AA71C1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>
                <wp:simplePos x="0" y="0"/>
                <wp:positionH relativeFrom="column">
                  <wp:posOffset>1471676</wp:posOffset>
                </wp:positionH>
                <wp:positionV relativeFrom="paragraph">
                  <wp:posOffset>17714</wp:posOffset>
                </wp:positionV>
                <wp:extent cx="72360" cy="91080"/>
                <wp:effectExtent l="38100" t="38100" r="23495" b="23495"/>
                <wp:wrapNone/>
                <wp:docPr id="579" name="Ink 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1">
                      <w14:nvContentPartPr>
                        <w14:cNvContentPartPr/>
                      </w14:nvContentPartPr>
                      <w14:xfrm>
                        <a:off x="0" y="0"/>
                        <a:ext cx="7236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9" o:spid="_x0000_s1026" type="#_x0000_t75" style="position:absolute;margin-left:115.5pt;margin-top:.95pt;width:6.95pt;height:8.45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">
                <v:imagedata r:id="rId1242" o:title=""/>
              </v:shape>
            </w:pict>
          </mc:Fallback>
        </mc:AlternateContent>
      </w:r>
      <w:r w:rsidR="00AA71C1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>
                <wp:simplePos x="0" y="0"/>
                <wp:positionH relativeFrom="column">
                  <wp:posOffset>1440716</wp:posOffset>
                </wp:positionH>
                <wp:positionV relativeFrom="paragraph">
                  <wp:posOffset>351794</wp:posOffset>
                </wp:positionV>
                <wp:extent cx="1369440" cy="39960"/>
                <wp:effectExtent l="38100" t="38100" r="40640" b="55880"/>
                <wp:wrapNone/>
                <wp:docPr id="578" name="Ink 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3">
                      <w14:nvContentPartPr>
                        <w14:cNvContentPartPr/>
                      </w14:nvContentPartPr>
                      <w14:xfrm>
                        <a:off x="0" y="0"/>
                        <a:ext cx="136944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8" o:spid="_x0000_s1026" type="#_x0000_t75" style="position:absolute;margin-left:112.6pt;margin-top:26.85pt;width:109.6pt;height:5.05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">
                <v:imagedata r:id="rId1244" o:title=""/>
              </v:shape>
            </w:pict>
          </mc:Fallback>
        </mc:AlternateContent>
      </w:r>
      <w:r w:rsidR="004863FA">
        <w:t xml:space="preserve">Που ισοδυναμεί με </w:t>
      </w:r>
      <w:r w:rsidR="004863FA" w:rsidRPr="004863FA">
        <w:rPr>
          <w:position w:val="-14"/>
        </w:rPr>
        <w:object w:dxaOrig="2220" w:dyaOrig="420">
          <v:shape id="_x0000_i1085" type="#_x0000_t75" style="width:111.05pt;height:20.8pt" o:ole="">
            <v:imagedata r:id="rId1245" o:title=""/>
          </v:shape>
          <o:OLEObject Type="Embed" ProgID="Equation.DSMT4" ShapeID="_x0000_i1085" DrawAspect="Content" ObjectID="_1671537364" r:id="rId1246"/>
        </w:object>
      </w:r>
      <w:r w:rsidR="004863FA" w:rsidRPr="004863FA">
        <w:t>.</w:t>
      </w:r>
    </w:p>
    <w:p w:rsidR="004863FA" w:rsidRPr="00810FB4" w:rsidRDefault="00AA71C1" w:rsidP="004863FA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>
                <wp:simplePos x="0" y="0"/>
                <wp:positionH relativeFrom="column">
                  <wp:posOffset>1293476</wp:posOffset>
                </wp:positionH>
                <wp:positionV relativeFrom="paragraph">
                  <wp:posOffset>342734</wp:posOffset>
                </wp:positionV>
                <wp:extent cx="408960" cy="136440"/>
                <wp:effectExtent l="38100" t="38100" r="10160" b="35560"/>
                <wp:wrapNone/>
                <wp:docPr id="584" name="Ink 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7">
                      <w14:nvContentPartPr>
                        <w14:cNvContentPartPr/>
                      </w14:nvContentPartPr>
                      <w14:xfrm>
                        <a:off x="0" y="0"/>
                        <a:ext cx="40896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4" o:spid="_x0000_s1026" type="#_x0000_t75" style="position:absolute;margin-left:101.15pt;margin-top:26.3pt;width:33.7pt;height:12.3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">
                <v:imagedata r:id="rId124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51136" behindDoc="0" locked="0" layoutInCell="1" allowOverlap="1">
                <wp:simplePos x="0" y="0"/>
                <wp:positionH relativeFrom="column">
                  <wp:posOffset>640076</wp:posOffset>
                </wp:positionH>
                <wp:positionV relativeFrom="paragraph">
                  <wp:posOffset>348494</wp:posOffset>
                </wp:positionV>
                <wp:extent cx="402120" cy="119520"/>
                <wp:effectExtent l="38100" t="38100" r="36195" b="33020"/>
                <wp:wrapNone/>
                <wp:docPr id="582" name="Ink 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9">
                      <w14:nvContentPartPr>
                        <w14:cNvContentPartPr/>
                      </w14:nvContentPartPr>
                      <w14:xfrm>
                        <a:off x="0" y="0"/>
                        <a:ext cx="40212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2" o:spid="_x0000_s1026" type="#_x0000_t75" style="position:absolute;margin-left:49.75pt;margin-top:26.7pt;width:33.1pt;height:10.9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">
                <v:imagedata r:id="rId1250" o:title=""/>
              </v:shape>
            </w:pict>
          </mc:Fallback>
        </mc:AlternateContent>
      </w:r>
      <w:r w:rsidR="004863FA">
        <w:t xml:space="preserve">Και άρα </w:t>
      </w:r>
      <w:r w:rsidR="004863FA" w:rsidRPr="004863FA">
        <w:rPr>
          <w:position w:val="-18"/>
        </w:rPr>
        <w:object w:dxaOrig="1840" w:dyaOrig="499">
          <v:shape id="_x0000_i1086" type="#_x0000_t75" style="width:92.4pt;height:24.7pt" o:ole="">
            <v:imagedata r:id="rId1251" o:title=""/>
          </v:shape>
          <o:OLEObject Type="Embed" ProgID="Equation.DSMT4" ShapeID="_x0000_i1086" DrawAspect="Content" ObjectID="_1671537365" r:id="rId1252"/>
        </w:object>
      </w:r>
      <w:r w:rsidR="004863FA" w:rsidRPr="00810FB4">
        <w:t>.</w:t>
      </w:r>
    </w:p>
    <w:p w:rsidR="004863FA" w:rsidRPr="00810FB4" w:rsidRDefault="00AA71C1" w:rsidP="00B6676D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55232" behindDoc="0" locked="0" layoutInCell="1" allowOverlap="1">
                <wp:simplePos x="0" y="0"/>
                <wp:positionH relativeFrom="column">
                  <wp:posOffset>1663916</wp:posOffset>
                </wp:positionH>
                <wp:positionV relativeFrom="paragraph">
                  <wp:posOffset>216379</wp:posOffset>
                </wp:positionV>
                <wp:extent cx="360" cy="13680"/>
                <wp:effectExtent l="0" t="0" r="0" b="0"/>
                <wp:wrapNone/>
                <wp:docPr id="586" name="Ink 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3">
                      <w14:nvContentPartPr>
                        <w14:cNvContentPartPr/>
                      </w14:nvContentPartPr>
                      <w14:xfrm>
                        <a:off x="0" y="0"/>
                        <a:ext cx="3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6" o:spid="_x0000_s1026" type="#_x0000_t75" style="position:absolute;margin-left:130.25pt;margin-top:16.45pt;width:1.55pt;height:2.5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">
                <v:imagedata r:id="rId125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>
                <wp:simplePos x="0" y="0"/>
                <wp:positionH relativeFrom="column">
                  <wp:posOffset>1438916</wp:posOffset>
                </wp:positionH>
                <wp:positionV relativeFrom="paragraph">
                  <wp:posOffset>87139</wp:posOffset>
                </wp:positionV>
                <wp:extent cx="112320" cy="243000"/>
                <wp:effectExtent l="38100" t="38100" r="21590" b="43180"/>
                <wp:wrapNone/>
                <wp:docPr id="585" name="Ink 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5">
                      <w14:nvContentPartPr>
                        <w14:cNvContentPartPr/>
                      </w14:nvContentPartPr>
                      <w14:xfrm>
                        <a:off x="0" y="0"/>
                        <a:ext cx="112320" cy="24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5" o:spid="_x0000_s1026" type="#_x0000_t75" style="position:absolute;margin-left:112.7pt;margin-top:6.1pt;width:10.35pt;height:20.85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">
                <v:imagedata r:id="rId125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52160" behindDoc="0" locked="0" layoutInCell="1" allowOverlap="1">
                <wp:simplePos x="0" y="0"/>
                <wp:positionH relativeFrom="column">
                  <wp:posOffset>743756</wp:posOffset>
                </wp:positionH>
                <wp:positionV relativeFrom="paragraph">
                  <wp:posOffset>75979</wp:posOffset>
                </wp:positionV>
                <wp:extent cx="162720" cy="258840"/>
                <wp:effectExtent l="38100" t="38100" r="8890" b="46355"/>
                <wp:wrapNone/>
                <wp:docPr id="583" name="Ink 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7">
                      <w14:nvContentPartPr>
                        <w14:cNvContentPartPr/>
                      </w14:nvContentPartPr>
                      <w14:xfrm>
                        <a:off x="0" y="0"/>
                        <a:ext cx="162720" cy="25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3" o:spid="_x0000_s1026" type="#_x0000_t75" style="position:absolute;margin-left:57.8pt;margin-top:5.3pt;width:14.55pt;height:21.95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">
                <v:imagedata r:id="rId125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>
                <wp:simplePos x="0" y="0"/>
                <wp:positionH relativeFrom="column">
                  <wp:posOffset>4764956</wp:posOffset>
                </wp:positionH>
                <wp:positionV relativeFrom="paragraph">
                  <wp:posOffset>72271</wp:posOffset>
                </wp:positionV>
                <wp:extent cx="185400" cy="30960"/>
                <wp:effectExtent l="38100" t="38100" r="43815" b="45720"/>
                <wp:wrapNone/>
                <wp:docPr id="542" name="Ink 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9">
                      <w14:nvContentPartPr>
                        <w14:cNvContentPartPr/>
                      </w14:nvContentPartPr>
                      <w14:xfrm>
                        <a:off x="0" y="0"/>
                        <a:ext cx="18540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2" o:spid="_x0000_s1026" type="#_x0000_t75" style="position:absolute;margin-left:374.5pt;margin-top:5.05pt;width:16.35pt;height:4.25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">
                <v:imagedata r:id="rId126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>
                <wp:simplePos x="0" y="0"/>
                <wp:positionH relativeFrom="column">
                  <wp:posOffset>4771796</wp:posOffset>
                </wp:positionH>
                <wp:positionV relativeFrom="paragraph">
                  <wp:posOffset>-89729</wp:posOffset>
                </wp:positionV>
                <wp:extent cx="147960" cy="291960"/>
                <wp:effectExtent l="38100" t="38100" r="4445" b="51435"/>
                <wp:wrapNone/>
                <wp:docPr id="541" name="Ink 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1">
                      <w14:nvContentPartPr>
                        <w14:cNvContentPartPr/>
                      </w14:nvContentPartPr>
                      <w14:xfrm>
                        <a:off x="0" y="0"/>
                        <a:ext cx="147960" cy="29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1" o:spid="_x0000_s1026" type="#_x0000_t75" style="position:absolute;margin-left:374.85pt;margin-top:-7.95pt;width:13.4pt;height:24.8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">
                <v:imagedata r:id="rId126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>
                <wp:simplePos x="0" y="0"/>
                <wp:positionH relativeFrom="column">
                  <wp:posOffset>4123796</wp:posOffset>
                </wp:positionH>
                <wp:positionV relativeFrom="paragraph">
                  <wp:posOffset>-340649</wp:posOffset>
                </wp:positionV>
                <wp:extent cx="1546200" cy="874080"/>
                <wp:effectExtent l="38100" t="38100" r="35560" b="40640"/>
                <wp:wrapNone/>
                <wp:docPr id="540" name="Ink 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3">
                      <w14:nvContentPartPr>
                        <w14:cNvContentPartPr/>
                      </w14:nvContentPartPr>
                      <w14:xfrm>
                        <a:off x="0" y="0"/>
                        <a:ext cx="1546200" cy="87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0" o:spid="_x0000_s1026" type="#_x0000_t75" style="position:absolute;margin-left:323.95pt;margin-top:-27.55pt;width:123.45pt;height:70.6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">
                <v:imagedata r:id="rId126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>
                <wp:simplePos x="0" y="0"/>
                <wp:positionH relativeFrom="column">
                  <wp:posOffset>4255196</wp:posOffset>
                </wp:positionH>
                <wp:positionV relativeFrom="paragraph">
                  <wp:posOffset>-255689</wp:posOffset>
                </wp:positionV>
                <wp:extent cx="61200" cy="750600"/>
                <wp:effectExtent l="38100" t="38100" r="34290" b="30480"/>
                <wp:wrapNone/>
                <wp:docPr id="538" name="Ink 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5">
                      <w14:nvContentPartPr>
                        <w14:cNvContentPartPr/>
                      </w14:nvContentPartPr>
                      <w14:xfrm>
                        <a:off x="0" y="0"/>
                        <a:ext cx="61200" cy="75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8" o:spid="_x0000_s1026" type="#_x0000_t75" style="position:absolute;margin-left:334.25pt;margin-top:-20.9pt;width:6.45pt;height:60.55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">
                <v:imagedata r:id="rId126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>
                <wp:simplePos x="0" y="0"/>
                <wp:positionH relativeFrom="column">
                  <wp:posOffset>2595236</wp:posOffset>
                </wp:positionH>
                <wp:positionV relativeFrom="paragraph">
                  <wp:posOffset>168391</wp:posOffset>
                </wp:positionV>
                <wp:extent cx="27000" cy="116640"/>
                <wp:effectExtent l="38100" t="38100" r="49530" b="55245"/>
                <wp:wrapNone/>
                <wp:docPr id="530" name="Ink 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7">
                      <w14:nvContentPartPr>
                        <w14:cNvContentPartPr/>
                      </w14:nvContentPartPr>
                      <w14:xfrm>
                        <a:off x="0" y="0"/>
                        <a:ext cx="2700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0" o:spid="_x0000_s1026" type="#_x0000_t75" style="position:absolute;margin-left:203.35pt;margin-top:12.25pt;width:4.2pt;height:11.2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">
                <v:imagedata r:id="rId1268" o:title=""/>
              </v:shape>
            </w:pict>
          </mc:Fallback>
        </mc:AlternateContent>
      </w:r>
    </w:p>
    <w:p w:rsidR="00B6676D" w:rsidRPr="00136938" w:rsidRDefault="00AA71C1" w:rsidP="00B6676D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>
                <wp:simplePos x="0" y="0"/>
                <wp:positionH relativeFrom="column">
                  <wp:posOffset>579596</wp:posOffset>
                </wp:positionH>
                <wp:positionV relativeFrom="paragraph">
                  <wp:posOffset>167719</wp:posOffset>
                </wp:positionV>
                <wp:extent cx="1080000" cy="56520"/>
                <wp:effectExtent l="38100" t="38100" r="44450" b="38735"/>
                <wp:wrapNone/>
                <wp:docPr id="587" name="Ink 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9">
                      <w14:nvContentPartPr>
                        <w14:cNvContentPartPr/>
                      </w14:nvContentPartPr>
                      <w14:xfrm>
                        <a:off x="0" y="0"/>
                        <a:ext cx="108000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7" o:spid="_x0000_s1026" type="#_x0000_t75" style="position:absolute;margin-left:44.9pt;margin-top:12.4pt;width:86.6pt;height:6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">
                <v:imagedata r:id="rId127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>
                <wp:simplePos x="0" y="0"/>
                <wp:positionH relativeFrom="column">
                  <wp:posOffset>5583596</wp:posOffset>
                </wp:positionH>
                <wp:positionV relativeFrom="paragraph">
                  <wp:posOffset>170131</wp:posOffset>
                </wp:positionV>
                <wp:extent cx="89640" cy="327960"/>
                <wp:effectExtent l="38100" t="38100" r="43815" b="34290"/>
                <wp:wrapNone/>
                <wp:docPr id="550" name="Ink 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1">
                      <w14:nvContentPartPr>
                        <w14:cNvContentPartPr/>
                      </w14:nvContentPartPr>
                      <w14:xfrm>
                        <a:off x="0" y="0"/>
                        <a:ext cx="89640" cy="32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0" o:spid="_x0000_s1026" type="#_x0000_t75" style="position:absolute;margin-left:438.9pt;margin-top:12.8pt;width:8.75pt;height:27.25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">
                <v:imagedata r:id="rId127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>
                <wp:simplePos x="0" y="0"/>
                <wp:positionH relativeFrom="column">
                  <wp:posOffset>4323596</wp:posOffset>
                </wp:positionH>
                <wp:positionV relativeFrom="paragraph">
                  <wp:posOffset>190291</wp:posOffset>
                </wp:positionV>
                <wp:extent cx="64800" cy="361440"/>
                <wp:effectExtent l="38100" t="38100" r="30480" b="38735"/>
                <wp:wrapNone/>
                <wp:docPr id="549" name="Ink 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3">
                      <w14:nvContentPartPr>
                        <w14:cNvContentPartPr/>
                      </w14:nvContentPartPr>
                      <w14:xfrm>
                        <a:off x="0" y="0"/>
                        <a:ext cx="64800" cy="36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9" o:spid="_x0000_s1026" type="#_x0000_t75" style="position:absolute;margin-left:339.65pt;margin-top:14.45pt;width:6.45pt;height:29.8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">
                <v:imagedata r:id="rId127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>
                <wp:simplePos x="0" y="0"/>
                <wp:positionH relativeFrom="column">
                  <wp:posOffset>5431676</wp:posOffset>
                </wp:positionH>
                <wp:positionV relativeFrom="paragraph">
                  <wp:posOffset>299731</wp:posOffset>
                </wp:positionV>
                <wp:extent cx="133920" cy="108360"/>
                <wp:effectExtent l="38100" t="38100" r="38100" b="25400"/>
                <wp:wrapNone/>
                <wp:docPr id="548" name="Ink 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5">
                      <w14:nvContentPartPr>
                        <w14:cNvContentPartPr/>
                      </w14:nvContentPartPr>
                      <w14:xfrm>
                        <a:off x="0" y="0"/>
                        <a:ext cx="13392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8" o:spid="_x0000_s1026" type="#_x0000_t75" style="position:absolute;margin-left:426.95pt;margin-top:23.05pt;width:12.3pt;height:9.9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">
                <v:imagedata r:id="rId127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>
                <wp:simplePos x="0" y="0"/>
                <wp:positionH relativeFrom="column">
                  <wp:posOffset>5426996</wp:posOffset>
                </wp:positionH>
                <wp:positionV relativeFrom="paragraph">
                  <wp:posOffset>357331</wp:posOffset>
                </wp:positionV>
                <wp:extent cx="27360" cy="11160"/>
                <wp:effectExtent l="19050" t="38100" r="29845" b="27305"/>
                <wp:wrapNone/>
                <wp:docPr id="547" name="Ink 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7">
                      <w14:nvContentPartPr>
                        <w14:cNvContentPartPr/>
                      </w14:nvContentPartPr>
                      <w14:xfrm>
                        <a:off x="0" y="0"/>
                        <a:ext cx="273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7" o:spid="_x0000_s1026" type="#_x0000_t75" style="position:absolute;margin-left:426.75pt;margin-top:27.6pt;width:3.25pt;height:2.2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">
                <v:imagedata r:id="rId127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>
                <wp:simplePos x="0" y="0"/>
                <wp:positionH relativeFrom="column">
                  <wp:posOffset>5208836</wp:posOffset>
                </wp:positionH>
                <wp:positionV relativeFrom="paragraph">
                  <wp:posOffset>379291</wp:posOffset>
                </wp:positionV>
                <wp:extent cx="66240" cy="27720"/>
                <wp:effectExtent l="38100" t="38100" r="29210" b="29845"/>
                <wp:wrapNone/>
                <wp:docPr id="546" name="Ink 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9">
                      <w14:nvContentPartPr>
                        <w14:cNvContentPartPr/>
                      </w14:nvContentPartPr>
                      <w14:xfrm>
                        <a:off x="0" y="0"/>
                        <a:ext cx="6624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6" o:spid="_x0000_s1026" type="#_x0000_t75" style="position:absolute;margin-left:409.6pt;margin-top:29.3pt;width:6.4pt;height:3.55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">
                <v:imagedata r:id="rId128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>
                <wp:simplePos x="0" y="0"/>
                <wp:positionH relativeFrom="column">
                  <wp:posOffset>4380836</wp:posOffset>
                </wp:positionH>
                <wp:positionV relativeFrom="paragraph">
                  <wp:posOffset>289651</wp:posOffset>
                </wp:positionV>
                <wp:extent cx="92160" cy="135000"/>
                <wp:effectExtent l="19050" t="38100" r="41275" b="36830"/>
                <wp:wrapNone/>
                <wp:docPr id="543" name="Ink 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1">
                      <w14:nvContentPartPr>
                        <w14:cNvContentPartPr/>
                      </w14:nvContentPartPr>
                      <w14:xfrm>
                        <a:off x="0" y="0"/>
                        <a:ext cx="9216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3" o:spid="_x0000_s1026" type="#_x0000_t75" style="position:absolute;margin-left:344.3pt;margin-top:21.85pt;width:8.8pt;height:12.5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">
                <v:imagedata r:id="rId128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>
                <wp:simplePos x="0" y="0"/>
                <wp:positionH relativeFrom="column">
                  <wp:posOffset>4272476</wp:posOffset>
                </wp:positionH>
                <wp:positionV relativeFrom="paragraph">
                  <wp:posOffset>101731</wp:posOffset>
                </wp:positionV>
                <wp:extent cx="1327680" cy="57960"/>
                <wp:effectExtent l="38100" t="38100" r="44450" b="37465"/>
                <wp:wrapNone/>
                <wp:docPr id="539" name="Ink 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3">
                      <w14:nvContentPartPr>
                        <w14:cNvContentPartPr/>
                      </w14:nvContentPartPr>
                      <w14:xfrm>
                        <a:off x="0" y="0"/>
                        <a:ext cx="132768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9" o:spid="_x0000_s1026" type="#_x0000_t75" style="position:absolute;margin-left:335.75pt;margin-top:7.25pt;width:106pt;height:6.15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">
                <v:imagedata r:id="rId128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>
                <wp:simplePos x="0" y="0"/>
                <wp:positionH relativeFrom="column">
                  <wp:posOffset>3443756</wp:posOffset>
                </wp:positionH>
                <wp:positionV relativeFrom="paragraph">
                  <wp:posOffset>266971</wp:posOffset>
                </wp:positionV>
                <wp:extent cx="79560" cy="8640"/>
                <wp:effectExtent l="38100" t="38100" r="34925" b="29845"/>
                <wp:wrapNone/>
                <wp:docPr id="537" name="Ink 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5">
                      <w14:nvContentPartPr>
                        <w14:cNvContentPartPr/>
                      </w14:nvContentPartPr>
                      <w14:xfrm>
                        <a:off x="0" y="0"/>
                        <a:ext cx="795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7" o:spid="_x0000_s1026" type="#_x0000_t75" style="position:absolute;margin-left:270.5pt;margin-top:20.2pt;width:7.65pt;height:2.35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">
                <v:imagedata r:id="rId128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>
                <wp:simplePos x="0" y="0"/>
                <wp:positionH relativeFrom="column">
                  <wp:posOffset>3469676</wp:posOffset>
                </wp:positionH>
                <wp:positionV relativeFrom="paragraph">
                  <wp:posOffset>281731</wp:posOffset>
                </wp:positionV>
                <wp:extent cx="21600" cy="66240"/>
                <wp:effectExtent l="38100" t="38100" r="35560" b="29210"/>
                <wp:wrapNone/>
                <wp:docPr id="536" name="Ink 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7">
                      <w14:nvContentPartPr>
                        <w14:cNvContentPartPr/>
                      </w14:nvContentPartPr>
                      <w14:xfrm>
                        <a:off x="0" y="0"/>
                        <a:ext cx="2160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6" o:spid="_x0000_s1026" type="#_x0000_t75" style="position:absolute;margin-left:272.5pt;margin-top:21.45pt;width:3.1pt;height:6.65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">
                <v:imagedata r:id="rId128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>
                <wp:simplePos x="0" y="0"/>
                <wp:positionH relativeFrom="column">
                  <wp:posOffset>3321716</wp:posOffset>
                </wp:positionH>
                <wp:positionV relativeFrom="paragraph">
                  <wp:posOffset>265171</wp:posOffset>
                </wp:positionV>
                <wp:extent cx="130680" cy="209160"/>
                <wp:effectExtent l="19050" t="38100" r="41275" b="38735"/>
                <wp:wrapNone/>
                <wp:docPr id="535" name="Ink 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9">
                      <w14:nvContentPartPr>
                        <w14:cNvContentPartPr/>
                      </w14:nvContentPartPr>
                      <w14:xfrm>
                        <a:off x="0" y="0"/>
                        <a:ext cx="130680" cy="2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5" o:spid="_x0000_s1026" type="#_x0000_t75" style="position:absolute;margin-left:260.8pt;margin-top:20.05pt;width:11.9pt;height:18.15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">
                <v:imagedata r:id="rId129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>
                <wp:simplePos x="0" y="0"/>
                <wp:positionH relativeFrom="column">
                  <wp:posOffset>2847596</wp:posOffset>
                </wp:positionH>
                <wp:positionV relativeFrom="paragraph">
                  <wp:posOffset>189931</wp:posOffset>
                </wp:positionV>
                <wp:extent cx="1315080" cy="353880"/>
                <wp:effectExtent l="38100" t="38100" r="38100" b="46355"/>
                <wp:wrapNone/>
                <wp:docPr id="534" name="Ink 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1">
                      <w14:nvContentPartPr>
                        <w14:cNvContentPartPr/>
                      </w14:nvContentPartPr>
                      <w14:xfrm>
                        <a:off x="0" y="0"/>
                        <a:ext cx="1315080" cy="35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4" o:spid="_x0000_s1026" type="#_x0000_t75" style="position:absolute;margin-left:223.6pt;margin-top:14.1pt;width:105.05pt;height:29.6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">
                <v:imagedata r:id="rId129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>
                <wp:simplePos x="0" y="0"/>
                <wp:positionH relativeFrom="column">
                  <wp:posOffset>2823116</wp:posOffset>
                </wp:positionH>
                <wp:positionV relativeFrom="paragraph">
                  <wp:posOffset>203251</wp:posOffset>
                </wp:positionV>
                <wp:extent cx="1342800" cy="28440"/>
                <wp:effectExtent l="38100" t="38100" r="48260" b="48260"/>
                <wp:wrapNone/>
                <wp:docPr id="533" name="Ink 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3">
                      <w14:nvContentPartPr>
                        <w14:cNvContentPartPr/>
                      </w14:nvContentPartPr>
                      <w14:xfrm>
                        <a:off x="0" y="0"/>
                        <a:ext cx="134280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3" o:spid="_x0000_s1026" type="#_x0000_t75" style="position:absolute;margin-left:221.45pt;margin-top:15pt;width:107.65pt;height:4.1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">
                <v:imagedata r:id="rId1294" o:title=""/>
              </v:shape>
            </w:pict>
          </mc:Fallback>
        </mc:AlternateContent>
      </w:r>
    </w:p>
    <w:p w:rsidR="000A4B4C" w:rsidRDefault="00AA71C1" w:rsidP="00B6676D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>
                <wp:simplePos x="0" y="0"/>
                <wp:positionH relativeFrom="column">
                  <wp:posOffset>5101556</wp:posOffset>
                </wp:positionH>
                <wp:positionV relativeFrom="paragraph">
                  <wp:posOffset>7099</wp:posOffset>
                </wp:positionV>
                <wp:extent cx="66960" cy="154440"/>
                <wp:effectExtent l="38100" t="38100" r="28575" b="36195"/>
                <wp:wrapNone/>
                <wp:docPr id="571" name="Ink 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5">
                      <w14:nvContentPartPr>
                        <w14:cNvContentPartPr/>
                      </w14:nvContentPartPr>
                      <w14:xfrm>
                        <a:off x="0" y="0"/>
                        <a:ext cx="6696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1" o:spid="_x0000_s1026" type="#_x0000_t75" style="position:absolute;margin-left:401pt;margin-top:-.05pt;width:6.7pt;height:13.45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">
                <v:imagedata r:id="rId129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21440" behindDoc="0" locked="0" layoutInCell="1" allowOverlap="1">
                <wp:simplePos x="0" y="0"/>
                <wp:positionH relativeFrom="column">
                  <wp:posOffset>4347716</wp:posOffset>
                </wp:positionH>
                <wp:positionV relativeFrom="paragraph">
                  <wp:posOffset>42991</wp:posOffset>
                </wp:positionV>
                <wp:extent cx="125280" cy="142920"/>
                <wp:effectExtent l="38100" t="38100" r="46355" b="47625"/>
                <wp:wrapNone/>
                <wp:docPr id="553" name="Ink 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7">
                      <w14:nvContentPartPr>
                        <w14:cNvContentPartPr/>
                      </w14:nvContentPartPr>
                      <w14:xfrm>
                        <a:off x="0" y="0"/>
                        <a:ext cx="12528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3" o:spid="_x0000_s1026" type="#_x0000_t75" style="position:absolute;margin-left:341.45pt;margin-top:2.5pt;width:11.6pt;height:13.05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">
                <v:imagedata r:id="rId129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>
                <wp:simplePos x="0" y="0"/>
                <wp:positionH relativeFrom="column">
                  <wp:posOffset>4426196</wp:posOffset>
                </wp:positionH>
                <wp:positionV relativeFrom="paragraph">
                  <wp:posOffset>76471</wp:posOffset>
                </wp:positionV>
                <wp:extent cx="30240" cy="367200"/>
                <wp:effectExtent l="38100" t="38100" r="27305" b="52070"/>
                <wp:wrapNone/>
                <wp:docPr id="552" name="Ink 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9">
                      <w14:nvContentPartPr>
                        <w14:cNvContentPartPr/>
                      </w14:nvContentPartPr>
                      <w14:xfrm>
                        <a:off x="0" y="0"/>
                        <a:ext cx="30240" cy="36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2" o:spid="_x0000_s1026" type="#_x0000_t75" style="position:absolute;margin-left:347.65pt;margin-top:5.2pt;width:3.8pt;height:30.65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">
                <v:imagedata r:id="rId130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>
                <wp:simplePos x="0" y="0"/>
                <wp:positionH relativeFrom="column">
                  <wp:posOffset>4874396</wp:posOffset>
                </wp:positionH>
                <wp:positionV relativeFrom="paragraph">
                  <wp:posOffset>-8489</wp:posOffset>
                </wp:positionV>
                <wp:extent cx="52200" cy="11160"/>
                <wp:effectExtent l="38100" t="38100" r="24130" b="27305"/>
                <wp:wrapNone/>
                <wp:docPr id="545" name="Ink 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1">
                      <w14:nvContentPartPr>
                        <w14:cNvContentPartPr/>
                      </w14:nvContentPartPr>
                      <w14:xfrm>
                        <a:off x="0" y="0"/>
                        <a:ext cx="522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5" o:spid="_x0000_s1026" type="#_x0000_t75" style="position:absolute;margin-left:383.25pt;margin-top:-1.2pt;width:5.4pt;height:2.35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">
                <v:imagedata r:id="rId130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>
                <wp:simplePos x="0" y="0"/>
                <wp:positionH relativeFrom="column">
                  <wp:posOffset>4564436</wp:posOffset>
                </wp:positionH>
                <wp:positionV relativeFrom="paragraph">
                  <wp:posOffset>-6329</wp:posOffset>
                </wp:positionV>
                <wp:extent cx="51840" cy="7560"/>
                <wp:effectExtent l="19050" t="38100" r="24765" b="31115"/>
                <wp:wrapNone/>
                <wp:docPr id="544" name="Ink 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3">
                      <w14:nvContentPartPr>
                        <w14:cNvContentPartPr/>
                      </w14:nvContentPartPr>
                      <w14:xfrm>
                        <a:off x="0" y="0"/>
                        <a:ext cx="518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4" o:spid="_x0000_s1026" type="#_x0000_t75" style="position:absolute;margin-left:358.8pt;margin-top:-1.1pt;width:5.25pt;height:2.05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">
                <v:imagedata r:id="rId1304" o:title=""/>
              </v:shape>
            </w:pict>
          </mc:Fallback>
        </mc:AlternateContent>
      </w:r>
    </w:p>
    <w:p w:rsidR="000A4B4C" w:rsidRDefault="00AA71C1" w:rsidP="000A4B4C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>
                <wp:simplePos x="0" y="0"/>
                <wp:positionH relativeFrom="column">
                  <wp:posOffset>5638676</wp:posOffset>
                </wp:positionH>
                <wp:positionV relativeFrom="paragraph">
                  <wp:posOffset>718759</wp:posOffset>
                </wp:positionV>
                <wp:extent cx="5760" cy="12600"/>
                <wp:effectExtent l="38100" t="38100" r="32385" b="26035"/>
                <wp:wrapNone/>
                <wp:docPr id="577" name="Ink 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5">
                      <w14:nvContentPartPr>
                        <w14:cNvContentPartPr/>
                      </w14:nvContentPartPr>
                      <w14:xfrm>
                        <a:off x="0" y="0"/>
                        <a:ext cx="57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7" o:spid="_x0000_s1026" type="#_x0000_t75" style="position:absolute;margin-left:443.2pt;margin-top:56pt;width:1.95pt;height:2.45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">
                <v:imagedata r:id="rId130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>
                <wp:simplePos x="0" y="0"/>
                <wp:positionH relativeFrom="column">
                  <wp:posOffset>5612036</wp:posOffset>
                </wp:positionH>
                <wp:positionV relativeFrom="paragraph">
                  <wp:posOffset>813439</wp:posOffset>
                </wp:positionV>
                <wp:extent cx="49680" cy="68760"/>
                <wp:effectExtent l="38100" t="38100" r="26670" b="45720"/>
                <wp:wrapNone/>
                <wp:docPr id="576" name="Ink 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7">
                      <w14:nvContentPartPr>
                        <w14:cNvContentPartPr/>
                      </w14:nvContentPartPr>
                      <w14:xfrm>
                        <a:off x="0" y="0"/>
                        <a:ext cx="4968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6" o:spid="_x0000_s1026" type="#_x0000_t75" style="position:absolute;margin-left:441.4pt;margin-top:63.25pt;width:5.1pt;height:7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">
                <v:imagedata r:id="rId130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>
                <wp:simplePos x="0" y="0"/>
                <wp:positionH relativeFrom="column">
                  <wp:posOffset>5463716</wp:posOffset>
                </wp:positionH>
                <wp:positionV relativeFrom="paragraph">
                  <wp:posOffset>684199</wp:posOffset>
                </wp:positionV>
                <wp:extent cx="71640" cy="158760"/>
                <wp:effectExtent l="19050" t="38100" r="43180" b="31750"/>
                <wp:wrapNone/>
                <wp:docPr id="575" name="Ink 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9">
                      <w14:nvContentPartPr>
                        <w14:cNvContentPartPr/>
                      </w14:nvContentPartPr>
                      <w14:xfrm>
                        <a:off x="0" y="0"/>
                        <a:ext cx="7164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5" o:spid="_x0000_s1026" type="#_x0000_t75" style="position:absolute;margin-left:429.4pt;margin-top:53.05pt;width:7.25pt;height:14.05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">
                <v:imagedata r:id="rId131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>
                <wp:simplePos x="0" y="0"/>
                <wp:positionH relativeFrom="column">
                  <wp:posOffset>5257076</wp:posOffset>
                </wp:positionH>
                <wp:positionV relativeFrom="paragraph">
                  <wp:posOffset>828919</wp:posOffset>
                </wp:positionV>
                <wp:extent cx="149760" cy="38160"/>
                <wp:effectExtent l="38100" t="38100" r="41275" b="38100"/>
                <wp:wrapNone/>
                <wp:docPr id="574" name="Ink 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1">
                      <w14:nvContentPartPr>
                        <w14:cNvContentPartPr/>
                      </w14:nvContentPartPr>
                      <w14:xfrm>
                        <a:off x="0" y="0"/>
                        <a:ext cx="14976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4" o:spid="_x0000_s1026" type="#_x0000_t75" style="position:absolute;margin-left:413.2pt;margin-top:64.55pt;width:13.3pt;height:4.5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">
                <v:imagedata r:id="rId131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>
                <wp:simplePos x="0" y="0"/>
                <wp:positionH relativeFrom="column">
                  <wp:posOffset>5318276</wp:posOffset>
                </wp:positionH>
                <wp:positionV relativeFrom="paragraph">
                  <wp:posOffset>684559</wp:posOffset>
                </wp:positionV>
                <wp:extent cx="19080" cy="160920"/>
                <wp:effectExtent l="38100" t="38100" r="38100" b="29845"/>
                <wp:wrapNone/>
                <wp:docPr id="573" name="Ink 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3">
                      <w14:nvContentPartPr>
                        <w14:cNvContentPartPr/>
                      </w14:nvContentPartPr>
                      <w14:xfrm>
                        <a:off x="0" y="0"/>
                        <a:ext cx="1908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3" o:spid="_x0000_s1026" type="#_x0000_t75" style="position:absolute;margin-left:418.2pt;margin-top:53.4pt;width:2.8pt;height:13.9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">
                <v:imagedata r:id="rId131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>
                <wp:simplePos x="0" y="0"/>
                <wp:positionH relativeFrom="column">
                  <wp:posOffset>5118836</wp:posOffset>
                </wp:positionH>
                <wp:positionV relativeFrom="paragraph">
                  <wp:posOffset>721279</wp:posOffset>
                </wp:positionV>
                <wp:extent cx="113760" cy="263880"/>
                <wp:effectExtent l="38100" t="38100" r="38735" b="41275"/>
                <wp:wrapNone/>
                <wp:docPr id="572" name="Ink 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5">
                      <w14:nvContentPartPr>
                        <w14:cNvContentPartPr/>
                      </w14:nvContentPartPr>
                      <w14:xfrm>
                        <a:off x="0" y="0"/>
                        <a:ext cx="113760" cy="26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2" o:spid="_x0000_s1026" type="#_x0000_t75" style="position:absolute;margin-left:402.3pt;margin-top:56.05pt;width:10.5pt;height:22.4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">
                <v:imagedata r:id="rId131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>
                <wp:simplePos x="0" y="0"/>
                <wp:positionH relativeFrom="column">
                  <wp:posOffset>7529756</wp:posOffset>
                </wp:positionH>
                <wp:positionV relativeFrom="paragraph">
                  <wp:posOffset>867799</wp:posOffset>
                </wp:positionV>
                <wp:extent cx="360" cy="360"/>
                <wp:effectExtent l="0" t="0" r="0" b="0"/>
                <wp:wrapNone/>
                <wp:docPr id="570" name="Ink 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0" o:spid="_x0000_s1026" type="#_x0000_t75" style="position:absolute;margin-left:591.9pt;margin-top:67.35pt;width:2.05pt;height:2.05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">
                <v:imagedata r:id="rId131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>
                <wp:simplePos x="0" y="0"/>
                <wp:positionH relativeFrom="column">
                  <wp:posOffset>4632836</wp:posOffset>
                </wp:positionH>
                <wp:positionV relativeFrom="paragraph">
                  <wp:posOffset>887348</wp:posOffset>
                </wp:positionV>
                <wp:extent cx="96840" cy="124920"/>
                <wp:effectExtent l="38100" t="38100" r="36830" b="46990"/>
                <wp:wrapNone/>
                <wp:docPr id="569" name="Ink 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9">
                      <w14:nvContentPartPr>
                        <w14:cNvContentPartPr/>
                      </w14:nvContentPartPr>
                      <w14:xfrm>
                        <a:off x="0" y="0"/>
                        <a:ext cx="9684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9" o:spid="_x0000_s1026" type="#_x0000_t75" style="position:absolute;margin-left:363.9pt;margin-top:69pt;width:9.45pt;height:11.6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">
                <v:imagedata r:id="rId132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>
                <wp:simplePos x="0" y="0"/>
                <wp:positionH relativeFrom="column">
                  <wp:posOffset>4499276</wp:posOffset>
                </wp:positionH>
                <wp:positionV relativeFrom="paragraph">
                  <wp:posOffset>783668</wp:posOffset>
                </wp:positionV>
                <wp:extent cx="111600" cy="169920"/>
                <wp:effectExtent l="38100" t="38100" r="22225" b="40005"/>
                <wp:wrapNone/>
                <wp:docPr id="568" name="Ink 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1">
                      <w14:nvContentPartPr>
                        <w14:cNvContentPartPr/>
                      </w14:nvContentPartPr>
                      <w14:xfrm>
                        <a:off x="0" y="0"/>
                        <a:ext cx="11160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8" o:spid="_x0000_s1026" type="#_x0000_t75" style="position:absolute;margin-left:353.4pt;margin-top:60.75pt;width:10.45pt;height:15.2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">
                <v:imagedata r:id="rId132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>
                <wp:simplePos x="0" y="0"/>
                <wp:positionH relativeFrom="column">
                  <wp:posOffset>4283996</wp:posOffset>
                </wp:positionH>
                <wp:positionV relativeFrom="paragraph">
                  <wp:posOffset>946028</wp:posOffset>
                </wp:positionV>
                <wp:extent cx="189000" cy="36000"/>
                <wp:effectExtent l="38100" t="38100" r="40005" b="40640"/>
                <wp:wrapNone/>
                <wp:docPr id="567" name="Ink 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3">
                      <w14:nvContentPartPr>
                        <w14:cNvContentPartPr/>
                      </w14:nvContentPartPr>
                      <w14:xfrm>
                        <a:off x="0" y="0"/>
                        <a:ext cx="18900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7" o:spid="_x0000_s1026" type="#_x0000_t75" style="position:absolute;margin-left:336.6pt;margin-top:73.7pt;width:16.4pt;height:4.65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">
                <v:imagedata r:id="rId132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34752" behindDoc="0" locked="0" layoutInCell="1" allowOverlap="1">
                <wp:simplePos x="0" y="0"/>
                <wp:positionH relativeFrom="column">
                  <wp:posOffset>4343036</wp:posOffset>
                </wp:positionH>
                <wp:positionV relativeFrom="paragraph">
                  <wp:posOffset>789068</wp:posOffset>
                </wp:positionV>
                <wp:extent cx="57240" cy="162720"/>
                <wp:effectExtent l="38100" t="38100" r="38100" b="27940"/>
                <wp:wrapNone/>
                <wp:docPr id="566" name="Ink 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5">
                      <w14:nvContentPartPr>
                        <w14:cNvContentPartPr/>
                      </w14:nvContentPartPr>
                      <w14:xfrm>
                        <a:off x="0" y="0"/>
                        <a:ext cx="5724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6" o:spid="_x0000_s1026" type="#_x0000_t75" style="position:absolute;margin-left:341.05pt;margin-top:61.55pt;width:6.3pt;height:14.15pt;z-index:2522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">
                <v:imagedata r:id="rId132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>
                <wp:simplePos x="0" y="0"/>
                <wp:positionH relativeFrom="column">
                  <wp:posOffset>4167356</wp:posOffset>
                </wp:positionH>
                <wp:positionV relativeFrom="paragraph">
                  <wp:posOffset>856028</wp:posOffset>
                </wp:positionV>
                <wp:extent cx="110160" cy="281880"/>
                <wp:effectExtent l="38100" t="38100" r="42545" b="42545"/>
                <wp:wrapNone/>
                <wp:docPr id="565" name="Ink 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7">
                      <w14:nvContentPartPr>
                        <w14:cNvContentPartPr/>
                      </w14:nvContentPartPr>
                      <w14:xfrm>
                        <a:off x="0" y="0"/>
                        <a:ext cx="110160" cy="28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5" o:spid="_x0000_s1026" type="#_x0000_t75" style="position:absolute;margin-left:327.25pt;margin-top:66.5pt;width:10.4pt;height:24.05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">
                <v:imagedata r:id="rId132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32704" behindDoc="0" locked="0" layoutInCell="1" allowOverlap="1">
                <wp:simplePos x="0" y="0"/>
                <wp:positionH relativeFrom="column">
                  <wp:posOffset>5039276</wp:posOffset>
                </wp:positionH>
                <wp:positionV relativeFrom="paragraph">
                  <wp:posOffset>159931</wp:posOffset>
                </wp:positionV>
                <wp:extent cx="102600" cy="132120"/>
                <wp:effectExtent l="19050" t="38100" r="31115" b="39370"/>
                <wp:wrapNone/>
                <wp:docPr id="564" name="Ink 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9">
                      <w14:nvContentPartPr>
                        <w14:cNvContentPartPr/>
                      </w14:nvContentPartPr>
                      <w14:xfrm>
                        <a:off x="0" y="0"/>
                        <a:ext cx="10260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4" o:spid="_x0000_s1026" type="#_x0000_t75" style="position:absolute;margin-left:396.2pt;margin-top:11.6pt;width:9.7pt;height:12.25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">
                <v:imagedata r:id="rId133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>
                <wp:simplePos x="0" y="0"/>
                <wp:positionH relativeFrom="column">
                  <wp:posOffset>4888796</wp:posOffset>
                </wp:positionH>
                <wp:positionV relativeFrom="paragraph">
                  <wp:posOffset>225811</wp:posOffset>
                </wp:positionV>
                <wp:extent cx="129600" cy="39240"/>
                <wp:effectExtent l="38100" t="38100" r="41910" b="37465"/>
                <wp:wrapNone/>
                <wp:docPr id="563" name="Ink 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1">
                      <w14:nvContentPartPr>
                        <w14:cNvContentPartPr/>
                      </w14:nvContentPartPr>
                      <w14:xfrm>
                        <a:off x="0" y="0"/>
                        <a:ext cx="12960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3" o:spid="_x0000_s1026" type="#_x0000_t75" style="position:absolute;margin-left:384.25pt;margin-top:17.05pt;width:11.7pt;height:4.75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">
                <v:imagedata r:id="rId133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>
                <wp:simplePos x="0" y="0"/>
                <wp:positionH relativeFrom="column">
                  <wp:posOffset>4867916</wp:posOffset>
                </wp:positionH>
                <wp:positionV relativeFrom="paragraph">
                  <wp:posOffset>168931</wp:posOffset>
                </wp:positionV>
                <wp:extent cx="141480" cy="30960"/>
                <wp:effectExtent l="38100" t="38100" r="49530" b="45720"/>
                <wp:wrapNone/>
                <wp:docPr id="562" name="Ink 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3">
                      <w14:nvContentPartPr>
                        <w14:cNvContentPartPr/>
                      </w14:nvContentPartPr>
                      <w14:xfrm>
                        <a:off x="0" y="0"/>
                        <a:ext cx="14148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2" o:spid="_x0000_s1026" type="#_x0000_t75" style="position:absolute;margin-left:382.4pt;margin-top:12.55pt;width:12.85pt;height:4.2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">
                <v:imagedata r:id="rId133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>
                <wp:simplePos x="0" y="0"/>
                <wp:positionH relativeFrom="column">
                  <wp:posOffset>4677836</wp:posOffset>
                </wp:positionH>
                <wp:positionV relativeFrom="paragraph">
                  <wp:posOffset>77491</wp:posOffset>
                </wp:positionV>
                <wp:extent cx="116640" cy="293760"/>
                <wp:effectExtent l="38100" t="38100" r="17145" b="49530"/>
                <wp:wrapNone/>
                <wp:docPr id="561" name="Ink 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5">
                      <w14:nvContentPartPr>
                        <w14:cNvContentPartPr/>
                      </w14:nvContentPartPr>
                      <w14:xfrm>
                        <a:off x="0" y="0"/>
                        <a:ext cx="116640" cy="29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1" o:spid="_x0000_s1026" type="#_x0000_t75" style="position:absolute;margin-left:367.45pt;margin-top:5.35pt;width:11.1pt;height:24.85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">
                <v:imagedata r:id="rId133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>
                <wp:simplePos x="0" y="0"/>
                <wp:positionH relativeFrom="column">
                  <wp:posOffset>3972956</wp:posOffset>
                </wp:positionH>
                <wp:positionV relativeFrom="paragraph">
                  <wp:posOffset>119611</wp:posOffset>
                </wp:positionV>
                <wp:extent cx="189000" cy="303480"/>
                <wp:effectExtent l="38100" t="38100" r="40005" b="40005"/>
                <wp:wrapNone/>
                <wp:docPr id="560" name="Ink 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7">
                      <w14:nvContentPartPr>
                        <w14:cNvContentPartPr/>
                      </w14:nvContentPartPr>
                      <w14:xfrm>
                        <a:off x="0" y="0"/>
                        <a:ext cx="189000" cy="30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0" o:spid="_x0000_s1026" type="#_x0000_t75" style="position:absolute;margin-left:311.95pt;margin-top:8.7pt;width:16.75pt;height:25.5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">
                <v:imagedata r:id="rId133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27584" behindDoc="0" locked="0" layoutInCell="1" allowOverlap="1">
                <wp:simplePos x="0" y="0"/>
                <wp:positionH relativeFrom="column">
                  <wp:posOffset>4624556</wp:posOffset>
                </wp:positionH>
                <wp:positionV relativeFrom="paragraph">
                  <wp:posOffset>249211</wp:posOffset>
                </wp:positionV>
                <wp:extent cx="55800" cy="114480"/>
                <wp:effectExtent l="38100" t="38100" r="40005" b="38100"/>
                <wp:wrapNone/>
                <wp:docPr id="559" name="Ink 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9">
                      <w14:nvContentPartPr>
                        <w14:cNvContentPartPr/>
                      </w14:nvContentPartPr>
                      <w14:xfrm>
                        <a:off x="0" y="0"/>
                        <a:ext cx="5580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9" o:spid="_x0000_s1026" type="#_x0000_t75" style="position:absolute;margin-left:363.2pt;margin-top:18.7pt;width:6.2pt;height:10.85pt;z-index:2522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">
                <v:imagedata r:id="rId134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26560" behindDoc="0" locked="0" layoutInCell="1" allowOverlap="1">
                <wp:simplePos x="0" y="0"/>
                <wp:positionH relativeFrom="column">
                  <wp:posOffset>4484876</wp:posOffset>
                </wp:positionH>
                <wp:positionV relativeFrom="paragraph">
                  <wp:posOffset>123571</wp:posOffset>
                </wp:positionV>
                <wp:extent cx="118080" cy="200880"/>
                <wp:effectExtent l="38100" t="38100" r="53975" b="46990"/>
                <wp:wrapNone/>
                <wp:docPr id="558" name="Ink 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1">
                      <w14:nvContentPartPr>
                        <w14:cNvContentPartPr/>
                      </w14:nvContentPartPr>
                      <w14:xfrm>
                        <a:off x="0" y="0"/>
                        <a:ext cx="118080" cy="20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8" o:spid="_x0000_s1026" type="#_x0000_t75" style="position:absolute;margin-left:352.25pt;margin-top:9.05pt;width:11.15pt;height:17.45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">
                <v:imagedata r:id="rId134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>
                <wp:simplePos x="0" y="0"/>
                <wp:positionH relativeFrom="column">
                  <wp:posOffset>4443836</wp:posOffset>
                </wp:positionH>
                <wp:positionV relativeFrom="paragraph">
                  <wp:posOffset>291331</wp:posOffset>
                </wp:positionV>
                <wp:extent cx="12240" cy="191520"/>
                <wp:effectExtent l="38100" t="38100" r="45085" b="37465"/>
                <wp:wrapNone/>
                <wp:docPr id="557" name="Ink 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3">
                      <w14:nvContentPartPr>
                        <w14:cNvContentPartPr/>
                      </w14:nvContentPartPr>
                      <w14:xfrm>
                        <a:off x="0" y="0"/>
                        <a:ext cx="1224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7" o:spid="_x0000_s1026" type="#_x0000_t75" style="position:absolute;margin-left:348.95pt;margin-top:22.4pt;width:2.6pt;height:16.5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">
                <v:imagedata r:id="rId134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>
                <wp:simplePos x="0" y="0"/>
                <wp:positionH relativeFrom="column">
                  <wp:posOffset>4307036</wp:posOffset>
                </wp:positionH>
                <wp:positionV relativeFrom="paragraph">
                  <wp:posOffset>62371</wp:posOffset>
                </wp:positionV>
                <wp:extent cx="122040" cy="29160"/>
                <wp:effectExtent l="38100" t="38100" r="49530" b="47625"/>
                <wp:wrapNone/>
                <wp:docPr id="556" name="Ink 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5">
                      <w14:nvContentPartPr>
                        <w14:cNvContentPartPr/>
                      </w14:nvContentPartPr>
                      <w14:xfrm>
                        <a:off x="0" y="0"/>
                        <a:ext cx="12204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6" o:spid="_x0000_s1026" type="#_x0000_t75" style="position:absolute;margin-left:338.4pt;margin-top:4pt;width:11.25pt;height:4.2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">
                <v:imagedata r:id="rId134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>
                <wp:simplePos x="0" y="0"/>
                <wp:positionH relativeFrom="column">
                  <wp:posOffset>4347716</wp:posOffset>
                </wp:positionH>
                <wp:positionV relativeFrom="paragraph">
                  <wp:posOffset>82891</wp:posOffset>
                </wp:positionV>
                <wp:extent cx="16920" cy="62640"/>
                <wp:effectExtent l="38100" t="38100" r="40640" b="33020"/>
                <wp:wrapNone/>
                <wp:docPr id="555" name="Ink 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7">
                      <w14:nvContentPartPr>
                        <w14:cNvContentPartPr/>
                      </w14:nvContentPartPr>
                      <w14:xfrm>
                        <a:off x="0" y="0"/>
                        <a:ext cx="1692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5" o:spid="_x0000_s1026" type="#_x0000_t75" style="position:absolute;margin-left:341.85pt;margin-top:5.9pt;width:2.75pt;height:6.45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">
                <v:imagedata r:id="rId134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22464" behindDoc="0" locked="0" layoutInCell="1" allowOverlap="1">
                <wp:simplePos x="0" y="0"/>
                <wp:positionH relativeFrom="column">
                  <wp:posOffset>4224596</wp:posOffset>
                </wp:positionH>
                <wp:positionV relativeFrom="paragraph">
                  <wp:posOffset>173611</wp:posOffset>
                </wp:positionV>
                <wp:extent cx="117720" cy="319680"/>
                <wp:effectExtent l="19050" t="38100" r="53975" b="42545"/>
                <wp:wrapNone/>
                <wp:docPr id="554" name="Ink 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9">
                      <w14:nvContentPartPr>
                        <w14:cNvContentPartPr/>
                      </w14:nvContentPartPr>
                      <w14:xfrm>
                        <a:off x="0" y="0"/>
                        <a:ext cx="117720" cy="31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4" o:spid="_x0000_s1026" type="#_x0000_t75" style="position:absolute;margin-left:331.8pt;margin-top:12.7pt;width:11.05pt;height:27.1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">
                <v:imagedata r:id="rId135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>
                <wp:simplePos x="0" y="0"/>
                <wp:positionH relativeFrom="column">
                  <wp:posOffset>6107756</wp:posOffset>
                </wp:positionH>
                <wp:positionV relativeFrom="paragraph">
                  <wp:posOffset>102691</wp:posOffset>
                </wp:positionV>
                <wp:extent cx="360" cy="360"/>
                <wp:effectExtent l="0" t="0" r="0" b="0"/>
                <wp:wrapNone/>
                <wp:docPr id="551" name="Ink 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1" o:spid="_x0000_s1026" type="#_x0000_t75" style="position:absolute;margin-left:479.95pt;margin-top:7.1pt;width:2.05pt;height:2.05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">
                <v:imagedata r:id="rId1352" o:title=""/>
              </v:shape>
            </w:pict>
          </mc:Fallback>
        </mc:AlternateContent>
      </w:r>
      <w:r w:rsidR="000A4B4C">
        <w:br w:type="page"/>
      </w:r>
    </w:p>
    <w:p w:rsidR="000322BD" w:rsidRPr="000322BD" w:rsidRDefault="00A62C46" w:rsidP="000322BD">
      <w:r>
        <w:rPr>
          <w:b/>
          <w:color w:val="FF0000"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2263424" behindDoc="0" locked="0" layoutInCell="1" allowOverlap="1">
                <wp:simplePos x="0" y="0"/>
                <wp:positionH relativeFrom="column">
                  <wp:posOffset>3842636</wp:posOffset>
                </wp:positionH>
                <wp:positionV relativeFrom="paragraph">
                  <wp:posOffset>-181522</wp:posOffset>
                </wp:positionV>
                <wp:extent cx="450000" cy="425520"/>
                <wp:effectExtent l="38100" t="38100" r="45720" b="50800"/>
                <wp:wrapNone/>
                <wp:docPr id="594" name="Ink 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3">
                      <w14:nvContentPartPr>
                        <w14:cNvContentPartPr/>
                      </w14:nvContentPartPr>
                      <w14:xfrm>
                        <a:off x="0" y="0"/>
                        <a:ext cx="450000" cy="42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4" o:spid="_x0000_s1026" type="#_x0000_t75" style="position:absolute;margin-left:301.85pt;margin-top:-15.1pt;width:37pt;height:35.15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">
                <v:imagedata r:id="rId1354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>
                <wp:simplePos x="0" y="0"/>
                <wp:positionH relativeFrom="column">
                  <wp:posOffset>3754076</wp:posOffset>
                </wp:positionH>
                <wp:positionV relativeFrom="paragraph">
                  <wp:posOffset>177398</wp:posOffset>
                </wp:positionV>
                <wp:extent cx="360" cy="360"/>
                <wp:effectExtent l="0" t="0" r="0" b="0"/>
                <wp:wrapNone/>
                <wp:docPr id="593" name="Ink 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3" o:spid="_x0000_s1026" type="#_x0000_t75" style="position:absolute;margin-left:294.6pt;margin-top:12.95pt;width:2.05pt;height:2.05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">
                <v:imagedata r:id="rId325" o:title=""/>
              </v:shape>
            </w:pict>
          </mc:Fallback>
        </mc:AlternateContent>
      </w:r>
      <w:r w:rsidR="000A4B4C" w:rsidRPr="000322BD">
        <w:rPr>
          <w:b/>
          <w:color w:val="FF0000"/>
          <w:highlight w:val="yellow"/>
        </w:rPr>
        <w:t>Ερώτημα</w:t>
      </w:r>
      <w:r w:rsidR="000A4B4C">
        <w:t xml:space="preserve">: </w:t>
      </w:r>
      <w:r w:rsidR="000A4B4C" w:rsidRPr="000322BD">
        <w:t xml:space="preserve">Έστω </w:t>
      </w:r>
      <w:r w:rsidR="000322BD" w:rsidRPr="000322BD">
        <w:rPr>
          <w:position w:val="-10"/>
        </w:rPr>
        <w:object w:dxaOrig="1219" w:dyaOrig="400">
          <v:shape id="_x0000_i1087" type="#_x0000_t75" style="width:60.7pt;height:19.5pt" o:ole="">
            <v:imagedata r:id="rId188" o:title=""/>
          </v:shape>
          <o:OLEObject Type="Embed" ProgID="Equation.DSMT4" ShapeID="_x0000_i1087" DrawAspect="Content" ObjectID="_1671537366" r:id="rId1356"/>
        </w:object>
      </w:r>
      <w:r w:rsidR="000322BD" w:rsidRPr="000322BD">
        <w:t xml:space="preserve"> υπόχωροι με </w:t>
      </w:r>
      <w:r w:rsidR="000322BD" w:rsidRPr="000322BD">
        <w:rPr>
          <w:b/>
        </w:rPr>
        <w:t xml:space="preserve"> </w:t>
      </w:r>
      <w:r w:rsidR="000322BD" w:rsidRPr="000322BD">
        <w:rPr>
          <w:position w:val="-6"/>
          <w:highlight w:val="yellow"/>
        </w:rPr>
        <w:object w:dxaOrig="820" w:dyaOrig="300">
          <v:shape id="_x0000_i1088" type="#_x0000_t75" style="width:40.75pt;height:15.2pt" o:ole="">
            <v:imagedata r:id="rId194" o:title=""/>
          </v:shape>
          <o:OLEObject Type="Embed" ProgID="Equation.DSMT4" ShapeID="_x0000_i1088" DrawAspect="Content" ObjectID="_1671537367" r:id="rId1357"/>
        </w:object>
      </w:r>
      <w:r w:rsidR="000322BD" w:rsidRPr="000322BD">
        <w:t xml:space="preserve">. </w:t>
      </w:r>
    </w:p>
    <w:p w:rsidR="000322BD" w:rsidRDefault="00A62C46" w:rsidP="00810FB4">
      <w:pPr>
        <w:pStyle w:val="ListParagraph"/>
        <w:numPr>
          <w:ilvl w:val="0"/>
          <w:numId w:val="4"/>
        </w:numPr>
        <w:ind w:left="714" w:hanging="357"/>
        <w:contextualSpacing w:val="0"/>
      </w:pP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261376" behindDoc="0" locked="0" layoutInCell="1" allowOverlap="1">
                <wp:simplePos x="0" y="0"/>
                <wp:positionH relativeFrom="column">
                  <wp:posOffset>2995916</wp:posOffset>
                </wp:positionH>
                <wp:positionV relativeFrom="paragraph">
                  <wp:posOffset>-10702</wp:posOffset>
                </wp:positionV>
                <wp:extent cx="726480" cy="25560"/>
                <wp:effectExtent l="38100" t="38100" r="35560" b="31750"/>
                <wp:wrapNone/>
                <wp:docPr id="592" name="Ink 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8">
                      <w14:nvContentPartPr>
                        <w14:cNvContentPartPr/>
                      </w14:nvContentPartPr>
                      <w14:xfrm>
                        <a:off x="0" y="0"/>
                        <a:ext cx="72648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2" o:spid="_x0000_s1026" type="#_x0000_t75" style="position:absolute;margin-left:235.15pt;margin-top:-1.65pt;width:58.75pt;height:3.55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">
                <v:imagedata r:id="rId1359" o:title=""/>
              </v:shape>
            </w:pict>
          </mc:Fallback>
        </mc:AlternateContent>
      </w:r>
      <w:r w:rsidR="000322BD" w:rsidRPr="000322BD">
        <w:rPr>
          <w:highlight w:val="yellow"/>
        </w:rPr>
        <w:t>Μήπως</w:t>
      </w:r>
      <w:r w:rsidR="000322BD" w:rsidRPr="000322BD">
        <w:t xml:space="preserve"> εκτός από τα στοιχεία του </w:t>
      </w:r>
      <w:r w:rsidR="000322BD" w:rsidRPr="000322BD">
        <w:rPr>
          <w:position w:val="-6"/>
        </w:rPr>
        <w:object w:dxaOrig="320" w:dyaOrig="300">
          <v:shape id="_x0000_i1089" type="#_x0000_t75" style="width:15.6pt;height:15.2pt" o:ole="">
            <v:imagedata r:id="rId1360" o:title=""/>
          </v:shape>
          <o:OLEObject Type="Embed" ProgID="Equation.DSMT4" ShapeID="_x0000_i1089" DrawAspect="Content" ObjectID="_1671537368" r:id="rId1361"/>
        </w:object>
      </w:r>
      <w:r w:rsidR="000322BD" w:rsidRPr="000322BD">
        <w:t xml:space="preserve"> </w:t>
      </w:r>
      <w:r w:rsidR="000322BD" w:rsidRPr="000322BD">
        <w:rPr>
          <w:highlight w:val="yellow"/>
        </w:rPr>
        <w:t>υπάρχουν και άλλα</w:t>
      </w:r>
      <w:r w:rsidR="000322BD">
        <w:t xml:space="preserve"> </w:t>
      </w:r>
      <w:r w:rsidR="000322BD" w:rsidRPr="000322BD">
        <w:t xml:space="preserve">στοιχεία </w:t>
      </w:r>
      <w:r w:rsidR="000322BD">
        <w:t xml:space="preserve">του </w:t>
      </w:r>
      <w:r w:rsidR="000322BD" w:rsidRPr="003D1E74">
        <w:rPr>
          <w:position w:val="-4"/>
        </w:rPr>
        <w:object w:dxaOrig="380" w:dyaOrig="340">
          <v:shape id="_x0000_i1090" type="#_x0000_t75" style="width:19.1pt;height:16.9pt" o:ole="">
            <v:imagedata r:id="rId1362" o:title=""/>
          </v:shape>
          <o:OLEObject Type="Embed" ProgID="Equation.DSMT4" ShapeID="_x0000_i1090" DrawAspect="Content" ObjectID="_1671537369" r:id="rId1363"/>
        </w:object>
      </w:r>
      <w:r w:rsidR="000322BD" w:rsidRPr="000322BD">
        <w:t xml:space="preserve"> που να ε</w:t>
      </w:r>
      <w:r w:rsidR="000322BD">
        <w:t>ιναι</w:t>
      </w:r>
      <w:r w:rsidR="000322BD" w:rsidRPr="000322BD">
        <w:t xml:space="preserve"> </w:t>
      </w:r>
      <w:r w:rsidR="000322BD" w:rsidRPr="000322BD">
        <w:rPr>
          <w:highlight w:val="yellow"/>
        </w:rPr>
        <w:t xml:space="preserve">ορθογώνια στον </w:t>
      </w:r>
      <w:r w:rsidR="000322BD" w:rsidRPr="000322BD">
        <w:rPr>
          <w:position w:val="-6"/>
          <w:highlight w:val="yellow"/>
        </w:rPr>
        <w:object w:dxaOrig="260" w:dyaOrig="300">
          <v:shape id="_x0000_i1091" type="#_x0000_t75" style="width:13pt;height:15.2pt" o:ole="">
            <v:imagedata r:id="rId1364" o:title=""/>
          </v:shape>
          <o:OLEObject Type="Embed" ProgID="Equation.DSMT4" ShapeID="_x0000_i1091" DrawAspect="Content" ObjectID="_1671537370" r:id="rId1365"/>
        </w:object>
      </w:r>
      <w:r w:rsidR="000322BD" w:rsidRPr="000322BD">
        <w:rPr>
          <w:highlight w:val="yellow"/>
        </w:rPr>
        <w:t>,</w:t>
      </w:r>
      <w:r w:rsidR="000322BD">
        <w:t xml:space="preserve"> </w:t>
      </w:r>
      <w:r w:rsidR="000322BD" w:rsidRPr="000322BD">
        <w:t xml:space="preserve">ή </w:t>
      </w:r>
    </w:p>
    <w:p w:rsidR="000322BD" w:rsidRPr="000322BD" w:rsidRDefault="00E34F75" w:rsidP="00810FB4">
      <w:pPr>
        <w:pStyle w:val="ListParagraph"/>
        <w:numPr>
          <w:ilvl w:val="0"/>
          <w:numId w:val="4"/>
        </w:numPr>
        <w:ind w:left="714" w:hanging="357"/>
        <w:contextualSpacing w:val="0"/>
      </w:pP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>
                <wp:simplePos x="0" y="0"/>
                <wp:positionH relativeFrom="column">
                  <wp:posOffset>5427356</wp:posOffset>
                </wp:positionH>
                <wp:positionV relativeFrom="paragraph">
                  <wp:posOffset>89630</wp:posOffset>
                </wp:positionV>
                <wp:extent cx="97560" cy="440280"/>
                <wp:effectExtent l="38100" t="38100" r="36195" b="36195"/>
                <wp:wrapNone/>
                <wp:docPr id="647" name="Ink 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6">
                      <w14:nvContentPartPr>
                        <w14:cNvContentPartPr/>
                      </w14:nvContentPartPr>
                      <w14:xfrm>
                        <a:off x="0" y="0"/>
                        <a:ext cx="97560" cy="44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7" o:spid="_x0000_s1026" type="#_x0000_t75" style="position:absolute;margin-left:426.65pt;margin-top:6.3pt;width:9.25pt;height:36.15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">
                <v:imagedata r:id="rId1367" o:title=""/>
              </v:shape>
            </w:pict>
          </mc:Fallback>
        </mc:AlternateContent>
      </w:r>
      <w:r w:rsidR="000322BD" w:rsidRPr="000322BD">
        <w:rPr>
          <w:highlight w:val="yellow"/>
        </w:rPr>
        <w:t>μήπως</w:t>
      </w:r>
      <w:r w:rsidR="000322BD">
        <w:t>,</w:t>
      </w:r>
      <w:r w:rsidR="000322BD" w:rsidRPr="000322BD">
        <w:t xml:space="preserve"> αντίθετα</w:t>
      </w:r>
      <w:r w:rsidR="000322BD">
        <w:t>,</w:t>
      </w:r>
      <w:r w:rsidR="000322BD" w:rsidRPr="000322BD">
        <w:t xml:space="preserve"> </w:t>
      </w:r>
      <w:r w:rsidR="000322BD" w:rsidRPr="00810FB4">
        <w:rPr>
          <w:b/>
          <w:color w:val="FF0000"/>
          <w:highlight w:val="yellow"/>
        </w:rPr>
        <w:t xml:space="preserve">ο </w:t>
      </w:r>
      <w:r w:rsidR="000322BD" w:rsidRPr="00810FB4">
        <w:rPr>
          <w:b/>
          <w:color w:val="FF0000"/>
          <w:position w:val="-6"/>
          <w:highlight w:val="yellow"/>
        </w:rPr>
        <w:object w:dxaOrig="320" w:dyaOrig="300">
          <v:shape id="_x0000_i1092" type="#_x0000_t75" style="width:15.6pt;height:15.2pt" o:ole="">
            <v:imagedata r:id="rId1360" o:title=""/>
          </v:shape>
          <o:OLEObject Type="Embed" ProgID="Equation.DSMT4" ShapeID="_x0000_i1092" DrawAspect="Content" ObjectID="_1671537371" r:id="rId1368"/>
        </w:object>
      </w:r>
      <w:r w:rsidR="000322BD" w:rsidRPr="00810FB4">
        <w:rPr>
          <w:b/>
          <w:color w:val="FF0000"/>
          <w:highlight w:val="yellow"/>
        </w:rPr>
        <w:t xml:space="preserve"> περιέχει όλα τα</w:t>
      </w:r>
      <w:r w:rsidR="000322BD" w:rsidRPr="000322BD">
        <w:t xml:space="preserve"> στοιχεία </w:t>
      </w:r>
      <w:r w:rsidR="000322BD">
        <w:t xml:space="preserve">του </w:t>
      </w:r>
      <w:r w:rsidR="000322BD" w:rsidRPr="003D1E74">
        <w:rPr>
          <w:position w:val="-4"/>
        </w:rPr>
        <w:object w:dxaOrig="380" w:dyaOrig="340">
          <v:shape id="_x0000_i1093" type="#_x0000_t75" style="width:19.1pt;height:16.9pt" o:ole="">
            <v:imagedata r:id="rId1369" o:title=""/>
          </v:shape>
          <o:OLEObject Type="Embed" ProgID="Equation.DSMT4" ShapeID="_x0000_i1093" DrawAspect="Content" ObjectID="_1671537372" r:id="rId1370"/>
        </w:object>
      </w:r>
      <w:r w:rsidR="000322BD">
        <w:t xml:space="preserve"> </w:t>
      </w:r>
      <w:r w:rsidR="000322BD" w:rsidRPr="000322BD">
        <w:t xml:space="preserve">που είναι </w:t>
      </w:r>
      <w:r w:rsidR="000322BD" w:rsidRPr="00810FB4">
        <w:rPr>
          <w:b/>
          <w:color w:val="FF0000"/>
          <w:highlight w:val="yellow"/>
        </w:rPr>
        <w:t xml:space="preserve">ορθογώνια στον </w:t>
      </w:r>
      <w:r w:rsidR="000322BD" w:rsidRPr="00810FB4">
        <w:rPr>
          <w:b/>
          <w:color w:val="FF0000"/>
          <w:position w:val="-6"/>
          <w:highlight w:val="yellow"/>
        </w:rPr>
        <w:object w:dxaOrig="260" w:dyaOrig="300">
          <v:shape id="_x0000_i1094" type="#_x0000_t75" style="width:13pt;height:15.2pt" o:ole="">
            <v:imagedata r:id="rId1364" o:title=""/>
          </v:shape>
          <o:OLEObject Type="Embed" ProgID="Equation.DSMT4" ShapeID="_x0000_i1094" DrawAspect="Content" ObjectID="_1671537373" r:id="rId1371"/>
        </w:object>
      </w:r>
      <w:r w:rsidR="000322BD" w:rsidRPr="00810FB4">
        <w:rPr>
          <w:b/>
          <w:color w:val="FF0000"/>
          <w:highlight w:val="yellow"/>
        </w:rPr>
        <w:t>;</w:t>
      </w:r>
    </w:p>
    <w:p w:rsidR="0032374B" w:rsidRPr="00810FB4" w:rsidRDefault="0032374B" w:rsidP="00B6676D"/>
    <w:p w:rsidR="00B6676D" w:rsidRDefault="00E34F75" w:rsidP="00B6676D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61728" behindDoc="0" locked="0" layoutInCell="1" allowOverlap="1">
                <wp:simplePos x="0" y="0"/>
                <wp:positionH relativeFrom="column">
                  <wp:posOffset>4731836</wp:posOffset>
                </wp:positionH>
                <wp:positionV relativeFrom="paragraph">
                  <wp:posOffset>760289</wp:posOffset>
                </wp:positionV>
                <wp:extent cx="287280" cy="332280"/>
                <wp:effectExtent l="38100" t="38100" r="36830" b="48895"/>
                <wp:wrapNone/>
                <wp:docPr id="690" name="Ink 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2">
                      <w14:nvContentPartPr>
                        <w14:cNvContentPartPr/>
                      </w14:nvContentPartPr>
                      <w14:xfrm>
                        <a:off x="0" y="0"/>
                        <a:ext cx="287280" cy="33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0" o:spid="_x0000_s1026" type="#_x0000_t75" style="position:absolute;margin-left:371.9pt;margin-top:59pt;width:24.2pt;height:27.9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">
                <v:imagedata r:id="rId137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59680" behindDoc="0" locked="0" layoutInCell="1" allowOverlap="1">
                <wp:simplePos x="0" y="0"/>
                <wp:positionH relativeFrom="column">
                  <wp:posOffset>4458596</wp:posOffset>
                </wp:positionH>
                <wp:positionV relativeFrom="paragraph">
                  <wp:posOffset>806369</wp:posOffset>
                </wp:positionV>
                <wp:extent cx="168480" cy="253440"/>
                <wp:effectExtent l="38100" t="38100" r="41275" b="32385"/>
                <wp:wrapNone/>
                <wp:docPr id="688" name="Ink 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4">
                      <w14:nvContentPartPr>
                        <w14:cNvContentPartPr/>
                      </w14:nvContentPartPr>
                      <w14:xfrm>
                        <a:off x="0" y="0"/>
                        <a:ext cx="168480" cy="25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8" o:spid="_x0000_s1026" type="#_x0000_t75" style="position:absolute;margin-left:350.5pt;margin-top:62.8pt;width:14.6pt;height:21.35pt;z-index:2523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">
                <v:imagedata r:id="rId1375" o:title=""/>
              </v:shape>
            </w:pict>
          </mc:Fallback>
        </mc:AlternateContent>
      </w:r>
      <w:r w:rsidR="00FE18D1">
        <w:t xml:space="preserve">Π.χ. στο παράδειγμά μας έχουμε </w:t>
      </w:r>
      <w:r w:rsidR="00FE18D1" w:rsidRPr="00136938">
        <w:rPr>
          <w:position w:val="-4"/>
        </w:rPr>
        <w:object w:dxaOrig="740" w:dyaOrig="279">
          <v:shape id="_x0000_i1095" type="#_x0000_t75" style="width:37.3pt;height:13.9pt" o:ole="">
            <v:imagedata r:id="rId848" o:title=""/>
          </v:shape>
          <o:OLEObject Type="Embed" ProgID="Equation.DSMT4" ShapeID="_x0000_i1095" DrawAspect="Content" ObjectID="_1671537374" r:id="rId1376"/>
        </w:object>
      </w:r>
      <w:r w:rsidR="00FE18D1">
        <w:t xml:space="preserve">, αλλά ο </w:t>
      </w:r>
      <w:r w:rsidR="00FE18D1" w:rsidRPr="00FE18D1">
        <w:rPr>
          <w:position w:val="-4"/>
        </w:rPr>
        <w:object w:dxaOrig="240" w:dyaOrig="279">
          <v:shape id="_x0000_i1096" type="#_x0000_t75" style="width:11.7pt;height:13.9pt" o:ole="">
            <v:imagedata r:id="rId1377" o:title=""/>
          </v:shape>
          <o:OLEObject Type="Embed" ProgID="Equation.DSMT4" ShapeID="_x0000_i1096" DrawAspect="Content" ObjectID="_1671537375" r:id="rId1378"/>
        </w:object>
      </w:r>
      <w:r w:rsidR="00FE18D1">
        <w:t xml:space="preserve"> δεν </w:t>
      </w:r>
      <w:r w:rsidR="00FE18D1" w:rsidRPr="00FE18D1">
        <w:t xml:space="preserve">περιέχει όλα τα στοιχεία του </w:t>
      </w:r>
      <w:r w:rsidR="00FE18D1" w:rsidRPr="00FE18D1">
        <w:rPr>
          <w:position w:val="-4"/>
        </w:rPr>
        <w:object w:dxaOrig="380" w:dyaOrig="340">
          <v:shape id="_x0000_i1097" type="#_x0000_t75" style="width:19.1pt;height:16.9pt" o:ole="">
            <v:imagedata r:id="rId1369" o:title=""/>
          </v:shape>
          <o:OLEObject Type="Embed" ProgID="Equation.DSMT4" ShapeID="_x0000_i1097" DrawAspect="Content" ObjectID="_1671537376" r:id="rId1379"/>
        </w:object>
      </w:r>
      <w:r w:rsidR="00FE18D1" w:rsidRPr="00FE18D1">
        <w:t xml:space="preserve"> που είναι ορθογώνια στον </w:t>
      </w:r>
      <w:r w:rsidR="00FE18D1" w:rsidRPr="003D1E74">
        <w:rPr>
          <w:position w:val="-4"/>
        </w:rPr>
        <w:object w:dxaOrig="260" w:dyaOrig="279">
          <v:shape id="_x0000_i1098" type="#_x0000_t75" style="width:13pt;height:13.9pt" o:ole="">
            <v:imagedata r:id="rId1380" o:title=""/>
          </v:shape>
          <o:OLEObject Type="Embed" ProgID="Equation.DSMT4" ShapeID="_x0000_i1098" DrawAspect="Content" ObjectID="_1671537377" r:id="rId1381"/>
        </w:object>
      </w:r>
      <w:r w:rsidR="00FE18D1">
        <w:t xml:space="preserve">: υπάρχουν και τα στοιχεί της </w:t>
      </w:r>
      <w:r w:rsidR="00FE18D1" w:rsidRPr="00FE18D1">
        <w:rPr>
          <w:position w:val="-4"/>
        </w:rPr>
        <w:object w:dxaOrig="300" w:dyaOrig="300">
          <v:shape id="_x0000_i1099" type="#_x0000_t75" style="width:15.2pt;height:15.2pt" o:ole="">
            <v:imagedata r:id="rId1382" o:title=""/>
          </v:shape>
          <o:OLEObject Type="Embed" ProgID="Equation.DSMT4" ShapeID="_x0000_i1099" DrawAspect="Content" ObjectID="_1671537378" r:id="rId1383"/>
        </w:object>
      </w:r>
      <w:r w:rsidR="00FE18D1">
        <w:t xml:space="preserve"> που είναι ορθογώνια στο </w:t>
      </w:r>
      <w:r w:rsidR="00FE18D1" w:rsidRPr="003D1E74">
        <w:rPr>
          <w:position w:val="-4"/>
        </w:rPr>
        <w:object w:dxaOrig="260" w:dyaOrig="279">
          <v:shape id="_x0000_i1100" type="#_x0000_t75" style="width:13pt;height:13.9pt" o:ole="">
            <v:imagedata r:id="rId1380" o:title=""/>
          </v:shape>
          <o:OLEObject Type="Embed" ProgID="Equation.DSMT4" ShapeID="_x0000_i1100" DrawAspect="Content" ObjectID="_1671537379" r:id="rId1384"/>
        </w:object>
      </w:r>
      <w:r w:rsidR="00FE18D1">
        <w:t>!</w:t>
      </w:r>
    </w:p>
    <w:p w:rsidR="006B0846" w:rsidRPr="0032374B" w:rsidRDefault="00E34F75" w:rsidP="00B6676D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>
                <wp:simplePos x="0" y="0"/>
                <wp:positionH relativeFrom="column">
                  <wp:posOffset>4577396</wp:posOffset>
                </wp:positionH>
                <wp:positionV relativeFrom="paragraph">
                  <wp:posOffset>219629</wp:posOffset>
                </wp:positionV>
                <wp:extent cx="1440" cy="18360"/>
                <wp:effectExtent l="38100" t="38100" r="36830" b="39370"/>
                <wp:wrapNone/>
                <wp:docPr id="689" name="Ink 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5">
                      <w14:nvContentPartPr>
                        <w14:cNvContentPartPr/>
                      </w14:nvContentPartPr>
                      <w14:xfrm>
                        <a:off x="0" y="0"/>
                        <a:ext cx="144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9" o:spid="_x0000_s1026" type="#_x0000_t75" style="position:absolute;margin-left:359.7pt;margin-top:16.7pt;width:1.45pt;height:2.8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">
                <v:imagedata r:id="rId138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58656" behindDoc="0" locked="0" layoutInCell="1" allowOverlap="1">
                <wp:simplePos x="0" y="0"/>
                <wp:positionH relativeFrom="column">
                  <wp:posOffset>3180236</wp:posOffset>
                </wp:positionH>
                <wp:positionV relativeFrom="paragraph">
                  <wp:posOffset>-89611</wp:posOffset>
                </wp:positionV>
                <wp:extent cx="1158120" cy="563040"/>
                <wp:effectExtent l="38100" t="38100" r="42545" b="27940"/>
                <wp:wrapNone/>
                <wp:docPr id="687" name="Ink 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7">
                      <w14:nvContentPartPr>
                        <w14:cNvContentPartPr/>
                      </w14:nvContentPartPr>
                      <w14:xfrm>
                        <a:off x="0" y="0"/>
                        <a:ext cx="1158120" cy="56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7" o:spid="_x0000_s1026" type="#_x0000_t75" style="position:absolute;margin-left:249.75pt;margin-top:-7.7pt;width:92.55pt;height:45.55pt;z-index:2523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">
                <v:imagedata r:id="rId138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>
                <wp:simplePos x="0" y="0"/>
                <wp:positionH relativeFrom="column">
                  <wp:posOffset>5790236</wp:posOffset>
                </wp:positionH>
                <wp:positionV relativeFrom="paragraph">
                  <wp:posOffset>270892</wp:posOffset>
                </wp:positionV>
                <wp:extent cx="107280" cy="207720"/>
                <wp:effectExtent l="38100" t="38100" r="7620" b="40005"/>
                <wp:wrapNone/>
                <wp:docPr id="667" name="Ink 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9">
                      <w14:nvContentPartPr>
                        <w14:cNvContentPartPr/>
                      </w14:nvContentPartPr>
                      <w14:xfrm>
                        <a:off x="0" y="0"/>
                        <a:ext cx="107280" cy="20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7" o:spid="_x0000_s1026" type="#_x0000_t75" style="position:absolute;margin-left:455.15pt;margin-top:20.85pt;width:10.05pt;height:17.65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">
                <v:imagedata r:id="rId139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37152" behindDoc="0" locked="0" layoutInCell="1" allowOverlap="1">
                <wp:simplePos x="0" y="0"/>
                <wp:positionH relativeFrom="column">
                  <wp:posOffset>5649836</wp:posOffset>
                </wp:positionH>
                <wp:positionV relativeFrom="paragraph">
                  <wp:posOffset>308332</wp:posOffset>
                </wp:positionV>
                <wp:extent cx="111240" cy="168840"/>
                <wp:effectExtent l="38100" t="38100" r="41275" b="41275"/>
                <wp:wrapNone/>
                <wp:docPr id="666" name="Ink 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1">
                      <w14:nvContentPartPr>
                        <w14:cNvContentPartPr/>
                      </w14:nvContentPartPr>
                      <w14:xfrm>
                        <a:off x="0" y="0"/>
                        <a:ext cx="11124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6" o:spid="_x0000_s1026" type="#_x0000_t75" style="position:absolute;margin-left:444.15pt;margin-top:23.75pt;width:10.1pt;height:14.65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">
                <v:imagedata r:id="rId139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>
                <wp:simplePos x="0" y="0"/>
                <wp:positionH relativeFrom="column">
                  <wp:posOffset>5557676</wp:posOffset>
                </wp:positionH>
                <wp:positionV relativeFrom="paragraph">
                  <wp:posOffset>228052</wp:posOffset>
                </wp:positionV>
                <wp:extent cx="32400" cy="74880"/>
                <wp:effectExtent l="38100" t="38100" r="24765" b="40005"/>
                <wp:wrapNone/>
                <wp:docPr id="665" name="Ink 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3">
                      <w14:nvContentPartPr>
                        <w14:cNvContentPartPr/>
                      </w14:nvContentPartPr>
                      <w14:xfrm>
                        <a:off x="0" y="0"/>
                        <a:ext cx="3240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5" o:spid="_x0000_s1026" type="#_x0000_t75" style="position:absolute;margin-left:436.9pt;margin-top:17.3pt;width:3.75pt;height:7.2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">
                <v:imagedata r:id="rId139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22816" behindDoc="0" locked="0" layoutInCell="1" allowOverlap="1">
                <wp:simplePos x="0" y="0"/>
                <wp:positionH relativeFrom="column">
                  <wp:posOffset>4110116</wp:posOffset>
                </wp:positionH>
                <wp:positionV relativeFrom="paragraph">
                  <wp:posOffset>12412</wp:posOffset>
                </wp:positionV>
                <wp:extent cx="172800" cy="229320"/>
                <wp:effectExtent l="38100" t="38100" r="36830" b="37465"/>
                <wp:wrapNone/>
                <wp:docPr id="652" name="Ink 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5">
                      <w14:nvContentPartPr>
                        <w14:cNvContentPartPr/>
                      </w14:nvContentPartPr>
                      <w14:xfrm>
                        <a:off x="0" y="0"/>
                        <a:ext cx="17280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2" o:spid="_x0000_s1026" type="#_x0000_t75" style="position:absolute;margin-left:322.95pt;margin-top:.25pt;width:15.05pt;height:19.65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">
                <v:imagedata r:id="rId139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21792" behindDoc="0" locked="0" layoutInCell="1" allowOverlap="1">
                <wp:simplePos x="0" y="0"/>
                <wp:positionH relativeFrom="column">
                  <wp:posOffset>3729956</wp:posOffset>
                </wp:positionH>
                <wp:positionV relativeFrom="paragraph">
                  <wp:posOffset>46252</wp:posOffset>
                </wp:positionV>
                <wp:extent cx="219240" cy="234000"/>
                <wp:effectExtent l="38100" t="38100" r="9525" b="33020"/>
                <wp:wrapNone/>
                <wp:docPr id="651" name="Ink 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7">
                      <w14:nvContentPartPr>
                        <w14:cNvContentPartPr/>
                      </w14:nvContentPartPr>
                      <w14:xfrm>
                        <a:off x="0" y="0"/>
                        <a:ext cx="21924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1" o:spid="_x0000_s1026" type="#_x0000_t75" style="position:absolute;margin-left:292.95pt;margin-top:3.15pt;width:18.65pt;height:19.8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">
                <v:imagedata r:id="rId139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20768" behindDoc="0" locked="0" layoutInCell="1" allowOverlap="1">
                <wp:simplePos x="0" y="0"/>
                <wp:positionH relativeFrom="column">
                  <wp:posOffset>3436916</wp:posOffset>
                </wp:positionH>
                <wp:positionV relativeFrom="paragraph">
                  <wp:posOffset>85852</wp:posOffset>
                </wp:positionV>
                <wp:extent cx="199800" cy="217800"/>
                <wp:effectExtent l="38100" t="38100" r="29210" b="30480"/>
                <wp:wrapNone/>
                <wp:docPr id="650" name="Ink 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9">
                      <w14:nvContentPartPr>
                        <w14:cNvContentPartPr/>
                      </w14:nvContentPartPr>
                      <w14:xfrm>
                        <a:off x="0" y="0"/>
                        <a:ext cx="199800" cy="21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0" o:spid="_x0000_s1026" type="#_x0000_t75" style="position:absolute;margin-left:270.1pt;margin-top:6pt;width:17pt;height:18.7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">
                <v:imagedata r:id="rId1400" o:title=""/>
              </v:shape>
            </w:pict>
          </mc:Fallback>
        </mc:AlternateContent>
      </w:r>
    </w:p>
    <w:p w:rsidR="0032374B" w:rsidRPr="0032374B" w:rsidRDefault="00E34F75" w:rsidP="00B6676D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>
                <wp:simplePos x="0" y="0"/>
                <wp:positionH relativeFrom="column">
                  <wp:posOffset>5780876</wp:posOffset>
                </wp:positionH>
                <wp:positionV relativeFrom="paragraph">
                  <wp:posOffset>77872</wp:posOffset>
                </wp:positionV>
                <wp:extent cx="304920" cy="259200"/>
                <wp:effectExtent l="38100" t="38100" r="0" b="45720"/>
                <wp:wrapNone/>
                <wp:docPr id="668" name="Ink 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1">
                      <w14:nvContentPartPr>
                        <w14:cNvContentPartPr/>
                      </w14:nvContentPartPr>
                      <w14:xfrm>
                        <a:off x="0" y="0"/>
                        <a:ext cx="304920" cy="25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8" o:spid="_x0000_s1026" type="#_x0000_t75" style="position:absolute;margin-left:454.4pt;margin-top:5.35pt;width:25.9pt;height:22.15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">
                <v:imagedata r:id="rId140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35104" behindDoc="0" locked="0" layoutInCell="1" allowOverlap="1">
                <wp:simplePos x="0" y="0"/>
                <wp:positionH relativeFrom="column">
                  <wp:posOffset>5539676</wp:posOffset>
                </wp:positionH>
                <wp:positionV relativeFrom="paragraph">
                  <wp:posOffset>-61808</wp:posOffset>
                </wp:positionV>
                <wp:extent cx="57240" cy="132480"/>
                <wp:effectExtent l="19050" t="38100" r="38100" b="39370"/>
                <wp:wrapNone/>
                <wp:docPr id="664" name="Ink 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3">
                      <w14:nvContentPartPr>
                        <w14:cNvContentPartPr/>
                      </w14:nvContentPartPr>
                      <w14:xfrm>
                        <a:off x="0" y="0"/>
                        <a:ext cx="5724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4" o:spid="_x0000_s1026" type="#_x0000_t75" style="position:absolute;margin-left:435.45pt;margin-top:-5.5pt;width:6.05pt;height:11.9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">
                <v:imagedata r:id="rId140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>
                <wp:simplePos x="0" y="0"/>
                <wp:positionH relativeFrom="column">
                  <wp:posOffset>5434916</wp:posOffset>
                </wp:positionH>
                <wp:positionV relativeFrom="paragraph">
                  <wp:posOffset>-32288</wp:posOffset>
                </wp:positionV>
                <wp:extent cx="39240" cy="135360"/>
                <wp:effectExtent l="38100" t="38100" r="37465" b="36195"/>
                <wp:wrapNone/>
                <wp:docPr id="663" name="Ink 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5">
                      <w14:nvContentPartPr>
                        <w14:cNvContentPartPr/>
                      </w14:nvContentPartPr>
                      <w14:xfrm>
                        <a:off x="0" y="0"/>
                        <a:ext cx="3924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3" o:spid="_x0000_s1026" type="#_x0000_t75" style="position:absolute;margin-left:427.25pt;margin-top:-3.1pt;width:4.55pt;height:11.95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">
                <v:imagedata r:id="rId140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33056" behindDoc="0" locked="0" layoutInCell="1" allowOverlap="1">
                <wp:simplePos x="0" y="0"/>
                <wp:positionH relativeFrom="column">
                  <wp:posOffset>5242676</wp:posOffset>
                </wp:positionH>
                <wp:positionV relativeFrom="paragraph">
                  <wp:posOffset>-15368</wp:posOffset>
                </wp:positionV>
                <wp:extent cx="145800" cy="182160"/>
                <wp:effectExtent l="38100" t="38100" r="45085" b="46990"/>
                <wp:wrapNone/>
                <wp:docPr id="662" name="Ink 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7">
                      <w14:nvContentPartPr>
                        <w14:cNvContentPartPr/>
                      </w14:nvContentPartPr>
                      <w14:xfrm>
                        <a:off x="0" y="0"/>
                        <a:ext cx="14580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2" o:spid="_x0000_s1026" type="#_x0000_t75" style="position:absolute;margin-left:412.05pt;margin-top:-2.1pt;width:13.2pt;height:16.15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">
                <v:imagedata r:id="rId140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32032" behindDoc="0" locked="0" layoutInCell="1" allowOverlap="1">
                <wp:simplePos x="0" y="0"/>
                <wp:positionH relativeFrom="column">
                  <wp:posOffset>5074196</wp:posOffset>
                </wp:positionH>
                <wp:positionV relativeFrom="paragraph">
                  <wp:posOffset>20272</wp:posOffset>
                </wp:positionV>
                <wp:extent cx="129240" cy="129960"/>
                <wp:effectExtent l="38100" t="38100" r="42545" b="41910"/>
                <wp:wrapNone/>
                <wp:docPr id="661" name="Ink 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9">
                      <w14:nvContentPartPr>
                        <w14:cNvContentPartPr/>
                      </w14:nvContentPartPr>
                      <w14:xfrm>
                        <a:off x="0" y="0"/>
                        <a:ext cx="12924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1" o:spid="_x0000_s1026" type="#_x0000_t75" style="position:absolute;margin-left:398.7pt;margin-top:.75pt;width:11.8pt;height:12pt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">
                <v:imagedata r:id="rId141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31008" behindDoc="0" locked="0" layoutInCell="1" allowOverlap="1">
                <wp:simplePos x="0" y="0"/>
                <wp:positionH relativeFrom="column">
                  <wp:posOffset>4745876</wp:posOffset>
                </wp:positionH>
                <wp:positionV relativeFrom="paragraph">
                  <wp:posOffset>82552</wp:posOffset>
                </wp:positionV>
                <wp:extent cx="160200" cy="141840"/>
                <wp:effectExtent l="38100" t="38100" r="30480" b="48895"/>
                <wp:wrapNone/>
                <wp:docPr id="660" name="Ink 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1">
                      <w14:nvContentPartPr>
                        <w14:cNvContentPartPr/>
                      </w14:nvContentPartPr>
                      <w14:xfrm>
                        <a:off x="0" y="0"/>
                        <a:ext cx="16020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0" o:spid="_x0000_s1026" type="#_x0000_t75" style="position:absolute;margin-left:372.9pt;margin-top:5.7pt;width:14.15pt;height:12.75pt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">
                <v:imagedata r:id="rId141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29984" behindDoc="0" locked="0" layoutInCell="1" allowOverlap="1">
                <wp:simplePos x="0" y="0"/>
                <wp:positionH relativeFrom="column">
                  <wp:posOffset>4341236</wp:posOffset>
                </wp:positionH>
                <wp:positionV relativeFrom="paragraph">
                  <wp:posOffset>120352</wp:posOffset>
                </wp:positionV>
                <wp:extent cx="170640" cy="150840"/>
                <wp:effectExtent l="38100" t="38100" r="39370" b="40005"/>
                <wp:wrapNone/>
                <wp:docPr id="659" name="Ink 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3">
                      <w14:nvContentPartPr>
                        <w14:cNvContentPartPr/>
                      </w14:nvContentPartPr>
                      <w14:xfrm>
                        <a:off x="0" y="0"/>
                        <a:ext cx="17064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9" o:spid="_x0000_s1026" type="#_x0000_t75" style="position:absolute;margin-left:341.05pt;margin-top:8.95pt;width:15.15pt;height:13.3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">
                <v:imagedata r:id="rId141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28960" behindDoc="0" locked="0" layoutInCell="1" allowOverlap="1">
                <wp:simplePos x="0" y="0"/>
                <wp:positionH relativeFrom="column">
                  <wp:posOffset>4196516</wp:posOffset>
                </wp:positionH>
                <wp:positionV relativeFrom="paragraph">
                  <wp:posOffset>102352</wp:posOffset>
                </wp:positionV>
                <wp:extent cx="115920" cy="168840"/>
                <wp:effectExtent l="38100" t="38100" r="0" b="41275"/>
                <wp:wrapNone/>
                <wp:docPr id="658" name="Ink 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5">
                      <w14:nvContentPartPr>
                        <w14:cNvContentPartPr/>
                      </w14:nvContentPartPr>
                      <w14:xfrm>
                        <a:off x="0" y="0"/>
                        <a:ext cx="11592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8" o:spid="_x0000_s1026" type="#_x0000_t75" style="position:absolute;margin-left:329.7pt;margin-top:7.4pt;width:10.7pt;height:14.65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">
                <v:imagedata r:id="rId141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>
                <wp:simplePos x="0" y="0"/>
                <wp:positionH relativeFrom="column">
                  <wp:posOffset>3914276</wp:posOffset>
                </wp:positionH>
                <wp:positionV relativeFrom="paragraph">
                  <wp:posOffset>52312</wp:posOffset>
                </wp:positionV>
                <wp:extent cx="5040" cy="28800"/>
                <wp:effectExtent l="38100" t="38100" r="33655" b="28575"/>
                <wp:wrapNone/>
                <wp:docPr id="657" name="Ink 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7">
                      <w14:nvContentPartPr>
                        <w14:cNvContentPartPr/>
                      </w14:nvContentPartPr>
                      <w14:xfrm>
                        <a:off x="0" y="0"/>
                        <a:ext cx="504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7" o:spid="_x0000_s1026" type="#_x0000_t75" style="position:absolute;margin-left:307.5pt;margin-top:3.55pt;width:1.85pt;height:3.5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">
                <v:imagedata r:id="rId141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26912" behindDoc="0" locked="0" layoutInCell="1" allowOverlap="1">
                <wp:simplePos x="0" y="0"/>
                <wp:positionH relativeFrom="column">
                  <wp:posOffset>3889796</wp:posOffset>
                </wp:positionH>
                <wp:positionV relativeFrom="paragraph">
                  <wp:posOffset>148072</wp:posOffset>
                </wp:positionV>
                <wp:extent cx="102600" cy="117000"/>
                <wp:effectExtent l="19050" t="38100" r="31115" b="35560"/>
                <wp:wrapNone/>
                <wp:docPr id="656" name="Ink 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9">
                      <w14:nvContentPartPr>
                        <w14:cNvContentPartPr/>
                      </w14:nvContentPartPr>
                      <w14:xfrm>
                        <a:off x="0" y="0"/>
                        <a:ext cx="10260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6" o:spid="_x0000_s1026" type="#_x0000_t75" style="position:absolute;margin-left:305.5pt;margin-top:10.95pt;width:9.7pt;height:10.7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">
                <v:imagedata r:id="rId142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25888" behindDoc="0" locked="0" layoutInCell="1" allowOverlap="1">
                <wp:simplePos x="0" y="0"/>
                <wp:positionH relativeFrom="column">
                  <wp:posOffset>3782156</wp:posOffset>
                </wp:positionH>
                <wp:positionV relativeFrom="paragraph">
                  <wp:posOffset>-28328</wp:posOffset>
                </wp:positionV>
                <wp:extent cx="80280" cy="293760"/>
                <wp:effectExtent l="38100" t="38100" r="34290" b="30480"/>
                <wp:wrapNone/>
                <wp:docPr id="655" name="Ink 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1">
                      <w14:nvContentPartPr>
                        <w14:cNvContentPartPr/>
                      </w14:nvContentPartPr>
                      <w14:xfrm>
                        <a:off x="0" y="0"/>
                        <a:ext cx="80280" cy="29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5" o:spid="_x0000_s1026" type="#_x0000_t75" style="position:absolute;margin-left:297.1pt;margin-top:-2.95pt;width:7.85pt;height:24.75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">
                <v:imagedata r:id="rId142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24864" behindDoc="0" locked="0" layoutInCell="1" allowOverlap="1">
                <wp:simplePos x="0" y="0"/>
                <wp:positionH relativeFrom="column">
                  <wp:posOffset>3610076</wp:posOffset>
                </wp:positionH>
                <wp:positionV relativeFrom="paragraph">
                  <wp:posOffset>-5648</wp:posOffset>
                </wp:positionV>
                <wp:extent cx="157320" cy="297720"/>
                <wp:effectExtent l="38100" t="38100" r="33655" b="45720"/>
                <wp:wrapNone/>
                <wp:docPr id="654" name="Ink 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3">
                      <w14:nvContentPartPr>
                        <w14:cNvContentPartPr/>
                      </w14:nvContentPartPr>
                      <w14:xfrm>
                        <a:off x="0" y="0"/>
                        <a:ext cx="157320" cy="29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4" o:spid="_x0000_s1026" type="#_x0000_t75" style="position:absolute;margin-left:283.6pt;margin-top:-1.2pt;width:13.9pt;height:25.1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">
                <v:imagedata r:id="rId142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23840" behindDoc="0" locked="0" layoutInCell="1" allowOverlap="1">
                <wp:simplePos x="0" y="0"/>
                <wp:positionH relativeFrom="column">
                  <wp:posOffset>3524036</wp:posOffset>
                </wp:positionH>
                <wp:positionV relativeFrom="paragraph">
                  <wp:posOffset>151672</wp:posOffset>
                </wp:positionV>
                <wp:extent cx="97920" cy="152280"/>
                <wp:effectExtent l="38100" t="38100" r="35560" b="38735"/>
                <wp:wrapNone/>
                <wp:docPr id="653" name="Ink 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5">
                      <w14:nvContentPartPr>
                        <w14:cNvContentPartPr/>
                      </w14:nvContentPartPr>
                      <w14:xfrm>
                        <a:off x="0" y="0"/>
                        <a:ext cx="9792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3" o:spid="_x0000_s1026" type="#_x0000_t75" style="position:absolute;margin-left:276.7pt;margin-top:11.15pt;width:9.25pt;height:13.6pt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">
                <v:imagedata r:id="rId1426" o:title=""/>
              </v:shape>
            </w:pict>
          </mc:Fallback>
        </mc:AlternateContent>
      </w:r>
    </w:p>
    <w:p w:rsidR="006B0846" w:rsidRDefault="00E34F75" w:rsidP="00F71D5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96544" behindDoc="0" locked="0" layoutInCell="1" allowOverlap="1">
                <wp:simplePos x="0" y="0"/>
                <wp:positionH relativeFrom="column">
                  <wp:posOffset>2168996</wp:posOffset>
                </wp:positionH>
                <wp:positionV relativeFrom="paragraph">
                  <wp:posOffset>19206</wp:posOffset>
                </wp:positionV>
                <wp:extent cx="52560" cy="13320"/>
                <wp:effectExtent l="38100" t="38100" r="43180" b="44450"/>
                <wp:wrapNone/>
                <wp:docPr id="724" name="Ink 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7">
                      <w14:nvContentPartPr>
                        <w14:cNvContentPartPr/>
                      </w14:nvContentPartPr>
                      <w14:xfrm>
                        <a:off x="0" y="0"/>
                        <a:ext cx="525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4" o:spid="_x0000_s1026" type="#_x0000_t75" style="position:absolute;margin-left:169.8pt;margin-top:.45pt;width:6.2pt;height:3.2pt;z-index:2523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">
                <v:imagedata r:id="rId1428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57632" behindDoc="0" locked="0" layoutInCell="1" allowOverlap="1">
                <wp:simplePos x="0" y="0"/>
                <wp:positionH relativeFrom="column">
                  <wp:posOffset>5814356</wp:posOffset>
                </wp:positionH>
                <wp:positionV relativeFrom="paragraph">
                  <wp:posOffset>1005749</wp:posOffset>
                </wp:positionV>
                <wp:extent cx="360" cy="360"/>
                <wp:effectExtent l="0" t="0" r="0" b="0"/>
                <wp:wrapNone/>
                <wp:docPr id="686" name="Ink 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6" o:spid="_x0000_s1026" type="#_x0000_t75" style="position:absolute;margin-left:456.8pt;margin-top:78.2pt;width:2.05pt;height:2.05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">
                <v:imagedata r:id="rId592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56608" behindDoc="0" locked="0" layoutInCell="1" allowOverlap="1">
                <wp:simplePos x="0" y="0"/>
                <wp:positionH relativeFrom="column">
                  <wp:posOffset>1867676</wp:posOffset>
                </wp:positionH>
                <wp:positionV relativeFrom="paragraph">
                  <wp:posOffset>883709</wp:posOffset>
                </wp:positionV>
                <wp:extent cx="1891800" cy="74520"/>
                <wp:effectExtent l="38100" t="38100" r="13335" b="40005"/>
                <wp:wrapNone/>
                <wp:docPr id="685" name="Ink 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0">
                      <w14:nvContentPartPr>
                        <w14:cNvContentPartPr/>
                      </w14:nvContentPartPr>
                      <w14:xfrm>
                        <a:off x="0" y="0"/>
                        <a:ext cx="189180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5" o:spid="_x0000_s1026" type="#_x0000_t75" style="position:absolute;margin-left:146.45pt;margin-top:68.8pt;width:150.5pt;height:7.15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">
                <v:imagedata r:id="rId1431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>
                <wp:simplePos x="0" y="0"/>
                <wp:positionH relativeFrom="column">
                  <wp:posOffset>2579756</wp:posOffset>
                </wp:positionH>
                <wp:positionV relativeFrom="paragraph">
                  <wp:posOffset>1208429</wp:posOffset>
                </wp:positionV>
                <wp:extent cx="6840" cy="3600"/>
                <wp:effectExtent l="19050" t="19050" r="31750" b="34925"/>
                <wp:wrapNone/>
                <wp:docPr id="682" name="Ink 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2">
                      <w14:nvContentPartPr>
                        <w14:cNvContentPartPr/>
                      </w14:nvContentPartPr>
                      <w14:xfrm>
                        <a:off x="0" y="0"/>
                        <a:ext cx="68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2" o:spid="_x0000_s1026" type="#_x0000_t75" style="position:absolute;margin-left:202.65pt;margin-top:94.6pt;width:1.75pt;height:1.55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">
                <v:imagedata r:id="rId1433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52512" behindDoc="0" locked="0" layoutInCell="1" allowOverlap="1">
                <wp:simplePos x="0" y="0"/>
                <wp:positionH relativeFrom="column">
                  <wp:posOffset>2553116</wp:posOffset>
                </wp:positionH>
                <wp:positionV relativeFrom="paragraph">
                  <wp:posOffset>1118429</wp:posOffset>
                </wp:positionV>
                <wp:extent cx="4680" cy="9000"/>
                <wp:effectExtent l="38100" t="38100" r="33655" b="29210"/>
                <wp:wrapNone/>
                <wp:docPr id="681" name="Ink 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4">
                      <w14:nvContentPartPr>
                        <w14:cNvContentPartPr/>
                      </w14:nvContentPartPr>
                      <w14:xfrm>
                        <a:off x="0" y="0"/>
                        <a:ext cx="46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1" o:spid="_x0000_s1026" type="#_x0000_t75" style="position:absolute;margin-left:200.3pt;margin-top:87.3pt;width:1.85pt;height:2.2pt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">
                <v:imagedata r:id="rId1435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51488" behindDoc="0" locked="0" layoutInCell="1" allowOverlap="1">
                <wp:simplePos x="0" y="0"/>
                <wp:positionH relativeFrom="column">
                  <wp:posOffset>2382476</wp:posOffset>
                </wp:positionH>
                <wp:positionV relativeFrom="paragraph">
                  <wp:posOffset>1132469</wp:posOffset>
                </wp:positionV>
                <wp:extent cx="112320" cy="124920"/>
                <wp:effectExtent l="38100" t="38100" r="21590" b="46990"/>
                <wp:wrapNone/>
                <wp:docPr id="680" name="Ink 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6">
                      <w14:nvContentPartPr>
                        <w14:cNvContentPartPr/>
                      </w14:nvContentPartPr>
                      <w14:xfrm>
                        <a:off x="0" y="0"/>
                        <a:ext cx="11232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0" o:spid="_x0000_s1026" type="#_x0000_t75" style="position:absolute;margin-left:186.75pt;margin-top:88.45pt;width:10.5pt;height:11.4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">
                <v:imagedata r:id="rId1437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50464" behindDoc="0" locked="0" layoutInCell="1" allowOverlap="1">
                <wp:simplePos x="0" y="0"/>
                <wp:positionH relativeFrom="column">
                  <wp:posOffset>2256836</wp:posOffset>
                </wp:positionH>
                <wp:positionV relativeFrom="paragraph">
                  <wp:posOffset>1000349</wp:posOffset>
                </wp:positionV>
                <wp:extent cx="111240" cy="286560"/>
                <wp:effectExtent l="38100" t="38100" r="41275" b="37465"/>
                <wp:wrapNone/>
                <wp:docPr id="679" name="Ink 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8">
                      <w14:nvContentPartPr>
                        <w14:cNvContentPartPr/>
                      </w14:nvContentPartPr>
                      <w14:xfrm>
                        <a:off x="0" y="0"/>
                        <a:ext cx="111240" cy="28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9" o:spid="_x0000_s1026" type="#_x0000_t75" style="position:absolute;margin-left:176.95pt;margin-top:77.95pt;width:10.35pt;height:24.2pt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">
                <v:imagedata r:id="rId1439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49440" behindDoc="0" locked="0" layoutInCell="1" allowOverlap="1">
                <wp:simplePos x="0" y="0"/>
                <wp:positionH relativeFrom="column">
                  <wp:posOffset>2176916</wp:posOffset>
                </wp:positionH>
                <wp:positionV relativeFrom="paragraph">
                  <wp:posOffset>1151549</wp:posOffset>
                </wp:positionV>
                <wp:extent cx="62280" cy="144720"/>
                <wp:effectExtent l="19050" t="38100" r="33020" b="46355"/>
                <wp:wrapNone/>
                <wp:docPr id="678" name="Ink 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0">
                      <w14:nvContentPartPr>
                        <w14:cNvContentPartPr/>
                      </w14:nvContentPartPr>
                      <w14:xfrm>
                        <a:off x="0" y="0"/>
                        <a:ext cx="6228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8" o:spid="_x0000_s1026" type="#_x0000_t75" style="position:absolute;margin-left:170.65pt;margin-top:89.9pt;width:6.4pt;height:12.95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">
                <v:imagedata r:id="rId1441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46368" behindDoc="0" locked="0" layoutInCell="1" allowOverlap="1">
                <wp:simplePos x="0" y="0"/>
                <wp:positionH relativeFrom="column">
                  <wp:posOffset>6192356</wp:posOffset>
                </wp:positionH>
                <wp:positionV relativeFrom="paragraph">
                  <wp:posOffset>141532</wp:posOffset>
                </wp:positionV>
                <wp:extent cx="191880" cy="194760"/>
                <wp:effectExtent l="38100" t="38100" r="0" b="53340"/>
                <wp:wrapNone/>
                <wp:docPr id="675" name="Ink 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2">
                      <w14:nvContentPartPr>
                        <w14:cNvContentPartPr/>
                      </w14:nvContentPartPr>
                      <w14:xfrm>
                        <a:off x="0" y="0"/>
                        <a:ext cx="19188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5" o:spid="_x0000_s1026" type="#_x0000_t75" style="position:absolute;margin-left:486.65pt;margin-top:10.25pt;width:17pt;height:17.2pt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">
                <v:imagedata r:id="rId1443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45344" behindDoc="0" locked="0" layoutInCell="1" allowOverlap="1">
                <wp:simplePos x="0" y="0"/>
                <wp:positionH relativeFrom="column">
                  <wp:posOffset>6016316</wp:posOffset>
                </wp:positionH>
                <wp:positionV relativeFrom="paragraph">
                  <wp:posOffset>301732</wp:posOffset>
                </wp:positionV>
                <wp:extent cx="145440" cy="284400"/>
                <wp:effectExtent l="38100" t="38100" r="45085" b="59055"/>
                <wp:wrapNone/>
                <wp:docPr id="674" name="Ink 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4">
                      <w14:nvContentPartPr>
                        <w14:cNvContentPartPr/>
                      </w14:nvContentPartPr>
                      <w14:xfrm>
                        <a:off x="0" y="0"/>
                        <a:ext cx="145440" cy="28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4" o:spid="_x0000_s1026" type="#_x0000_t75" style="position:absolute;margin-left:472.95pt;margin-top:22.75pt;width:13.3pt;height:24.5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">
                <v:imagedata r:id="rId1445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44320" behindDoc="0" locked="0" layoutInCell="1" allowOverlap="1">
                <wp:simplePos x="0" y="0"/>
                <wp:positionH relativeFrom="column">
                  <wp:posOffset>5807516</wp:posOffset>
                </wp:positionH>
                <wp:positionV relativeFrom="paragraph">
                  <wp:posOffset>474892</wp:posOffset>
                </wp:positionV>
                <wp:extent cx="132840" cy="41760"/>
                <wp:effectExtent l="38100" t="38100" r="38735" b="34925"/>
                <wp:wrapNone/>
                <wp:docPr id="673" name="Ink 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6">
                      <w14:nvContentPartPr>
                        <w14:cNvContentPartPr/>
                      </w14:nvContentPartPr>
                      <w14:xfrm>
                        <a:off x="0" y="0"/>
                        <a:ext cx="13284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3" o:spid="_x0000_s1026" type="#_x0000_t75" style="position:absolute;margin-left:456.5pt;margin-top:36.65pt;width:12pt;height:4.95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">
                <v:imagedata r:id="rId1447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43296" behindDoc="0" locked="0" layoutInCell="1" allowOverlap="1">
                <wp:simplePos x="0" y="0"/>
                <wp:positionH relativeFrom="column">
                  <wp:posOffset>5808956</wp:posOffset>
                </wp:positionH>
                <wp:positionV relativeFrom="paragraph">
                  <wp:posOffset>424492</wp:posOffset>
                </wp:positionV>
                <wp:extent cx="137160" cy="32760"/>
                <wp:effectExtent l="38100" t="38100" r="34290" b="43815"/>
                <wp:wrapNone/>
                <wp:docPr id="672" name="Ink 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8">
                      <w14:nvContentPartPr>
                        <w14:cNvContentPartPr/>
                      </w14:nvContentPartPr>
                      <w14:xfrm>
                        <a:off x="0" y="0"/>
                        <a:ext cx="13716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2" o:spid="_x0000_s1026" type="#_x0000_t75" style="position:absolute;margin-left:456.55pt;margin-top:32.6pt;width:12.45pt;height:4.4pt;z-index:2523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">
                <v:imagedata r:id="rId1449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42272" behindDoc="0" locked="0" layoutInCell="1" allowOverlap="1">
                <wp:simplePos x="0" y="0"/>
                <wp:positionH relativeFrom="column">
                  <wp:posOffset>5529236</wp:posOffset>
                </wp:positionH>
                <wp:positionV relativeFrom="paragraph">
                  <wp:posOffset>347812</wp:posOffset>
                </wp:positionV>
                <wp:extent cx="200880" cy="252720"/>
                <wp:effectExtent l="38100" t="38100" r="46990" b="52705"/>
                <wp:wrapNone/>
                <wp:docPr id="671" name="Ink 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0">
                      <w14:nvContentPartPr>
                        <w14:cNvContentPartPr/>
                      </w14:nvContentPartPr>
                      <w14:xfrm>
                        <a:off x="0" y="0"/>
                        <a:ext cx="200880" cy="25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1" o:spid="_x0000_s1026" type="#_x0000_t75" style="position:absolute;margin-left:434.55pt;margin-top:26.45pt;width:17.6pt;height:21.85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">
                <v:imagedata r:id="rId1451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>
                <wp:simplePos x="0" y="0"/>
                <wp:positionH relativeFrom="column">
                  <wp:posOffset>5634356</wp:posOffset>
                </wp:positionH>
                <wp:positionV relativeFrom="paragraph">
                  <wp:posOffset>69892</wp:posOffset>
                </wp:positionV>
                <wp:extent cx="64080" cy="141840"/>
                <wp:effectExtent l="38100" t="38100" r="31750" b="48895"/>
                <wp:wrapNone/>
                <wp:docPr id="670" name="Ink 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2">
                      <w14:nvContentPartPr>
                        <w14:cNvContentPartPr/>
                      </w14:nvContentPartPr>
                      <w14:xfrm>
                        <a:off x="0" y="0"/>
                        <a:ext cx="6408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0" o:spid="_x0000_s1026" type="#_x0000_t75" style="position:absolute;margin-left:443.05pt;margin-top:4.75pt;width:6.6pt;height:12.8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">
                <v:imagedata r:id="rId1453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40224" behindDoc="0" locked="0" layoutInCell="1" allowOverlap="1">
                <wp:simplePos x="0" y="0"/>
                <wp:positionH relativeFrom="column">
                  <wp:posOffset>5465516</wp:posOffset>
                </wp:positionH>
                <wp:positionV relativeFrom="paragraph">
                  <wp:posOffset>106972</wp:posOffset>
                </wp:positionV>
                <wp:extent cx="225720" cy="75600"/>
                <wp:effectExtent l="38100" t="38100" r="41275" b="38735"/>
                <wp:wrapNone/>
                <wp:docPr id="669" name="Ink 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4">
                      <w14:nvContentPartPr>
                        <w14:cNvContentPartPr/>
                      </w14:nvContentPartPr>
                      <w14:xfrm>
                        <a:off x="0" y="0"/>
                        <a:ext cx="22572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9" o:spid="_x0000_s1026" type="#_x0000_t75" style="position:absolute;margin-left:429.55pt;margin-top:7.45pt;width:19.5pt;height:7.75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">
                <v:imagedata r:id="rId1455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19744" behindDoc="0" locked="0" layoutInCell="1" allowOverlap="1">
                <wp:simplePos x="0" y="0"/>
                <wp:positionH relativeFrom="column">
                  <wp:posOffset>30596</wp:posOffset>
                </wp:positionH>
                <wp:positionV relativeFrom="paragraph">
                  <wp:posOffset>628612</wp:posOffset>
                </wp:positionV>
                <wp:extent cx="1454760" cy="28440"/>
                <wp:effectExtent l="38100" t="38100" r="31750" b="29210"/>
                <wp:wrapNone/>
                <wp:docPr id="649" name="Ink 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6">
                      <w14:nvContentPartPr>
                        <w14:cNvContentPartPr/>
                      </w14:nvContentPartPr>
                      <w14:xfrm>
                        <a:off x="0" y="0"/>
                        <a:ext cx="145476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9" o:spid="_x0000_s1026" type="#_x0000_t75" style="position:absolute;margin-left:1.7pt;margin-top:48.75pt;width:116.05pt;height:3.8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">
                <v:imagedata r:id="rId1457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318720" behindDoc="0" locked="0" layoutInCell="1" allowOverlap="1">
                <wp:simplePos x="0" y="0"/>
                <wp:positionH relativeFrom="column">
                  <wp:posOffset>4128476</wp:posOffset>
                </wp:positionH>
                <wp:positionV relativeFrom="paragraph">
                  <wp:posOffset>370852</wp:posOffset>
                </wp:positionV>
                <wp:extent cx="973080" cy="37440"/>
                <wp:effectExtent l="38100" t="38100" r="36830" b="39370"/>
                <wp:wrapNone/>
                <wp:docPr id="648" name="Ink 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8">
                      <w14:nvContentPartPr>
                        <w14:cNvContentPartPr/>
                      </w14:nvContentPartPr>
                      <w14:xfrm>
                        <a:off x="0" y="0"/>
                        <a:ext cx="97308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8" o:spid="_x0000_s1026" type="#_x0000_t75" style="position:absolute;margin-left:324.3pt;margin-top:28.4pt;width:78.2pt;height:4.6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">
                <v:imagedata r:id="rId1459" o:title=""/>
              </v:shape>
            </w:pict>
          </mc:Fallback>
        </mc:AlternateContent>
      </w:r>
      <w:r w:rsidR="006B0846" w:rsidRPr="0032374B">
        <w:rPr>
          <w:b/>
          <w:color w:val="FF0000"/>
          <w:highlight w:val="yellow"/>
        </w:rPr>
        <w:t>Ορισμ</w:t>
      </w:r>
      <w:r w:rsidR="0032374B" w:rsidRPr="0032374B">
        <w:rPr>
          <w:b/>
          <w:color w:val="FF0000"/>
          <w:highlight w:val="yellow"/>
        </w:rPr>
        <w:t>ός</w:t>
      </w:r>
      <w:r w:rsidR="006B0846" w:rsidRPr="0032374B">
        <w:rPr>
          <w:b/>
          <w:color w:val="FF0000"/>
          <w:highlight w:val="yellow"/>
        </w:rPr>
        <w:t>:</w:t>
      </w:r>
      <w:r w:rsidR="006B0846">
        <w:t xml:space="preserve"> </w:t>
      </w:r>
      <w:r w:rsidR="006B0846" w:rsidRPr="000322BD">
        <w:t xml:space="preserve">Έστω </w:t>
      </w:r>
      <w:r w:rsidR="006B0846" w:rsidRPr="006B0846">
        <w:rPr>
          <w:position w:val="-8"/>
        </w:rPr>
        <w:object w:dxaOrig="880" w:dyaOrig="380">
          <v:shape id="_x0000_i1101" type="#_x0000_t75" style="width:44.65pt;height:19.1pt" o:ole="">
            <v:imagedata r:id="rId1460" o:title=""/>
          </v:shape>
          <o:OLEObject Type="Embed" ProgID="Equation.DSMT4" ShapeID="_x0000_i1101" DrawAspect="Content" ObjectID="_1671537380" r:id="rId1461"/>
        </w:object>
      </w:r>
      <w:r w:rsidR="006B0846" w:rsidRPr="000322BD">
        <w:t xml:space="preserve"> υπ</w:t>
      </w:r>
      <w:r w:rsidR="006B0846">
        <w:t xml:space="preserve">όχωρος. Ορίζουμε </w:t>
      </w:r>
      <w:r w:rsidR="006B0846" w:rsidRPr="0032374B">
        <w:rPr>
          <w:b/>
          <w:color w:val="FF0000"/>
          <w:highlight w:val="yellow"/>
        </w:rPr>
        <w:t xml:space="preserve">το ορθογώνιο συμπλήρωμα του </w:t>
      </w:r>
      <w:r w:rsidR="006B0846" w:rsidRPr="0032374B">
        <w:rPr>
          <w:b/>
          <w:color w:val="FF0000"/>
          <w:position w:val="-6"/>
          <w:highlight w:val="yellow"/>
        </w:rPr>
        <w:object w:dxaOrig="260" w:dyaOrig="300">
          <v:shape id="_x0000_i1102" type="#_x0000_t75" style="width:13pt;height:15.2pt" o:ole="">
            <v:imagedata r:id="rId1462" o:title=""/>
          </v:shape>
          <o:OLEObject Type="Embed" ProgID="Equation.DSMT4" ShapeID="_x0000_i1102" DrawAspect="Content" ObjectID="_1671537381" r:id="rId1463"/>
        </w:object>
      </w:r>
      <w:r w:rsidR="006B0846" w:rsidRPr="0032374B">
        <w:rPr>
          <w:b/>
          <w:color w:val="FF0000"/>
          <w:highlight w:val="yellow"/>
        </w:rPr>
        <w:t>,</w:t>
      </w:r>
      <w:r w:rsidR="006B0846">
        <w:t xml:space="preserve"> που το συμβολίζουμε με </w:t>
      </w:r>
      <w:r w:rsidR="006B0846" w:rsidRPr="006B0846">
        <w:rPr>
          <w:position w:val="-6"/>
        </w:rPr>
        <w:object w:dxaOrig="380" w:dyaOrig="360">
          <v:shape id="_x0000_i1103" type="#_x0000_t75" style="width:19.1pt;height:18.2pt" o:ole="">
            <v:imagedata r:id="rId1464" o:title=""/>
          </v:shape>
          <o:OLEObject Type="Embed" ProgID="Equation.DSMT4" ShapeID="_x0000_i1103" DrawAspect="Content" ObjectID="_1671537382" r:id="rId1465"/>
        </w:object>
      </w:r>
      <w:r w:rsidR="006B0846" w:rsidRPr="006B0846">
        <w:t xml:space="preserve"> </w:t>
      </w:r>
      <w:r w:rsidR="006B0846">
        <w:t xml:space="preserve">ως εκείνο τον υπόχωρο του </w:t>
      </w:r>
      <w:r w:rsidR="006B0846" w:rsidRPr="003D1E74">
        <w:rPr>
          <w:position w:val="-4"/>
        </w:rPr>
        <w:object w:dxaOrig="380" w:dyaOrig="340">
          <v:shape id="_x0000_i1104" type="#_x0000_t75" style="width:19.1pt;height:16.9pt" o:ole="">
            <v:imagedata r:id="rId1466" o:title=""/>
          </v:shape>
          <o:OLEObject Type="Embed" ProgID="Equation.DSMT4" ShapeID="_x0000_i1104" DrawAspect="Content" ObjectID="_1671537383" r:id="rId1467"/>
        </w:object>
      </w:r>
      <w:r w:rsidR="0032374B">
        <w:t xml:space="preserve"> που </w:t>
      </w:r>
      <w:r w:rsidR="0032374B" w:rsidRPr="0032374B">
        <w:rPr>
          <w:highlight w:val="lightGray"/>
        </w:rPr>
        <w:t xml:space="preserve">περιέχει όλα τα στοιχεία του </w:t>
      </w:r>
      <w:r w:rsidR="0032374B" w:rsidRPr="0032374B">
        <w:rPr>
          <w:position w:val="-4"/>
          <w:highlight w:val="lightGray"/>
        </w:rPr>
        <w:object w:dxaOrig="380" w:dyaOrig="340">
          <v:shape id="_x0000_i1105" type="#_x0000_t75" style="width:19.1pt;height:16.9pt" o:ole="">
            <v:imagedata r:id="rId1369" o:title=""/>
          </v:shape>
          <o:OLEObject Type="Embed" ProgID="Equation.DSMT4" ShapeID="_x0000_i1105" DrawAspect="Content" ObjectID="_1671537384" r:id="rId1468"/>
        </w:object>
      </w:r>
      <w:r w:rsidR="0032374B" w:rsidRPr="0032374B">
        <w:rPr>
          <w:highlight w:val="lightGray"/>
        </w:rPr>
        <w:t xml:space="preserve"> που είναι ορθογώνια στον </w:t>
      </w:r>
      <w:r w:rsidR="0032374B" w:rsidRPr="0032374B">
        <w:rPr>
          <w:position w:val="-6"/>
          <w:highlight w:val="lightGray"/>
        </w:rPr>
        <w:object w:dxaOrig="260" w:dyaOrig="300">
          <v:shape id="_x0000_i1106" type="#_x0000_t75" style="width:13pt;height:15.2pt" o:ole="">
            <v:imagedata r:id="rId1469" o:title=""/>
          </v:shape>
          <o:OLEObject Type="Embed" ProgID="Equation.DSMT4" ShapeID="_x0000_i1106" DrawAspect="Content" ObjectID="_1671537385" r:id="rId1470"/>
        </w:object>
      </w:r>
      <w:r w:rsidR="0032374B">
        <w:t>, δηλ.</w:t>
      </w:r>
    </w:p>
    <w:p w:rsidR="0032374B" w:rsidRDefault="00E34F75" w:rsidP="00F71D5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lang w:val="en-US"/>
        </w:rPr>
      </w:pPr>
      <w:r>
        <w:rPr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2436480" behindDoc="0" locked="0" layoutInCell="1" allowOverlap="1">
                <wp:simplePos x="0" y="0"/>
                <wp:positionH relativeFrom="column">
                  <wp:posOffset>3435476</wp:posOffset>
                </wp:positionH>
                <wp:positionV relativeFrom="paragraph">
                  <wp:posOffset>180276</wp:posOffset>
                </wp:positionV>
                <wp:extent cx="77400" cy="80640"/>
                <wp:effectExtent l="38100" t="38100" r="56515" b="53340"/>
                <wp:wrapNone/>
                <wp:docPr id="763" name="Ink 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1">
                      <w14:nvContentPartPr>
                        <w14:cNvContentPartPr/>
                      </w14:nvContentPartPr>
                      <w14:xfrm>
                        <a:off x="0" y="0"/>
                        <a:ext cx="7740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3" o:spid="_x0000_s1026" type="#_x0000_t75" style="position:absolute;margin-left:269.5pt;margin-top:13.2pt;width:8.15pt;height:8.4pt;z-index:25243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">
                <v:imagedata r:id="rId1472" o:title=""/>
              </v:shape>
            </w:pict>
          </mc:Fallback>
        </mc:AlternateContent>
      </w:r>
      <w:r>
        <w:rPr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2355584" behindDoc="0" locked="0" layoutInCell="1" allowOverlap="1">
                <wp:simplePos x="0" y="0"/>
                <wp:positionH relativeFrom="column">
                  <wp:posOffset>3170156</wp:posOffset>
                </wp:positionH>
                <wp:positionV relativeFrom="paragraph">
                  <wp:posOffset>446819</wp:posOffset>
                </wp:positionV>
                <wp:extent cx="350280" cy="14400"/>
                <wp:effectExtent l="38100" t="38100" r="31115" b="43180"/>
                <wp:wrapNone/>
                <wp:docPr id="684" name="Ink 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3">
                      <w14:nvContentPartPr>
                        <w14:cNvContentPartPr/>
                      </w14:nvContentPartPr>
                      <w14:xfrm>
                        <a:off x="0" y="0"/>
                        <a:ext cx="3502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4" o:spid="_x0000_s1026" type="#_x0000_t75" style="position:absolute;margin-left:248.95pt;margin-top:34.45pt;width:29pt;height:2.7pt;z-index:2523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">
                <v:imagedata r:id="rId1474" o:title=""/>
              </v:shape>
            </w:pict>
          </mc:Fallback>
        </mc:AlternateContent>
      </w:r>
      <w:r>
        <w:rPr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2354560" behindDoc="0" locked="0" layoutInCell="1" allowOverlap="1">
                <wp:simplePos x="0" y="0"/>
                <wp:positionH relativeFrom="column">
                  <wp:posOffset>2906276</wp:posOffset>
                </wp:positionH>
                <wp:positionV relativeFrom="paragraph">
                  <wp:posOffset>436739</wp:posOffset>
                </wp:positionV>
                <wp:extent cx="131400" cy="43560"/>
                <wp:effectExtent l="38100" t="38100" r="40640" b="33020"/>
                <wp:wrapNone/>
                <wp:docPr id="683" name="Ink 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5">
                      <w14:nvContentPartPr>
                        <w14:cNvContentPartPr/>
                      </w14:nvContentPartPr>
                      <w14:xfrm>
                        <a:off x="0" y="0"/>
                        <a:ext cx="13140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3" o:spid="_x0000_s1026" type="#_x0000_t75" style="position:absolute;margin-left:228.1pt;margin-top:33.65pt;width:11.95pt;height:5.05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">
                <v:imagedata r:id="rId1476" o:title=""/>
              </v:shape>
            </w:pict>
          </mc:Fallback>
        </mc:AlternateContent>
      </w:r>
      <w:r>
        <w:rPr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2348416" behindDoc="0" locked="0" layoutInCell="1" allowOverlap="1">
                <wp:simplePos x="0" y="0"/>
                <wp:positionH relativeFrom="column">
                  <wp:posOffset>2143076</wp:posOffset>
                </wp:positionH>
                <wp:positionV relativeFrom="paragraph">
                  <wp:posOffset>478499</wp:posOffset>
                </wp:positionV>
                <wp:extent cx="489600" cy="52200"/>
                <wp:effectExtent l="38100" t="38100" r="43815" b="43180"/>
                <wp:wrapNone/>
                <wp:docPr id="677" name="Ink 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7">
                      <w14:nvContentPartPr>
                        <w14:cNvContentPartPr/>
                      </w14:nvContentPartPr>
                      <w14:xfrm>
                        <a:off x="0" y="0"/>
                        <a:ext cx="48960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7" o:spid="_x0000_s1026" type="#_x0000_t75" style="position:absolute;margin-left:167.9pt;margin-top:36.8pt;width:40.35pt;height:5.55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">
                <v:imagedata r:id="rId1478" o:title=""/>
              </v:shape>
            </w:pict>
          </mc:Fallback>
        </mc:AlternateContent>
      </w:r>
      <w:r w:rsidR="0032374B" w:rsidRPr="0032374B">
        <w:rPr>
          <w:position w:val="-20"/>
        </w:rPr>
        <w:object w:dxaOrig="3220" w:dyaOrig="540">
          <v:shape id="_x0000_i1107" type="#_x0000_t75" style="width:160.9pt;height:26.9pt" o:ole="">
            <v:imagedata r:id="rId1479" o:title=""/>
          </v:shape>
          <o:OLEObject Type="Embed" ProgID="Equation.DSMT4" ShapeID="_x0000_i1107" DrawAspect="Content" ObjectID="_1671537386" r:id="rId1480"/>
        </w:object>
      </w:r>
    </w:p>
    <w:p w:rsidR="00F71D56" w:rsidRDefault="00E34F75">
      <w:pPr>
        <w:spacing w:before="0" w:after="0" w:line="240" w:lineRule="auto"/>
        <w:jc w:val="left"/>
        <w:rPr>
          <w:lang w:val="en-US"/>
        </w:rPr>
      </w:pP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533760" behindDoc="0" locked="0" layoutInCell="1" allowOverlap="1">
                <wp:simplePos x="0" y="0"/>
                <wp:positionH relativeFrom="column">
                  <wp:posOffset>2801156</wp:posOffset>
                </wp:positionH>
                <wp:positionV relativeFrom="paragraph">
                  <wp:posOffset>181625</wp:posOffset>
                </wp:positionV>
                <wp:extent cx="72000" cy="44640"/>
                <wp:effectExtent l="38100" t="38100" r="42545" b="50800"/>
                <wp:wrapNone/>
                <wp:docPr id="858" name="Ink 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1">
                      <w14:nvContentPartPr>
                        <w14:cNvContentPartPr/>
                      </w14:nvContentPartPr>
                      <w14:xfrm>
                        <a:off x="0" y="0"/>
                        <a:ext cx="7200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8" o:spid="_x0000_s1026" type="#_x0000_t75" style="position:absolute;margin-left:219.55pt;margin-top:13.3pt;width:7.65pt;height:5.5pt;z-index:25253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">
                <v:imagedata r:id="rId148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532736" behindDoc="0" locked="0" layoutInCell="1" allowOverlap="1">
                <wp:simplePos x="0" y="0"/>
                <wp:positionH relativeFrom="column">
                  <wp:posOffset>-272524</wp:posOffset>
                </wp:positionH>
                <wp:positionV relativeFrom="paragraph">
                  <wp:posOffset>666545</wp:posOffset>
                </wp:positionV>
                <wp:extent cx="72000" cy="360"/>
                <wp:effectExtent l="0" t="0" r="0" b="0"/>
                <wp:wrapNone/>
                <wp:docPr id="857" name="Ink 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3">
                      <w14:nvContentPartPr>
                        <w14:cNvContentPartPr/>
                      </w14:nvContentPartPr>
                      <w14:xfrm>
                        <a:off x="0" y="0"/>
                        <a:ext cx="720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7" o:spid="_x0000_s1026" type="#_x0000_t75" style="position:absolute;margin-left:-22.45pt;margin-top:51.5pt;width:7.65pt;height:2.05pt;z-index:25253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">
                <v:imagedata r:id="rId148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531712" behindDoc="0" locked="0" layoutInCell="1" allowOverlap="1">
                <wp:simplePos x="0" y="0"/>
                <wp:positionH relativeFrom="column">
                  <wp:posOffset>-125284</wp:posOffset>
                </wp:positionH>
                <wp:positionV relativeFrom="paragraph">
                  <wp:posOffset>3129305</wp:posOffset>
                </wp:positionV>
                <wp:extent cx="595800" cy="48240"/>
                <wp:effectExtent l="38100" t="38100" r="52070" b="47625"/>
                <wp:wrapNone/>
                <wp:docPr id="856" name="Ink 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5">
                      <w14:nvContentPartPr>
                        <w14:cNvContentPartPr/>
                      </w14:nvContentPartPr>
                      <w14:xfrm>
                        <a:off x="0" y="0"/>
                        <a:ext cx="59580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6" o:spid="_x0000_s1026" type="#_x0000_t75" style="position:absolute;margin-left:-10.75pt;margin-top:245.5pt;width:48.7pt;height:5.65pt;z-index:25253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">
                <v:imagedata r:id="rId148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530688" behindDoc="0" locked="0" layoutInCell="1" allowOverlap="1">
                <wp:simplePos x="0" y="0"/>
                <wp:positionH relativeFrom="column">
                  <wp:posOffset>4388396</wp:posOffset>
                </wp:positionH>
                <wp:positionV relativeFrom="paragraph">
                  <wp:posOffset>2575625</wp:posOffset>
                </wp:positionV>
                <wp:extent cx="975960" cy="93960"/>
                <wp:effectExtent l="38100" t="38100" r="34290" b="40005"/>
                <wp:wrapNone/>
                <wp:docPr id="855" name="Ink 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7">
                      <w14:nvContentPartPr>
                        <w14:cNvContentPartPr/>
                      </w14:nvContentPartPr>
                      <w14:xfrm>
                        <a:off x="0" y="0"/>
                        <a:ext cx="97596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5" o:spid="_x0000_s1026" type="#_x0000_t75" style="position:absolute;margin-left:344.7pt;margin-top:201.95pt;width:78.75pt;height:9.15pt;z-index:25253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">
                <v:imagedata r:id="rId148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529664" behindDoc="0" locked="0" layoutInCell="1" allowOverlap="1">
                <wp:simplePos x="0" y="0"/>
                <wp:positionH relativeFrom="column">
                  <wp:posOffset>5175716</wp:posOffset>
                </wp:positionH>
                <wp:positionV relativeFrom="paragraph">
                  <wp:posOffset>2333345</wp:posOffset>
                </wp:positionV>
                <wp:extent cx="163440" cy="95760"/>
                <wp:effectExtent l="0" t="38100" r="46355" b="57150"/>
                <wp:wrapNone/>
                <wp:docPr id="854" name="Ink 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9">
                      <w14:nvContentPartPr>
                        <w14:cNvContentPartPr/>
                      </w14:nvContentPartPr>
                      <w14:xfrm>
                        <a:off x="0" y="0"/>
                        <a:ext cx="16344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4" o:spid="_x0000_s1026" type="#_x0000_t75" style="position:absolute;margin-left:406.75pt;margin-top:182.65pt;width:14.75pt;height:9.6pt;z-index:25252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">
                <v:imagedata r:id="rId149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528640" behindDoc="0" locked="0" layoutInCell="1" allowOverlap="1">
                <wp:simplePos x="0" y="0"/>
                <wp:positionH relativeFrom="column">
                  <wp:posOffset>5032076</wp:posOffset>
                </wp:positionH>
                <wp:positionV relativeFrom="paragraph">
                  <wp:posOffset>2115545</wp:posOffset>
                </wp:positionV>
                <wp:extent cx="208800" cy="344880"/>
                <wp:effectExtent l="38100" t="38100" r="39370" b="55245"/>
                <wp:wrapNone/>
                <wp:docPr id="853" name="Ink 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1">
                      <w14:nvContentPartPr>
                        <w14:cNvContentPartPr/>
                      </w14:nvContentPartPr>
                      <w14:xfrm>
                        <a:off x="0" y="0"/>
                        <a:ext cx="208800" cy="34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3" o:spid="_x0000_s1026" type="#_x0000_t75" style="position:absolute;margin-left:395.45pt;margin-top:165.5pt;width:18.2pt;height:29.25pt;z-index:25252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">
                <v:imagedata r:id="rId149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527616" behindDoc="0" locked="0" layoutInCell="1" allowOverlap="1">
                <wp:simplePos x="0" y="0"/>
                <wp:positionH relativeFrom="column">
                  <wp:posOffset>5066276</wp:posOffset>
                </wp:positionH>
                <wp:positionV relativeFrom="paragraph">
                  <wp:posOffset>2303105</wp:posOffset>
                </wp:positionV>
                <wp:extent cx="23760" cy="165960"/>
                <wp:effectExtent l="38100" t="38100" r="52705" b="43815"/>
                <wp:wrapNone/>
                <wp:docPr id="852" name="Ink 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3">
                      <w14:nvContentPartPr>
                        <w14:cNvContentPartPr/>
                      </w14:nvContentPartPr>
                      <w14:xfrm>
                        <a:off x="0" y="0"/>
                        <a:ext cx="2376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2" o:spid="_x0000_s1026" type="#_x0000_t75" style="position:absolute;margin-left:397.9pt;margin-top:180.75pt;width:3.7pt;height:14.6pt;z-index:25252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">
                <v:imagedata r:id="rId149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526592" behindDoc="0" locked="0" layoutInCell="1" allowOverlap="1">
                <wp:simplePos x="0" y="0"/>
                <wp:positionH relativeFrom="column">
                  <wp:posOffset>4898876</wp:posOffset>
                </wp:positionH>
                <wp:positionV relativeFrom="paragraph">
                  <wp:posOffset>2320385</wp:posOffset>
                </wp:positionV>
                <wp:extent cx="120600" cy="144360"/>
                <wp:effectExtent l="38100" t="38100" r="51435" b="46355"/>
                <wp:wrapNone/>
                <wp:docPr id="851" name="Ink 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5">
                      <w14:nvContentPartPr>
                        <w14:cNvContentPartPr/>
                      </w14:nvContentPartPr>
                      <w14:xfrm>
                        <a:off x="0" y="0"/>
                        <a:ext cx="12060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1" o:spid="_x0000_s1026" type="#_x0000_t75" style="position:absolute;margin-left:384.8pt;margin-top:181.75pt;width:11.5pt;height:13.25pt;z-index:25252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">
                <v:imagedata r:id="rId149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525568" behindDoc="0" locked="0" layoutInCell="1" allowOverlap="1">
                <wp:simplePos x="0" y="0"/>
                <wp:positionH relativeFrom="column">
                  <wp:posOffset>4757756</wp:posOffset>
                </wp:positionH>
                <wp:positionV relativeFrom="paragraph">
                  <wp:posOffset>2300585</wp:posOffset>
                </wp:positionV>
                <wp:extent cx="50760" cy="27360"/>
                <wp:effectExtent l="38100" t="38100" r="45085" b="29845"/>
                <wp:wrapNone/>
                <wp:docPr id="850" name="Ink 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7">
                      <w14:nvContentPartPr>
                        <w14:cNvContentPartPr/>
                      </w14:nvContentPartPr>
                      <w14:xfrm>
                        <a:off x="0" y="0"/>
                        <a:ext cx="5076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0" o:spid="_x0000_s1026" type="#_x0000_t75" style="position:absolute;margin-left:373.8pt;margin-top:180.3pt;width:5.65pt;height:3.55pt;z-index:25252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">
                <v:imagedata r:id="rId149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524544" behindDoc="0" locked="0" layoutInCell="1" allowOverlap="1">
                <wp:simplePos x="0" y="0"/>
                <wp:positionH relativeFrom="column">
                  <wp:posOffset>4800956</wp:posOffset>
                </wp:positionH>
                <wp:positionV relativeFrom="paragraph">
                  <wp:posOffset>2357465</wp:posOffset>
                </wp:positionV>
                <wp:extent cx="7560" cy="95040"/>
                <wp:effectExtent l="38100" t="38100" r="50165" b="38735"/>
                <wp:wrapNone/>
                <wp:docPr id="849" name="Ink 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9">
                      <w14:nvContentPartPr>
                        <w14:cNvContentPartPr/>
                      </w14:nvContentPartPr>
                      <w14:xfrm>
                        <a:off x="0" y="0"/>
                        <a:ext cx="756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9" o:spid="_x0000_s1026" type="#_x0000_t75" style="position:absolute;margin-left:376.95pt;margin-top:184.95pt;width:2.6pt;height:9.15pt;z-index:25252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">
                <v:imagedata r:id="rId150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523520" behindDoc="0" locked="0" layoutInCell="1" allowOverlap="1">
                <wp:simplePos x="0" y="0"/>
                <wp:positionH relativeFrom="column">
                  <wp:posOffset>4568756</wp:posOffset>
                </wp:positionH>
                <wp:positionV relativeFrom="paragraph">
                  <wp:posOffset>2333705</wp:posOffset>
                </wp:positionV>
                <wp:extent cx="153000" cy="134280"/>
                <wp:effectExtent l="38100" t="38100" r="38100" b="37465"/>
                <wp:wrapNone/>
                <wp:docPr id="848" name="Ink 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1">
                      <w14:nvContentPartPr>
                        <w14:cNvContentPartPr/>
                      </w14:nvContentPartPr>
                      <w14:xfrm>
                        <a:off x="0" y="0"/>
                        <a:ext cx="15300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8" o:spid="_x0000_s1026" type="#_x0000_t75" style="position:absolute;margin-left:358.9pt;margin-top:182.85pt;width:13.85pt;height:12.35pt;z-index:25252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">
                <v:imagedata r:id="rId150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522496" behindDoc="0" locked="0" layoutInCell="1" allowOverlap="1">
                <wp:simplePos x="0" y="0"/>
                <wp:positionH relativeFrom="column">
                  <wp:posOffset>4440956</wp:posOffset>
                </wp:positionH>
                <wp:positionV relativeFrom="paragraph">
                  <wp:posOffset>2309225</wp:posOffset>
                </wp:positionV>
                <wp:extent cx="169920" cy="172800"/>
                <wp:effectExtent l="38100" t="38100" r="1905" b="36830"/>
                <wp:wrapNone/>
                <wp:docPr id="847" name="Ink 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3">
                      <w14:nvContentPartPr>
                        <w14:cNvContentPartPr/>
                      </w14:nvContentPartPr>
                      <w14:xfrm>
                        <a:off x="0" y="0"/>
                        <a:ext cx="16992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7" o:spid="_x0000_s1026" type="#_x0000_t75" style="position:absolute;margin-left:348.95pt;margin-top:181.05pt;width:14.95pt;height:15.3pt;z-index:25252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">
                <v:imagedata r:id="rId150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521472" behindDoc="0" locked="0" layoutInCell="1" allowOverlap="1">
                <wp:simplePos x="0" y="0"/>
                <wp:positionH relativeFrom="column">
                  <wp:posOffset>3926876</wp:posOffset>
                </wp:positionH>
                <wp:positionV relativeFrom="paragraph">
                  <wp:posOffset>2384105</wp:posOffset>
                </wp:positionV>
                <wp:extent cx="221400" cy="143280"/>
                <wp:effectExtent l="38100" t="38100" r="7620" b="47625"/>
                <wp:wrapNone/>
                <wp:docPr id="846" name="Ink 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5">
                      <w14:nvContentPartPr>
                        <w14:cNvContentPartPr/>
                      </w14:nvContentPartPr>
                      <w14:xfrm>
                        <a:off x="0" y="0"/>
                        <a:ext cx="22140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6" o:spid="_x0000_s1026" type="#_x0000_t75" style="position:absolute;margin-left:308.6pt;margin-top:186.85pt;width:18.9pt;height:13.05pt;z-index:25252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">
                <v:imagedata r:id="rId150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520448" behindDoc="0" locked="0" layoutInCell="1" allowOverlap="1">
                <wp:simplePos x="0" y="0"/>
                <wp:positionH relativeFrom="column">
                  <wp:posOffset>3840476</wp:posOffset>
                </wp:positionH>
                <wp:positionV relativeFrom="paragraph">
                  <wp:posOffset>2350985</wp:posOffset>
                </wp:positionV>
                <wp:extent cx="16920" cy="12240"/>
                <wp:effectExtent l="38100" t="38100" r="40640" b="45085"/>
                <wp:wrapNone/>
                <wp:docPr id="845" name="Ink 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7">
                      <w14:nvContentPartPr>
                        <w14:cNvContentPartPr/>
                      </w14:nvContentPartPr>
                      <w14:xfrm>
                        <a:off x="0" y="0"/>
                        <a:ext cx="169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5" o:spid="_x0000_s1026" type="#_x0000_t75" style="position:absolute;margin-left:301.6pt;margin-top:184.3pt;width:2.85pt;height:2.4pt;z-index:2525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">
                <v:imagedata r:id="rId150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519424" behindDoc="0" locked="0" layoutInCell="1" allowOverlap="1">
                <wp:simplePos x="0" y="0"/>
                <wp:positionH relativeFrom="column">
                  <wp:posOffset>3768836</wp:posOffset>
                </wp:positionH>
                <wp:positionV relativeFrom="paragraph">
                  <wp:posOffset>2384825</wp:posOffset>
                </wp:positionV>
                <wp:extent cx="113040" cy="157320"/>
                <wp:effectExtent l="38100" t="38100" r="1270" b="33655"/>
                <wp:wrapNone/>
                <wp:docPr id="844" name="Ink 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9">
                      <w14:nvContentPartPr>
                        <w14:cNvContentPartPr/>
                      </w14:nvContentPartPr>
                      <w14:xfrm>
                        <a:off x="0" y="0"/>
                        <a:ext cx="11304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4" o:spid="_x0000_s1026" type="#_x0000_t75" style="position:absolute;margin-left:295.8pt;margin-top:187.15pt;width:10.65pt;height:14pt;z-index:25251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">
                <v:imagedata r:id="rId151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518400" behindDoc="0" locked="0" layoutInCell="1" allowOverlap="1">
                <wp:simplePos x="0" y="0"/>
                <wp:positionH relativeFrom="column">
                  <wp:posOffset>3392996</wp:posOffset>
                </wp:positionH>
                <wp:positionV relativeFrom="paragraph">
                  <wp:posOffset>2475545</wp:posOffset>
                </wp:positionV>
                <wp:extent cx="85320" cy="127080"/>
                <wp:effectExtent l="38100" t="38100" r="48260" b="44450"/>
                <wp:wrapNone/>
                <wp:docPr id="843" name="Ink 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1">
                      <w14:nvContentPartPr>
                        <w14:cNvContentPartPr/>
                      </w14:nvContentPartPr>
                      <w14:xfrm>
                        <a:off x="0" y="0"/>
                        <a:ext cx="8532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3" o:spid="_x0000_s1026" type="#_x0000_t75" style="position:absolute;margin-left:266.35pt;margin-top:194.1pt;width:8.5pt;height:11.65pt;z-index:25251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">
                <v:imagedata r:id="rId151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517376" behindDoc="0" locked="0" layoutInCell="1" allowOverlap="1">
                <wp:simplePos x="0" y="0"/>
                <wp:positionH relativeFrom="column">
                  <wp:posOffset>3293276</wp:posOffset>
                </wp:positionH>
                <wp:positionV relativeFrom="paragraph">
                  <wp:posOffset>2442785</wp:posOffset>
                </wp:positionV>
                <wp:extent cx="105480" cy="127080"/>
                <wp:effectExtent l="38100" t="38100" r="46990" b="44450"/>
                <wp:wrapNone/>
                <wp:docPr id="842" name="Ink 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3">
                      <w14:nvContentPartPr>
                        <w14:cNvContentPartPr/>
                      </w14:nvContentPartPr>
                      <w14:xfrm>
                        <a:off x="0" y="0"/>
                        <a:ext cx="10548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2" o:spid="_x0000_s1026" type="#_x0000_t75" style="position:absolute;margin-left:258.4pt;margin-top:191.75pt;width:9.8pt;height:11.4pt;z-index:25251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">
                <v:imagedata r:id="rId151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516352" behindDoc="0" locked="0" layoutInCell="1" allowOverlap="1">
                <wp:simplePos x="0" y="0"/>
                <wp:positionH relativeFrom="column">
                  <wp:posOffset>3196436</wp:posOffset>
                </wp:positionH>
                <wp:positionV relativeFrom="paragraph">
                  <wp:posOffset>2438825</wp:posOffset>
                </wp:positionV>
                <wp:extent cx="12240" cy="6120"/>
                <wp:effectExtent l="38100" t="38100" r="45085" b="32385"/>
                <wp:wrapNone/>
                <wp:docPr id="841" name="Ink 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5">
                      <w14:nvContentPartPr>
                        <w14:cNvContentPartPr/>
                      </w14:nvContentPartPr>
                      <w14:xfrm>
                        <a:off x="0" y="0"/>
                        <a:ext cx="122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1" o:spid="_x0000_s1026" type="#_x0000_t75" style="position:absolute;margin-left:250.95pt;margin-top:191.25pt;width:2.45pt;height:2.1pt;z-index:25251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">
                <v:imagedata r:id="rId151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515328" behindDoc="0" locked="0" layoutInCell="1" allowOverlap="1">
                <wp:simplePos x="0" y="0"/>
                <wp:positionH relativeFrom="column">
                  <wp:posOffset>3227396</wp:posOffset>
                </wp:positionH>
                <wp:positionV relativeFrom="paragraph">
                  <wp:posOffset>2493905</wp:posOffset>
                </wp:positionV>
                <wp:extent cx="24120" cy="77040"/>
                <wp:effectExtent l="38100" t="38100" r="33655" b="37465"/>
                <wp:wrapNone/>
                <wp:docPr id="840" name="Ink 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7">
                      <w14:nvContentPartPr>
                        <w14:cNvContentPartPr/>
                      </w14:nvContentPartPr>
                      <w14:xfrm>
                        <a:off x="0" y="0"/>
                        <a:ext cx="2412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0" o:spid="_x0000_s1026" type="#_x0000_t75" style="position:absolute;margin-left:253.3pt;margin-top:195.7pt;width:3.6pt;height:7.5pt;z-index:25251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">
                <v:imagedata r:id="rId151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514304" behindDoc="0" locked="0" layoutInCell="1" allowOverlap="1">
                <wp:simplePos x="0" y="0"/>
                <wp:positionH relativeFrom="column">
                  <wp:posOffset>3116876</wp:posOffset>
                </wp:positionH>
                <wp:positionV relativeFrom="paragraph">
                  <wp:posOffset>2509745</wp:posOffset>
                </wp:positionV>
                <wp:extent cx="101160" cy="38880"/>
                <wp:effectExtent l="38100" t="38100" r="32385" b="37465"/>
                <wp:wrapNone/>
                <wp:docPr id="839" name="Ink 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9">
                      <w14:nvContentPartPr>
                        <w14:cNvContentPartPr/>
                      </w14:nvContentPartPr>
                      <w14:xfrm>
                        <a:off x="0" y="0"/>
                        <a:ext cx="10116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9" o:spid="_x0000_s1026" type="#_x0000_t75" style="position:absolute;margin-left:244.85pt;margin-top:196.8pt;width:9.35pt;height:4.5pt;z-index:25251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">
                <v:imagedata r:id="rId152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513280" behindDoc="0" locked="0" layoutInCell="1" allowOverlap="1">
                <wp:simplePos x="0" y="0"/>
                <wp:positionH relativeFrom="column">
                  <wp:posOffset>2902676</wp:posOffset>
                </wp:positionH>
                <wp:positionV relativeFrom="paragraph">
                  <wp:posOffset>2331905</wp:posOffset>
                </wp:positionV>
                <wp:extent cx="271080" cy="287280"/>
                <wp:effectExtent l="38100" t="38100" r="15240" b="36830"/>
                <wp:wrapNone/>
                <wp:docPr id="838" name="Ink 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1">
                      <w14:nvContentPartPr>
                        <w14:cNvContentPartPr/>
                      </w14:nvContentPartPr>
                      <w14:xfrm>
                        <a:off x="0" y="0"/>
                        <a:ext cx="271080" cy="28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8" o:spid="_x0000_s1026" type="#_x0000_t75" style="position:absolute;margin-left:227.6pt;margin-top:182.6pt;width:23.2pt;height:24.45pt;z-index:25251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">
                <v:imagedata r:id="rId152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512256" behindDoc="0" locked="0" layoutInCell="1" allowOverlap="1">
                <wp:simplePos x="0" y="0"/>
                <wp:positionH relativeFrom="column">
                  <wp:posOffset>2753276</wp:posOffset>
                </wp:positionH>
                <wp:positionV relativeFrom="paragraph">
                  <wp:posOffset>2410385</wp:posOffset>
                </wp:positionV>
                <wp:extent cx="198360" cy="246600"/>
                <wp:effectExtent l="38100" t="38100" r="11430" b="39370"/>
                <wp:wrapNone/>
                <wp:docPr id="837" name="Ink 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3">
                      <w14:nvContentPartPr>
                        <w14:cNvContentPartPr/>
                      </w14:nvContentPartPr>
                      <w14:xfrm>
                        <a:off x="0" y="0"/>
                        <a:ext cx="198360" cy="24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7" o:spid="_x0000_s1026" type="#_x0000_t75" style="position:absolute;margin-left:215.85pt;margin-top:189pt;width:17.25pt;height:21.1pt;z-index:25251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">
                <v:imagedata r:id="rId152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511232" behindDoc="0" locked="0" layoutInCell="1" allowOverlap="1">
                <wp:simplePos x="0" y="0"/>
                <wp:positionH relativeFrom="column">
                  <wp:posOffset>5554076</wp:posOffset>
                </wp:positionH>
                <wp:positionV relativeFrom="paragraph">
                  <wp:posOffset>1997825</wp:posOffset>
                </wp:positionV>
                <wp:extent cx="5760" cy="8280"/>
                <wp:effectExtent l="38100" t="38100" r="32385" b="29845"/>
                <wp:wrapNone/>
                <wp:docPr id="836" name="Ink 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5">
                      <w14:nvContentPartPr>
                        <w14:cNvContentPartPr/>
                      </w14:nvContentPartPr>
                      <w14:xfrm>
                        <a:off x="0" y="0"/>
                        <a:ext cx="57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6" o:spid="_x0000_s1026" type="#_x0000_t75" style="position:absolute;margin-left:436.55pt;margin-top:156.6pt;width:2.05pt;height:2.2pt;z-index:25251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">
                <v:imagedata r:id="rId152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510208" behindDoc="0" locked="0" layoutInCell="1" allowOverlap="1">
                <wp:simplePos x="0" y="0"/>
                <wp:positionH relativeFrom="column">
                  <wp:posOffset>5348516</wp:posOffset>
                </wp:positionH>
                <wp:positionV relativeFrom="paragraph">
                  <wp:posOffset>1864985</wp:posOffset>
                </wp:positionV>
                <wp:extent cx="169920" cy="245160"/>
                <wp:effectExtent l="38100" t="38100" r="40005" b="40640"/>
                <wp:wrapNone/>
                <wp:docPr id="835" name="Ink 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7">
                      <w14:nvContentPartPr>
                        <w14:cNvContentPartPr/>
                      </w14:nvContentPartPr>
                      <w14:xfrm>
                        <a:off x="0" y="0"/>
                        <a:ext cx="169920" cy="24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5" o:spid="_x0000_s1026" type="#_x0000_t75" style="position:absolute;margin-left:420.4pt;margin-top:146.25pt;width:15.15pt;height:20.85pt;z-index:25251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">
                <v:imagedata r:id="rId152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509184" behindDoc="0" locked="0" layoutInCell="1" allowOverlap="1">
                <wp:simplePos x="0" y="0"/>
                <wp:positionH relativeFrom="column">
                  <wp:posOffset>5335196</wp:posOffset>
                </wp:positionH>
                <wp:positionV relativeFrom="paragraph">
                  <wp:posOffset>1967225</wp:posOffset>
                </wp:positionV>
                <wp:extent cx="15480" cy="12960"/>
                <wp:effectExtent l="38100" t="38100" r="41910" b="25400"/>
                <wp:wrapNone/>
                <wp:docPr id="834" name="Ink 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9">
                      <w14:nvContentPartPr>
                        <w14:cNvContentPartPr/>
                      </w14:nvContentPartPr>
                      <w14:xfrm>
                        <a:off x="0" y="0"/>
                        <a:ext cx="154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4" o:spid="_x0000_s1026" type="#_x0000_t75" style="position:absolute;margin-left:419.5pt;margin-top:154.3pt;width:2.55pt;height:2.35pt;z-index:25250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">
                <v:imagedata r:id="rId153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508160" behindDoc="0" locked="0" layoutInCell="1" allowOverlap="1">
                <wp:simplePos x="0" y="0"/>
                <wp:positionH relativeFrom="column">
                  <wp:posOffset>5218916</wp:posOffset>
                </wp:positionH>
                <wp:positionV relativeFrom="paragraph">
                  <wp:posOffset>1697225</wp:posOffset>
                </wp:positionV>
                <wp:extent cx="86400" cy="284040"/>
                <wp:effectExtent l="57150" t="38100" r="46990" b="40005"/>
                <wp:wrapNone/>
                <wp:docPr id="833" name="Ink 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1">
                      <w14:nvContentPartPr>
                        <w14:cNvContentPartPr/>
                      </w14:nvContentPartPr>
                      <w14:xfrm>
                        <a:off x="0" y="0"/>
                        <a:ext cx="86400" cy="28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3" o:spid="_x0000_s1026" type="#_x0000_t75" style="position:absolute;margin-left:409.8pt;margin-top:132.9pt;width:8.85pt;height:24.05pt;z-index:25250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">
                <v:imagedata r:id="rId153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507136" behindDoc="0" locked="0" layoutInCell="1" allowOverlap="1">
                <wp:simplePos x="0" y="0"/>
                <wp:positionH relativeFrom="column">
                  <wp:posOffset>5157356</wp:posOffset>
                </wp:positionH>
                <wp:positionV relativeFrom="paragraph">
                  <wp:posOffset>1906385</wp:posOffset>
                </wp:positionV>
                <wp:extent cx="34920" cy="78120"/>
                <wp:effectExtent l="38100" t="38100" r="41910" b="36195"/>
                <wp:wrapNone/>
                <wp:docPr id="832" name="Ink 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3">
                      <w14:nvContentPartPr>
                        <w14:cNvContentPartPr/>
                      </w14:nvContentPartPr>
                      <w14:xfrm>
                        <a:off x="0" y="0"/>
                        <a:ext cx="3492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2" o:spid="_x0000_s1026" type="#_x0000_t75" style="position:absolute;margin-left:405.25pt;margin-top:149.35pt;width:4.75pt;height:7.7pt;z-index:25250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">
                <v:imagedata r:id="rId153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506112" behindDoc="0" locked="0" layoutInCell="1" allowOverlap="1">
                <wp:simplePos x="0" y="0"/>
                <wp:positionH relativeFrom="column">
                  <wp:posOffset>5012636</wp:posOffset>
                </wp:positionH>
                <wp:positionV relativeFrom="paragraph">
                  <wp:posOffset>1803785</wp:posOffset>
                </wp:positionV>
                <wp:extent cx="40320" cy="271800"/>
                <wp:effectExtent l="38100" t="38100" r="36195" b="33020"/>
                <wp:wrapNone/>
                <wp:docPr id="831" name="Ink 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5">
                      <w14:nvContentPartPr>
                        <w14:cNvContentPartPr/>
                      </w14:nvContentPartPr>
                      <w14:xfrm>
                        <a:off x="0" y="0"/>
                        <a:ext cx="40320" cy="27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1" o:spid="_x0000_s1026" type="#_x0000_t75" style="position:absolute;margin-left:394.05pt;margin-top:141.3pt;width:4.7pt;height:23pt;z-index:25250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">
                <v:imagedata r:id="rId153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505088" behindDoc="0" locked="0" layoutInCell="1" allowOverlap="1">
                <wp:simplePos x="0" y="0"/>
                <wp:positionH relativeFrom="column">
                  <wp:posOffset>5046476</wp:posOffset>
                </wp:positionH>
                <wp:positionV relativeFrom="paragraph">
                  <wp:posOffset>1883705</wp:posOffset>
                </wp:positionV>
                <wp:extent cx="105840" cy="96120"/>
                <wp:effectExtent l="38100" t="38100" r="46990" b="37465"/>
                <wp:wrapNone/>
                <wp:docPr id="830" name="Ink 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7">
                      <w14:nvContentPartPr>
                        <w14:cNvContentPartPr/>
                      </w14:nvContentPartPr>
                      <w14:xfrm>
                        <a:off x="0" y="0"/>
                        <a:ext cx="10584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0" o:spid="_x0000_s1026" type="#_x0000_t75" style="position:absolute;margin-left:396.45pt;margin-top:147.75pt;width:10.05pt;height:8.95pt;z-index:25250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">
                <v:imagedata r:id="rId153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504064" behindDoc="0" locked="0" layoutInCell="1" allowOverlap="1">
                <wp:simplePos x="0" y="0"/>
                <wp:positionH relativeFrom="column">
                  <wp:posOffset>4790876</wp:posOffset>
                </wp:positionH>
                <wp:positionV relativeFrom="paragraph">
                  <wp:posOffset>1855985</wp:posOffset>
                </wp:positionV>
                <wp:extent cx="181440" cy="134640"/>
                <wp:effectExtent l="38100" t="38100" r="47625" b="36830"/>
                <wp:wrapNone/>
                <wp:docPr id="829" name="Ink 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9">
                      <w14:nvContentPartPr>
                        <w14:cNvContentPartPr/>
                      </w14:nvContentPartPr>
                      <w14:xfrm>
                        <a:off x="0" y="0"/>
                        <a:ext cx="18144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9" o:spid="_x0000_s1026" type="#_x0000_t75" style="position:absolute;margin-left:376.35pt;margin-top:145.4pt;width:16.15pt;height:12.25pt;z-index:2525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">
                <v:imagedata r:id="rId154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503040" behindDoc="0" locked="0" layoutInCell="1" allowOverlap="1">
                <wp:simplePos x="0" y="0"/>
                <wp:positionH relativeFrom="column">
                  <wp:posOffset>4619516</wp:posOffset>
                </wp:positionH>
                <wp:positionV relativeFrom="paragraph">
                  <wp:posOffset>1955705</wp:posOffset>
                </wp:positionV>
                <wp:extent cx="6480" cy="16560"/>
                <wp:effectExtent l="38100" t="38100" r="31750" b="40640"/>
                <wp:wrapNone/>
                <wp:docPr id="828" name="Ink 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1">
                      <w14:nvContentPartPr>
                        <w14:cNvContentPartPr/>
                      </w14:nvContentPartPr>
                      <w14:xfrm>
                        <a:off x="0" y="0"/>
                        <a:ext cx="64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8" o:spid="_x0000_s1026" type="#_x0000_t75" style="position:absolute;margin-left:363.15pt;margin-top:153.45pt;width:1.9pt;height:2.65pt;z-index:2525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">
                <v:imagedata r:id="rId154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502016" behindDoc="0" locked="0" layoutInCell="1" allowOverlap="1">
                <wp:simplePos x="0" y="0"/>
                <wp:positionH relativeFrom="column">
                  <wp:posOffset>4498916</wp:posOffset>
                </wp:positionH>
                <wp:positionV relativeFrom="paragraph">
                  <wp:posOffset>1823585</wp:posOffset>
                </wp:positionV>
                <wp:extent cx="107640" cy="315360"/>
                <wp:effectExtent l="38100" t="38100" r="26035" b="46990"/>
                <wp:wrapNone/>
                <wp:docPr id="827" name="Ink 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3">
                      <w14:nvContentPartPr>
                        <w14:cNvContentPartPr/>
                      </w14:nvContentPartPr>
                      <w14:xfrm>
                        <a:off x="0" y="0"/>
                        <a:ext cx="107640" cy="31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7" o:spid="_x0000_s1026" type="#_x0000_t75" style="position:absolute;margin-left:353.65pt;margin-top:142.9pt;width:9.9pt;height:26.45pt;z-index:2525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">
                <v:imagedata r:id="rId154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500992" behindDoc="0" locked="0" layoutInCell="1" allowOverlap="1">
                <wp:simplePos x="0" y="0"/>
                <wp:positionH relativeFrom="column">
                  <wp:posOffset>4292996</wp:posOffset>
                </wp:positionH>
                <wp:positionV relativeFrom="paragraph">
                  <wp:posOffset>1693625</wp:posOffset>
                </wp:positionV>
                <wp:extent cx="203040" cy="299880"/>
                <wp:effectExtent l="38100" t="38100" r="26035" b="43180"/>
                <wp:wrapNone/>
                <wp:docPr id="826" name="Ink 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5">
                      <w14:nvContentPartPr>
                        <w14:cNvContentPartPr/>
                      </w14:nvContentPartPr>
                      <w14:xfrm>
                        <a:off x="0" y="0"/>
                        <a:ext cx="203040" cy="29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6" o:spid="_x0000_s1026" type="#_x0000_t75" style="position:absolute;margin-left:337.15pt;margin-top:132.4pt;width:17.9pt;height:25.4pt;z-index:2525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">
                <v:imagedata r:id="rId154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99968" behindDoc="0" locked="0" layoutInCell="1" allowOverlap="1">
                <wp:simplePos x="0" y="0"/>
                <wp:positionH relativeFrom="column">
                  <wp:posOffset>4171316</wp:posOffset>
                </wp:positionH>
                <wp:positionV relativeFrom="paragraph">
                  <wp:posOffset>1906385</wp:posOffset>
                </wp:positionV>
                <wp:extent cx="158040" cy="208800"/>
                <wp:effectExtent l="38100" t="38100" r="52070" b="39370"/>
                <wp:wrapNone/>
                <wp:docPr id="825" name="Ink 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7">
                      <w14:nvContentPartPr>
                        <w14:cNvContentPartPr/>
                      </w14:nvContentPartPr>
                      <w14:xfrm>
                        <a:off x="0" y="0"/>
                        <a:ext cx="158040" cy="20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5" o:spid="_x0000_s1026" type="#_x0000_t75" style="position:absolute;margin-left:327.6pt;margin-top:149.35pt;width:14.2pt;height:18pt;z-index:25249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">
                <v:imagedata r:id="rId154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98944" behindDoc="0" locked="0" layoutInCell="1" allowOverlap="1">
                <wp:simplePos x="0" y="0"/>
                <wp:positionH relativeFrom="column">
                  <wp:posOffset>3737876</wp:posOffset>
                </wp:positionH>
                <wp:positionV relativeFrom="paragraph">
                  <wp:posOffset>1918265</wp:posOffset>
                </wp:positionV>
                <wp:extent cx="128160" cy="156240"/>
                <wp:effectExtent l="38100" t="38100" r="24765" b="34290"/>
                <wp:wrapNone/>
                <wp:docPr id="824" name="Ink 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9">
                      <w14:nvContentPartPr>
                        <w14:cNvContentPartPr/>
                      </w14:nvContentPartPr>
                      <w14:xfrm>
                        <a:off x="0" y="0"/>
                        <a:ext cx="12816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4" o:spid="_x0000_s1026" type="#_x0000_t75" style="position:absolute;margin-left:293.45pt;margin-top:150.45pt;width:11.9pt;height:13.75pt;z-index:25249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">
                <v:imagedata r:id="rId155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97920" behindDoc="0" locked="0" layoutInCell="1" allowOverlap="1">
                <wp:simplePos x="0" y="0"/>
                <wp:positionH relativeFrom="column">
                  <wp:posOffset>3438356</wp:posOffset>
                </wp:positionH>
                <wp:positionV relativeFrom="paragraph">
                  <wp:posOffset>1755545</wp:posOffset>
                </wp:positionV>
                <wp:extent cx="114480" cy="172080"/>
                <wp:effectExtent l="19050" t="38100" r="38100" b="38100"/>
                <wp:wrapNone/>
                <wp:docPr id="823" name="Ink 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1">
                      <w14:nvContentPartPr>
                        <w14:cNvContentPartPr/>
                      </w14:nvContentPartPr>
                      <w14:xfrm>
                        <a:off x="0" y="0"/>
                        <a:ext cx="11448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3" o:spid="_x0000_s1026" type="#_x0000_t75" style="position:absolute;margin-left:270.15pt;margin-top:137.35pt;width:10.5pt;height:15.35pt;z-index:25249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">
                <v:imagedata r:id="rId155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96896" behindDoc="0" locked="0" layoutInCell="1" allowOverlap="1">
                <wp:simplePos x="0" y="0"/>
                <wp:positionH relativeFrom="column">
                  <wp:posOffset>3198596</wp:posOffset>
                </wp:positionH>
                <wp:positionV relativeFrom="paragraph">
                  <wp:posOffset>1822145</wp:posOffset>
                </wp:positionV>
                <wp:extent cx="263880" cy="302040"/>
                <wp:effectExtent l="38100" t="38100" r="41275" b="41275"/>
                <wp:wrapNone/>
                <wp:docPr id="822" name="Ink 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3">
                      <w14:nvContentPartPr>
                        <w14:cNvContentPartPr/>
                      </w14:nvContentPartPr>
                      <w14:xfrm>
                        <a:off x="0" y="0"/>
                        <a:ext cx="263880" cy="30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2" o:spid="_x0000_s1026" type="#_x0000_t75" style="position:absolute;margin-left:251.1pt;margin-top:142.75pt;width:22.4pt;height:25.4pt;z-index:25249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">
                <v:imagedata r:id="rId155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95872" behindDoc="0" locked="0" layoutInCell="1" allowOverlap="1">
                <wp:simplePos x="0" y="0"/>
                <wp:positionH relativeFrom="column">
                  <wp:posOffset>3255836</wp:posOffset>
                </wp:positionH>
                <wp:positionV relativeFrom="paragraph">
                  <wp:posOffset>1823945</wp:posOffset>
                </wp:positionV>
                <wp:extent cx="23760" cy="303120"/>
                <wp:effectExtent l="38100" t="38100" r="33655" b="40005"/>
                <wp:wrapNone/>
                <wp:docPr id="821" name="Ink 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5">
                      <w14:nvContentPartPr>
                        <w14:cNvContentPartPr/>
                      </w14:nvContentPartPr>
                      <w14:xfrm>
                        <a:off x="0" y="0"/>
                        <a:ext cx="23760" cy="30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1" o:spid="_x0000_s1026" type="#_x0000_t75" style="position:absolute;margin-left:255.4pt;margin-top:142.8pt;width:3.45pt;height:25.55pt;z-index:25249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">
                <v:imagedata r:id="rId155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94848" behindDoc="0" locked="0" layoutInCell="1" allowOverlap="1">
                <wp:simplePos x="0" y="0"/>
                <wp:positionH relativeFrom="column">
                  <wp:posOffset>2602436</wp:posOffset>
                </wp:positionH>
                <wp:positionV relativeFrom="paragraph">
                  <wp:posOffset>2042105</wp:posOffset>
                </wp:positionV>
                <wp:extent cx="374040" cy="163800"/>
                <wp:effectExtent l="38100" t="38100" r="45085" b="46355"/>
                <wp:wrapNone/>
                <wp:docPr id="820" name="Ink 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7">
                      <w14:nvContentPartPr>
                        <w14:cNvContentPartPr/>
                      </w14:nvContentPartPr>
                      <w14:xfrm>
                        <a:off x="0" y="0"/>
                        <a:ext cx="37404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0" o:spid="_x0000_s1026" type="#_x0000_t75" style="position:absolute;margin-left:203.95pt;margin-top:159.85pt;width:31.45pt;height:14.8pt;z-index:25249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">
                <v:imagedata r:id="rId155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93824" behindDoc="0" locked="0" layoutInCell="1" allowOverlap="1">
                <wp:simplePos x="0" y="0"/>
                <wp:positionH relativeFrom="column">
                  <wp:posOffset>878756</wp:posOffset>
                </wp:positionH>
                <wp:positionV relativeFrom="paragraph">
                  <wp:posOffset>2693345</wp:posOffset>
                </wp:positionV>
                <wp:extent cx="360" cy="360"/>
                <wp:effectExtent l="0" t="0" r="0" b="0"/>
                <wp:wrapNone/>
                <wp:docPr id="819" name="Ink 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9" o:spid="_x0000_s1026" type="#_x0000_t75" style="position:absolute;margin-left:68.2pt;margin-top:211.05pt;width:2.05pt;height:2.05pt;z-index:25249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">
                <v:imagedata r:id="rId156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92800" behindDoc="0" locked="0" layoutInCell="1" allowOverlap="1">
                <wp:simplePos x="0" y="0"/>
                <wp:positionH relativeFrom="column">
                  <wp:posOffset>343436</wp:posOffset>
                </wp:positionH>
                <wp:positionV relativeFrom="paragraph">
                  <wp:posOffset>2856065</wp:posOffset>
                </wp:positionV>
                <wp:extent cx="75960" cy="142560"/>
                <wp:effectExtent l="57150" t="38100" r="38735" b="48260"/>
                <wp:wrapNone/>
                <wp:docPr id="818" name="Ink 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1">
                      <w14:nvContentPartPr>
                        <w14:cNvContentPartPr/>
                      </w14:nvContentPartPr>
                      <w14:xfrm>
                        <a:off x="0" y="0"/>
                        <a:ext cx="7596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8" o:spid="_x0000_s1026" type="#_x0000_t75" style="position:absolute;margin-left:26pt;margin-top:224.25pt;width:7.95pt;height:12.9pt;z-index:25249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">
                <v:imagedata r:id="rId156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91776" behindDoc="0" locked="0" layoutInCell="1" allowOverlap="1">
                <wp:simplePos x="0" y="0"/>
                <wp:positionH relativeFrom="column">
                  <wp:posOffset>222476</wp:posOffset>
                </wp:positionH>
                <wp:positionV relativeFrom="paragraph">
                  <wp:posOffset>2856785</wp:posOffset>
                </wp:positionV>
                <wp:extent cx="17640" cy="10800"/>
                <wp:effectExtent l="38100" t="38100" r="40005" b="46355"/>
                <wp:wrapNone/>
                <wp:docPr id="817" name="Ink 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3">
                      <w14:nvContentPartPr>
                        <w14:cNvContentPartPr/>
                      </w14:nvContentPartPr>
                      <w14:xfrm>
                        <a:off x="0" y="0"/>
                        <a:ext cx="176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7" o:spid="_x0000_s1026" type="#_x0000_t75" style="position:absolute;margin-left:16.55pt;margin-top:224.05pt;width:3.15pt;height:2.45pt;z-index:25249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">
                <v:imagedata r:id="rId156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90752" behindDoc="0" locked="0" layoutInCell="1" allowOverlap="1">
                <wp:simplePos x="0" y="0"/>
                <wp:positionH relativeFrom="column">
                  <wp:posOffset>13676</wp:posOffset>
                </wp:positionH>
                <wp:positionV relativeFrom="paragraph">
                  <wp:posOffset>2772905</wp:posOffset>
                </wp:positionV>
                <wp:extent cx="274680" cy="252720"/>
                <wp:effectExtent l="57150" t="38100" r="49530" b="52705"/>
                <wp:wrapNone/>
                <wp:docPr id="816" name="Ink 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5">
                      <w14:nvContentPartPr>
                        <w14:cNvContentPartPr/>
                      </w14:nvContentPartPr>
                      <w14:xfrm>
                        <a:off x="0" y="0"/>
                        <a:ext cx="274680" cy="25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6" o:spid="_x0000_s1026" type="#_x0000_t75" style="position:absolute;margin-left:.1pt;margin-top:217.3pt;width:23.65pt;height:21.85pt;z-index:25249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">
                <v:imagedata r:id="rId156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89728" behindDoc="0" locked="0" layoutInCell="1" allowOverlap="1">
                <wp:simplePos x="0" y="0"/>
                <wp:positionH relativeFrom="column">
                  <wp:posOffset>-141124</wp:posOffset>
                </wp:positionH>
                <wp:positionV relativeFrom="paragraph">
                  <wp:posOffset>2930585</wp:posOffset>
                </wp:positionV>
                <wp:extent cx="181440" cy="105840"/>
                <wp:effectExtent l="38100" t="38100" r="47625" b="46990"/>
                <wp:wrapNone/>
                <wp:docPr id="815" name="Ink 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7">
                      <w14:nvContentPartPr>
                        <w14:cNvContentPartPr/>
                      </w14:nvContentPartPr>
                      <w14:xfrm>
                        <a:off x="0" y="0"/>
                        <a:ext cx="18144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5" o:spid="_x0000_s1026" type="#_x0000_t75" style="position:absolute;margin-left:-11.95pt;margin-top:229.85pt;width:16.2pt;height:10.2pt;z-index:25248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">
                <v:imagedata r:id="rId156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88704" behindDoc="0" locked="0" layoutInCell="1" allowOverlap="1">
                <wp:simplePos x="0" y="0"/>
                <wp:positionH relativeFrom="column">
                  <wp:posOffset>-146524</wp:posOffset>
                </wp:positionH>
                <wp:positionV relativeFrom="paragraph">
                  <wp:posOffset>2894945</wp:posOffset>
                </wp:positionV>
                <wp:extent cx="56880" cy="173160"/>
                <wp:effectExtent l="38100" t="38100" r="38735" b="36830"/>
                <wp:wrapNone/>
                <wp:docPr id="814" name="Ink 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9">
                      <w14:nvContentPartPr>
                        <w14:cNvContentPartPr/>
                      </w14:nvContentPartPr>
                      <w14:xfrm>
                        <a:off x="0" y="0"/>
                        <a:ext cx="5688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4" o:spid="_x0000_s1026" type="#_x0000_t75" style="position:absolute;margin-left:-12.5pt;margin-top:227.05pt;width:6.25pt;height:15.4pt;z-index:25248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">
                <v:imagedata r:id="rId157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87680" behindDoc="0" locked="0" layoutInCell="1" allowOverlap="1">
                <wp:simplePos x="0" y="0"/>
                <wp:positionH relativeFrom="column">
                  <wp:posOffset>1246316</wp:posOffset>
                </wp:positionH>
                <wp:positionV relativeFrom="paragraph">
                  <wp:posOffset>2402105</wp:posOffset>
                </wp:positionV>
                <wp:extent cx="190080" cy="125280"/>
                <wp:effectExtent l="38100" t="38100" r="19685" b="46355"/>
                <wp:wrapNone/>
                <wp:docPr id="813" name="Ink 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1">
                      <w14:nvContentPartPr>
                        <w14:cNvContentPartPr/>
                      </w14:nvContentPartPr>
                      <w14:xfrm>
                        <a:off x="0" y="0"/>
                        <a:ext cx="19008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3" o:spid="_x0000_s1026" type="#_x0000_t75" style="position:absolute;margin-left:97.6pt;margin-top:188.3pt;width:16.35pt;height:11.65pt;z-index:25248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">
                <v:imagedata r:id="rId157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86656" behindDoc="0" locked="0" layoutInCell="1" allowOverlap="1">
                <wp:simplePos x="0" y="0"/>
                <wp:positionH relativeFrom="column">
                  <wp:posOffset>1165676</wp:posOffset>
                </wp:positionH>
                <wp:positionV relativeFrom="paragraph">
                  <wp:posOffset>2392385</wp:posOffset>
                </wp:positionV>
                <wp:extent cx="15840" cy="14040"/>
                <wp:effectExtent l="38100" t="38100" r="41910" b="43180"/>
                <wp:wrapNone/>
                <wp:docPr id="812" name="Ink 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3">
                      <w14:nvContentPartPr>
                        <w14:cNvContentPartPr/>
                      </w14:nvContentPartPr>
                      <w14:xfrm>
                        <a:off x="0" y="0"/>
                        <a:ext cx="158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2" o:spid="_x0000_s1026" type="#_x0000_t75" style="position:absolute;margin-left:91.05pt;margin-top:187.65pt;width:2.75pt;height:2.5pt;z-index:2524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">
                <v:imagedata r:id="rId157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85632" behindDoc="0" locked="0" layoutInCell="1" allowOverlap="1">
                <wp:simplePos x="0" y="0"/>
                <wp:positionH relativeFrom="column">
                  <wp:posOffset>1074236</wp:posOffset>
                </wp:positionH>
                <wp:positionV relativeFrom="paragraph">
                  <wp:posOffset>2340905</wp:posOffset>
                </wp:positionV>
                <wp:extent cx="138240" cy="179280"/>
                <wp:effectExtent l="38100" t="38100" r="14605" b="30480"/>
                <wp:wrapNone/>
                <wp:docPr id="811" name="Ink 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5">
                      <w14:nvContentPartPr>
                        <w14:cNvContentPartPr/>
                      </w14:nvContentPartPr>
                      <w14:xfrm>
                        <a:off x="0" y="0"/>
                        <a:ext cx="13824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1" o:spid="_x0000_s1026" type="#_x0000_t75" style="position:absolute;margin-left:83.65pt;margin-top:183.7pt;width:12.7pt;height:15.6pt;z-index:25248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">
                <v:imagedata r:id="rId157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84608" behindDoc="0" locked="0" layoutInCell="1" allowOverlap="1">
                <wp:simplePos x="0" y="0"/>
                <wp:positionH relativeFrom="column">
                  <wp:posOffset>738356</wp:posOffset>
                </wp:positionH>
                <wp:positionV relativeFrom="paragraph">
                  <wp:posOffset>2434865</wp:posOffset>
                </wp:positionV>
                <wp:extent cx="160920" cy="133560"/>
                <wp:effectExtent l="38100" t="38100" r="48895" b="38100"/>
                <wp:wrapNone/>
                <wp:docPr id="810" name="Ink 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7">
                      <w14:nvContentPartPr>
                        <w14:cNvContentPartPr/>
                      </w14:nvContentPartPr>
                      <w14:xfrm>
                        <a:off x="0" y="0"/>
                        <a:ext cx="16092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0" o:spid="_x0000_s1026" type="#_x0000_t75" style="position:absolute;margin-left:57.25pt;margin-top:190.9pt;width:14.5pt;height:12.3pt;z-index:25248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">
                <v:imagedata r:id="rId157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83584" behindDoc="0" locked="0" layoutInCell="1" allowOverlap="1">
                <wp:simplePos x="0" y="0"/>
                <wp:positionH relativeFrom="column">
                  <wp:posOffset>667796</wp:posOffset>
                </wp:positionH>
                <wp:positionV relativeFrom="paragraph">
                  <wp:posOffset>2432345</wp:posOffset>
                </wp:positionV>
                <wp:extent cx="14040" cy="18720"/>
                <wp:effectExtent l="38100" t="38100" r="43180" b="38735"/>
                <wp:wrapNone/>
                <wp:docPr id="809" name="Ink 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9">
                      <w14:nvContentPartPr>
                        <w14:cNvContentPartPr/>
                      </w14:nvContentPartPr>
                      <w14:xfrm>
                        <a:off x="0" y="0"/>
                        <a:ext cx="140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9" o:spid="_x0000_s1026" type="#_x0000_t75" style="position:absolute;margin-left:51.85pt;margin-top:190.75pt;width:2.6pt;height:2.95pt;z-index:25248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">
                <v:imagedata r:id="rId158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82560" behindDoc="0" locked="0" layoutInCell="1" allowOverlap="1">
                <wp:simplePos x="0" y="0"/>
                <wp:positionH relativeFrom="column">
                  <wp:posOffset>585716</wp:posOffset>
                </wp:positionH>
                <wp:positionV relativeFrom="paragraph">
                  <wp:posOffset>2407865</wp:posOffset>
                </wp:positionV>
                <wp:extent cx="125640" cy="182880"/>
                <wp:effectExtent l="38100" t="38100" r="8255" b="45720"/>
                <wp:wrapNone/>
                <wp:docPr id="808" name="Ink 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1">
                      <w14:nvContentPartPr>
                        <w14:cNvContentPartPr/>
                      </w14:nvContentPartPr>
                      <w14:xfrm>
                        <a:off x="0" y="0"/>
                        <a:ext cx="12564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8" o:spid="_x0000_s1026" type="#_x0000_t75" style="position:absolute;margin-left:45.6pt;margin-top:189pt;width:11.35pt;height:15.9pt;z-index:25248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">
                <v:imagedata r:id="rId158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81536" behindDoc="0" locked="0" layoutInCell="1" allowOverlap="1">
                <wp:simplePos x="0" y="0"/>
                <wp:positionH relativeFrom="column">
                  <wp:posOffset>444956</wp:posOffset>
                </wp:positionH>
                <wp:positionV relativeFrom="paragraph">
                  <wp:posOffset>2345945</wp:posOffset>
                </wp:positionV>
                <wp:extent cx="105120" cy="234720"/>
                <wp:effectExtent l="38100" t="38100" r="47625" b="32385"/>
                <wp:wrapNone/>
                <wp:docPr id="807" name="Ink 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3">
                      <w14:nvContentPartPr>
                        <w14:cNvContentPartPr/>
                      </w14:nvContentPartPr>
                      <w14:xfrm>
                        <a:off x="0" y="0"/>
                        <a:ext cx="105120" cy="23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7" o:spid="_x0000_s1026" type="#_x0000_t75" style="position:absolute;margin-left:34.25pt;margin-top:183.8pt;width:10pt;height:20.15pt;z-index:25248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">
                <v:imagedata r:id="rId158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80512" behindDoc="0" locked="0" layoutInCell="1" allowOverlap="1">
                <wp:simplePos x="0" y="0"/>
                <wp:positionH relativeFrom="column">
                  <wp:posOffset>312116</wp:posOffset>
                </wp:positionH>
                <wp:positionV relativeFrom="paragraph">
                  <wp:posOffset>2437025</wp:posOffset>
                </wp:positionV>
                <wp:extent cx="152640" cy="175320"/>
                <wp:effectExtent l="19050" t="38100" r="38100" b="53340"/>
                <wp:wrapNone/>
                <wp:docPr id="806" name="Ink 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5">
                      <w14:nvContentPartPr>
                        <w14:cNvContentPartPr/>
                      </w14:nvContentPartPr>
                      <w14:xfrm>
                        <a:off x="0" y="0"/>
                        <a:ext cx="15264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6" o:spid="_x0000_s1026" type="#_x0000_t75" style="position:absolute;margin-left:23.65pt;margin-top:190.95pt;width:13.8pt;height:15.55pt;z-index:25248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">
                <v:imagedata r:id="rId158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79488" behindDoc="0" locked="0" layoutInCell="1" allowOverlap="1">
                <wp:simplePos x="0" y="0"/>
                <wp:positionH relativeFrom="column">
                  <wp:posOffset>25556</wp:posOffset>
                </wp:positionH>
                <wp:positionV relativeFrom="paragraph">
                  <wp:posOffset>2614865</wp:posOffset>
                </wp:positionV>
                <wp:extent cx="12240" cy="7560"/>
                <wp:effectExtent l="38100" t="38100" r="26035" b="31115"/>
                <wp:wrapNone/>
                <wp:docPr id="805" name="Ink 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7">
                      <w14:nvContentPartPr>
                        <w14:cNvContentPartPr/>
                      </w14:nvContentPartPr>
                      <w14:xfrm>
                        <a:off x="0" y="0"/>
                        <a:ext cx="122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5" o:spid="_x0000_s1026" type="#_x0000_t75" style="position:absolute;margin-left:1.5pt;margin-top:205.2pt;width:2.2pt;height:1.95pt;z-index:25247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">
                <v:imagedata r:id="rId158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78464" behindDoc="0" locked="0" layoutInCell="1" allowOverlap="1">
                <wp:simplePos x="0" y="0"/>
                <wp:positionH relativeFrom="column">
                  <wp:posOffset>-30964</wp:posOffset>
                </wp:positionH>
                <wp:positionV relativeFrom="paragraph">
                  <wp:posOffset>2453225</wp:posOffset>
                </wp:positionV>
                <wp:extent cx="68040" cy="273960"/>
                <wp:effectExtent l="38100" t="38100" r="46355" b="50165"/>
                <wp:wrapNone/>
                <wp:docPr id="804" name="Ink 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9">
                      <w14:nvContentPartPr>
                        <w14:cNvContentPartPr/>
                      </w14:nvContentPartPr>
                      <w14:xfrm>
                        <a:off x="0" y="0"/>
                        <a:ext cx="68040" cy="27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4" o:spid="_x0000_s1026" type="#_x0000_t75" style="position:absolute;margin-left:-3.25pt;margin-top:192.35pt;width:7pt;height:23.2pt;z-index:25247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">
                <v:imagedata r:id="rId159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77440" behindDoc="0" locked="0" layoutInCell="1" allowOverlap="1">
                <wp:simplePos x="0" y="0"/>
                <wp:positionH relativeFrom="column">
                  <wp:posOffset>-150844</wp:posOffset>
                </wp:positionH>
                <wp:positionV relativeFrom="paragraph">
                  <wp:posOffset>2483465</wp:posOffset>
                </wp:positionV>
                <wp:extent cx="104400" cy="102240"/>
                <wp:effectExtent l="38100" t="38100" r="48260" b="31115"/>
                <wp:wrapNone/>
                <wp:docPr id="803" name="Ink 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1">
                      <w14:nvContentPartPr>
                        <w14:cNvContentPartPr/>
                      </w14:nvContentPartPr>
                      <w14:xfrm>
                        <a:off x="0" y="0"/>
                        <a:ext cx="10440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3" o:spid="_x0000_s1026" type="#_x0000_t75" style="position:absolute;margin-left:-12.75pt;margin-top:194.75pt;width:9.75pt;height:9.6pt;z-index:25247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">
                <v:imagedata r:id="rId159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76416" behindDoc="0" locked="0" layoutInCell="1" allowOverlap="1">
                <wp:simplePos x="0" y="0"/>
                <wp:positionH relativeFrom="column">
                  <wp:posOffset>-131044</wp:posOffset>
                </wp:positionH>
                <wp:positionV relativeFrom="paragraph">
                  <wp:posOffset>2584625</wp:posOffset>
                </wp:positionV>
                <wp:extent cx="3960" cy="2520"/>
                <wp:effectExtent l="38100" t="38100" r="34290" b="36195"/>
                <wp:wrapNone/>
                <wp:docPr id="802" name="Ink 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3">
                      <w14:nvContentPartPr>
                        <w14:cNvContentPartPr/>
                      </w14:nvContentPartPr>
                      <w14:xfrm>
                        <a:off x="0" y="0"/>
                        <a:ext cx="396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2" o:spid="_x0000_s1026" type="#_x0000_t75" style="position:absolute;margin-left:-10.9pt;margin-top:202.8pt;width:1.6pt;height:1.75pt;z-index:25247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">
                <v:imagedata r:id="rId159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75392" behindDoc="0" locked="0" layoutInCell="1" allowOverlap="1">
                <wp:simplePos x="0" y="0"/>
                <wp:positionH relativeFrom="column">
                  <wp:posOffset>-283324</wp:posOffset>
                </wp:positionH>
                <wp:positionV relativeFrom="paragraph">
                  <wp:posOffset>2345225</wp:posOffset>
                </wp:positionV>
                <wp:extent cx="100080" cy="245880"/>
                <wp:effectExtent l="38100" t="38100" r="33655" b="40005"/>
                <wp:wrapNone/>
                <wp:docPr id="801" name="Ink 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5">
                      <w14:nvContentPartPr>
                        <w14:cNvContentPartPr/>
                      </w14:nvContentPartPr>
                      <w14:xfrm>
                        <a:off x="0" y="0"/>
                        <a:ext cx="100080" cy="24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1" o:spid="_x0000_s1026" type="#_x0000_t75" style="position:absolute;margin-left:-23.05pt;margin-top:183.9pt;width:9.5pt;height:20.95pt;z-index:25247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">
                <v:imagedata r:id="rId159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74368" behindDoc="0" locked="0" layoutInCell="1" allowOverlap="1">
                <wp:simplePos x="0" y="0"/>
                <wp:positionH relativeFrom="column">
                  <wp:posOffset>-334804</wp:posOffset>
                </wp:positionH>
                <wp:positionV relativeFrom="paragraph">
                  <wp:posOffset>2499665</wp:posOffset>
                </wp:positionV>
                <wp:extent cx="52200" cy="110520"/>
                <wp:effectExtent l="38100" t="38100" r="43180" b="41910"/>
                <wp:wrapNone/>
                <wp:docPr id="800" name="Ink 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7">
                      <w14:nvContentPartPr>
                        <w14:cNvContentPartPr/>
                      </w14:nvContentPartPr>
                      <w14:xfrm>
                        <a:off x="0" y="0"/>
                        <a:ext cx="5220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0" o:spid="_x0000_s1026" type="#_x0000_t75" style="position:absolute;margin-left:-27.15pt;margin-top:196pt;width:5.7pt;height:10.3pt;z-index:25247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">
                <v:imagedata r:id="rId159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73344" behindDoc="0" locked="0" layoutInCell="1" allowOverlap="1">
                <wp:simplePos x="0" y="0"/>
                <wp:positionH relativeFrom="column">
                  <wp:posOffset>-492124</wp:posOffset>
                </wp:positionH>
                <wp:positionV relativeFrom="paragraph">
                  <wp:posOffset>2394545</wp:posOffset>
                </wp:positionV>
                <wp:extent cx="45720" cy="322200"/>
                <wp:effectExtent l="38100" t="38100" r="49530" b="40005"/>
                <wp:wrapNone/>
                <wp:docPr id="799" name="Ink 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9">
                      <w14:nvContentPartPr>
                        <w14:cNvContentPartPr/>
                      </w14:nvContentPartPr>
                      <w14:xfrm>
                        <a:off x="0" y="0"/>
                        <a:ext cx="45720" cy="32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9" o:spid="_x0000_s1026" type="#_x0000_t75" style="position:absolute;margin-left:-39.55pt;margin-top:187.9pt;width:5.2pt;height:26.85pt;z-index:25247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">
                <v:imagedata r:id="rId160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72320" behindDoc="0" locked="0" layoutInCell="1" allowOverlap="1">
                <wp:simplePos x="0" y="0"/>
                <wp:positionH relativeFrom="column">
                  <wp:posOffset>-466204</wp:posOffset>
                </wp:positionH>
                <wp:positionV relativeFrom="paragraph">
                  <wp:posOffset>2490305</wp:posOffset>
                </wp:positionV>
                <wp:extent cx="80640" cy="84960"/>
                <wp:effectExtent l="38100" t="38100" r="34290" b="29845"/>
                <wp:wrapNone/>
                <wp:docPr id="798" name="Ink 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1">
                      <w14:nvContentPartPr>
                        <w14:cNvContentPartPr/>
                      </w14:nvContentPartPr>
                      <w14:xfrm>
                        <a:off x="0" y="0"/>
                        <a:ext cx="8064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8" o:spid="_x0000_s1026" type="#_x0000_t75" style="position:absolute;margin-left:-37.15pt;margin-top:195.3pt;width:7.6pt;height:8.15pt;z-index:25247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">
                <v:imagedata r:id="rId160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71296" behindDoc="0" locked="0" layoutInCell="1" allowOverlap="1">
                <wp:simplePos x="0" y="0"/>
                <wp:positionH relativeFrom="column">
                  <wp:posOffset>-720724</wp:posOffset>
                </wp:positionH>
                <wp:positionV relativeFrom="paragraph">
                  <wp:posOffset>2467625</wp:posOffset>
                </wp:positionV>
                <wp:extent cx="180360" cy="155160"/>
                <wp:effectExtent l="38100" t="38100" r="48260" b="35560"/>
                <wp:wrapNone/>
                <wp:docPr id="797" name="Ink 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3">
                      <w14:nvContentPartPr>
                        <w14:cNvContentPartPr/>
                      </w14:nvContentPartPr>
                      <w14:xfrm>
                        <a:off x="0" y="0"/>
                        <a:ext cx="18036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7" o:spid="_x0000_s1026" type="#_x0000_t75" style="position:absolute;margin-left:-57.6pt;margin-top:193.45pt;width:15.85pt;height:13.9pt;z-index:25247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">
                <v:imagedata r:id="rId160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70272" behindDoc="0" locked="0" layoutInCell="1" allowOverlap="1">
                <wp:simplePos x="0" y="0"/>
                <wp:positionH relativeFrom="column">
                  <wp:posOffset>1145156</wp:posOffset>
                </wp:positionH>
                <wp:positionV relativeFrom="paragraph">
                  <wp:posOffset>2133185</wp:posOffset>
                </wp:positionV>
                <wp:extent cx="360" cy="3240"/>
                <wp:effectExtent l="0" t="0" r="0" b="0"/>
                <wp:wrapNone/>
                <wp:docPr id="796" name="Ink 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5">
                      <w14:nvContentPartPr>
                        <w14:cNvContentPartPr/>
                      </w14:nvContentPartPr>
                      <w14:xfrm>
                        <a:off x="0" y="0"/>
                        <a:ext cx="36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6" o:spid="_x0000_s1026" type="#_x0000_t75" style="position:absolute;margin-left:89.2pt;margin-top:167pt;width:1.95pt;height:2.05pt;z-index:25247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">
                <v:imagedata r:id="rId160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69248" behindDoc="0" locked="0" layoutInCell="1" allowOverlap="1">
                <wp:simplePos x="0" y="0"/>
                <wp:positionH relativeFrom="column">
                  <wp:posOffset>1004036</wp:posOffset>
                </wp:positionH>
                <wp:positionV relativeFrom="paragraph">
                  <wp:posOffset>1998545</wp:posOffset>
                </wp:positionV>
                <wp:extent cx="141120" cy="259920"/>
                <wp:effectExtent l="38100" t="38100" r="49530" b="45085"/>
                <wp:wrapNone/>
                <wp:docPr id="795" name="Ink 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7">
                      <w14:nvContentPartPr>
                        <w14:cNvContentPartPr/>
                      </w14:nvContentPartPr>
                      <w14:xfrm>
                        <a:off x="0" y="0"/>
                        <a:ext cx="141120" cy="25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5" o:spid="_x0000_s1026" type="#_x0000_t75" style="position:absolute;margin-left:78.15pt;margin-top:156.65pt;width:12.7pt;height:22.05pt;z-index:25246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">
                <v:imagedata r:id="rId160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68224" behindDoc="0" locked="0" layoutInCell="1" allowOverlap="1">
                <wp:simplePos x="0" y="0"/>
                <wp:positionH relativeFrom="column">
                  <wp:posOffset>942476</wp:posOffset>
                </wp:positionH>
                <wp:positionV relativeFrom="paragraph">
                  <wp:posOffset>2013665</wp:posOffset>
                </wp:positionV>
                <wp:extent cx="74520" cy="109800"/>
                <wp:effectExtent l="38100" t="38100" r="40005" b="43180"/>
                <wp:wrapNone/>
                <wp:docPr id="794" name="Ink 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9">
                      <w14:nvContentPartPr>
                        <w14:cNvContentPartPr/>
                      </w14:nvContentPartPr>
                      <w14:xfrm>
                        <a:off x="0" y="0"/>
                        <a:ext cx="7452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4" o:spid="_x0000_s1026" type="#_x0000_t75" style="position:absolute;margin-left:73.5pt;margin-top:157.6pt;width:7.5pt;height:10.4pt;z-index:25246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">
                <v:imagedata r:id="rId161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67200" behindDoc="0" locked="0" layoutInCell="1" allowOverlap="1">
                <wp:simplePos x="0" y="0"/>
                <wp:positionH relativeFrom="column">
                  <wp:posOffset>846716</wp:posOffset>
                </wp:positionH>
                <wp:positionV relativeFrom="paragraph">
                  <wp:posOffset>1854545</wp:posOffset>
                </wp:positionV>
                <wp:extent cx="82080" cy="270720"/>
                <wp:effectExtent l="38100" t="38100" r="32385" b="53340"/>
                <wp:wrapNone/>
                <wp:docPr id="793" name="Ink 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1">
                      <w14:nvContentPartPr>
                        <w14:cNvContentPartPr/>
                      </w14:nvContentPartPr>
                      <w14:xfrm>
                        <a:off x="0" y="0"/>
                        <a:ext cx="82080" cy="27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3" o:spid="_x0000_s1026" type="#_x0000_t75" style="position:absolute;margin-left:65.85pt;margin-top:145.1pt;width:8.2pt;height:23.05pt;z-index:25246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">
                <v:imagedata r:id="rId161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66176" behindDoc="0" locked="0" layoutInCell="1" allowOverlap="1">
                <wp:simplePos x="0" y="0"/>
                <wp:positionH relativeFrom="column">
                  <wp:posOffset>775796</wp:posOffset>
                </wp:positionH>
                <wp:positionV relativeFrom="paragraph">
                  <wp:posOffset>2008625</wp:posOffset>
                </wp:positionV>
                <wp:extent cx="67680" cy="228240"/>
                <wp:effectExtent l="38100" t="38100" r="46990" b="38735"/>
                <wp:wrapNone/>
                <wp:docPr id="792" name="Ink 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3">
                      <w14:nvContentPartPr>
                        <w14:cNvContentPartPr/>
                      </w14:nvContentPartPr>
                      <w14:xfrm>
                        <a:off x="0" y="0"/>
                        <a:ext cx="67680" cy="22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2" o:spid="_x0000_s1026" type="#_x0000_t75" style="position:absolute;margin-left:60.25pt;margin-top:157.3pt;width:7.05pt;height:19.6pt;z-index:25246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">
                <v:imagedata r:id="rId161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65152" behindDoc="0" locked="0" layoutInCell="1" allowOverlap="1">
                <wp:simplePos x="0" y="0"/>
                <wp:positionH relativeFrom="column">
                  <wp:posOffset>672476</wp:posOffset>
                </wp:positionH>
                <wp:positionV relativeFrom="paragraph">
                  <wp:posOffset>1997105</wp:posOffset>
                </wp:positionV>
                <wp:extent cx="87480" cy="116280"/>
                <wp:effectExtent l="19050" t="38100" r="46355" b="36195"/>
                <wp:wrapNone/>
                <wp:docPr id="791" name="Ink 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5">
                      <w14:nvContentPartPr>
                        <w14:cNvContentPartPr/>
                      </w14:nvContentPartPr>
                      <w14:xfrm>
                        <a:off x="0" y="0"/>
                        <a:ext cx="8748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1" o:spid="_x0000_s1026" type="#_x0000_t75" style="position:absolute;margin-left:52.2pt;margin-top:156.65pt;width:8.6pt;height:10.55pt;z-index:25246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">
                <v:imagedata r:id="rId161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64128" behindDoc="0" locked="0" layoutInCell="1" allowOverlap="1">
                <wp:simplePos x="0" y="0"/>
                <wp:positionH relativeFrom="column">
                  <wp:posOffset>325076</wp:posOffset>
                </wp:positionH>
                <wp:positionV relativeFrom="paragraph">
                  <wp:posOffset>2005745</wp:posOffset>
                </wp:positionV>
                <wp:extent cx="163440" cy="97200"/>
                <wp:effectExtent l="38100" t="38100" r="27305" b="36195"/>
                <wp:wrapNone/>
                <wp:docPr id="790" name="Ink 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7">
                      <w14:nvContentPartPr>
                        <w14:cNvContentPartPr/>
                      </w14:nvContentPartPr>
                      <w14:xfrm>
                        <a:off x="0" y="0"/>
                        <a:ext cx="16344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0" o:spid="_x0000_s1026" type="#_x0000_t75" style="position:absolute;margin-left:25pt;margin-top:157.1pt;width:14.3pt;height:9.35pt;z-index:25246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">
                <v:imagedata r:id="rId161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63104" behindDoc="0" locked="0" layoutInCell="1" allowOverlap="1">
                <wp:simplePos x="0" y="0"/>
                <wp:positionH relativeFrom="column">
                  <wp:posOffset>357116</wp:posOffset>
                </wp:positionH>
                <wp:positionV relativeFrom="paragraph">
                  <wp:posOffset>2005745</wp:posOffset>
                </wp:positionV>
                <wp:extent cx="34560" cy="108360"/>
                <wp:effectExtent l="38100" t="38100" r="22860" b="25400"/>
                <wp:wrapNone/>
                <wp:docPr id="789" name="Ink 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9">
                      <w14:nvContentPartPr>
                        <w14:cNvContentPartPr/>
                      </w14:nvContentPartPr>
                      <w14:xfrm>
                        <a:off x="0" y="0"/>
                        <a:ext cx="3456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9" o:spid="_x0000_s1026" type="#_x0000_t75" style="position:absolute;margin-left:27.55pt;margin-top:157.3pt;width:3.9pt;height:9.9pt;z-index:25246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">
                <v:imagedata r:id="rId162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62080" behindDoc="0" locked="0" layoutInCell="1" allowOverlap="1">
                <wp:simplePos x="0" y="0"/>
                <wp:positionH relativeFrom="column">
                  <wp:posOffset>30956</wp:posOffset>
                </wp:positionH>
                <wp:positionV relativeFrom="paragraph">
                  <wp:posOffset>1794065</wp:posOffset>
                </wp:positionV>
                <wp:extent cx="99720" cy="124200"/>
                <wp:effectExtent l="38100" t="38100" r="33655" b="47625"/>
                <wp:wrapNone/>
                <wp:docPr id="788" name="Ink 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1">
                      <w14:nvContentPartPr>
                        <w14:cNvContentPartPr/>
                      </w14:nvContentPartPr>
                      <w14:xfrm>
                        <a:off x="0" y="0"/>
                        <a:ext cx="9972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8" o:spid="_x0000_s1026" type="#_x0000_t75" style="position:absolute;margin-left:1.65pt;margin-top:140.45pt;width:9.4pt;height:11.45pt;z-index:2524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">
                <v:imagedata r:id="rId162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61056" behindDoc="0" locked="0" layoutInCell="1" allowOverlap="1">
                <wp:simplePos x="0" y="0"/>
                <wp:positionH relativeFrom="column">
                  <wp:posOffset>-168844</wp:posOffset>
                </wp:positionH>
                <wp:positionV relativeFrom="paragraph">
                  <wp:posOffset>1898465</wp:posOffset>
                </wp:positionV>
                <wp:extent cx="208800" cy="280800"/>
                <wp:effectExtent l="38100" t="38100" r="39370" b="43180"/>
                <wp:wrapNone/>
                <wp:docPr id="787" name="Ink 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3">
                      <w14:nvContentPartPr>
                        <w14:cNvContentPartPr/>
                      </w14:nvContentPartPr>
                      <w14:xfrm>
                        <a:off x="0" y="0"/>
                        <a:ext cx="208800" cy="28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7" o:spid="_x0000_s1026" type="#_x0000_t75" style="position:absolute;margin-left:-14.05pt;margin-top:148.65pt;width:17.95pt;height:23.75pt;z-index:25246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">
                <v:imagedata r:id="rId162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60032" behindDoc="0" locked="0" layoutInCell="1" allowOverlap="1">
                <wp:simplePos x="0" y="0"/>
                <wp:positionH relativeFrom="column">
                  <wp:posOffset>-159484</wp:posOffset>
                </wp:positionH>
                <wp:positionV relativeFrom="paragraph">
                  <wp:posOffset>1953185</wp:posOffset>
                </wp:positionV>
                <wp:extent cx="25560" cy="275040"/>
                <wp:effectExtent l="38100" t="38100" r="50800" b="48895"/>
                <wp:wrapNone/>
                <wp:docPr id="786" name="Ink 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5">
                      <w14:nvContentPartPr>
                        <w14:cNvContentPartPr/>
                      </w14:nvContentPartPr>
                      <w14:xfrm>
                        <a:off x="0" y="0"/>
                        <a:ext cx="25560" cy="27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6" o:spid="_x0000_s1026" type="#_x0000_t75" style="position:absolute;margin-left:-13.65pt;margin-top:153.05pt;width:3.7pt;height:23.5pt;z-index:25246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">
                <v:imagedata r:id="rId162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59008" behindDoc="0" locked="0" layoutInCell="1" allowOverlap="1">
                <wp:simplePos x="0" y="0"/>
                <wp:positionH relativeFrom="column">
                  <wp:posOffset>-556924</wp:posOffset>
                </wp:positionH>
                <wp:positionV relativeFrom="paragraph">
                  <wp:posOffset>2102585</wp:posOffset>
                </wp:positionV>
                <wp:extent cx="124200" cy="120240"/>
                <wp:effectExtent l="38100" t="38100" r="28575" b="51435"/>
                <wp:wrapNone/>
                <wp:docPr id="785" name="Ink 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7">
                      <w14:nvContentPartPr>
                        <w14:cNvContentPartPr/>
                      </w14:nvContentPartPr>
                      <w14:xfrm>
                        <a:off x="0" y="0"/>
                        <a:ext cx="12420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5" o:spid="_x0000_s1026" type="#_x0000_t75" style="position:absolute;margin-left:-44.3pt;margin-top:164.45pt;width:11.2pt;height:11.45pt;z-index:25245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">
                <v:imagedata r:id="rId162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57984" behindDoc="0" locked="0" layoutInCell="1" allowOverlap="1">
                <wp:simplePos x="0" y="0"/>
                <wp:positionH relativeFrom="column">
                  <wp:posOffset>-768244</wp:posOffset>
                </wp:positionH>
                <wp:positionV relativeFrom="paragraph">
                  <wp:posOffset>2092505</wp:posOffset>
                </wp:positionV>
                <wp:extent cx="266760" cy="142560"/>
                <wp:effectExtent l="38100" t="38100" r="19050" b="48260"/>
                <wp:wrapNone/>
                <wp:docPr id="784" name="Ink 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9">
                      <w14:nvContentPartPr>
                        <w14:cNvContentPartPr/>
                      </w14:nvContentPartPr>
                      <w14:xfrm>
                        <a:off x="0" y="0"/>
                        <a:ext cx="26676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4" o:spid="_x0000_s1026" type="#_x0000_t75" style="position:absolute;margin-left:-61.1pt;margin-top:163.95pt;width:22.4pt;height:13pt;z-index:25245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">
                <v:imagedata r:id="rId163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56960" behindDoc="0" locked="0" layoutInCell="1" allowOverlap="1">
                <wp:simplePos x="0" y="0"/>
                <wp:positionH relativeFrom="column">
                  <wp:posOffset>2744996</wp:posOffset>
                </wp:positionH>
                <wp:positionV relativeFrom="paragraph">
                  <wp:posOffset>41151</wp:posOffset>
                </wp:positionV>
                <wp:extent cx="77760" cy="139320"/>
                <wp:effectExtent l="38100" t="38100" r="36830" b="32385"/>
                <wp:wrapNone/>
                <wp:docPr id="783" name="Ink 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1">
                      <w14:nvContentPartPr>
                        <w14:cNvContentPartPr/>
                      </w14:nvContentPartPr>
                      <w14:xfrm>
                        <a:off x="0" y="0"/>
                        <a:ext cx="7776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3" o:spid="_x0000_s1026" type="#_x0000_t75" style="position:absolute;margin-left:215.35pt;margin-top:2.5pt;width:7.7pt;height:12.55pt;z-index:25245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">
                <v:imagedata r:id="rId163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55936" behindDoc="0" locked="0" layoutInCell="1" allowOverlap="1">
                <wp:simplePos x="0" y="0"/>
                <wp:positionH relativeFrom="column">
                  <wp:posOffset>2567876</wp:posOffset>
                </wp:positionH>
                <wp:positionV relativeFrom="paragraph">
                  <wp:posOffset>99471</wp:posOffset>
                </wp:positionV>
                <wp:extent cx="198360" cy="331920"/>
                <wp:effectExtent l="38100" t="38100" r="30480" b="49530"/>
                <wp:wrapNone/>
                <wp:docPr id="782" name="Ink 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3">
                      <w14:nvContentPartPr>
                        <w14:cNvContentPartPr/>
                      </w14:nvContentPartPr>
                      <w14:xfrm>
                        <a:off x="0" y="0"/>
                        <a:ext cx="198360" cy="33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2" o:spid="_x0000_s1026" type="#_x0000_t75" style="position:absolute;margin-left:201.6pt;margin-top:7pt;width:17pt;height:27.8pt;z-index:25245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">
                <v:imagedata r:id="rId163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54912" behindDoc="0" locked="0" layoutInCell="1" allowOverlap="1">
                <wp:simplePos x="0" y="0"/>
                <wp:positionH relativeFrom="column">
                  <wp:posOffset>2615756</wp:posOffset>
                </wp:positionH>
                <wp:positionV relativeFrom="paragraph">
                  <wp:posOffset>130071</wp:posOffset>
                </wp:positionV>
                <wp:extent cx="31320" cy="360000"/>
                <wp:effectExtent l="38100" t="38100" r="26035" b="40640"/>
                <wp:wrapNone/>
                <wp:docPr id="781" name="Ink 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5">
                      <w14:nvContentPartPr>
                        <w14:cNvContentPartPr/>
                      </w14:nvContentPartPr>
                      <w14:xfrm>
                        <a:off x="0" y="0"/>
                        <a:ext cx="31320" cy="36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1" o:spid="_x0000_s1026" type="#_x0000_t75" style="position:absolute;margin-left:205.15pt;margin-top:9.55pt;width:3.85pt;height:29.8pt;z-index:25245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">
                <v:imagedata r:id="rId163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53888" behindDoc="0" locked="0" layoutInCell="1" allowOverlap="1">
                <wp:simplePos x="0" y="0"/>
                <wp:positionH relativeFrom="column">
                  <wp:posOffset>2564636</wp:posOffset>
                </wp:positionH>
                <wp:positionV relativeFrom="paragraph">
                  <wp:posOffset>165351</wp:posOffset>
                </wp:positionV>
                <wp:extent cx="27000" cy="286560"/>
                <wp:effectExtent l="38100" t="38100" r="30480" b="37465"/>
                <wp:wrapNone/>
                <wp:docPr id="780" name="Ink 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7">
                      <w14:nvContentPartPr>
                        <w14:cNvContentPartPr/>
                      </w14:nvContentPartPr>
                      <w14:xfrm>
                        <a:off x="0" y="0"/>
                        <a:ext cx="27000" cy="28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0" o:spid="_x0000_s1026" type="#_x0000_t75" style="position:absolute;margin-left:201.45pt;margin-top:12.25pt;width:3.4pt;height:24.05pt;z-index:25245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">
                <v:imagedata r:id="rId163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52864" behindDoc="0" locked="0" layoutInCell="1" allowOverlap="1">
                <wp:simplePos x="0" y="0"/>
                <wp:positionH relativeFrom="column">
                  <wp:posOffset>-326884</wp:posOffset>
                </wp:positionH>
                <wp:positionV relativeFrom="paragraph">
                  <wp:posOffset>466671</wp:posOffset>
                </wp:positionV>
                <wp:extent cx="113400" cy="166680"/>
                <wp:effectExtent l="38100" t="38100" r="39370" b="43180"/>
                <wp:wrapNone/>
                <wp:docPr id="779" name="Ink 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9">
                      <w14:nvContentPartPr>
                        <w14:cNvContentPartPr/>
                      </w14:nvContentPartPr>
                      <w14:xfrm>
                        <a:off x="0" y="0"/>
                        <a:ext cx="11340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9" o:spid="_x0000_s1026" type="#_x0000_t75" style="position:absolute;margin-left:-26.55pt;margin-top:35.95pt;width:10.45pt;height:14.7pt;z-index:25245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">
                <v:imagedata r:id="rId164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51840" behindDoc="0" locked="0" layoutInCell="1" allowOverlap="1">
                <wp:simplePos x="0" y="0"/>
                <wp:positionH relativeFrom="column">
                  <wp:posOffset>-440644</wp:posOffset>
                </wp:positionH>
                <wp:positionV relativeFrom="paragraph">
                  <wp:posOffset>530751</wp:posOffset>
                </wp:positionV>
                <wp:extent cx="179280" cy="322200"/>
                <wp:effectExtent l="38100" t="38100" r="30480" b="40005"/>
                <wp:wrapNone/>
                <wp:docPr id="778" name="Ink 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1">
                      <w14:nvContentPartPr>
                        <w14:cNvContentPartPr/>
                      </w14:nvContentPartPr>
                      <w14:xfrm>
                        <a:off x="0" y="0"/>
                        <a:ext cx="179280" cy="32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8" o:spid="_x0000_s1026" type="#_x0000_t75" style="position:absolute;margin-left:-35.45pt;margin-top:41pt;width:15.6pt;height:27pt;z-index:25245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">
                <v:imagedata r:id="rId164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50816" behindDoc="0" locked="0" layoutInCell="1" allowOverlap="1">
                <wp:simplePos x="0" y="0"/>
                <wp:positionH relativeFrom="column">
                  <wp:posOffset>-412204</wp:posOffset>
                </wp:positionH>
                <wp:positionV relativeFrom="paragraph">
                  <wp:posOffset>508791</wp:posOffset>
                </wp:positionV>
                <wp:extent cx="26640" cy="429840"/>
                <wp:effectExtent l="38100" t="38100" r="50165" b="27940"/>
                <wp:wrapNone/>
                <wp:docPr id="777" name="Ink 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3">
                      <w14:nvContentPartPr>
                        <w14:cNvContentPartPr/>
                      </w14:nvContentPartPr>
                      <w14:xfrm>
                        <a:off x="0" y="0"/>
                        <a:ext cx="26640" cy="42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7" o:spid="_x0000_s1026" type="#_x0000_t75" style="position:absolute;margin-left:-33.35pt;margin-top:39.35pt;width:3.95pt;height:35.35pt;z-index:25245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">
                <v:imagedata r:id="rId164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49792" behindDoc="0" locked="0" layoutInCell="1" allowOverlap="1">
                <wp:simplePos x="0" y="0"/>
                <wp:positionH relativeFrom="column">
                  <wp:posOffset>-471964</wp:posOffset>
                </wp:positionH>
                <wp:positionV relativeFrom="paragraph">
                  <wp:posOffset>494751</wp:posOffset>
                </wp:positionV>
                <wp:extent cx="56520" cy="382320"/>
                <wp:effectExtent l="38100" t="38100" r="38735" b="36830"/>
                <wp:wrapNone/>
                <wp:docPr id="776" name="Ink 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5">
                      <w14:nvContentPartPr>
                        <w14:cNvContentPartPr/>
                      </w14:nvContentPartPr>
                      <w14:xfrm>
                        <a:off x="0" y="0"/>
                        <a:ext cx="56520" cy="38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6" o:spid="_x0000_s1026" type="#_x0000_t75" style="position:absolute;margin-left:-37.85pt;margin-top:38.15pt;width:5.9pt;height:31.7pt;z-index:25244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">
                <v:imagedata r:id="rId164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48768" behindDoc="0" locked="0" layoutInCell="1" allowOverlap="1">
                <wp:simplePos x="0" y="0"/>
                <wp:positionH relativeFrom="column">
                  <wp:posOffset>1136156</wp:posOffset>
                </wp:positionH>
                <wp:positionV relativeFrom="paragraph">
                  <wp:posOffset>111711</wp:posOffset>
                </wp:positionV>
                <wp:extent cx="105840" cy="112320"/>
                <wp:effectExtent l="38100" t="38100" r="27940" b="40640"/>
                <wp:wrapNone/>
                <wp:docPr id="775" name="Ink 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7">
                      <w14:nvContentPartPr>
                        <w14:cNvContentPartPr/>
                      </w14:nvContentPartPr>
                      <w14:xfrm>
                        <a:off x="0" y="0"/>
                        <a:ext cx="10584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5" o:spid="_x0000_s1026" type="#_x0000_t75" style="position:absolute;margin-left:88.7pt;margin-top:8.25pt;width:10.1pt;height:10.2pt;z-index:25244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">
                <v:imagedata r:id="rId164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47744" behindDoc="0" locked="0" layoutInCell="1" allowOverlap="1">
                <wp:simplePos x="0" y="0"/>
                <wp:positionH relativeFrom="column">
                  <wp:posOffset>995396</wp:posOffset>
                </wp:positionH>
                <wp:positionV relativeFrom="paragraph">
                  <wp:posOffset>212511</wp:posOffset>
                </wp:positionV>
                <wp:extent cx="140400" cy="158760"/>
                <wp:effectExtent l="38100" t="38100" r="31115" b="31750"/>
                <wp:wrapNone/>
                <wp:docPr id="774" name="Ink 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9">
                      <w14:nvContentPartPr>
                        <w14:cNvContentPartPr/>
                      </w14:nvContentPartPr>
                      <w14:xfrm>
                        <a:off x="0" y="0"/>
                        <a:ext cx="14040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4" o:spid="_x0000_s1026" type="#_x0000_t75" style="position:absolute;margin-left:77.75pt;margin-top:16.25pt;width:12.55pt;height:13.8pt;z-index:25244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">
                <v:imagedata r:id="rId165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46720" behindDoc="0" locked="0" layoutInCell="1" allowOverlap="1">
                <wp:simplePos x="0" y="0"/>
                <wp:positionH relativeFrom="column">
                  <wp:posOffset>881996</wp:posOffset>
                </wp:positionH>
                <wp:positionV relativeFrom="paragraph">
                  <wp:posOffset>333111</wp:posOffset>
                </wp:positionV>
                <wp:extent cx="76680" cy="56160"/>
                <wp:effectExtent l="38100" t="38100" r="38100" b="20320"/>
                <wp:wrapNone/>
                <wp:docPr id="773" name="Ink 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1">
                      <w14:nvContentPartPr>
                        <w14:cNvContentPartPr/>
                      </w14:nvContentPartPr>
                      <w14:xfrm>
                        <a:off x="0" y="0"/>
                        <a:ext cx="7668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3" o:spid="_x0000_s1026" type="#_x0000_t75" style="position:absolute;margin-left:68.8pt;margin-top:25.7pt;width:7.25pt;height:5.6pt;z-index:2524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">
                <v:imagedata r:id="rId165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45696" behindDoc="0" locked="0" layoutInCell="1" allowOverlap="1">
                <wp:simplePos x="0" y="0"/>
                <wp:positionH relativeFrom="column">
                  <wp:posOffset>859676</wp:posOffset>
                </wp:positionH>
                <wp:positionV relativeFrom="paragraph">
                  <wp:posOffset>307191</wp:posOffset>
                </wp:positionV>
                <wp:extent cx="72720" cy="28080"/>
                <wp:effectExtent l="38100" t="38100" r="41910" b="29210"/>
                <wp:wrapNone/>
                <wp:docPr id="772" name="Ink 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3">
                      <w14:nvContentPartPr>
                        <w14:cNvContentPartPr/>
                      </w14:nvContentPartPr>
                      <w14:xfrm>
                        <a:off x="0" y="0"/>
                        <a:ext cx="7272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2" o:spid="_x0000_s1026" type="#_x0000_t75" style="position:absolute;margin-left:66.95pt;margin-top:23.6pt;width:7.1pt;height:3.55pt;z-index:25244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">
                <v:imagedata r:id="rId165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44672" behindDoc="0" locked="0" layoutInCell="1" allowOverlap="1">
                <wp:simplePos x="0" y="0"/>
                <wp:positionH relativeFrom="column">
                  <wp:posOffset>662756</wp:posOffset>
                </wp:positionH>
                <wp:positionV relativeFrom="paragraph">
                  <wp:posOffset>245631</wp:posOffset>
                </wp:positionV>
                <wp:extent cx="125640" cy="198720"/>
                <wp:effectExtent l="38100" t="38100" r="46355" b="49530"/>
                <wp:wrapNone/>
                <wp:docPr id="771" name="Ink 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5">
                      <w14:nvContentPartPr>
                        <w14:cNvContentPartPr/>
                      </w14:nvContentPartPr>
                      <w14:xfrm>
                        <a:off x="0" y="0"/>
                        <a:ext cx="12564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1" o:spid="_x0000_s1026" type="#_x0000_t75" style="position:absolute;margin-left:51.55pt;margin-top:18.3pt;width:11.65pt;height:17.5pt;z-index:25244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">
                <v:imagedata r:id="rId165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43648" behindDoc="0" locked="0" layoutInCell="1" allowOverlap="1">
                <wp:simplePos x="0" y="0"/>
                <wp:positionH relativeFrom="column">
                  <wp:posOffset>5551196</wp:posOffset>
                </wp:positionH>
                <wp:positionV relativeFrom="paragraph">
                  <wp:posOffset>668631</wp:posOffset>
                </wp:positionV>
                <wp:extent cx="360" cy="2520"/>
                <wp:effectExtent l="0" t="0" r="0" b="0"/>
                <wp:wrapNone/>
                <wp:docPr id="770" name="Ink 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7">
                      <w14:nvContentPartPr>
                        <w14:cNvContentPartPr/>
                      </w14:nvContentPartPr>
                      <w14:xfrm>
                        <a:off x="0" y="0"/>
                        <a:ext cx="36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0" o:spid="_x0000_s1026" type="#_x0000_t75" style="position:absolute;margin-left:436.45pt;margin-top:52.05pt;width:1.45pt;height:1.5pt;z-index:25244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">
                <v:imagedata r:id="rId165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42624" behindDoc="0" locked="0" layoutInCell="1" allowOverlap="1">
                <wp:simplePos x="0" y="0"/>
                <wp:positionH relativeFrom="column">
                  <wp:posOffset>5394956</wp:posOffset>
                </wp:positionH>
                <wp:positionV relativeFrom="paragraph">
                  <wp:posOffset>519951</wp:posOffset>
                </wp:positionV>
                <wp:extent cx="113760" cy="163800"/>
                <wp:effectExtent l="38100" t="38100" r="38735" b="46355"/>
                <wp:wrapNone/>
                <wp:docPr id="769" name="Ink 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9">
                      <w14:nvContentPartPr>
                        <w14:cNvContentPartPr/>
                      </w14:nvContentPartPr>
                      <w14:xfrm>
                        <a:off x="0" y="0"/>
                        <a:ext cx="11376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9" o:spid="_x0000_s1026" type="#_x0000_t75" style="position:absolute;margin-left:424.05pt;margin-top:40.15pt;width:10.8pt;height:14.55pt;z-index:25244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">
                <v:imagedata r:id="rId166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41600" behindDoc="0" locked="0" layoutInCell="1" allowOverlap="1">
                <wp:simplePos x="0" y="0"/>
                <wp:positionH relativeFrom="column">
                  <wp:posOffset>5221076</wp:posOffset>
                </wp:positionH>
                <wp:positionV relativeFrom="paragraph">
                  <wp:posOffset>631551</wp:posOffset>
                </wp:positionV>
                <wp:extent cx="157680" cy="222840"/>
                <wp:effectExtent l="38100" t="38100" r="33020" b="44450"/>
                <wp:wrapNone/>
                <wp:docPr id="768" name="Ink 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1">
                      <w14:nvContentPartPr>
                        <w14:cNvContentPartPr/>
                      </w14:nvContentPartPr>
                      <w14:xfrm>
                        <a:off x="0" y="0"/>
                        <a:ext cx="15768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8" o:spid="_x0000_s1026" type="#_x0000_t75" style="position:absolute;margin-left:410.4pt;margin-top:48.95pt;width:14pt;height:19.25pt;z-index:2524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">
                <v:imagedata r:id="rId166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40576" behindDoc="0" locked="0" layoutInCell="1" allowOverlap="1">
                <wp:simplePos x="0" y="0"/>
                <wp:positionH relativeFrom="column">
                  <wp:posOffset>5068796</wp:posOffset>
                </wp:positionH>
                <wp:positionV relativeFrom="paragraph">
                  <wp:posOffset>762591</wp:posOffset>
                </wp:positionV>
                <wp:extent cx="123480" cy="46800"/>
                <wp:effectExtent l="38100" t="38100" r="29210" b="29845"/>
                <wp:wrapNone/>
                <wp:docPr id="767" name="Ink 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3">
                      <w14:nvContentPartPr>
                        <w14:cNvContentPartPr/>
                      </w14:nvContentPartPr>
                      <w14:xfrm>
                        <a:off x="0" y="0"/>
                        <a:ext cx="12348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7" o:spid="_x0000_s1026" type="#_x0000_t75" style="position:absolute;margin-left:398.35pt;margin-top:59.35pt;width:11.2pt;height:5.2pt;z-index:25244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">
                <v:imagedata r:id="rId166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39552" behindDoc="0" locked="0" layoutInCell="1" allowOverlap="1">
                <wp:simplePos x="0" y="0"/>
                <wp:positionH relativeFrom="column">
                  <wp:posOffset>5069156</wp:posOffset>
                </wp:positionH>
                <wp:positionV relativeFrom="paragraph">
                  <wp:posOffset>711831</wp:posOffset>
                </wp:positionV>
                <wp:extent cx="124200" cy="32040"/>
                <wp:effectExtent l="38100" t="38100" r="28575" b="44450"/>
                <wp:wrapNone/>
                <wp:docPr id="766" name="Ink 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5">
                      <w14:nvContentPartPr>
                        <w14:cNvContentPartPr/>
                      </w14:nvContentPartPr>
                      <w14:xfrm>
                        <a:off x="0" y="0"/>
                        <a:ext cx="12420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6" o:spid="_x0000_s1026" type="#_x0000_t75" style="position:absolute;margin-left:398.4pt;margin-top:55.3pt;width:11.3pt;height:3.95pt;z-index:25243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">
                <v:imagedata r:id="rId166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38528" behindDoc="0" locked="0" layoutInCell="1" allowOverlap="1">
                <wp:simplePos x="0" y="0"/>
                <wp:positionH relativeFrom="column">
                  <wp:posOffset>4936676</wp:posOffset>
                </wp:positionH>
                <wp:positionV relativeFrom="paragraph">
                  <wp:posOffset>630111</wp:posOffset>
                </wp:positionV>
                <wp:extent cx="110160" cy="253080"/>
                <wp:effectExtent l="38100" t="38100" r="23495" b="33020"/>
                <wp:wrapNone/>
                <wp:docPr id="765" name="Ink 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7">
                      <w14:nvContentPartPr>
                        <w14:cNvContentPartPr/>
                      </w14:nvContentPartPr>
                      <w14:xfrm>
                        <a:off x="0" y="0"/>
                        <a:ext cx="110160" cy="25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5" o:spid="_x0000_s1026" type="#_x0000_t75" style="position:absolute;margin-left:388pt;margin-top:48.9pt;width:10.05pt;height:21.55pt;z-index:25243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">
                <v:imagedata r:id="rId166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37504" behindDoc="0" locked="0" layoutInCell="1" allowOverlap="1">
                <wp:simplePos x="0" y="0"/>
                <wp:positionH relativeFrom="column">
                  <wp:posOffset>2279156</wp:posOffset>
                </wp:positionH>
                <wp:positionV relativeFrom="paragraph">
                  <wp:posOffset>272271</wp:posOffset>
                </wp:positionV>
                <wp:extent cx="185040" cy="302760"/>
                <wp:effectExtent l="38100" t="38100" r="43815" b="40640"/>
                <wp:wrapNone/>
                <wp:docPr id="764" name="Ink 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9">
                      <w14:nvContentPartPr>
                        <w14:cNvContentPartPr/>
                      </w14:nvContentPartPr>
                      <w14:xfrm>
                        <a:off x="0" y="0"/>
                        <a:ext cx="185040" cy="30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4" o:spid="_x0000_s1026" type="#_x0000_t75" style="position:absolute;margin-left:178.7pt;margin-top:20.5pt;width:16.25pt;height:25.75pt;z-index:25243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">
                <v:imagedata r:id="rId167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35456" behindDoc="0" locked="0" layoutInCell="1" allowOverlap="1">
                <wp:simplePos x="0" y="0"/>
                <wp:positionH relativeFrom="column">
                  <wp:posOffset>4658396</wp:posOffset>
                </wp:positionH>
                <wp:positionV relativeFrom="paragraph">
                  <wp:posOffset>1498791</wp:posOffset>
                </wp:positionV>
                <wp:extent cx="22320" cy="37800"/>
                <wp:effectExtent l="38100" t="38100" r="53975" b="57785"/>
                <wp:wrapNone/>
                <wp:docPr id="762" name="Ink 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1">
                      <w14:nvContentPartPr>
                        <w14:cNvContentPartPr/>
                      </w14:nvContentPartPr>
                      <w14:xfrm>
                        <a:off x="0" y="0"/>
                        <a:ext cx="2232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2" o:spid="_x0000_s1026" type="#_x0000_t75" style="position:absolute;margin-left:365.8pt;margin-top:117pt;width:3.75pt;height:5pt;z-index:25243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">
                <v:imagedata r:id="rId167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34432" behindDoc="0" locked="0" layoutInCell="1" allowOverlap="1">
                <wp:simplePos x="0" y="0"/>
                <wp:positionH relativeFrom="column">
                  <wp:posOffset>3269516</wp:posOffset>
                </wp:positionH>
                <wp:positionV relativeFrom="paragraph">
                  <wp:posOffset>1247871</wp:posOffset>
                </wp:positionV>
                <wp:extent cx="89640" cy="100080"/>
                <wp:effectExtent l="38100" t="38100" r="43815" b="33655"/>
                <wp:wrapNone/>
                <wp:docPr id="761" name="Ink 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3">
                      <w14:nvContentPartPr>
                        <w14:cNvContentPartPr/>
                      </w14:nvContentPartPr>
                      <w14:xfrm>
                        <a:off x="0" y="0"/>
                        <a:ext cx="8964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1" o:spid="_x0000_s1026" type="#_x0000_t75" style="position:absolute;margin-left:256.85pt;margin-top:97.65pt;width:8.6pt;height:9.3pt;z-index:25243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">
                <v:imagedata r:id="rId167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33408" behindDoc="0" locked="0" layoutInCell="1" allowOverlap="1">
                <wp:simplePos x="0" y="0"/>
                <wp:positionH relativeFrom="column">
                  <wp:posOffset>3210116</wp:posOffset>
                </wp:positionH>
                <wp:positionV relativeFrom="paragraph">
                  <wp:posOffset>923871</wp:posOffset>
                </wp:positionV>
                <wp:extent cx="123480" cy="391320"/>
                <wp:effectExtent l="38100" t="38100" r="29210" b="27940"/>
                <wp:wrapNone/>
                <wp:docPr id="760" name="Ink 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5">
                      <w14:nvContentPartPr>
                        <w14:cNvContentPartPr/>
                      </w14:nvContentPartPr>
                      <w14:xfrm>
                        <a:off x="0" y="0"/>
                        <a:ext cx="123480" cy="39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0" o:spid="_x0000_s1026" type="#_x0000_t75" style="position:absolute;margin-left:252.15pt;margin-top:72.15pt;width:11.15pt;height:32.25pt;z-index:25243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">
                <v:imagedata r:id="rId167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32384" behindDoc="0" locked="0" layoutInCell="1" allowOverlap="1">
                <wp:simplePos x="0" y="0"/>
                <wp:positionH relativeFrom="column">
                  <wp:posOffset>3427916</wp:posOffset>
                </wp:positionH>
                <wp:positionV relativeFrom="paragraph">
                  <wp:posOffset>902991</wp:posOffset>
                </wp:positionV>
                <wp:extent cx="4320" cy="14040"/>
                <wp:effectExtent l="38100" t="38100" r="34290" b="24130"/>
                <wp:wrapNone/>
                <wp:docPr id="759" name="Ink 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7">
                      <w14:nvContentPartPr>
                        <w14:cNvContentPartPr/>
                      </w14:nvContentPartPr>
                      <w14:xfrm>
                        <a:off x="0" y="0"/>
                        <a:ext cx="43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9" o:spid="_x0000_s1026" type="#_x0000_t75" style="position:absolute;margin-left:269.15pt;margin-top:70.45pt;width:1.95pt;height:2.3pt;z-index:25243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">
                <v:imagedata r:id="rId167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31360" behindDoc="0" locked="0" layoutInCell="1" allowOverlap="1">
                <wp:simplePos x="0" y="0"/>
                <wp:positionH relativeFrom="column">
                  <wp:posOffset>3485876</wp:posOffset>
                </wp:positionH>
                <wp:positionV relativeFrom="paragraph">
                  <wp:posOffset>784551</wp:posOffset>
                </wp:positionV>
                <wp:extent cx="51480" cy="254880"/>
                <wp:effectExtent l="38100" t="38100" r="43815" b="31115"/>
                <wp:wrapNone/>
                <wp:docPr id="758" name="Ink 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9">
                      <w14:nvContentPartPr>
                        <w14:cNvContentPartPr/>
                      </w14:nvContentPartPr>
                      <w14:xfrm>
                        <a:off x="0" y="0"/>
                        <a:ext cx="51480" cy="25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8" o:spid="_x0000_s1026" type="#_x0000_t75" style="position:absolute;margin-left:273.8pt;margin-top:61.15pt;width:5.5pt;height:21.45pt;z-index:25243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">
                <v:imagedata r:id="rId168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30336" behindDoc="0" locked="0" layoutInCell="1" allowOverlap="1">
                <wp:simplePos x="0" y="0"/>
                <wp:positionH relativeFrom="column">
                  <wp:posOffset>3515036</wp:posOffset>
                </wp:positionH>
                <wp:positionV relativeFrom="paragraph">
                  <wp:posOffset>803991</wp:posOffset>
                </wp:positionV>
                <wp:extent cx="52200" cy="246960"/>
                <wp:effectExtent l="38100" t="38100" r="43180" b="39370"/>
                <wp:wrapNone/>
                <wp:docPr id="757" name="Ink 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1">
                      <w14:nvContentPartPr>
                        <w14:cNvContentPartPr/>
                      </w14:nvContentPartPr>
                      <w14:xfrm>
                        <a:off x="0" y="0"/>
                        <a:ext cx="52200" cy="24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7" o:spid="_x0000_s1026" type="#_x0000_t75" style="position:absolute;margin-left:275.95pt;margin-top:62.65pt;width:5.7pt;height:20.95pt;z-index:25243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">
                <v:imagedata r:id="rId168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29312" behindDoc="0" locked="0" layoutInCell="1" allowOverlap="1">
                <wp:simplePos x="0" y="0"/>
                <wp:positionH relativeFrom="column">
                  <wp:posOffset>3518276</wp:posOffset>
                </wp:positionH>
                <wp:positionV relativeFrom="paragraph">
                  <wp:posOffset>884991</wp:posOffset>
                </wp:positionV>
                <wp:extent cx="24480" cy="1800"/>
                <wp:effectExtent l="38100" t="38100" r="33020" b="36830"/>
                <wp:wrapNone/>
                <wp:docPr id="756" name="Ink 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3">
                      <w14:nvContentPartPr>
                        <w14:cNvContentPartPr/>
                      </w14:nvContentPartPr>
                      <w14:xfrm>
                        <a:off x="0" y="0"/>
                        <a:ext cx="2448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6" o:spid="_x0000_s1026" type="#_x0000_t75" style="position:absolute;margin-left:276.45pt;margin-top:68.85pt;width:3.25pt;height:1.8pt;z-index:25242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">
                <v:imagedata r:id="rId168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28288" behindDoc="0" locked="0" layoutInCell="1" allowOverlap="1">
                <wp:simplePos x="0" y="0"/>
                <wp:positionH relativeFrom="column">
                  <wp:posOffset>3497396</wp:posOffset>
                </wp:positionH>
                <wp:positionV relativeFrom="paragraph">
                  <wp:posOffset>772311</wp:posOffset>
                </wp:positionV>
                <wp:extent cx="59400" cy="204840"/>
                <wp:effectExtent l="38100" t="38100" r="36195" b="43180"/>
                <wp:wrapNone/>
                <wp:docPr id="755" name="Ink 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5">
                      <w14:nvContentPartPr>
                        <w14:cNvContentPartPr/>
                      </w14:nvContentPartPr>
                      <w14:xfrm>
                        <a:off x="0" y="0"/>
                        <a:ext cx="5940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5" o:spid="_x0000_s1026" type="#_x0000_t75" style="position:absolute;margin-left:274.7pt;margin-top:60.1pt;width:6.2pt;height:17.65pt;z-index:25242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">
                <v:imagedata r:id="rId168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27264" behindDoc="0" locked="0" layoutInCell="1" allowOverlap="1">
                <wp:simplePos x="0" y="0"/>
                <wp:positionH relativeFrom="column">
                  <wp:posOffset>3892316</wp:posOffset>
                </wp:positionH>
                <wp:positionV relativeFrom="paragraph">
                  <wp:posOffset>1061031</wp:posOffset>
                </wp:positionV>
                <wp:extent cx="129600" cy="177480"/>
                <wp:effectExtent l="38100" t="38100" r="3810" b="32385"/>
                <wp:wrapNone/>
                <wp:docPr id="754" name="Ink 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7">
                      <w14:nvContentPartPr>
                        <w14:cNvContentPartPr/>
                      </w14:nvContentPartPr>
                      <w14:xfrm>
                        <a:off x="0" y="0"/>
                        <a:ext cx="12960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4" o:spid="_x0000_s1026" type="#_x0000_t75" style="position:absolute;margin-left:305.65pt;margin-top:82.8pt;width:11.95pt;height:15.6pt;z-index:25242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">
                <v:imagedata r:id="rId168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26240" behindDoc="0" locked="0" layoutInCell="1" allowOverlap="1">
                <wp:simplePos x="0" y="0"/>
                <wp:positionH relativeFrom="column">
                  <wp:posOffset>3089876</wp:posOffset>
                </wp:positionH>
                <wp:positionV relativeFrom="paragraph">
                  <wp:posOffset>908031</wp:posOffset>
                </wp:positionV>
                <wp:extent cx="898560" cy="246600"/>
                <wp:effectExtent l="38100" t="38100" r="34925" b="39370"/>
                <wp:wrapNone/>
                <wp:docPr id="753" name="Ink 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9">
                      <w14:nvContentPartPr>
                        <w14:cNvContentPartPr/>
                      </w14:nvContentPartPr>
                      <w14:xfrm>
                        <a:off x="0" y="0"/>
                        <a:ext cx="898560" cy="24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3" o:spid="_x0000_s1026" type="#_x0000_t75" style="position:absolute;margin-left:242.5pt;margin-top:70.85pt;width:72.35pt;height:20.9pt;z-index:25242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">
                <v:imagedata r:id="rId169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25216" behindDoc="0" locked="0" layoutInCell="1" allowOverlap="1">
                <wp:simplePos x="0" y="0"/>
                <wp:positionH relativeFrom="column">
                  <wp:posOffset>4021556</wp:posOffset>
                </wp:positionH>
                <wp:positionV relativeFrom="paragraph">
                  <wp:posOffset>1073271</wp:posOffset>
                </wp:positionV>
                <wp:extent cx="79920" cy="90000"/>
                <wp:effectExtent l="38100" t="38100" r="34925" b="43815"/>
                <wp:wrapNone/>
                <wp:docPr id="752" name="Ink 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1">
                      <w14:nvContentPartPr>
                        <w14:cNvContentPartPr/>
                      </w14:nvContentPartPr>
                      <w14:xfrm>
                        <a:off x="0" y="0"/>
                        <a:ext cx="7992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2" o:spid="_x0000_s1026" type="#_x0000_t75" style="position:absolute;margin-left:315.8pt;margin-top:83.6pt;width:8.05pt;height:8.85pt;z-index:25242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">
                <v:imagedata r:id="rId169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24192" behindDoc="0" locked="0" layoutInCell="1" allowOverlap="1">
                <wp:simplePos x="0" y="0"/>
                <wp:positionH relativeFrom="column">
                  <wp:posOffset>4070156</wp:posOffset>
                </wp:positionH>
                <wp:positionV relativeFrom="paragraph">
                  <wp:posOffset>1104591</wp:posOffset>
                </wp:positionV>
                <wp:extent cx="13680" cy="29520"/>
                <wp:effectExtent l="38100" t="38100" r="43815" b="46990"/>
                <wp:wrapNone/>
                <wp:docPr id="751" name="Ink 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3">
                      <w14:nvContentPartPr>
                        <w14:cNvContentPartPr/>
                      </w14:nvContentPartPr>
                      <w14:xfrm>
                        <a:off x="0" y="0"/>
                        <a:ext cx="1368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1" o:spid="_x0000_s1026" type="#_x0000_t75" style="position:absolute;margin-left:319.65pt;margin-top:86.15pt;width:2.7pt;height:4.05pt;z-index:25242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">
                <v:imagedata r:id="rId169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23168" behindDoc="0" locked="0" layoutInCell="1" allowOverlap="1">
                <wp:simplePos x="0" y="0"/>
                <wp:positionH relativeFrom="column">
                  <wp:posOffset>4083476</wp:posOffset>
                </wp:positionH>
                <wp:positionV relativeFrom="paragraph">
                  <wp:posOffset>1222311</wp:posOffset>
                </wp:positionV>
                <wp:extent cx="5400" cy="360"/>
                <wp:effectExtent l="0" t="0" r="0" b="0"/>
                <wp:wrapNone/>
                <wp:docPr id="750" name="Ink 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5">
                      <w14:nvContentPartPr>
                        <w14:cNvContentPartPr/>
                      </w14:nvContentPartPr>
                      <w14:xfrm>
                        <a:off x="0" y="0"/>
                        <a:ext cx="54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0" o:spid="_x0000_s1026" type="#_x0000_t75" style="position:absolute;margin-left:320.6pt;margin-top:95.3pt;width:2.15pt;height:2pt;z-index:25242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">
                <v:imagedata r:id="rId169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22144" behindDoc="0" locked="0" layoutInCell="1" allowOverlap="1">
                <wp:simplePos x="0" y="0"/>
                <wp:positionH relativeFrom="column">
                  <wp:posOffset>1969916</wp:posOffset>
                </wp:positionH>
                <wp:positionV relativeFrom="paragraph">
                  <wp:posOffset>332751</wp:posOffset>
                </wp:positionV>
                <wp:extent cx="2242440" cy="1339560"/>
                <wp:effectExtent l="38100" t="38100" r="43815" b="32385"/>
                <wp:wrapNone/>
                <wp:docPr id="749" name="Ink 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7">
                      <w14:nvContentPartPr>
                        <w14:cNvContentPartPr/>
                      </w14:nvContentPartPr>
                      <w14:xfrm>
                        <a:off x="0" y="0"/>
                        <a:ext cx="2242440" cy="133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9" o:spid="_x0000_s1026" type="#_x0000_t75" style="position:absolute;margin-left:154.5pt;margin-top:25.35pt;width:178pt;height:106.95pt;z-index:25242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">
                <v:imagedata r:id="rId169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21120" behindDoc="0" locked="0" layoutInCell="1" allowOverlap="1">
                <wp:simplePos x="0" y="0"/>
                <wp:positionH relativeFrom="column">
                  <wp:posOffset>2104556</wp:posOffset>
                </wp:positionH>
                <wp:positionV relativeFrom="paragraph">
                  <wp:posOffset>276591</wp:posOffset>
                </wp:positionV>
                <wp:extent cx="2135160" cy="1302120"/>
                <wp:effectExtent l="38100" t="38100" r="36830" b="31750"/>
                <wp:wrapNone/>
                <wp:docPr id="748" name="Ink 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9">
                      <w14:nvContentPartPr>
                        <w14:cNvContentPartPr/>
                      </w14:nvContentPartPr>
                      <w14:xfrm>
                        <a:off x="0" y="0"/>
                        <a:ext cx="2135160" cy="130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8" o:spid="_x0000_s1026" type="#_x0000_t75" style="position:absolute;margin-left:165.05pt;margin-top:20.95pt;width:169.65pt;height:104pt;z-index:25242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">
                <v:imagedata r:id="rId170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20096" behindDoc="0" locked="0" layoutInCell="1" allowOverlap="1">
                <wp:simplePos x="0" y="0"/>
                <wp:positionH relativeFrom="column">
                  <wp:posOffset>3317036</wp:posOffset>
                </wp:positionH>
                <wp:positionV relativeFrom="paragraph">
                  <wp:posOffset>783831</wp:posOffset>
                </wp:positionV>
                <wp:extent cx="23760" cy="12240"/>
                <wp:effectExtent l="38100" t="38100" r="33655" b="45085"/>
                <wp:wrapNone/>
                <wp:docPr id="747" name="Ink 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1">
                      <w14:nvContentPartPr>
                        <w14:cNvContentPartPr/>
                      </w14:nvContentPartPr>
                      <w14:xfrm>
                        <a:off x="0" y="0"/>
                        <a:ext cx="237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7" o:spid="_x0000_s1026" type="#_x0000_t75" style="position:absolute;margin-left:260.3pt;margin-top:60.75pt;width:3.3pt;height:2.45pt;z-index:25242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">
                <v:imagedata r:id="rId170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19072" behindDoc="0" locked="0" layoutInCell="1" allowOverlap="1">
                <wp:simplePos x="0" y="0"/>
                <wp:positionH relativeFrom="column">
                  <wp:posOffset>3304076</wp:posOffset>
                </wp:positionH>
                <wp:positionV relativeFrom="paragraph">
                  <wp:posOffset>716511</wp:posOffset>
                </wp:positionV>
                <wp:extent cx="78480" cy="131040"/>
                <wp:effectExtent l="38100" t="38100" r="36195" b="40640"/>
                <wp:wrapNone/>
                <wp:docPr id="746" name="Ink 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3">
                      <w14:nvContentPartPr>
                        <w14:cNvContentPartPr/>
                      </w14:nvContentPartPr>
                      <w14:xfrm>
                        <a:off x="0" y="0"/>
                        <a:ext cx="7848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6" o:spid="_x0000_s1026" type="#_x0000_t75" style="position:absolute;margin-left:259.45pt;margin-top:55.65pt;width:7.7pt;height:11.8pt;z-index:25241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">
                <v:imagedata r:id="rId170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18048" behindDoc="0" locked="0" layoutInCell="1" allowOverlap="1">
                <wp:simplePos x="0" y="0"/>
                <wp:positionH relativeFrom="column">
                  <wp:posOffset>3221996</wp:posOffset>
                </wp:positionH>
                <wp:positionV relativeFrom="paragraph">
                  <wp:posOffset>831351</wp:posOffset>
                </wp:positionV>
                <wp:extent cx="23040" cy="8640"/>
                <wp:effectExtent l="38100" t="38100" r="34290" b="29845"/>
                <wp:wrapNone/>
                <wp:docPr id="745" name="Ink 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5">
                      <w14:nvContentPartPr>
                        <w14:cNvContentPartPr/>
                      </w14:nvContentPartPr>
                      <w14:xfrm>
                        <a:off x="0" y="0"/>
                        <a:ext cx="230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5" o:spid="_x0000_s1026" type="#_x0000_t75" style="position:absolute;margin-left:253pt;margin-top:64.8pt;width:3pt;height:2.1pt;z-index:25241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">
                <v:imagedata r:id="rId170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17024" behindDoc="0" locked="0" layoutInCell="1" allowOverlap="1">
                <wp:simplePos x="0" y="0"/>
                <wp:positionH relativeFrom="column">
                  <wp:posOffset>3130556</wp:posOffset>
                </wp:positionH>
                <wp:positionV relativeFrom="paragraph">
                  <wp:posOffset>698511</wp:posOffset>
                </wp:positionV>
                <wp:extent cx="131760" cy="147600"/>
                <wp:effectExtent l="38100" t="38100" r="40005" b="43180"/>
                <wp:wrapNone/>
                <wp:docPr id="744" name="Ink 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7">
                      <w14:nvContentPartPr>
                        <w14:cNvContentPartPr/>
                      </w14:nvContentPartPr>
                      <w14:xfrm>
                        <a:off x="0" y="0"/>
                        <a:ext cx="13176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4" o:spid="_x0000_s1026" type="#_x0000_t75" style="position:absolute;margin-left:245.8pt;margin-top:54.25pt;width:11.85pt;height:13.1pt;z-index:25241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">
                <v:imagedata r:id="rId170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16000" behindDoc="0" locked="0" layoutInCell="1" allowOverlap="1">
                <wp:simplePos x="0" y="0"/>
                <wp:positionH relativeFrom="column">
                  <wp:posOffset>2452316</wp:posOffset>
                </wp:positionH>
                <wp:positionV relativeFrom="paragraph">
                  <wp:posOffset>664671</wp:posOffset>
                </wp:positionV>
                <wp:extent cx="1088280" cy="1076400"/>
                <wp:effectExtent l="38100" t="38100" r="17145" b="28575"/>
                <wp:wrapNone/>
                <wp:docPr id="743" name="Ink 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9">
                      <w14:nvContentPartPr>
                        <w14:cNvContentPartPr/>
                      </w14:nvContentPartPr>
                      <w14:xfrm>
                        <a:off x="0" y="0"/>
                        <a:ext cx="1088280" cy="10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3" o:spid="_x0000_s1026" type="#_x0000_t75" style="position:absolute;margin-left:192.3pt;margin-top:51.85pt;width:87.3pt;height:86.05pt;z-index:25241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">
                <v:imagedata r:id="rId171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14976" behindDoc="0" locked="0" layoutInCell="1" allowOverlap="1">
                <wp:simplePos x="0" y="0"/>
                <wp:positionH relativeFrom="column">
                  <wp:posOffset>2534756</wp:posOffset>
                </wp:positionH>
                <wp:positionV relativeFrom="paragraph">
                  <wp:posOffset>743871</wp:posOffset>
                </wp:positionV>
                <wp:extent cx="17640" cy="524520"/>
                <wp:effectExtent l="38100" t="19050" r="20955" b="27940"/>
                <wp:wrapNone/>
                <wp:docPr id="742" name="Ink 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1">
                      <w14:nvContentPartPr>
                        <w14:cNvContentPartPr/>
                      </w14:nvContentPartPr>
                      <w14:xfrm>
                        <a:off x="0" y="0"/>
                        <a:ext cx="17640" cy="52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2" o:spid="_x0000_s1026" type="#_x0000_t75" style="position:absolute;margin-left:199.05pt;margin-top:58pt;width:2.65pt;height:42.4pt;z-index:25241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">
                <v:imagedata r:id="rId171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13952" behindDoc="0" locked="0" layoutInCell="1" allowOverlap="1">
                <wp:simplePos x="0" y="0"/>
                <wp:positionH relativeFrom="column">
                  <wp:posOffset>3556076</wp:posOffset>
                </wp:positionH>
                <wp:positionV relativeFrom="paragraph">
                  <wp:posOffset>38631</wp:posOffset>
                </wp:positionV>
                <wp:extent cx="153360" cy="1364040"/>
                <wp:effectExtent l="38100" t="38100" r="37465" b="26670"/>
                <wp:wrapNone/>
                <wp:docPr id="741" name="Ink 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3">
                      <w14:nvContentPartPr>
                        <w14:cNvContentPartPr/>
                      </w14:nvContentPartPr>
                      <w14:xfrm>
                        <a:off x="0" y="0"/>
                        <a:ext cx="153360" cy="136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1" o:spid="_x0000_s1026" type="#_x0000_t75" style="position:absolute;margin-left:279.25pt;margin-top:2.55pt;width:13.5pt;height:108.6pt;z-index:25241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">
                <v:imagedata r:id="rId171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12928" behindDoc="0" locked="0" layoutInCell="1" allowOverlap="1">
                <wp:simplePos x="0" y="0"/>
                <wp:positionH relativeFrom="column">
                  <wp:posOffset>2244956</wp:posOffset>
                </wp:positionH>
                <wp:positionV relativeFrom="paragraph">
                  <wp:posOffset>52671</wp:posOffset>
                </wp:positionV>
                <wp:extent cx="1407240" cy="827280"/>
                <wp:effectExtent l="19050" t="19050" r="21590" b="30480"/>
                <wp:wrapNone/>
                <wp:docPr id="740" name="Ink 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5">
                      <w14:nvContentPartPr>
                        <w14:cNvContentPartPr/>
                      </w14:nvContentPartPr>
                      <w14:xfrm>
                        <a:off x="0" y="0"/>
                        <a:ext cx="1407240" cy="82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0" o:spid="_x0000_s1026" type="#_x0000_t75" style="position:absolute;margin-left:176.25pt;margin-top:3.65pt;width:111.85pt;height:66.15pt;z-index:25241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">
                <v:imagedata r:id="rId171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11904" behindDoc="0" locked="0" layoutInCell="1" allowOverlap="1">
                <wp:simplePos x="0" y="0"/>
                <wp:positionH relativeFrom="column">
                  <wp:posOffset>3243956</wp:posOffset>
                </wp:positionH>
                <wp:positionV relativeFrom="paragraph">
                  <wp:posOffset>933231</wp:posOffset>
                </wp:positionV>
                <wp:extent cx="320760" cy="304200"/>
                <wp:effectExtent l="38100" t="38100" r="41275" b="38735"/>
                <wp:wrapNone/>
                <wp:docPr id="739" name="Ink 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7">
                      <w14:nvContentPartPr>
                        <w14:cNvContentPartPr/>
                      </w14:nvContentPartPr>
                      <w14:xfrm>
                        <a:off x="0" y="0"/>
                        <a:ext cx="320760" cy="30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9" o:spid="_x0000_s1026" type="#_x0000_t75" style="position:absolute;margin-left:254.9pt;margin-top:73pt;width:26.55pt;height:25.25pt;z-index:25241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">
                <v:imagedata r:id="rId171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10880" behindDoc="0" locked="0" layoutInCell="1" allowOverlap="1">
                <wp:simplePos x="0" y="0"/>
                <wp:positionH relativeFrom="column">
                  <wp:posOffset>3115796</wp:posOffset>
                </wp:positionH>
                <wp:positionV relativeFrom="paragraph">
                  <wp:posOffset>1239231</wp:posOffset>
                </wp:positionV>
                <wp:extent cx="70560" cy="104040"/>
                <wp:effectExtent l="38100" t="38100" r="24765" b="29845"/>
                <wp:wrapNone/>
                <wp:docPr id="738" name="Ink 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9">
                      <w14:nvContentPartPr>
                        <w14:cNvContentPartPr/>
                      </w14:nvContentPartPr>
                      <w14:xfrm>
                        <a:off x="0" y="0"/>
                        <a:ext cx="7056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8" o:spid="_x0000_s1026" type="#_x0000_t75" style="position:absolute;margin-left:244.7pt;margin-top:97.05pt;width:6.9pt;height:9.55pt;z-index:25241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">
                <v:imagedata r:id="rId172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09856" behindDoc="0" locked="0" layoutInCell="1" allowOverlap="1">
                <wp:simplePos x="0" y="0"/>
                <wp:positionH relativeFrom="column">
                  <wp:posOffset>3132356</wp:posOffset>
                </wp:positionH>
                <wp:positionV relativeFrom="paragraph">
                  <wp:posOffset>1011351</wp:posOffset>
                </wp:positionV>
                <wp:extent cx="77760" cy="305640"/>
                <wp:effectExtent l="38100" t="38100" r="36830" b="37465"/>
                <wp:wrapNone/>
                <wp:docPr id="737" name="Ink 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1">
                      <w14:nvContentPartPr>
                        <w14:cNvContentPartPr/>
                      </w14:nvContentPartPr>
                      <w14:xfrm>
                        <a:off x="0" y="0"/>
                        <a:ext cx="77760" cy="30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7" o:spid="_x0000_s1026" type="#_x0000_t75" style="position:absolute;margin-left:245.9pt;margin-top:79pt;width:7.5pt;height:25.5pt;z-index:25240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">
                <v:imagedata r:id="rId172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08832" behindDoc="0" locked="0" layoutInCell="1" allowOverlap="1">
                <wp:simplePos x="0" y="0"/>
                <wp:positionH relativeFrom="column">
                  <wp:posOffset>3429716</wp:posOffset>
                </wp:positionH>
                <wp:positionV relativeFrom="paragraph">
                  <wp:posOffset>342471</wp:posOffset>
                </wp:positionV>
                <wp:extent cx="163800" cy="207000"/>
                <wp:effectExtent l="38100" t="38100" r="27305" b="41275"/>
                <wp:wrapNone/>
                <wp:docPr id="736" name="Ink 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3">
                      <w14:nvContentPartPr>
                        <w14:cNvContentPartPr/>
                      </w14:nvContentPartPr>
                      <w14:xfrm>
                        <a:off x="0" y="0"/>
                        <a:ext cx="16380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6" o:spid="_x0000_s1026" type="#_x0000_t75" style="position:absolute;margin-left:269.4pt;margin-top:26.2pt;width:14.35pt;height:17.9pt;z-index:2524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">
                <v:imagedata r:id="rId172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07808" behindDoc="0" locked="0" layoutInCell="1" allowOverlap="1">
                <wp:simplePos x="0" y="0"/>
                <wp:positionH relativeFrom="column">
                  <wp:posOffset>3207956</wp:posOffset>
                </wp:positionH>
                <wp:positionV relativeFrom="paragraph">
                  <wp:posOffset>383511</wp:posOffset>
                </wp:positionV>
                <wp:extent cx="354960" cy="563400"/>
                <wp:effectExtent l="19050" t="19050" r="26670" b="27305"/>
                <wp:wrapNone/>
                <wp:docPr id="735" name="Ink 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5">
                      <w14:nvContentPartPr>
                        <w14:cNvContentPartPr/>
                      </w14:nvContentPartPr>
                      <w14:xfrm>
                        <a:off x="0" y="0"/>
                        <a:ext cx="354960" cy="56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5" o:spid="_x0000_s1026" type="#_x0000_t75" style="position:absolute;margin-left:252.25pt;margin-top:29.45pt;width:29.1pt;height:45.45pt;z-index:25240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">
                <v:imagedata r:id="rId172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06784" behindDoc="0" locked="0" layoutInCell="1" allowOverlap="1">
                <wp:simplePos x="0" y="0"/>
                <wp:positionH relativeFrom="column">
                  <wp:posOffset>3025796</wp:posOffset>
                </wp:positionH>
                <wp:positionV relativeFrom="paragraph">
                  <wp:posOffset>424551</wp:posOffset>
                </wp:positionV>
                <wp:extent cx="158400" cy="180360"/>
                <wp:effectExtent l="38100" t="38100" r="32385" b="29210"/>
                <wp:wrapNone/>
                <wp:docPr id="734" name="Ink 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7">
                      <w14:nvContentPartPr>
                        <w14:cNvContentPartPr/>
                      </w14:nvContentPartPr>
                      <w14:xfrm>
                        <a:off x="0" y="0"/>
                        <a:ext cx="15840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4" o:spid="_x0000_s1026" type="#_x0000_t75" style="position:absolute;margin-left:237.7pt;margin-top:32.75pt;width:13.75pt;height:15.6pt;z-index:25240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">
                <v:imagedata r:id="rId172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05760" behindDoc="0" locked="0" layoutInCell="1" allowOverlap="1">
                <wp:simplePos x="0" y="0"/>
                <wp:positionH relativeFrom="column">
                  <wp:posOffset>3107516</wp:posOffset>
                </wp:positionH>
                <wp:positionV relativeFrom="paragraph">
                  <wp:posOffset>485391</wp:posOffset>
                </wp:positionV>
                <wp:extent cx="49680" cy="438480"/>
                <wp:effectExtent l="19050" t="38100" r="26670" b="38100"/>
                <wp:wrapNone/>
                <wp:docPr id="733" name="Ink 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9">
                      <w14:nvContentPartPr>
                        <w14:cNvContentPartPr/>
                      </w14:nvContentPartPr>
                      <w14:xfrm>
                        <a:off x="0" y="0"/>
                        <a:ext cx="49680" cy="43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3" o:spid="_x0000_s1026" type="#_x0000_t75" style="position:absolute;margin-left:244.4pt;margin-top:37.55pt;width:4.9pt;height:35.95pt;z-index:25240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">
                <v:imagedata r:id="rId173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04736" behindDoc="0" locked="0" layoutInCell="1" allowOverlap="1">
                <wp:simplePos x="0" y="0"/>
                <wp:positionH relativeFrom="column">
                  <wp:posOffset>2660036</wp:posOffset>
                </wp:positionH>
                <wp:positionV relativeFrom="paragraph">
                  <wp:posOffset>638391</wp:posOffset>
                </wp:positionV>
                <wp:extent cx="145800" cy="196200"/>
                <wp:effectExtent l="38100" t="38100" r="6985" b="33020"/>
                <wp:wrapNone/>
                <wp:docPr id="732" name="Ink 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1">
                      <w14:nvContentPartPr>
                        <w14:cNvContentPartPr/>
                      </w14:nvContentPartPr>
                      <w14:xfrm>
                        <a:off x="0" y="0"/>
                        <a:ext cx="14580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2" o:spid="_x0000_s1026" type="#_x0000_t75" style="position:absolute;margin-left:208.65pt;margin-top:49.4pt;width:13.25pt;height:17.05pt;z-index:25240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">
                <v:imagedata r:id="rId173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03712" behindDoc="0" locked="0" layoutInCell="1" allowOverlap="1">
                <wp:simplePos x="0" y="0"/>
                <wp:positionH relativeFrom="column">
                  <wp:posOffset>3137756</wp:posOffset>
                </wp:positionH>
                <wp:positionV relativeFrom="paragraph">
                  <wp:posOffset>910911</wp:posOffset>
                </wp:positionV>
                <wp:extent cx="9720" cy="9720"/>
                <wp:effectExtent l="38100" t="38100" r="28575" b="28575"/>
                <wp:wrapNone/>
                <wp:docPr id="731" name="Ink 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3">
                      <w14:nvContentPartPr>
                        <w14:cNvContentPartPr/>
                      </w14:nvContentPartPr>
                      <w14:xfrm>
                        <a:off x="0" y="0"/>
                        <a:ext cx="97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1" o:spid="_x0000_s1026" type="#_x0000_t75" style="position:absolute;margin-left:246.45pt;margin-top:71.05pt;width:2.05pt;height:2.2pt;z-index:25240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">
                <v:imagedata r:id="rId173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02688" behindDoc="0" locked="0" layoutInCell="1" allowOverlap="1">
                <wp:simplePos x="0" y="0"/>
                <wp:positionH relativeFrom="column">
                  <wp:posOffset>3053156</wp:posOffset>
                </wp:positionH>
                <wp:positionV relativeFrom="paragraph">
                  <wp:posOffset>775551</wp:posOffset>
                </wp:positionV>
                <wp:extent cx="167040" cy="158400"/>
                <wp:effectExtent l="38100" t="38100" r="42545" b="32385"/>
                <wp:wrapNone/>
                <wp:docPr id="730" name="Ink 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5">
                      <w14:nvContentPartPr>
                        <w14:cNvContentPartPr/>
                      </w14:nvContentPartPr>
                      <w14:xfrm>
                        <a:off x="0" y="0"/>
                        <a:ext cx="16704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0" o:spid="_x0000_s1026" type="#_x0000_t75" style="position:absolute;margin-left:239.7pt;margin-top:60.3pt;width:14.55pt;height:13.95pt;z-index:25240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">
                <v:imagedata r:id="rId173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01664" behindDoc="0" locked="0" layoutInCell="1" allowOverlap="1">
                <wp:simplePos x="0" y="0"/>
                <wp:positionH relativeFrom="column">
                  <wp:posOffset>2688116</wp:posOffset>
                </wp:positionH>
                <wp:positionV relativeFrom="paragraph">
                  <wp:posOffset>670071</wp:posOffset>
                </wp:positionV>
                <wp:extent cx="524880" cy="360720"/>
                <wp:effectExtent l="38100" t="38100" r="46990" b="39370"/>
                <wp:wrapNone/>
                <wp:docPr id="729" name="Ink 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7">
                      <w14:nvContentPartPr>
                        <w14:cNvContentPartPr/>
                      </w14:nvContentPartPr>
                      <w14:xfrm>
                        <a:off x="0" y="0"/>
                        <a:ext cx="524880" cy="36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9" o:spid="_x0000_s1026" type="#_x0000_t75" style="position:absolute;margin-left:210.9pt;margin-top:52pt;width:42.95pt;height:29.95pt;z-index:25240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">
                <v:imagedata r:id="rId173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400640" behindDoc="0" locked="0" layoutInCell="1" allowOverlap="1">
                <wp:simplePos x="0" y="0"/>
                <wp:positionH relativeFrom="column">
                  <wp:posOffset>5288036</wp:posOffset>
                </wp:positionH>
                <wp:positionV relativeFrom="paragraph">
                  <wp:posOffset>69591</wp:posOffset>
                </wp:positionV>
                <wp:extent cx="360" cy="360"/>
                <wp:effectExtent l="0" t="0" r="0" b="0"/>
                <wp:wrapNone/>
                <wp:docPr id="728" name="Ink 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8" o:spid="_x0000_s1026" type="#_x0000_t75" style="position:absolute;margin-left:415.4pt;margin-top:4.5pt;width:2.05pt;height:2.05pt;z-index:2524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">
                <v:imagedata r:id="rId174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99616" behindDoc="0" locked="0" layoutInCell="1" allowOverlap="1">
                <wp:simplePos x="0" y="0"/>
                <wp:positionH relativeFrom="column">
                  <wp:posOffset>4620236</wp:posOffset>
                </wp:positionH>
                <wp:positionV relativeFrom="paragraph">
                  <wp:posOffset>264711</wp:posOffset>
                </wp:positionV>
                <wp:extent cx="7200" cy="9720"/>
                <wp:effectExtent l="38100" t="38100" r="31115" b="28575"/>
                <wp:wrapNone/>
                <wp:docPr id="727" name="Ink 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1">
                      <w14:nvContentPartPr>
                        <w14:cNvContentPartPr/>
                      </w14:nvContentPartPr>
                      <w14:xfrm>
                        <a:off x="0" y="0"/>
                        <a:ext cx="72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7" o:spid="_x0000_s1026" type="#_x0000_t75" style="position:absolute;margin-left:363.2pt;margin-top:20.25pt;width:1.85pt;height:2.05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">
                <v:imagedata r:id="rId174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98592" behindDoc="0" locked="0" layoutInCell="1" allowOverlap="1">
                <wp:simplePos x="0" y="0"/>
                <wp:positionH relativeFrom="column">
                  <wp:posOffset>4365716</wp:posOffset>
                </wp:positionH>
                <wp:positionV relativeFrom="paragraph">
                  <wp:posOffset>125751</wp:posOffset>
                </wp:positionV>
                <wp:extent cx="151200" cy="244440"/>
                <wp:effectExtent l="38100" t="38100" r="39370" b="41910"/>
                <wp:wrapNone/>
                <wp:docPr id="726" name="Ink 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3">
                      <w14:nvContentPartPr>
                        <w14:cNvContentPartPr/>
                      </w14:nvContentPartPr>
                      <w14:xfrm>
                        <a:off x="0" y="0"/>
                        <a:ext cx="151200" cy="24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6" o:spid="_x0000_s1026" type="#_x0000_t75" style="position:absolute;margin-left:343pt;margin-top:9.15pt;width:13.4pt;height:20.95pt;z-index:2523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">
                <v:imagedata r:id="rId174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97568" behindDoc="0" locked="0" layoutInCell="1" allowOverlap="1">
                <wp:simplePos x="0" y="0"/>
                <wp:positionH relativeFrom="column">
                  <wp:posOffset>2039036</wp:posOffset>
                </wp:positionH>
                <wp:positionV relativeFrom="paragraph">
                  <wp:posOffset>262191</wp:posOffset>
                </wp:positionV>
                <wp:extent cx="2246760" cy="1379520"/>
                <wp:effectExtent l="38100" t="38100" r="39370" b="30480"/>
                <wp:wrapNone/>
                <wp:docPr id="725" name="Ink 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5">
                      <w14:nvContentPartPr>
                        <w14:cNvContentPartPr/>
                      </w14:nvContentPartPr>
                      <w14:xfrm>
                        <a:off x="0" y="0"/>
                        <a:ext cx="2246760" cy="137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5" o:spid="_x0000_s1026" type="#_x0000_t75" style="position:absolute;margin-left:159.9pt;margin-top:19.85pt;width:178.35pt;height:110.05pt;z-index:2523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">
                <v:imagedata r:id="rId174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94496" behindDoc="0" locked="0" layoutInCell="1" allowOverlap="1">
                <wp:simplePos x="0" y="0"/>
                <wp:positionH relativeFrom="column">
                  <wp:posOffset>2618636</wp:posOffset>
                </wp:positionH>
                <wp:positionV relativeFrom="paragraph">
                  <wp:posOffset>992271</wp:posOffset>
                </wp:positionV>
                <wp:extent cx="669240" cy="697680"/>
                <wp:effectExtent l="38100" t="38100" r="36195" b="45720"/>
                <wp:wrapNone/>
                <wp:docPr id="722" name="Ink 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7">
                      <w14:nvContentPartPr>
                        <w14:cNvContentPartPr/>
                      </w14:nvContentPartPr>
                      <w14:xfrm>
                        <a:off x="0" y="0"/>
                        <a:ext cx="669240" cy="69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2" o:spid="_x0000_s1026" type="#_x0000_t75" style="position:absolute;margin-left:205.25pt;margin-top:77.5pt;width:54.2pt;height:56.6pt;z-index:2523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">
                <v:imagedata r:id="rId174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>
                <wp:simplePos x="0" y="0"/>
                <wp:positionH relativeFrom="column">
                  <wp:posOffset>3140996</wp:posOffset>
                </wp:positionH>
                <wp:positionV relativeFrom="paragraph">
                  <wp:posOffset>943671</wp:posOffset>
                </wp:positionV>
                <wp:extent cx="1165320" cy="33120"/>
                <wp:effectExtent l="38100" t="38100" r="34925" b="43180"/>
                <wp:wrapNone/>
                <wp:docPr id="721" name="Ink 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9">
                      <w14:nvContentPartPr>
                        <w14:cNvContentPartPr/>
                      </w14:nvContentPartPr>
                      <w14:xfrm>
                        <a:off x="0" y="0"/>
                        <a:ext cx="116532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1" o:spid="_x0000_s1026" type="#_x0000_t75" style="position:absolute;margin-left:246.7pt;margin-top:73.5pt;width:93.1pt;height:4.05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">
                <v:imagedata r:id="rId175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>
                <wp:simplePos x="0" y="0"/>
                <wp:positionH relativeFrom="column">
                  <wp:posOffset>3105716</wp:posOffset>
                </wp:positionH>
                <wp:positionV relativeFrom="paragraph">
                  <wp:posOffset>119991</wp:posOffset>
                </wp:positionV>
                <wp:extent cx="69120" cy="892800"/>
                <wp:effectExtent l="38100" t="38100" r="26670" b="41275"/>
                <wp:wrapNone/>
                <wp:docPr id="720" name="Ink 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1">
                      <w14:nvContentPartPr>
                        <w14:cNvContentPartPr/>
                      </w14:nvContentPartPr>
                      <w14:xfrm>
                        <a:off x="0" y="0"/>
                        <a:ext cx="69120" cy="89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0" o:spid="_x0000_s1026" type="#_x0000_t75" style="position:absolute;margin-left:244.05pt;margin-top:8.75pt;width:6.85pt;height:71.75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">
                <v:imagedata r:id="rId175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91424" behindDoc="0" locked="0" layoutInCell="1" allowOverlap="1">
                <wp:simplePos x="0" y="0"/>
                <wp:positionH relativeFrom="column">
                  <wp:posOffset>-105844</wp:posOffset>
                </wp:positionH>
                <wp:positionV relativeFrom="paragraph">
                  <wp:posOffset>448671</wp:posOffset>
                </wp:positionV>
                <wp:extent cx="762840" cy="1273680"/>
                <wp:effectExtent l="38100" t="38100" r="37465" b="41275"/>
                <wp:wrapNone/>
                <wp:docPr id="719" name="Ink 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3">
                      <w14:nvContentPartPr>
                        <w14:cNvContentPartPr/>
                      </w14:nvContentPartPr>
                      <w14:xfrm>
                        <a:off x="0" y="0"/>
                        <a:ext cx="762840" cy="127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9" o:spid="_x0000_s1026" type="#_x0000_t75" style="position:absolute;margin-left:-9.05pt;margin-top:34.85pt;width:61.7pt;height:101.75pt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">
                <v:imagedata r:id="rId175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90400" behindDoc="0" locked="0" layoutInCell="1" allowOverlap="1">
                <wp:simplePos x="0" y="0"/>
                <wp:positionH relativeFrom="column">
                  <wp:posOffset>-72724</wp:posOffset>
                </wp:positionH>
                <wp:positionV relativeFrom="paragraph">
                  <wp:posOffset>492231</wp:posOffset>
                </wp:positionV>
                <wp:extent cx="686160" cy="1270440"/>
                <wp:effectExtent l="19050" t="19050" r="19050" b="25400"/>
                <wp:wrapNone/>
                <wp:docPr id="718" name="Ink 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5">
                      <w14:nvContentPartPr>
                        <w14:cNvContentPartPr/>
                      </w14:nvContentPartPr>
                      <w14:xfrm>
                        <a:off x="0" y="0"/>
                        <a:ext cx="686160" cy="127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8" o:spid="_x0000_s1026" type="#_x0000_t75" style="position:absolute;margin-left:-6.2pt;margin-top:38.3pt;width:55.15pt;height:101.15pt;z-index:25239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">
                <v:imagedata r:id="rId175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89376" behindDoc="0" locked="0" layoutInCell="1" allowOverlap="1">
                <wp:simplePos x="0" y="0"/>
                <wp:positionH relativeFrom="column">
                  <wp:posOffset>680036</wp:posOffset>
                </wp:positionH>
                <wp:positionV relativeFrom="paragraph">
                  <wp:posOffset>848271</wp:posOffset>
                </wp:positionV>
                <wp:extent cx="156960" cy="111600"/>
                <wp:effectExtent l="38100" t="38100" r="33655" b="41275"/>
                <wp:wrapNone/>
                <wp:docPr id="717" name="Ink 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7">
                      <w14:nvContentPartPr>
                        <w14:cNvContentPartPr/>
                      </w14:nvContentPartPr>
                      <w14:xfrm>
                        <a:off x="0" y="0"/>
                        <a:ext cx="15696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7" o:spid="_x0000_s1026" type="#_x0000_t75" style="position:absolute;margin-left:52.75pt;margin-top:66pt;width:13.95pt;height:10.35pt;z-index:2523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">
                <v:imagedata r:id="rId175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88352" behindDoc="0" locked="0" layoutInCell="1" allowOverlap="1">
                <wp:simplePos x="0" y="0"/>
                <wp:positionH relativeFrom="column">
                  <wp:posOffset>241916</wp:posOffset>
                </wp:positionH>
                <wp:positionV relativeFrom="paragraph">
                  <wp:posOffset>869871</wp:posOffset>
                </wp:positionV>
                <wp:extent cx="590040" cy="263520"/>
                <wp:effectExtent l="38100" t="38100" r="38735" b="41910"/>
                <wp:wrapNone/>
                <wp:docPr id="716" name="Ink 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9">
                      <w14:nvContentPartPr>
                        <w14:cNvContentPartPr/>
                      </w14:nvContentPartPr>
                      <w14:xfrm>
                        <a:off x="0" y="0"/>
                        <a:ext cx="590040" cy="26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6" o:spid="_x0000_s1026" type="#_x0000_t75" style="position:absolute;margin-left:18.25pt;margin-top:67.65pt;width:48.1pt;height:22.5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">
                <v:imagedata r:id="rId176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87328" behindDoc="0" locked="0" layoutInCell="1" allowOverlap="1">
                <wp:simplePos x="0" y="0"/>
                <wp:positionH relativeFrom="column">
                  <wp:posOffset>3063236</wp:posOffset>
                </wp:positionH>
                <wp:positionV relativeFrom="paragraph">
                  <wp:posOffset>1499511</wp:posOffset>
                </wp:positionV>
                <wp:extent cx="360" cy="360"/>
                <wp:effectExtent l="0" t="0" r="0" b="0"/>
                <wp:wrapNone/>
                <wp:docPr id="715" name="Ink 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5" o:spid="_x0000_s1026" type="#_x0000_t75" style="position:absolute;margin-left:240.2pt;margin-top:117.05pt;width:2.05pt;height:2.05pt;z-index:2523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">
                <v:imagedata r:id="rId176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86304" behindDoc="0" locked="0" layoutInCell="1" allowOverlap="1">
                <wp:simplePos x="0" y="0"/>
                <wp:positionH relativeFrom="column">
                  <wp:posOffset>11516</wp:posOffset>
                </wp:positionH>
                <wp:positionV relativeFrom="paragraph">
                  <wp:posOffset>1213311</wp:posOffset>
                </wp:positionV>
                <wp:extent cx="173160" cy="297360"/>
                <wp:effectExtent l="38100" t="38100" r="36830" b="26670"/>
                <wp:wrapNone/>
                <wp:docPr id="714" name="Ink 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3">
                      <w14:nvContentPartPr>
                        <w14:cNvContentPartPr/>
                      </w14:nvContentPartPr>
                      <w14:xfrm>
                        <a:off x="0" y="0"/>
                        <a:ext cx="173160" cy="29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4" o:spid="_x0000_s1026" type="#_x0000_t75" style="position:absolute;margin-left:.15pt;margin-top:95.05pt;width:14.9pt;height:24.6pt;z-index:2523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">
                <v:imagedata r:id="rId176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85280" behindDoc="0" locked="0" layoutInCell="1" allowOverlap="1">
                <wp:simplePos x="0" y="0"/>
                <wp:positionH relativeFrom="column">
                  <wp:posOffset>299876</wp:posOffset>
                </wp:positionH>
                <wp:positionV relativeFrom="paragraph">
                  <wp:posOffset>1194231</wp:posOffset>
                </wp:positionV>
                <wp:extent cx="327240" cy="100800"/>
                <wp:effectExtent l="38100" t="38100" r="34925" b="33020"/>
                <wp:wrapNone/>
                <wp:docPr id="713" name="Ink 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5">
                      <w14:nvContentPartPr>
                        <w14:cNvContentPartPr/>
                      </w14:nvContentPartPr>
                      <w14:xfrm>
                        <a:off x="0" y="0"/>
                        <a:ext cx="32724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3" o:spid="_x0000_s1026" type="#_x0000_t75" style="position:absolute;margin-left:22.9pt;margin-top:93.5pt;width:27.05pt;height:9.25pt;z-index:2523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">
                <v:imagedata r:id="rId176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84256" behindDoc="0" locked="0" layoutInCell="1" allowOverlap="1">
                <wp:simplePos x="0" y="0"/>
                <wp:positionH relativeFrom="column">
                  <wp:posOffset>3167636</wp:posOffset>
                </wp:positionH>
                <wp:positionV relativeFrom="paragraph">
                  <wp:posOffset>1597791</wp:posOffset>
                </wp:positionV>
                <wp:extent cx="360" cy="360"/>
                <wp:effectExtent l="0" t="0" r="0" b="0"/>
                <wp:wrapNone/>
                <wp:docPr id="712" name="Ink 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2" o:spid="_x0000_s1026" type="#_x0000_t75" style="position:absolute;margin-left:248.4pt;margin-top:124.8pt;width:2.05pt;height:2.05pt;z-index:25238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">
                <v:imagedata r:id="rId176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83232" behindDoc="0" locked="0" layoutInCell="1" allowOverlap="1">
                <wp:simplePos x="0" y="0"/>
                <wp:positionH relativeFrom="column">
                  <wp:posOffset>-374044</wp:posOffset>
                </wp:positionH>
                <wp:positionV relativeFrom="paragraph">
                  <wp:posOffset>1025391</wp:posOffset>
                </wp:positionV>
                <wp:extent cx="546120" cy="64440"/>
                <wp:effectExtent l="38100" t="38100" r="25400" b="31115"/>
                <wp:wrapNone/>
                <wp:docPr id="711" name="Ink 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8">
                      <w14:nvContentPartPr>
                        <w14:cNvContentPartPr/>
                      </w14:nvContentPartPr>
                      <w14:xfrm>
                        <a:off x="0" y="0"/>
                        <a:ext cx="54612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1" o:spid="_x0000_s1026" type="#_x0000_t75" style="position:absolute;margin-left:-30.15pt;margin-top:80pt;width:44.3pt;height:6.45pt;z-index:25238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">
                <v:imagedata r:id="rId176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82208" behindDoc="0" locked="0" layoutInCell="1" allowOverlap="1">
                <wp:simplePos x="0" y="0"/>
                <wp:positionH relativeFrom="column">
                  <wp:posOffset>2754356</wp:posOffset>
                </wp:positionH>
                <wp:positionV relativeFrom="paragraph">
                  <wp:posOffset>1311591</wp:posOffset>
                </wp:positionV>
                <wp:extent cx="360" cy="360"/>
                <wp:effectExtent l="0" t="0" r="0" b="0"/>
                <wp:wrapNone/>
                <wp:docPr id="710" name="Ink 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0" o:spid="_x0000_s1026" type="#_x0000_t75" style="position:absolute;margin-left:215.9pt;margin-top:102.25pt;width:2.05pt;height:2.05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">
                <v:imagedata r:id="rId174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81184" behindDoc="0" locked="0" layoutInCell="1" allowOverlap="1">
                <wp:simplePos x="0" y="0"/>
                <wp:positionH relativeFrom="column">
                  <wp:posOffset>273236</wp:posOffset>
                </wp:positionH>
                <wp:positionV relativeFrom="paragraph">
                  <wp:posOffset>604551</wp:posOffset>
                </wp:positionV>
                <wp:extent cx="269280" cy="526680"/>
                <wp:effectExtent l="38100" t="38100" r="35560" b="26035"/>
                <wp:wrapNone/>
                <wp:docPr id="709" name="Ink 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1">
                      <w14:nvContentPartPr>
                        <w14:cNvContentPartPr/>
                      </w14:nvContentPartPr>
                      <w14:xfrm>
                        <a:off x="0" y="0"/>
                        <a:ext cx="269280" cy="52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9" o:spid="_x0000_s1026" type="#_x0000_t75" style="position:absolute;margin-left:20.9pt;margin-top:46.9pt;width:22.5pt;height:42.6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">
                <v:imagedata r:id="rId177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80160" behindDoc="0" locked="0" layoutInCell="1" allowOverlap="1">
                <wp:simplePos x="0" y="0"/>
                <wp:positionH relativeFrom="column">
                  <wp:posOffset>8996</wp:posOffset>
                </wp:positionH>
                <wp:positionV relativeFrom="paragraph">
                  <wp:posOffset>668991</wp:posOffset>
                </wp:positionV>
                <wp:extent cx="193320" cy="379080"/>
                <wp:effectExtent l="38100" t="38100" r="35560" b="40640"/>
                <wp:wrapNone/>
                <wp:docPr id="708" name="Ink 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3">
                      <w14:nvContentPartPr>
                        <w14:cNvContentPartPr/>
                      </w14:nvContentPartPr>
                      <w14:xfrm>
                        <a:off x="0" y="0"/>
                        <a:ext cx="193320" cy="37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8" o:spid="_x0000_s1026" type="#_x0000_t75" style="position:absolute;margin-left:0;margin-top:52pt;width:16.7pt;height:31.35pt;z-index:2523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">
                <v:imagedata r:id="rId177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79136" behindDoc="0" locked="0" layoutInCell="1" allowOverlap="1">
                <wp:simplePos x="0" y="0"/>
                <wp:positionH relativeFrom="column">
                  <wp:posOffset>125276</wp:posOffset>
                </wp:positionH>
                <wp:positionV relativeFrom="paragraph">
                  <wp:posOffset>860151</wp:posOffset>
                </wp:positionV>
                <wp:extent cx="2520" cy="13680"/>
                <wp:effectExtent l="19050" t="19050" r="17145" b="24765"/>
                <wp:wrapNone/>
                <wp:docPr id="707" name="Ink 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5">
                      <w14:nvContentPartPr>
                        <w14:cNvContentPartPr/>
                      </w14:nvContentPartPr>
                      <w14:xfrm>
                        <a:off x="0" y="0"/>
                        <a:ext cx="252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7" o:spid="_x0000_s1026" type="#_x0000_t75" style="position:absolute;margin-left:9.4pt;margin-top:67.35pt;width:1.15pt;height:1.9pt;z-index:2523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">
                <v:imagedata r:id="rId177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78112" behindDoc="0" locked="0" layoutInCell="1" allowOverlap="1">
                <wp:simplePos x="0" y="0"/>
                <wp:positionH relativeFrom="column">
                  <wp:posOffset>943556</wp:posOffset>
                </wp:positionH>
                <wp:positionV relativeFrom="paragraph">
                  <wp:posOffset>773031</wp:posOffset>
                </wp:positionV>
                <wp:extent cx="168120" cy="212040"/>
                <wp:effectExtent l="38100" t="38100" r="41910" b="36195"/>
                <wp:wrapNone/>
                <wp:docPr id="706" name="Ink 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7">
                      <w14:nvContentPartPr>
                        <w14:cNvContentPartPr/>
                      </w14:nvContentPartPr>
                      <w14:xfrm>
                        <a:off x="0" y="0"/>
                        <a:ext cx="168120" cy="21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6" o:spid="_x0000_s1026" type="#_x0000_t75" style="position:absolute;margin-left:73.5pt;margin-top:60pt;width:14.85pt;height:18.2pt;z-index:2523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">
                <v:imagedata r:id="rId177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77088" behindDoc="0" locked="0" layoutInCell="1" allowOverlap="1">
                <wp:simplePos x="0" y="0"/>
                <wp:positionH relativeFrom="column">
                  <wp:posOffset>3241076</wp:posOffset>
                </wp:positionH>
                <wp:positionV relativeFrom="paragraph">
                  <wp:posOffset>1533711</wp:posOffset>
                </wp:positionV>
                <wp:extent cx="360" cy="360"/>
                <wp:effectExtent l="0" t="0" r="0" b="0"/>
                <wp:wrapNone/>
                <wp:docPr id="705" name="Ink 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5" o:spid="_x0000_s1026" type="#_x0000_t75" style="position:absolute;margin-left:254.2pt;margin-top:119.75pt;width:2.05pt;height:2.05pt;z-index:2523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">
                <v:imagedata r:id="rId178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76064" behindDoc="0" locked="0" layoutInCell="1" allowOverlap="1">
                <wp:simplePos x="0" y="0"/>
                <wp:positionH relativeFrom="column">
                  <wp:posOffset>-16204</wp:posOffset>
                </wp:positionH>
                <wp:positionV relativeFrom="paragraph">
                  <wp:posOffset>598431</wp:posOffset>
                </wp:positionV>
                <wp:extent cx="131040" cy="205560"/>
                <wp:effectExtent l="38100" t="38100" r="2540" b="42545"/>
                <wp:wrapNone/>
                <wp:docPr id="704" name="Ink 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1">
                      <w14:nvContentPartPr>
                        <w14:cNvContentPartPr/>
                      </w14:nvContentPartPr>
                      <w14:xfrm>
                        <a:off x="0" y="0"/>
                        <a:ext cx="131040" cy="20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4" o:spid="_x0000_s1026" type="#_x0000_t75" style="position:absolute;margin-left:-1.95pt;margin-top:46.4pt;width:11.65pt;height:17.6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">
                <v:imagedata r:id="rId178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75040" behindDoc="0" locked="0" layoutInCell="1" allowOverlap="1">
                <wp:simplePos x="0" y="0"/>
                <wp:positionH relativeFrom="column">
                  <wp:posOffset>24116</wp:posOffset>
                </wp:positionH>
                <wp:positionV relativeFrom="paragraph">
                  <wp:posOffset>611031</wp:posOffset>
                </wp:positionV>
                <wp:extent cx="238680" cy="466200"/>
                <wp:effectExtent l="19050" t="19050" r="28575" b="29210"/>
                <wp:wrapNone/>
                <wp:docPr id="703" name="Ink 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3">
                      <w14:nvContentPartPr>
                        <w14:cNvContentPartPr/>
                      </w14:nvContentPartPr>
                      <w14:xfrm>
                        <a:off x="0" y="0"/>
                        <a:ext cx="238680" cy="46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3" o:spid="_x0000_s1026" type="#_x0000_t75" style="position:absolute;margin-left:1.4pt;margin-top:47.65pt;width:19.85pt;height:37.65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">
                <v:imagedata r:id="rId178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74016" behindDoc="0" locked="0" layoutInCell="1" allowOverlap="1">
                <wp:simplePos x="0" y="0"/>
                <wp:positionH relativeFrom="column">
                  <wp:posOffset>699116</wp:posOffset>
                </wp:positionH>
                <wp:positionV relativeFrom="paragraph">
                  <wp:posOffset>837831</wp:posOffset>
                </wp:positionV>
                <wp:extent cx="171720" cy="128880"/>
                <wp:effectExtent l="38100" t="38100" r="38100" b="43180"/>
                <wp:wrapNone/>
                <wp:docPr id="702" name="Ink 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5">
                      <w14:nvContentPartPr>
                        <w14:cNvContentPartPr/>
                      </w14:nvContentPartPr>
                      <w14:xfrm>
                        <a:off x="0" y="0"/>
                        <a:ext cx="17172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2" o:spid="_x0000_s1026" type="#_x0000_t75" style="position:absolute;margin-left:54.3pt;margin-top:65.15pt;width:15.1pt;height:11.8pt;z-index:2523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">
                <v:imagedata r:id="rId178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72992" behindDoc="0" locked="0" layoutInCell="1" allowOverlap="1">
                <wp:simplePos x="0" y="0"/>
                <wp:positionH relativeFrom="column">
                  <wp:posOffset>273236</wp:posOffset>
                </wp:positionH>
                <wp:positionV relativeFrom="paragraph">
                  <wp:posOffset>814071</wp:posOffset>
                </wp:positionV>
                <wp:extent cx="636480" cy="325800"/>
                <wp:effectExtent l="38100" t="38100" r="30480" b="36195"/>
                <wp:wrapNone/>
                <wp:docPr id="701" name="Ink 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7">
                      <w14:nvContentPartPr>
                        <w14:cNvContentPartPr/>
                      </w14:nvContentPartPr>
                      <w14:xfrm>
                        <a:off x="0" y="0"/>
                        <a:ext cx="636480" cy="32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1" o:spid="_x0000_s1026" type="#_x0000_t75" style="position:absolute;margin-left:20.75pt;margin-top:63.45pt;width:51.55pt;height:26.95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">
                <v:imagedata r:id="rId178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71968" behindDoc="0" locked="0" layoutInCell="1" allowOverlap="1">
                <wp:simplePos x="0" y="0"/>
                <wp:positionH relativeFrom="column">
                  <wp:posOffset>-272524</wp:posOffset>
                </wp:positionH>
                <wp:positionV relativeFrom="paragraph">
                  <wp:posOffset>164631</wp:posOffset>
                </wp:positionV>
                <wp:extent cx="202320" cy="168840"/>
                <wp:effectExtent l="38100" t="38100" r="7620" b="41275"/>
                <wp:wrapNone/>
                <wp:docPr id="700" name="Ink 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9">
                      <w14:nvContentPartPr>
                        <w14:cNvContentPartPr/>
                      </w14:nvContentPartPr>
                      <w14:xfrm>
                        <a:off x="0" y="0"/>
                        <a:ext cx="20232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0" o:spid="_x0000_s1026" type="#_x0000_t75" style="position:absolute;margin-left:-22pt;margin-top:12.2pt;width:17.3pt;height:14.8pt;z-index:2523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">
                <v:imagedata r:id="rId179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70944" behindDoc="0" locked="0" layoutInCell="1" allowOverlap="1">
                <wp:simplePos x="0" y="0"/>
                <wp:positionH relativeFrom="column">
                  <wp:posOffset>1211036</wp:posOffset>
                </wp:positionH>
                <wp:positionV relativeFrom="paragraph">
                  <wp:posOffset>490431</wp:posOffset>
                </wp:positionV>
                <wp:extent cx="130680" cy="167760"/>
                <wp:effectExtent l="38100" t="38100" r="41275" b="41910"/>
                <wp:wrapNone/>
                <wp:docPr id="699" name="Ink 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1">
                      <w14:nvContentPartPr>
                        <w14:cNvContentPartPr/>
                      </w14:nvContentPartPr>
                      <w14:xfrm>
                        <a:off x="0" y="0"/>
                        <a:ext cx="13068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9" o:spid="_x0000_s1026" type="#_x0000_t75" style="position:absolute;margin-left:94.55pt;margin-top:37.85pt;width:11.9pt;height:14.85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">
                <v:imagedata r:id="rId179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>
                <wp:simplePos x="0" y="0"/>
                <wp:positionH relativeFrom="column">
                  <wp:posOffset>-181444</wp:posOffset>
                </wp:positionH>
                <wp:positionV relativeFrom="paragraph">
                  <wp:posOffset>373431</wp:posOffset>
                </wp:positionV>
                <wp:extent cx="793080" cy="1366560"/>
                <wp:effectExtent l="38100" t="38100" r="45720" b="43180"/>
                <wp:wrapNone/>
                <wp:docPr id="698" name="Ink 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3">
                      <w14:nvContentPartPr>
                        <w14:cNvContentPartPr/>
                      </w14:nvContentPartPr>
                      <w14:xfrm>
                        <a:off x="0" y="0"/>
                        <a:ext cx="793080" cy="136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8" o:spid="_x0000_s1026" type="#_x0000_t75" style="position:absolute;margin-left:-15pt;margin-top:28.7pt;width:64pt;height:109.1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">
                <v:imagedata r:id="rId179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68896" behindDoc="0" locked="0" layoutInCell="1" allowOverlap="1">
                <wp:simplePos x="0" y="0"/>
                <wp:positionH relativeFrom="column">
                  <wp:posOffset>-297724</wp:posOffset>
                </wp:positionH>
                <wp:positionV relativeFrom="paragraph">
                  <wp:posOffset>628671</wp:posOffset>
                </wp:positionV>
                <wp:extent cx="1490040" cy="838800"/>
                <wp:effectExtent l="19050" t="19050" r="34290" b="19050"/>
                <wp:wrapNone/>
                <wp:docPr id="697" name="Ink 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5">
                      <w14:nvContentPartPr>
                        <w14:cNvContentPartPr/>
                      </w14:nvContentPartPr>
                      <w14:xfrm>
                        <a:off x="0" y="0"/>
                        <a:ext cx="1490040" cy="83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7" o:spid="_x0000_s1026" type="#_x0000_t75" style="position:absolute;margin-left:-23.75pt;margin-top:49pt;width:118.15pt;height:66.85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">
                <v:imagedata r:id="rId179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67872" behindDoc="0" locked="0" layoutInCell="1" allowOverlap="1">
                <wp:simplePos x="0" y="0"/>
                <wp:positionH relativeFrom="column">
                  <wp:posOffset>-146884</wp:posOffset>
                </wp:positionH>
                <wp:positionV relativeFrom="paragraph">
                  <wp:posOffset>1139871</wp:posOffset>
                </wp:positionV>
                <wp:extent cx="2245320" cy="70560"/>
                <wp:effectExtent l="38100" t="38100" r="22225" b="43815"/>
                <wp:wrapNone/>
                <wp:docPr id="696" name="Ink 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7">
                      <w14:nvContentPartPr>
                        <w14:cNvContentPartPr/>
                      </w14:nvContentPartPr>
                      <w14:xfrm>
                        <a:off x="0" y="0"/>
                        <a:ext cx="224532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6" o:spid="_x0000_s1026" type="#_x0000_t75" style="position:absolute;margin-left:-12pt;margin-top:88.9pt;width:178.1pt;height:7.2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">
                <v:imagedata r:id="rId179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66848" behindDoc="0" locked="0" layoutInCell="1" allowOverlap="1">
                <wp:simplePos x="0" y="0"/>
                <wp:positionH relativeFrom="column">
                  <wp:posOffset>243716</wp:posOffset>
                </wp:positionH>
                <wp:positionV relativeFrom="paragraph">
                  <wp:posOffset>271551</wp:posOffset>
                </wp:positionV>
                <wp:extent cx="55080" cy="1065600"/>
                <wp:effectExtent l="38100" t="38100" r="40640" b="39370"/>
                <wp:wrapNone/>
                <wp:docPr id="695" name="Ink 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9">
                      <w14:nvContentPartPr>
                        <w14:cNvContentPartPr/>
                      </w14:nvContentPartPr>
                      <w14:xfrm>
                        <a:off x="0" y="0"/>
                        <a:ext cx="55080" cy="10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5" o:spid="_x0000_s1026" type="#_x0000_t75" style="position:absolute;margin-left:18.4pt;margin-top:20.6pt;width:6.05pt;height:85.55pt;z-index:25236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">
                <v:imagedata r:id="rId180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65824" behindDoc="0" locked="0" layoutInCell="1" allowOverlap="1">
                <wp:simplePos x="0" y="0"/>
                <wp:positionH relativeFrom="column">
                  <wp:posOffset>-312124</wp:posOffset>
                </wp:positionH>
                <wp:positionV relativeFrom="paragraph">
                  <wp:posOffset>477471</wp:posOffset>
                </wp:positionV>
                <wp:extent cx="76320" cy="109800"/>
                <wp:effectExtent l="38100" t="38100" r="38100" b="43180"/>
                <wp:wrapNone/>
                <wp:docPr id="694" name="Ink 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1">
                      <w14:nvContentPartPr>
                        <w14:cNvContentPartPr/>
                      </w14:nvContentPartPr>
                      <w14:xfrm>
                        <a:off x="0" y="0"/>
                        <a:ext cx="7632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4" o:spid="_x0000_s1026" type="#_x0000_t75" style="position:absolute;margin-left:-25.35pt;margin-top:36.85pt;width:7.3pt;height:10.15pt;z-index:25236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">
                <v:imagedata r:id="rId180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64800" behindDoc="0" locked="0" layoutInCell="1" allowOverlap="1">
                <wp:simplePos x="0" y="0"/>
                <wp:positionH relativeFrom="column">
                  <wp:posOffset>-465844</wp:posOffset>
                </wp:positionH>
                <wp:positionV relativeFrom="paragraph">
                  <wp:posOffset>549471</wp:posOffset>
                </wp:positionV>
                <wp:extent cx="160200" cy="277560"/>
                <wp:effectExtent l="38100" t="38100" r="30480" b="46355"/>
                <wp:wrapNone/>
                <wp:docPr id="693" name="Ink 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3">
                      <w14:nvContentPartPr>
                        <w14:cNvContentPartPr/>
                      </w14:nvContentPartPr>
                      <w14:xfrm>
                        <a:off x="0" y="0"/>
                        <a:ext cx="160200" cy="27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3" o:spid="_x0000_s1026" type="#_x0000_t75" style="position:absolute;margin-left:-37.6pt;margin-top:42.35pt;width:14.1pt;height:23.45pt;z-index:2523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">
                <v:imagedata r:id="rId180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63776" behindDoc="0" locked="0" layoutInCell="1" allowOverlap="1">
                <wp:simplePos x="0" y="0"/>
                <wp:positionH relativeFrom="column">
                  <wp:posOffset>-443524</wp:posOffset>
                </wp:positionH>
                <wp:positionV relativeFrom="paragraph">
                  <wp:posOffset>584391</wp:posOffset>
                </wp:positionV>
                <wp:extent cx="18720" cy="334080"/>
                <wp:effectExtent l="38100" t="38100" r="38735" b="27940"/>
                <wp:wrapNone/>
                <wp:docPr id="692" name="Ink 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5">
                      <w14:nvContentPartPr>
                        <w14:cNvContentPartPr/>
                      </w14:nvContentPartPr>
                      <w14:xfrm>
                        <a:off x="0" y="0"/>
                        <a:ext cx="18720" cy="33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2" o:spid="_x0000_s1026" type="#_x0000_t75" style="position:absolute;margin-left:-35.4pt;margin-top:45.3pt;width:2.85pt;height:27.6pt;z-index:2523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">
                <v:imagedata r:id="rId180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62752" behindDoc="0" locked="0" layoutInCell="1" allowOverlap="1">
                <wp:simplePos x="0" y="0"/>
                <wp:positionH relativeFrom="column">
                  <wp:posOffset>-479884</wp:posOffset>
                </wp:positionH>
                <wp:positionV relativeFrom="paragraph">
                  <wp:posOffset>525711</wp:posOffset>
                </wp:positionV>
                <wp:extent cx="29520" cy="323280"/>
                <wp:effectExtent l="38100" t="38100" r="46990" b="38735"/>
                <wp:wrapNone/>
                <wp:docPr id="691" name="Ink 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7">
                      <w14:nvContentPartPr>
                        <w14:cNvContentPartPr/>
                      </w14:nvContentPartPr>
                      <w14:xfrm>
                        <a:off x="0" y="0"/>
                        <a:ext cx="29520" cy="32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1" o:spid="_x0000_s1026" type="#_x0000_t75" style="position:absolute;margin-left:-38.55pt;margin-top:40.7pt;width:3.85pt;height:27pt;z-index:2523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">
                <v:imagedata r:id="rId180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347392" behindDoc="0" locked="0" layoutInCell="1" allowOverlap="1">
                <wp:simplePos x="0" y="0"/>
                <wp:positionH relativeFrom="column">
                  <wp:posOffset>1552676</wp:posOffset>
                </wp:positionH>
                <wp:positionV relativeFrom="paragraph">
                  <wp:posOffset>-27466</wp:posOffset>
                </wp:positionV>
                <wp:extent cx="275400" cy="57960"/>
                <wp:effectExtent l="38100" t="38100" r="48895" b="37465"/>
                <wp:wrapNone/>
                <wp:docPr id="676" name="Ink 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9">
                      <w14:nvContentPartPr>
                        <w14:cNvContentPartPr/>
                      </w14:nvContentPartPr>
                      <w14:xfrm>
                        <a:off x="0" y="0"/>
                        <a:ext cx="27540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6" o:spid="_x0000_s1026" type="#_x0000_t75" style="position:absolute;margin-left:121.45pt;margin-top:-3pt;width:23.45pt;height:6.25pt;z-index:2523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">
                <v:imagedata r:id="rId1810" o:title=""/>
              </v:shape>
            </w:pict>
          </mc:Fallback>
        </mc:AlternateContent>
      </w:r>
      <w:r w:rsidR="00F71D56">
        <w:rPr>
          <w:lang w:val="en-US"/>
        </w:rPr>
        <w:br w:type="page"/>
      </w:r>
    </w:p>
    <w:p w:rsidR="00F71D56" w:rsidRDefault="00F71D56" w:rsidP="00F71D56">
      <w:r w:rsidRPr="000322BD">
        <w:rPr>
          <w:b/>
          <w:color w:val="FF0000"/>
          <w:highlight w:val="yellow"/>
        </w:rPr>
        <w:lastRenderedPageBreak/>
        <w:t>Ερώτημα</w:t>
      </w:r>
      <w:r w:rsidRPr="00F71D56">
        <w:t xml:space="preserve">: </w:t>
      </w:r>
      <w:r w:rsidRPr="000322BD">
        <w:t>Έστω</w:t>
      </w:r>
      <w:r w:rsidRPr="00F71D56">
        <w:t xml:space="preserve"> </w:t>
      </w:r>
      <w:r w:rsidRPr="000322BD">
        <w:rPr>
          <w:position w:val="-10"/>
        </w:rPr>
        <w:object w:dxaOrig="1219" w:dyaOrig="400">
          <v:shape id="_x0000_i1108" type="#_x0000_t75" style="width:60.7pt;height:19.5pt" o:ole="">
            <v:imagedata r:id="rId188" o:title=""/>
          </v:shape>
          <o:OLEObject Type="Embed" ProgID="Equation.DSMT4" ShapeID="_x0000_i1108" DrawAspect="Content" ObjectID="_1671537387" r:id="rId1811"/>
        </w:object>
      </w:r>
      <w:r w:rsidRPr="00F71D56">
        <w:t xml:space="preserve"> </w:t>
      </w:r>
      <w:r w:rsidRPr="000322BD">
        <w:t>υπόχωροι</w:t>
      </w:r>
      <w:r w:rsidRPr="00F71D56">
        <w:t xml:space="preserve"> </w:t>
      </w:r>
      <w:r w:rsidRPr="000322BD">
        <w:t>με</w:t>
      </w:r>
      <w:r w:rsidRPr="00F71D56">
        <w:t xml:space="preserve"> </w:t>
      </w:r>
      <w:r w:rsidRPr="00F71D56">
        <w:rPr>
          <w:b/>
        </w:rPr>
        <w:t xml:space="preserve"> </w:t>
      </w:r>
      <w:r w:rsidRPr="000322BD">
        <w:rPr>
          <w:position w:val="-6"/>
          <w:highlight w:val="yellow"/>
        </w:rPr>
        <w:object w:dxaOrig="820" w:dyaOrig="300">
          <v:shape id="_x0000_i1109" type="#_x0000_t75" style="width:40.75pt;height:15.2pt" o:ole="">
            <v:imagedata r:id="rId194" o:title=""/>
          </v:shape>
          <o:OLEObject Type="Embed" ProgID="Equation.DSMT4" ShapeID="_x0000_i1109" DrawAspect="Content" ObjectID="_1671537388" r:id="rId1812"/>
        </w:object>
      </w:r>
      <w:r w:rsidRPr="00F71D56">
        <w:t xml:space="preserve">.  </w:t>
      </w:r>
      <w:r w:rsidRPr="00F71D56">
        <w:rPr>
          <w:highlight w:val="yellow"/>
        </w:rPr>
        <w:t xml:space="preserve">Πως μπορώ να ξέρω </w:t>
      </w:r>
      <w:r w:rsidRPr="00F71D56">
        <w:rPr>
          <w:b/>
          <w:highlight w:val="yellow"/>
        </w:rPr>
        <w:t>αν είναι ορθογώνια συμπληρώμ</w:t>
      </w:r>
      <w:r w:rsidR="00810FB4">
        <w:rPr>
          <w:b/>
          <w:highlight w:val="yellow"/>
        </w:rPr>
        <w:t>α</w:t>
      </w:r>
      <w:r w:rsidRPr="00F71D56">
        <w:rPr>
          <w:b/>
          <w:highlight w:val="yellow"/>
        </w:rPr>
        <w:t>τα</w:t>
      </w:r>
      <w:r w:rsidRPr="00F71D56">
        <w:rPr>
          <w:b/>
        </w:rPr>
        <w:t xml:space="preserve"> </w:t>
      </w:r>
      <w:r>
        <w:t>ο ένας του άλλου?</w:t>
      </w:r>
    </w:p>
    <w:p w:rsidR="00F71D56" w:rsidRDefault="00F71D56" w:rsidP="00F71D56"/>
    <w:p w:rsidR="00F71D56" w:rsidRDefault="00E34F75" w:rsidP="00F71D56">
      <w:pPr>
        <w:rPr>
          <w:b/>
          <w:color w:val="FF0000"/>
        </w:rPr>
      </w:pP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534784" behindDoc="0" locked="0" layoutInCell="1" allowOverlap="1">
                <wp:simplePos x="0" y="0"/>
                <wp:positionH relativeFrom="column">
                  <wp:posOffset>1186916</wp:posOffset>
                </wp:positionH>
                <wp:positionV relativeFrom="paragraph">
                  <wp:posOffset>612515</wp:posOffset>
                </wp:positionV>
                <wp:extent cx="2716200" cy="73440"/>
                <wp:effectExtent l="38100" t="38100" r="46355" b="41275"/>
                <wp:wrapNone/>
                <wp:docPr id="859" name="Ink 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3">
                      <w14:nvContentPartPr>
                        <w14:cNvContentPartPr/>
                      </w14:nvContentPartPr>
                      <w14:xfrm>
                        <a:off x="0" y="0"/>
                        <a:ext cx="271620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9" o:spid="_x0000_s1026" type="#_x0000_t75" style="position:absolute;margin-left:92.45pt;margin-top:47.25pt;width:215.85pt;height:7.85pt;z-index:25253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">
                <v:imagedata r:id="rId1814" o:title=""/>
              </v:shape>
            </w:pict>
          </mc:Fallback>
        </mc:AlternateContent>
      </w:r>
      <w:r w:rsidR="00F71D56" w:rsidRPr="00F71D56">
        <w:rPr>
          <w:b/>
          <w:color w:val="FF0000"/>
          <w:highlight w:val="yellow"/>
        </w:rPr>
        <w:t>Απάντηση</w:t>
      </w:r>
      <w:r w:rsidR="00F71D56">
        <w:t xml:space="preserve">: Η επόμενη πρόταση λέει ότι </w:t>
      </w:r>
      <w:r w:rsidR="00F71D56" w:rsidRPr="00F71D56">
        <w:rPr>
          <w:b/>
          <w:highlight w:val="yellow"/>
        </w:rPr>
        <w:t>είναι ορθογώνια συμπληρώμτα</w:t>
      </w:r>
      <w:r w:rsidR="00F71D56" w:rsidRPr="00F71D56">
        <w:rPr>
          <w:b/>
        </w:rPr>
        <w:t xml:space="preserve"> </w:t>
      </w:r>
      <w:r w:rsidR="00F71D56" w:rsidRPr="00F71D56">
        <w:rPr>
          <w:b/>
          <w:color w:val="FF0000"/>
          <w:highlight w:val="yellow"/>
        </w:rPr>
        <w:t xml:space="preserve">αν οι διαστάσεις τους αθροίζονται σε </w:t>
      </w:r>
      <w:r w:rsidR="00F71D56" w:rsidRPr="00F71D56">
        <w:rPr>
          <w:b/>
          <w:color w:val="FF0000"/>
          <w:position w:val="-6"/>
          <w:highlight w:val="yellow"/>
        </w:rPr>
        <w:object w:dxaOrig="220" w:dyaOrig="240">
          <v:shape id="_x0000_i1110" type="#_x0000_t75" style="width:11.3pt;height:11.7pt" o:ole="">
            <v:imagedata r:id="rId1815" o:title=""/>
          </v:shape>
          <o:OLEObject Type="Embed" ProgID="Equation.DSMT4" ShapeID="_x0000_i1110" DrawAspect="Content" ObjectID="_1671537389" r:id="rId1816"/>
        </w:object>
      </w:r>
      <w:r w:rsidR="00F71D56" w:rsidRPr="00F71D56">
        <w:rPr>
          <w:b/>
          <w:color w:val="FF0000"/>
          <w:highlight w:val="yellow"/>
        </w:rPr>
        <w:t>.</w:t>
      </w:r>
    </w:p>
    <w:p w:rsidR="002E60F9" w:rsidRDefault="002E60F9" w:rsidP="00F71D56">
      <w:pPr>
        <w:rPr>
          <w:b/>
          <w:color w:val="FF0000"/>
        </w:rPr>
      </w:pPr>
    </w:p>
    <w:p w:rsidR="002E60F9" w:rsidRPr="00F71D56" w:rsidRDefault="002E60F9" w:rsidP="00F71D56">
      <w:pPr>
        <w:rPr>
          <w:color w:val="FF0000"/>
        </w:rPr>
      </w:pPr>
    </w:p>
    <w:p w:rsidR="002E60F9" w:rsidRPr="001B51BB" w:rsidRDefault="00E34F75" w:rsidP="002E60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535808" behindDoc="0" locked="0" layoutInCell="1" allowOverlap="1">
                <wp:simplePos x="0" y="0"/>
                <wp:positionH relativeFrom="column">
                  <wp:posOffset>3010316</wp:posOffset>
                </wp:positionH>
                <wp:positionV relativeFrom="paragraph">
                  <wp:posOffset>329474</wp:posOffset>
                </wp:positionV>
                <wp:extent cx="567720" cy="50040"/>
                <wp:effectExtent l="38100" t="38100" r="41910" b="45720"/>
                <wp:wrapNone/>
                <wp:docPr id="860" name="Ink 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7">
                      <w14:nvContentPartPr>
                        <w14:cNvContentPartPr/>
                      </w14:nvContentPartPr>
                      <w14:xfrm>
                        <a:off x="0" y="0"/>
                        <a:ext cx="56772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0" o:spid="_x0000_s1026" type="#_x0000_t75" style="position:absolute;margin-left:236.05pt;margin-top:24.95pt;width:46.7pt;height:6pt;z-index:25253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">
                <v:imagedata r:id="rId1818" o:title=""/>
              </v:shape>
            </w:pict>
          </mc:Fallback>
        </mc:AlternateContent>
      </w:r>
      <w:r w:rsidR="002E60F9" w:rsidRPr="00464135">
        <w:rPr>
          <w:b/>
          <w:color w:val="FF0000"/>
          <w:highlight w:val="yellow"/>
        </w:rPr>
        <w:t>Πρόταση</w:t>
      </w:r>
      <w:r w:rsidR="002E60F9" w:rsidRPr="00464135">
        <w:rPr>
          <w:highlight w:val="yellow"/>
        </w:rPr>
        <w:t xml:space="preserve">. </w:t>
      </w:r>
      <w:r w:rsidR="002E60F9" w:rsidRPr="001B51BB">
        <w:t xml:space="preserve">Έστω </w:t>
      </w:r>
      <w:r w:rsidR="002E60F9" w:rsidRPr="001B51BB">
        <w:rPr>
          <w:position w:val="-10"/>
        </w:rPr>
        <w:object w:dxaOrig="1219" w:dyaOrig="400">
          <v:shape id="_x0000_i1111" type="#_x0000_t75" style="width:60.7pt;height:19.5pt" o:ole="">
            <v:imagedata r:id="rId188" o:title=""/>
          </v:shape>
          <o:OLEObject Type="Embed" ProgID="Equation.DSMT4" ShapeID="_x0000_i1111" DrawAspect="Content" ObjectID="_1671537390" r:id="rId1819"/>
        </w:object>
      </w:r>
      <w:r w:rsidR="002E60F9" w:rsidRPr="001B51BB">
        <w:t xml:space="preserve"> υπόχωροι με </w:t>
      </w:r>
      <w:r w:rsidR="002E60F9" w:rsidRPr="001B51BB">
        <w:rPr>
          <w:position w:val="-6"/>
          <w:highlight w:val="lightGray"/>
        </w:rPr>
        <w:object w:dxaOrig="820" w:dyaOrig="300">
          <v:shape id="_x0000_i1112" type="#_x0000_t75" style="width:40.75pt;height:15.2pt" o:ole="">
            <v:imagedata r:id="rId194" o:title=""/>
          </v:shape>
          <o:OLEObject Type="Embed" ProgID="Equation.DSMT4" ShapeID="_x0000_i1112" DrawAspect="Content" ObjectID="_1671537391" r:id="rId1820"/>
        </w:object>
      </w:r>
      <w:r w:rsidR="002E60F9" w:rsidRPr="001B51BB">
        <w:t xml:space="preserve"> και με </w:t>
      </w:r>
    </w:p>
    <w:p w:rsidR="002E60F9" w:rsidRPr="001B51BB" w:rsidRDefault="009114EE" w:rsidP="002E60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47072" behindDoc="0" locked="0" layoutInCell="1" allowOverlap="1">
                <wp:simplePos x="0" y="0"/>
                <wp:positionH relativeFrom="column">
                  <wp:posOffset>1743476</wp:posOffset>
                </wp:positionH>
                <wp:positionV relativeFrom="paragraph">
                  <wp:posOffset>144621</wp:posOffset>
                </wp:positionV>
                <wp:extent cx="11160" cy="272880"/>
                <wp:effectExtent l="38100" t="38100" r="46355" b="51435"/>
                <wp:wrapNone/>
                <wp:docPr id="871" name="Ink 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1">
                      <w14:nvContentPartPr>
                        <w14:cNvContentPartPr/>
                      </w14:nvContentPartPr>
                      <w14:xfrm>
                        <a:off x="0" y="0"/>
                        <a:ext cx="11160" cy="27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1" o:spid="_x0000_s1026" type="#_x0000_t75" style="position:absolute;margin-left:136.25pt;margin-top:10.4pt;width:3pt;height:23.55pt;z-index:25254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">
                <v:imagedata r:id="rId1822" o:title=""/>
              </v:shape>
            </w:pict>
          </mc:Fallback>
        </mc:AlternateContent>
      </w:r>
      <w:r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45024" behindDoc="0" locked="0" layoutInCell="1" allowOverlap="1">
                <wp:simplePos x="0" y="0"/>
                <wp:positionH relativeFrom="column">
                  <wp:posOffset>1853636</wp:posOffset>
                </wp:positionH>
                <wp:positionV relativeFrom="paragraph">
                  <wp:posOffset>346221</wp:posOffset>
                </wp:positionV>
                <wp:extent cx="1492920" cy="65160"/>
                <wp:effectExtent l="0" t="38100" r="50165" b="49530"/>
                <wp:wrapNone/>
                <wp:docPr id="869" name="Ink 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3">
                      <w14:nvContentPartPr>
                        <w14:cNvContentPartPr/>
                      </w14:nvContentPartPr>
                      <w14:xfrm>
                        <a:off x="0" y="0"/>
                        <a:ext cx="149292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9" o:spid="_x0000_s1026" type="#_x0000_t75" style="position:absolute;margin-left:144.95pt;margin-top:26.25pt;width:119.55pt;height:7.2pt;z-index:25254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">
                <v:imagedata r:id="rId1824" o:title=""/>
              </v:shape>
            </w:pict>
          </mc:Fallback>
        </mc:AlternateContent>
      </w:r>
      <w:r w:rsidR="00E34F75"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36832" behindDoc="0" locked="0" layoutInCell="1" allowOverlap="1">
                <wp:simplePos x="0" y="0"/>
                <wp:positionH relativeFrom="column">
                  <wp:posOffset>1793156</wp:posOffset>
                </wp:positionH>
                <wp:positionV relativeFrom="paragraph">
                  <wp:posOffset>331964</wp:posOffset>
                </wp:positionV>
                <wp:extent cx="1625040" cy="69480"/>
                <wp:effectExtent l="38100" t="38100" r="51435" b="45085"/>
                <wp:wrapNone/>
                <wp:docPr id="861" name="Ink 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5">
                      <w14:nvContentPartPr>
                        <w14:cNvContentPartPr/>
                      </w14:nvContentPartPr>
                      <w14:xfrm>
                        <a:off x="0" y="0"/>
                        <a:ext cx="162504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1" o:spid="_x0000_s1026" type="#_x0000_t75" style="position:absolute;margin-left:140.2pt;margin-top:25.15pt;width:129.95pt;height:7.45pt;z-index:25253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">
                <v:imagedata r:id="rId1826" o:title=""/>
              </v:shape>
            </w:pict>
          </mc:Fallback>
        </mc:AlternateContent>
      </w:r>
      <w:r w:rsidR="002E60F9" w:rsidRPr="001B51BB">
        <w:rPr>
          <w:position w:val="-14"/>
          <w:highlight w:val="lightGray"/>
        </w:rPr>
        <w:object w:dxaOrig="2540" w:dyaOrig="420">
          <v:shape id="_x0000_i1113" type="#_x0000_t75" style="width:127.1pt;height:20.8pt" o:ole="">
            <v:imagedata r:id="rId1827" o:title=""/>
          </v:shape>
          <o:OLEObject Type="Embed" ProgID="Equation.DSMT4" ShapeID="_x0000_i1113" DrawAspect="Content" ObjectID="_1671537392" r:id="rId1828"/>
        </w:object>
      </w:r>
      <w:r w:rsidR="002E60F9" w:rsidRPr="001B51BB">
        <w:rPr>
          <w:highlight w:val="lightGray"/>
        </w:rPr>
        <w:t>.</w:t>
      </w:r>
    </w:p>
    <w:p w:rsidR="002E60F9" w:rsidRPr="001B51BB" w:rsidRDefault="002E60F9" w:rsidP="002E60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1B51BB">
        <w:t>Τότε:</w:t>
      </w:r>
    </w:p>
    <w:p w:rsidR="002E60F9" w:rsidRPr="001B51BB" w:rsidRDefault="009114EE" w:rsidP="002E60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661760" behindDoc="0" locked="0" layoutInCell="1" allowOverlap="1">
                <wp:simplePos x="0" y="0"/>
                <wp:positionH relativeFrom="column">
                  <wp:posOffset>538916</wp:posOffset>
                </wp:positionH>
                <wp:positionV relativeFrom="paragraph">
                  <wp:posOffset>-69400</wp:posOffset>
                </wp:positionV>
                <wp:extent cx="1412280" cy="464400"/>
                <wp:effectExtent l="38100" t="38100" r="35560" b="50165"/>
                <wp:wrapNone/>
                <wp:docPr id="984" name="Ink 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9">
                      <w14:nvContentPartPr>
                        <w14:cNvContentPartPr/>
                      </w14:nvContentPartPr>
                      <w14:xfrm>
                        <a:off x="0" y="0"/>
                        <a:ext cx="1412280" cy="46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4" o:spid="_x0000_s1026" type="#_x0000_t75" style="position:absolute;margin-left:41.7pt;margin-top:-6.35pt;width:112.8pt;height:38.25pt;z-index:25266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">
                <v:imagedata r:id="rId183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546048" behindDoc="0" locked="0" layoutInCell="1" allowOverlap="1">
                <wp:simplePos x="0" y="0"/>
                <wp:positionH relativeFrom="column">
                  <wp:posOffset>1451516</wp:posOffset>
                </wp:positionH>
                <wp:positionV relativeFrom="paragraph">
                  <wp:posOffset>600981</wp:posOffset>
                </wp:positionV>
                <wp:extent cx="77400" cy="5760"/>
                <wp:effectExtent l="38100" t="38100" r="56515" b="51435"/>
                <wp:wrapNone/>
                <wp:docPr id="870" name="Ink 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1">
                      <w14:nvContentPartPr>
                        <w14:cNvContentPartPr/>
                      </w14:nvContentPartPr>
                      <w14:xfrm>
                        <a:off x="0" y="0"/>
                        <a:ext cx="774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0" o:spid="_x0000_s1026" type="#_x0000_t75" style="position:absolute;margin-left:113.3pt;margin-top:46.3pt;width:8.15pt;height:2.45pt;z-index:25254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">
                <v:imagedata r:id="rId183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544000" behindDoc="0" locked="0" layoutInCell="1" allowOverlap="1">
                <wp:simplePos x="0" y="0"/>
                <wp:positionH relativeFrom="column">
                  <wp:posOffset>2013476</wp:posOffset>
                </wp:positionH>
                <wp:positionV relativeFrom="paragraph">
                  <wp:posOffset>577941</wp:posOffset>
                </wp:positionV>
                <wp:extent cx="606240" cy="28800"/>
                <wp:effectExtent l="38100" t="38100" r="41910" b="47625"/>
                <wp:wrapNone/>
                <wp:docPr id="868" name="Ink 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3">
                      <w14:nvContentPartPr>
                        <w14:cNvContentPartPr/>
                      </w14:nvContentPartPr>
                      <w14:xfrm>
                        <a:off x="0" y="0"/>
                        <a:ext cx="60624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8" o:spid="_x0000_s1026" type="#_x0000_t75" style="position:absolute;margin-left:157.55pt;margin-top:44.5pt;width:49.75pt;height:4.3pt;z-index:25254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">
                <v:imagedata r:id="rId183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542976" behindDoc="0" locked="0" layoutInCell="1" allowOverlap="1">
                <wp:simplePos x="0" y="0"/>
                <wp:positionH relativeFrom="column">
                  <wp:posOffset>2685236</wp:posOffset>
                </wp:positionH>
                <wp:positionV relativeFrom="paragraph">
                  <wp:posOffset>366981</wp:posOffset>
                </wp:positionV>
                <wp:extent cx="1697040" cy="15480"/>
                <wp:effectExtent l="38100" t="38100" r="55880" b="41910"/>
                <wp:wrapNone/>
                <wp:docPr id="867" name="Ink 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5">
                      <w14:nvContentPartPr>
                        <w14:cNvContentPartPr/>
                      </w14:nvContentPartPr>
                      <w14:xfrm>
                        <a:off x="0" y="0"/>
                        <a:ext cx="16970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7" o:spid="_x0000_s1026" type="#_x0000_t75" style="position:absolute;margin-left:210.45pt;margin-top:27.9pt;width:135.65pt;height:3.2pt;z-index:25254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">
                <v:imagedata r:id="rId183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541952" behindDoc="0" locked="0" layoutInCell="1" allowOverlap="1">
                <wp:simplePos x="0" y="0"/>
                <wp:positionH relativeFrom="column">
                  <wp:posOffset>465476</wp:posOffset>
                </wp:positionH>
                <wp:positionV relativeFrom="paragraph">
                  <wp:posOffset>358701</wp:posOffset>
                </wp:positionV>
                <wp:extent cx="936720" cy="44280"/>
                <wp:effectExtent l="38100" t="38100" r="53975" b="51435"/>
                <wp:wrapNone/>
                <wp:docPr id="866" name="Ink 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7">
                      <w14:nvContentPartPr>
                        <w14:cNvContentPartPr/>
                      </w14:nvContentPartPr>
                      <w14:xfrm>
                        <a:off x="0" y="0"/>
                        <a:ext cx="93672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6" o:spid="_x0000_s1026" type="#_x0000_t75" style="position:absolute;margin-left:35.65pt;margin-top:27.25pt;width:75.75pt;height:5.55pt;z-index:25254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">
                <v:imagedata r:id="rId1838" o:title=""/>
              </v:shape>
            </w:pict>
          </mc:Fallback>
        </mc:AlternateContent>
      </w:r>
      <w:r w:rsidR="00E34F75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537856" behindDoc="0" locked="0" layoutInCell="1" allowOverlap="1">
                <wp:simplePos x="0" y="0"/>
                <wp:positionH relativeFrom="column">
                  <wp:posOffset>-184684</wp:posOffset>
                </wp:positionH>
                <wp:positionV relativeFrom="paragraph">
                  <wp:posOffset>226221</wp:posOffset>
                </wp:positionV>
                <wp:extent cx="44640" cy="215280"/>
                <wp:effectExtent l="38100" t="38100" r="50800" b="51435"/>
                <wp:wrapNone/>
                <wp:docPr id="862" name="Ink 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9">
                      <w14:nvContentPartPr>
                        <w14:cNvContentPartPr/>
                      </w14:nvContentPartPr>
                      <w14:xfrm>
                        <a:off x="0" y="0"/>
                        <a:ext cx="44640" cy="21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2" o:spid="_x0000_s1026" type="#_x0000_t75" style="position:absolute;margin-left:-15.55pt;margin-top:16.8pt;width:5.5pt;height:18.95pt;z-index:25253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">
                <v:imagedata r:id="rId1840" o:title=""/>
              </v:shape>
            </w:pict>
          </mc:Fallback>
        </mc:AlternateContent>
      </w:r>
      <w:r w:rsidR="002E60F9" w:rsidRPr="001B51BB">
        <w:t xml:space="preserve">α) αν </w:t>
      </w:r>
      <w:r w:rsidR="00CC2F7B" w:rsidRPr="001B51BB">
        <w:rPr>
          <w:position w:val="-14"/>
          <w:highlight w:val="lightGray"/>
        </w:rPr>
        <w:object w:dxaOrig="1219" w:dyaOrig="420">
          <v:shape id="_x0000_i1114" type="#_x0000_t75" style="width:60.7pt;height:20.8pt" o:ole="">
            <v:imagedata r:id="rId1841" o:title=""/>
          </v:shape>
          <o:OLEObject Type="Embed" ProgID="Equation.DSMT4" ShapeID="_x0000_i1114" DrawAspect="Content" ObjectID="_1671537393" r:id="rId1842"/>
        </w:object>
      </w:r>
      <w:r w:rsidR="002E60F9" w:rsidRPr="001B51BB">
        <w:rPr>
          <w:highlight w:val="lightGray"/>
        </w:rPr>
        <w:t xml:space="preserve"> βάση του </w:t>
      </w:r>
      <w:r w:rsidR="002E60F9" w:rsidRPr="001B51BB">
        <w:rPr>
          <w:position w:val="-6"/>
          <w:highlight w:val="lightGray"/>
        </w:rPr>
        <w:object w:dxaOrig="260" w:dyaOrig="300">
          <v:shape id="_x0000_i1115" type="#_x0000_t75" style="width:13pt;height:15.2pt" o:ole="">
            <v:imagedata r:id="rId572" o:title=""/>
          </v:shape>
          <o:OLEObject Type="Embed" ProgID="Equation.DSMT4" ShapeID="_x0000_i1115" DrawAspect="Content" ObjectID="_1671537394" r:id="rId1843"/>
        </w:object>
      </w:r>
      <w:r w:rsidR="002E60F9" w:rsidRPr="001B51BB">
        <w:rPr>
          <w:highlight w:val="lightGray"/>
        </w:rPr>
        <w:t xml:space="preserve"> και </w:t>
      </w:r>
      <w:r w:rsidR="002E60F9" w:rsidRPr="001B51BB">
        <w:rPr>
          <w:position w:val="-14"/>
          <w:highlight w:val="lightGray"/>
        </w:rPr>
        <w:object w:dxaOrig="1380" w:dyaOrig="420">
          <v:shape id="_x0000_i1116" type="#_x0000_t75" style="width:68.55pt;height:20.8pt" o:ole="">
            <v:imagedata r:id="rId1844" o:title=""/>
          </v:shape>
          <o:OLEObject Type="Embed" ProgID="Equation.DSMT4" ShapeID="_x0000_i1116" DrawAspect="Content" ObjectID="_1671537395" r:id="rId1845"/>
        </w:object>
      </w:r>
      <w:r w:rsidR="002E60F9" w:rsidRPr="001B51BB">
        <w:rPr>
          <w:highlight w:val="lightGray"/>
        </w:rPr>
        <w:t xml:space="preserve"> βάση του </w:t>
      </w:r>
      <w:r w:rsidR="002E60F9" w:rsidRPr="001B51BB">
        <w:rPr>
          <w:position w:val="-6"/>
          <w:highlight w:val="lightGray"/>
        </w:rPr>
        <w:object w:dxaOrig="320" w:dyaOrig="300">
          <v:shape id="_x0000_i1117" type="#_x0000_t75" style="width:16.5pt;height:15.2pt" o:ole="">
            <v:imagedata r:id="rId576" o:title=""/>
          </v:shape>
          <o:OLEObject Type="Embed" ProgID="Equation.DSMT4" ShapeID="_x0000_i1117" DrawAspect="Content" ObjectID="_1671537396" r:id="rId1846"/>
        </w:object>
      </w:r>
      <w:r w:rsidR="002E60F9" w:rsidRPr="001B51BB">
        <w:t xml:space="preserve">, τότε θα έπεται πως </w:t>
      </w:r>
      <w:r w:rsidR="002E60F9" w:rsidRPr="001B51BB">
        <w:rPr>
          <w:position w:val="-14"/>
          <w:highlight w:val="yellow"/>
        </w:rPr>
        <w:object w:dxaOrig="1240" w:dyaOrig="420">
          <v:shape id="_x0000_i1118" type="#_x0000_t75" style="width:61.6pt;height:20.8pt" o:ole="">
            <v:imagedata r:id="rId1847" o:title=""/>
          </v:shape>
          <o:OLEObject Type="Embed" ProgID="Equation.DSMT4" ShapeID="_x0000_i1118" DrawAspect="Content" ObjectID="_1671537397" r:id="rId1848"/>
        </w:object>
      </w:r>
      <w:r w:rsidR="002E60F9" w:rsidRPr="001B51BB">
        <w:rPr>
          <w:highlight w:val="yellow"/>
        </w:rPr>
        <w:t xml:space="preserve"> βάση του </w:t>
      </w:r>
      <w:r w:rsidR="002E60F9" w:rsidRPr="001B51BB">
        <w:rPr>
          <w:position w:val="-4"/>
          <w:highlight w:val="yellow"/>
        </w:rPr>
        <w:object w:dxaOrig="380" w:dyaOrig="340">
          <v:shape id="_x0000_i1119" type="#_x0000_t75" style="width:19.1pt;height:16.9pt" o:ole="">
            <v:imagedata r:id="rId1849" o:title=""/>
          </v:shape>
          <o:OLEObject Type="Embed" ProgID="Equation.DSMT4" ShapeID="_x0000_i1119" DrawAspect="Content" ObjectID="_1671537398" r:id="rId1850"/>
        </w:object>
      </w:r>
      <w:r w:rsidR="002E60F9" w:rsidRPr="001B51BB">
        <w:t>.</w:t>
      </w:r>
    </w:p>
    <w:p w:rsidR="002E60F9" w:rsidRPr="00810FB4" w:rsidRDefault="009114EE" w:rsidP="002E60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609536" behindDoc="0" locked="0" layoutInCell="1" allowOverlap="1">
                <wp:simplePos x="0" y="0"/>
                <wp:positionH relativeFrom="column">
                  <wp:posOffset>2896556</wp:posOffset>
                </wp:positionH>
                <wp:positionV relativeFrom="paragraph">
                  <wp:posOffset>367314</wp:posOffset>
                </wp:positionV>
                <wp:extent cx="311040" cy="25200"/>
                <wp:effectExtent l="38100" t="19050" r="32385" b="32385"/>
                <wp:wrapNone/>
                <wp:docPr id="933" name="Ink 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1">
                      <w14:nvContentPartPr>
                        <w14:cNvContentPartPr/>
                      </w14:nvContentPartPr>
                      <w14:xfrm>
                        <a:off x="0" y="0"/>
                        <a:ext cx="31104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3" o:spid="_x0000_s1026" type="#_x0000_t75" style="position:absolute;margin-left:227.35pt;margin-top:28.55pt;width:26pt;height:3.1pt;z-index:25260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">
                <v:imagedata r:id="rId185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554240" behindDoc="0" locked="0" layoutInCell="1" allowOverlap="1">
                <wp:simplePos x="0" y="0"/>
                <wp:positionH relativeFrom="column">
                  <wp:posOffset>2888996</wp:posOffset>
                </wp:positionH>
                <wp:positionV relativeFrom="paragraph">
                  <wp:posOffset>348629</wp:posOffset>
                </wp:positionV>
                <wp:extent cx="468720" cy="16920"/>
                <wp:effectExtent l="38100" t="38100" r="45720" b="59690"/>
                <wp:wrapNone/>
                <wp:docPr id="878" name="Ink 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3">
                      <w14:nvContentPartPr>
                        <w14:cNvContentPartPr/>
                      </w14:nvContentPartPr>
                      <w14:xfrm>
                        <a:off x="0" y="0"/>
                        <a:ext cx="46872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8" o:spid="_x0000_s1026" type="#_x0000_t75" style="position:absolute;margin-left:226.5pt;margin-top:26.45pt;width:38.9pt;height:3.4pt;z-index:25255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">
                <v:imagedata r:id="rId185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553216" behindDoc="0" locked="0" layoutInCell="1" allowOverlap="1">
                <wp:simplePos x="0" y="0"/>
                <wp:positionH relativeFrom="column">
                  <wp:posOffset>2184116</wp:posOffset>
                </wp:positionH>
                <wp:positionV relativeFrom="paragraph">
                  <wp:posOffset>348629</wp:posOffset>
                </wp:positionV>
                <wp:extent cx="374760" cy="360"/>
                <wp:effectExtent l="0" t="0" r="0" b="0"/>
                <wp:wrapNone/>
                <wp:docPr id="877" name="Ink 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5">
                      <w14:nvContentPartPr>
                        <w14:cNvContentPartPr/>
                      </w14:nvContentPartPr>
                      <w14:xfrm>
                        <a:off x="0" y="0"/>
                        <a:ext cx="3747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7" o:spid="_x0000_s1026" type="#_x0000_t75" style="position:absolute;margin-left:171pt;margin-top:26.45pt;width:31.5pt;height:2.05pt;z-index:25255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">
                <v:imagedata r:id="rId185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552192" behindDoc="0" locked="0" layoutInCell="1" allowOverlap="1">
                <wp:simplePos x="0" y="0"/>
                <wp:positionH relativeFrom="column">
                  <wp:posOffset>4387316</wp:posOffset>
                </wp:positionH>
                <wp:positionV relativeFrom="paragraph">
                  <wp:posOffset>336029</wp:posOffset>
                </wp:positionV>
                <wp:extent cx="683640" cy="13320"/>
                <wp:effectExtent l="38100" t="38100" r="59690" b="44450"/>
                <wp:wrapNone/>
                <wp:docPr id="876" name="Ink 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7">
                      <w14:nvContentPartPr>
                        <w14:cNvContentPartPr/>
                      </w14:nvContentPartPr>
                      <w14:xfrm>
                        <a:off x="0" y="0"/>
                        <a:ext cx="6836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6" o:spid="_x0000_s1026" type="#_x0000_t75" style="position:absolute;margin-left:344.45pt;margin-top:25.4pt;width:55.85pt;height:3.2pt;z-index:25255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">
                <v:imagedata r:id="rId185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551168" behindDoc="0" locked="0" layoutInCell="1" allowOverlap="1">
                <wp:simplePos x="0" y="0"/>
                <wp:positionH relativeFrom="column">
                  <wp:posOffset>2195276</wp:posOffset>
                </wp:positionH>
                <wp:positionV relativeFrom="paragraph">
                  <wp:posOffset>320909</wp:posOffset>
                </wp:positionV>
                <wp:extent cx="264600" cy="16920"/>
                <wp:effectExtent l="38100" t="38100" r="59690" b="59690"/>
                <wp:wrapNone/>
                <wp:docPr id="875" name="Ink 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9">
                      <w14:nvContentPartPr>
                        <w14:cNvContentPartPr/>
                      </w14:nvContentPartPr>
                      <w14:xfrm>
                        <a:off x="0" y="0"/>
                        <a:ext cx="26460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5" o:spid="_x0000_s1026" type="#_x0000_t75" style="position:absolute;margin-left:171.85pt;margin-top:24.25pt;width:22.85pt;height:3.4pt;z-index:25255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">
                <v:imagedata r:id="rId186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550144" behindDoc="0" locked="0" layoutInCell="1" allowOverlap="1">
                <wp:simplePos x="0" y="0"/>
                <wp:positionH relativeFrom="column">
                  <wp:posOffset>933836</wp:posOffset>
                </wp:positionH>
                <wp:positionV relativeFrom="paragraph">
                  <wp:posOffset>337469</wp:posOffset>
                </wp:positionV>
                <wp:extent cx="341640" cy="6120"/>
                <wp:effectExtent l="38100" t="38100" r="58420" b="51435"/>
                <wp:wrapNone/>
                <wp:docPr id="874" name="Ink 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1">
                      <w14:nvContentPartPr>
                        <w14:cNvContentPartPr/>
                      </w14:nvContentPartPr>
                      <w14:xfrm>
                        <a:off x="0" y="0"/>
                        <a:ext cx="3416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4" o:spid="_x0000_s1026" type="#_x0000_t75" style="position:absolute;margin-left:72.55pt;margin-top:25.5pt;width:28.9pt;height:2.65pt;z-index:25255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">
                <v:imagedata r:id="rId1862" o:title=""/>
              </v:shape>
            </w:pict>
          </mc:Fallback>
        </mc:AlternateContent>
      </w:r>
      <w:r w:rsidR="00E34F75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538880" behindDoc="0" locked="0" layoutInCell="1" allowOverlap="1">
                <wp:simplePos x="0" y="0"/>
                <wp:positionH relativeFrom="column">
                  <wp:posOffset>-184684</wp:posOffset>
                </wp:positionH>
                <wp:positionV relativeFrom="paragraph">
                  <wp:posOffset>189041</wp:posOffset>
                </wp:positionV>
                <wp:extent cx="77760" cy="171000"/>
                <wp:effectExtent l="38100" t="38100" r="55880" b="57785"/>
                <wp:wrapNone/>
                <wp:docPr id="863" name="Ink 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3">
                      <w14:nvContentPartPr>
                        <w14:cNvContentPartPr/>
                      </w14:nvContentPartPr>
                      <w14:xfrm>
                        <a:off x="0" y="0"/>
                        <a:ext cx="7776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3" o:spid="_x0000_s1026" type="#_x0000_t75" style="position:absolute;margin-left:-15.55pt;margin-top:13.9pt;width:8.1pt;height:15.45pt;z-index:25253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">
                <v:imagedata r:id="rId1864" o:title=""/>
              </v:shape>
            </w:pict>
          </mc:Fallback>
        </mc:AlternateContent>
      </w:r>
      <w:r w:rsidR="002E60F9" w:rsidRPr="001B51BB">
        <w:t xml:space="preserve">β) Για κάθε </w:t>
      </w:r>
      <w:r w:rsidR="002E60F9" w:rsidRPr="001B51BB">
        <w:rPr>
          <w:position w:val="-4"/>
        </w:rPr>
        <w:object w:dxaOrig="780" w:dyaOrig="340">
          <v:shape id="_x0000_i1120" type="#_x0000_t75" style="width:39.05pt;height:16.9pt" o:ole="">
            <v:imagedata r:id="rId1865" o:title=""/>
          </v:shape>
          <o:OLEObject Type="Embed" ProgID="Equation.DSMT4" ShapeID="_x0000_i1120" DrawAspect="Content" ObjectID="_1671537399" r:id="rId1866"/>
        </w:object>
      </w:r>
      <w:r w:rsidR="002E60F9" w:rsidRPr="001B51BB">
        <w:t xml:space="preserve"> </w:t>
      </w:r>
      <w:r w:rsidR="002E60F9" w:rsidRPr="001B51BB">
        <w:rPr>
          <w:highlight w:val="yellow"/>
        </w:rPr>
        <w:t xml:space="preserve">υπάρχουν </w:t>
      </w:r>
      <w:r w:rsidR="002E60F9" w:rsidRPr="001B51BB">
        <w:rPr>
          <w:position w:val="-6"/>
          <w:highlight w:val="yellow"/>
        </w:rPr>
        <w:object w:dxaOrig="1920" w:dyaOrig="300">
          <v:shape id="_x0000_i1121" type="#_x0000_t75" style="width:97.6pt;height:15.2pt" o:ole="">
            <v:imagedata r:id="rId1867" o:title=""/>
          </v:shape>
          <o:OLEObject Type="Embed" ProgID="Equation.DSMT4" ShapeID="_x0000_i1121" DrawAspect="Content" ObjectID="_1671537400" r:id="rId1868"/>
        </w:object>
      </w:r>
      <w:r w:rsidR="002E60F9" w:rsidRPr="001B51BB">
        <w:rPr>
          <w:highlight w:val="yellow"/>
        </w:rPr>
        <w:t xml:space="preserve"> τέτοια ώστε </w:t>
      </w:r>
      <w:r w:rsidR="002E60F9" w:rsidRPr="001B51BB">
        <w:rPr>
          <w:position w:val="-6"/>
          <w:highlight w:val="yellow"/>
        </w:rPr>
        <w:object w:dxaOrig="1140" w:dyaOrig="279">
          <v:shape id="_x0000_i1122" type="#_x0000_t75" style="width:56.8pt;height:13.9pt" o:ole="">
            <v:imagedata r:id="rId1869" o:title=""/>
          </v:shape>
          <o:OLEObject Type="Embed" ProgID="Equation.DSMT4" ShapeID="_x0000_i1122" DrawAspect="Content" ObjectID="_1671537401" r:id="rId1870"/>
        </w:object>
      </w:r>
      <w:r w:rsidR="002E60F9" w:rsidRPr="001B51BB">
        <w:rPr>
          <w:highlight w:val="yellow"/>
        </w:rPr>
        <w:t>.</w:t>
      </w:r>
    </w:p>
    <w:p w:rsidR="00775612" w:rsidRPr="00810FB4" w:rsidRDefault="009114EE" w:rsidP="002E60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608512" behindDoc="0" locked="0" layoutInCell="1" allowOverlap="1">
                <wp:simplePos x="0" y="0"/>
                <wp:positionH relativeFrom="column">
                  <wp:posOffset>2132276</wp:posOffset>
                </wp:positionH>
                <wp:positionV relativeFrom="paragraph">
                  <wp:posOffset>-12546</wp:posOffset>
                </wp:positionV>
                <wp:extent cx="272160" cy="25920"/>
                <wp:effectExtent l="38100" t="38100" r="52070" b="31750"/>
                <wp:wrapNone/>
                <wp:docPr id="932" name="Ink 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1">
                      <w14:nvContentPartPr>
                        <w14:cNvContentPartPr/>
                      </w14:nvContentPartPr>
                      <w14:xfrm>
                        <a:off x="0" y="0"/>
                        <a:ext cx="27216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2" o:spid="_x0000_s1026" type="#_x0000_t75" style="position:absolute;margin-left:167pt;margin-top:-1.9pt;width:23.25pt;height:3.75pt;z-index:25260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">
                <v:imagedata r:id="rId187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556288" behindDoc="0" locked="0" layoutInCell="1" allowOverlap="1">
                <wp:simplePos x="0" y="0"/>
                <wp:positionH relativeFrom="column">
                  <wp:posOffset>1060196</wp:posOffset>
                </wp:positionH>
                <wp:positionV relativeFrom="paragraph">
                  <wp:posOffset>353826</wp:posOffset>
                </wp:positionV>
                <wp:extent cx="623160" cy="38880"/>
                <wp:effectExtent l="38100" t="38100" r="43815" b="56515"/>
                <wp:wrapNone/>
                <wp:docPr id="880" name="Ink 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3">
                      <w14:nvContentPartPr>
                        <w14:cNvContentPartPr/>
                      </w14:nvContentPartPr>
                      <w14:xfrm>
                        <a:off x="0" y="0"/>
                        <a:ext cx="62316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0" o:spid="_x0000_s1026" type="#_x0000_t75" style="position:absolute;margin-left:82.5pt;margin-top:26.85pt;width:51.05pt;height:5.05pt;z-index:25255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">
                <v:imagedata r:id="rId187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555264" behindDoc="0" locked="0" layoutInCell="1" allowOverlap="1">
                <wp:simplePos x="0" y="0"/>
                <wp:positionH relativeFrom="column">
                  <wp:posOffset>168116</wp:posOffset>
                </wp:positionH>
                <wp:positionV relativeFrom="paragraph">
                  <wp:posOffset>353826</wp:posOffset>
                </wp:positionV>
                <wp:extent cx="512640" cy="16560"/>
                <wp:effectExtent l="38100" t="38100" r="59055" b="59690"/>
                <wp:wrapNone/>
                <wp:docPr id="879" name="Ink 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5">
                      <w14:nvContentPartPr>
                        <w14:cNvContentPartPr/>
                      </w14:nvContentPartPr>
                      <w14:xfrm>
                        <a:off x="0" y="0"/>
                        <a:ext cx="51264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9" o:spid="_x0000_s1026" type="#_x0000_t75" style="position:absolute;margin-left:12.25pt;margin-top:26.85pt;width:42.35pt;height:3.3pt;z-index:25255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">
                <v:imagedata r:id="rId1876" o:title=""/>
              </v:shape>
            </w:pict>
          </mc:Fallback>
        </mc:AlternateContent>
      </w:r>
      <w:r w:rsidR="00E34F75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539904" behindDoc="0" locked="0" layoutInCell="1" allowOverlap="1">
                <wp:simplePos x="0" y="0"/>
                <wp:positionH relativeFrom="column">
                  <wp:posOffset>-190084</wp:posOffset>
                </wp:positionH>
                <wp:positionV relativeFrom="paragraph">
                  <wp:posOffset>199421</wp:posOffset>
                </wp:positionV>
                <wp:extent cx="83160" cy="127080"/>
                <wp:effectExtent l="38100" t="38100" r="50800" b="44450"/>
                <wp:wrapNone/>
                <wp:docPr id="864" name="Ink 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7">
                      <w14:nvContentPartPr>
                        <w14:cNvContentPartPr/>
                      </w14:nvContentPartPr>
                      <w14:xfrm>
                        <a:off x="0" y="0"/>
                        <a:ext cx="8316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4" o:spid="_x0000_s1026" type="#_x0000_t75" style="position:absolute;margin-left:-15.95pt;margin-top:14.7pt;width:8.6pt;height:12pt;z-index:25253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">
                <v:imagedata r:id="rId1878" o:title=""/>
              </v:shape>
            </w:pict>
          </mc:Fallback>
        </mc:AlternateContent>
      </w:r>
      <w:r w:rsidR="00775612" w:rsidRPr="001B51BB">
        <w:t xml:space="preserve">γ) </w:t>
      </w:r>
      <w:r w:rsidR="00775612" w:rsidRPr="001B51BB">
        <w:rPr>
          <w:position w:val="-6"/>
          <w:highlight w:val="yellow"/>
        </w:rPr>
        <w:object w:dxaOrig="900" w:dyaOrig="360">
          <v:shape id="_x0000_i1123" type="#_x0000_t75" style="width:45.1pt;height:18.2pt" o:ole="">
            <v:imagedata r:id="rId1879" o:title=""/>
          </v:shape>
          <o:OLEObject Type="Embed" ProgID="Equation.DSMT4" ShapeID="_x0000_i1123" DrawAspect="Content" ObjectID="_1671537402" r:id="rId1880"/>
        </w:object>
      </w:r>
      <w:r w:rsidR="00775612" w:rsidRPr="00810FB4">
        <w:rPr>
          <w:highlight w:val="yellow"/>
        </w:rPr>
        <w:t xml:space="preserve"> </w:t>
      </w:r>
      <w:r w:rsidR="00775612" w:rsidRPr="001B51BB">
        <w:rPr>
          <w:highlight w:val="yellow"/>
        </w:rPr>
        <w:t xml:space="preserve">και </w:t>
      </w:r>
      <w:r w:rsidR="00775612" w:rsidRPr="001B51BB">
        <w:rPr>
          <w:position w:val="-6"/>
          <w:highlight w:val="yellow"/>
        </w:rPr>
        <w:object w:dxaOrig="900" w:dyaOrig="360">
          <v:shape id="_x0000_i1124" type="#_x0000_t75" style="width:45.1pt;height:18.2pt" o:ole="">
            <v:imagedata r:id="rId1881" o:title=""/>
          </v:shape>
          <o:OLEObject Type="Embed" ProgID="Equation.DSMT4" ShapeID="_x0000_i1124" DrawAspect="Content" ObjectID="_1671537403" r:id="rId1882"/>
        </w:object>
      </w:r>
      <w:r w:rsidR="001B51BB" w:rsidRPr="00810FB4">
        <w:t>.</w:t>
      </w:r>
    </w:p>
    <w:p w:rsidR="008945A7" w:rsidRDefault="009114EE">
      <w:pPr>
        <w:spacing w:before="0" w:after="0" w:line="240" w:lineRule="auto"/>
        <w:jc w:val="left"/>
      </w:pP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548096" behindDoc="0" locked="0" layoutInCell="1" allowOverlap="1">
                <wp:simplePos x="0" y="0"/>
                <wp:positionH relativeFrom="column">
                  <wp:posOffset>-597604</wp:posOffset>
                </wp:positionH>
                <wp:positionV relativeFrom="paragraph">
                  <wp:posOffset>-651901</wp:posOffset>
                </wp:positionV>
                <wp:extent cx="512640" cy="1509840"/>
                <wp:effectExtent l="38100" t="38100" r="59055" b="52705"/>
                <wp:wrapNone/>
                <wp:docPr id="872" name="Ink 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3">
                      <w14:nvContentPartPr>
                        <w14:cNvContentPartPr/>
                      </w14:nvContentPartPr>
                      <w14:xfrm>
                        <a:off x="0" y="0"/>
                        <a:ext cx="512640" cy="150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2" o:spid="_x0000_s1026" type="#_x0000_t75" style="position:absolute;margin-left:-48.05pt;margin-top:-52.35pt;width:42.35pt;height:120.9pt;z-index:25254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">
                <v:imagedata r:id="rId1884" o:title=""/>
              </v:shape>
            </w:pict>
          </mc:Fallback>
        </mc:AlternateContent>
      </w:r>
    </w:p>
    <w:p w:rsidR="00810FB4" w:rsidRDefault="00810FB4">
      <w:pPr>
        <w:spacing w:before="0" w:after="0" w:line="240" w:lineRule="auto"/>
        <w:jc w:val="left"/>
      </w:pPr>
    </w:p>
    <w:p w:rsidR="00810FB4" w:rsidRDefault="00810FB4">
      <w:pPr>
        <w:spacing w:before="0" w:after="0" w:line="240" w:lineRule="auto"/>
        <w:jc w:val="left"/>
      </w:pPr>
    </w:p>
    <w:p w:rsidR="00810FB4" w:rsidRDefault="00810FB4">
      <w:pPr>
        <w:spacing w:before="0" w:after="0" w:line="240" w:lineRule="auto"/>
        <w:jc w:val="left"/>
        <w:rPr>
          <w:b/>
          <w:color w:val="FF0000"/>
          <w:highlight w:val="yellow"/>
        </w:rPr>
      </w:pPr>
    </w:p>
    <w:p w:rsidR="004D7A35" w:rsidRDefault="007063A7" w:rsidP="00810F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0" w:after="0" w:line="240" w:lineRule="auto"/>
        <w:jc w:val="left"/>
      </w:pP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894208" behindDoc="0" locked="0" layoutInCell="1" allowOverlap="1">
                <wp:simplePos x="0" y="0"/>
                <wp:positionH relativeFrom="column">
                  <wp:posOffset>1684076</wp:posOffset>
                </wp:positionH>
                <wp:positionV relativeFrom="paragraph">
                  <wp:posOffset>1485589</wp:posOffset>
                </wp:positionV>
                <wp:extent cx="72360" cy="55080"/>
                <wp:effectExtent l="38100" t="38100" r="42545" b="40640"/>
                <wp:wrapNone/>
                <wp:docPr id="1212" name="Ink 1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5">
                      <w14:nvContentPartPr>
                        <w14:cNvContentPartPr/>
                      </w14:nvContentPartPr>
                      <w14:xfrm>
                        <a:off x="0" y="0"/>
                        <a:ext cx="7236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2" o:spid="_x0000_s1026" type="#_x0000_t75" style="position:absolute;margin-left:131.7pt;margin-top:116.15pt;width:7.45pt;height:6.15pt;z-index:25289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">
                <v:imagedata r:id="rId1886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893184" behindDoc="0" locked="0" layoutInCell="1" allowOverlap="1">
                <wp:simplePos x="0" y="0"/>
                <wp:positionH relativeFrom="column">
                  <wp:posOffset>1571396</wp:posOffset>
                </wp:positionH>
                <wp:positionV relativeFrom="paragraph">
                  <wp:posOffset>1424389</wp:posOffset>
                </wp:positionV>
                <wp:extent cx="181800" cy="190800"/>
                <wp:effectExtent l="38100" t="38100" r="27940" b="38100"/>
                <wp:wrapNone/>
                <wp:docPr id="1211" name="Ink 1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7">
                      <w14:nvContentPartPr>
                        <w14:cNvContentPartPr/>
                      </w14:nvContentPartPr>
                      <w14:xfrm>
                        <a:off x="0" y="0"/>
                        <a:ext cx="18180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1" o:spid="_x0000_s1026" type="#_x0000_t75" style="position:absolute;margin-left:122.95pt;margin-top:111.4pt;width:15.75pt;height:16.55pt;z-index:25289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">
                <v:imagedata r:id="rId1888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891136" behindDoc="0" locked="0" layoutInCell="1" allowOverlap="1">
                <wp:simplePos x="0" y="0"/>
                <wp:positionH relativeFrom="column">
                  <wp:posOffset>741956</wp:posOffset>
                </wp:positionH>
                <wp:positionV relativeFrom="paragraph">
                  <wp:posOffset>1858549</wp:posOffset>
                </wp:positionV>
                <wp:extent cx="289440" cy="191880"/>
                <wp:effectExtent l="38100" t="38100" r="53975" b="36830"/>
                <wp:wrapNone/>
                <wp:docPr id="1209" name="Ink 1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9">
                      <w14:nvContentPartPr>
                        <w14:cNvContentPartPr/>
                      </w14:nvContentPartPr>
                      <w14:xfrm>
                        <a:off x="0" y="0"/>
                        <a:ext cx="28944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9" o:spid="_x0000_s1026" type="#_x0000_t75" style="position:absolute;margin-left:57.6pt;margin-top:145.45pt;width:24.6pt;height:16.9pt;z-index:25289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">
                <v:imagedata r:id="rId1890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890112" behindDoc="0" locked="0" layoutInCell="1" allowOverlap="1">
                <wp:simplePos x="0" y="0"/>
                <wp:positionH relativeFrom="column">
                  <wp:posOffset>1232996</wp:posOffset>
                </wp:positionH>
                <wp:positionV relativeFrom="paragraph">
                  <wp:posOffset>640309</wp:posOffset>
                </wp:positionV>
                <wp:extent cx="245160" cy="156600"/>
                <wp:effectExtent l="38100" t="38100" r="40640" b="34290"/>
                <wp:wrapNone/>
                <wp:docPr id="1208" name="Ink 1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1">
                      <w14:nvContentPartPr>
                        <w14:cNvContentPartPr/>
                      </w14:nvContentPartPr>
                      <w14:xfrm>
                        <a:off x="0" y="0"/>
                        <a:ext cx="24516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8" o:spid="_x0000_s1026" type="#_x0000_t75" style="position:absolute;margin-left:96.35pt;margin-top:49.65pt;width:20.8pt;height:13.85pt;z-index:25289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">
                <v:imagedata r:id="rId1892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889088" behindDoc="0" locked="0" layoutInCell="1" allowOverlap="1">
                <wp:simplePos x="0" y="0"/>
                <wp:positionH relativeFrom="column">
                  <wp:posOffset>1181876</wp:posOffset>
                </wp:positionH>
                <wp:positionV relativeFrom="paragraph">
                  <wp:posOffset>633469</wp:posOffset>
                </wp:positionV>
                <wp:extent cx="189360" cy="121680"/>
                <wp:effectExtent l="38100" t="38100" r="39370" b="31115"/>
                <wp:wrapNone/>
                <wp:docPr id="1207" name="Ink 1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3">
                      <w14:nvContentPartPr>
                        <w14:cNvContentPartPr/>
                      </w14:nvContentPartPr>
                      <w14:xfrm>
                        <a:off x="0" y="0"/>
                        <a:ext cx="18936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7" o:spid="_x0000_s1026" type="#_x0000_t75" style="position:absolute;margin-left:92.3pt;margin-top:49.15pt;width:16.4pt;height:11.1pt;z-index:25288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">
                <v:imagedata r:id="rId1894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888064" behindDoc="0" locked="0" layoutInCell="1" allowOverlap="1">
                <wp:simplePos x="0" y="0"/>
                <wp:positionH relativeFrom="column">
                  <wp:posOffset>116996</wp:posOffset>
                </wp:positionH>
                <wp:positionV relativeFrom="paragraph">
                  <wp:posOffset>1173829</wp:posOffset>
                </wp:positionV>
                <wp:extent cx="260640" cy="200880"/>
                <wp:effectExtent l="38100" t="38100" r="44450" b="46990"/>
                <wp:wrapNone/>
                <wp:docPr id="1206" name="Ink 1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5">
                      <w14:nvContentPartPr>
                        <w14:cNvContentPartPr/>
                      </w14:nvContentPartPr>
                      <w14:xfrm>
                        <a:off x="0" y="0"/>
                        <a:ext cx="260640" cy="20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6" o:spid="_x0000_s1026" type="#_x0000_t75" style="position:absolute;margin-left:8.45pt;margin-top:91.6pt;width:22.1pt;height:17.4pt;z-index:25288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">
                <v:imagedata r:id="rId1896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887040" behindDoc="0" locked="0" layoutInCell="1" allowOverlap="1">
                <wp:simplePos x="0" y="0"/>
                <wp:positionH relativeFrom="column">
                  <wp:posOffset>83156</wp:posOffset>
                </wp:positionH>
                <wp:positionV relativeFrom="paragraph">
                  <wp:posOffset>1114789</wp:posOffset>
                </wp:positionV>
                <wp:extent cx="191520" cy="145440"/>
                <wp:effectExtent l="38100" t="38100" r="37465" b="26035"/>
                <wp:wrapNone/>
                <wp:docPr id="1205" name="Ink 1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7">
                      <w14:nvContentPartPr>
                        <w14:cNvContentPartPr/>
                      </w14:nvContentPartPr>
                      <w14:xfrm>
                        <a:off x="0" y="0"/>
                        <a:ext cx="19152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5" o:spid="_x0000_s1026" type="#_x0000_t75" style="position:absolute;margin-left:5.75pt;margin-top:87.05pt;width:16.7pt;height:12.8pt;z-index:25288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">
                <v:imagedata r:id="rId1898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886016" behindDoc="0" locked="0" layoutInCell="1" allowOverlap="1">
                <wp:simplePos x="0" y="0"/>
                <wp:positionH relativeFrom="column">
                  <wp:posOffset>131756</wp:posOffset>
                </wp:positionH>
                <wp:positionV relativeFrom="paragraph">
                  <wp:posOffset>1174189</wp:posOffset>
                </wp:positionV>
                <wp:extent cx="1028880" cy="1193760"/>
                <wp:effectExtent l="38100" t="38100" r="38100" b="26035"/>
                <wp:wrapNone/>
                <wp:docPr id="1204" name="Ink 1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9">
                      <w14:nvContentPartPr>
                        <w14:cNvContentPartPr/>
                      </w14:nvContentPartPr>
                      <w14:xfrm>
                        <a:off x="0" y="0"/>
                        <a:ext cx="1028880" cy="119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4" o:spid="_x0000_s1026" type="#_x0000_t75" style="position:absolute;margin-left:9.75pt;margin-top:91.85pt;width:82.35pt;height:95.4pt;z-index:25288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">
                <v:imagedata r:id="rId1900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884992" behindDoc="0" locked="0" layoutInCell="1" allowOverlap="1">
                <wp:simplePos x="0" y="0"/>
                <wp:positionH relativeFrom="column">
                  <wp:posOffset>1215356</wp:posOffset>
                </wp:positionH>
                <wp:positionV relativeFrom="paragraph">
                  <wp:posOffset>675949</wp:posOffset>
                </wp:positionV>
                <wp:extent cx="893160" cy="1218240"/>
                <wp:effectExtent l="19050" t="19050" r="21590" b="20320"/>
                <wp:wrapNone/>
                <wp:docPr id="1203" name="Ink 1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1">
                      <w14:nvContentPartPr>
                        <w14:cNvContentPartPr/>
                      </w14:nvContentPartPr>
                      <w14:xfrm>
                        <a:off x="0" y="0"/>
                        <a:ext cx="893160" cy="121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3" o:spid="_x0000_s1026" type="#_x0000_t75" style="position:absolute;margin-left:95.4pt;margin-top:52.9pt;width:71.35pt;height:96.9pt;z-index:25288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">
                <v:imagedata r:id="rId1902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883968" behindDoc="0" locked="0" layoutInCell="1" allowOverlap="1">
                <wp:simplePos x="0" y="0"/>
                <wp:positionH relativeFrom="column">
                  <wp:posOffset>1803596</wp:posOffset>
                </wp:positionH>
                <wp:positionV relativeFrom="paragraph">
                  <wp:posOffset>1449949</wp:posOffset>
                </wp:positionV>
                <wp:extent cx="180000" cy="314640"/>
                <wp:effectExtent l="19050" t="19050" r="29845" b="28575"/>
                <wp:wrapNone/>
                <wp:docPr id="1202" name="Ink 1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3">
                      <w14:nvContentPartPr>
                        <w14:cNvContentPartPr/>
                      </w14:nvContentPartPr>
                      <w14:xfrm>
                        <a:off x="0" y="0"/>
                        <a:ext cx="180000" cy="31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2" o:spid="_x0000_s1026" type="#_x0000_t75" style="position:absolute;margin-left:141.7pt;margin-top:113.85pt;width:15.1pt;height:25.7pt;z-index:25288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">
                <v:imagedata r:id="rId1904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882944" behindDoc="0" locked="0" layoutInCell="1" allowOverlap="1">
                <wp:simplePos x="0" y="0"/>
                <wp:positionH relativeFrom="column">
                  <wp:posOffset>1618916</wp:posOffset>
                </wp:positionH>
                <wp:positionV relativeFrom="paragraph">
                  <wp:posOffset>1184629</wp:posOffset>
                </wp:positionV>
                <wp:extent cx="148680" cy="203400"/>
                <wp:effectExtent l="19050" t="19050" r="22860" b="25400"/>
                <wp:wrapNone/>
                <wp:docPr id="1201" name="Ink 1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5">
                      <w14:nvContentPartPr>
                        <w14:cNvContentPartPr/>
                      </w14:nvContentPartPr>
                      <w14:xfrm>
                        <a:off x="0" y="0"/>
                        <a:ext cx="14868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1" o:spid="_x0000_s1026" type="#_x0000_t75" style="position:absolute;margin-left:127.15pt;margin-top:93pt;width:12.35pt;height:16.65pt;z-index:25288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">
                <v:imagedata r:id="rId1906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881920" behindDoc="0" locked="0" layoutInCell="1" allowOverlap="1">
                <wp:simplePos x="0" y="0"/>
                <wp:positionH relativeFrom="column">
                  <wp:posOffset>1231556</wp:posOffset>
                </wp:positionH>
                <wp:positionV relativeFrom="paragraph">
                  <wp:posOffset>615829</wp:posOffset>
                </wp:positionV>
                <wp:extent cx="110160" cy="140040"/>
                <wp:effectExtent l="19050" t="19050" r="23495" b="31750"/>
                <wp:wrapNone/>
                <wp:docPr id="1200" name="Ink 1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7">
                      <w14:nvContentPartPr>
                        <w14:cNvContentPartPr/>
                      </w14:nvContentPartPr>
                      <w14:xfrm>
                        <a:off x="0" y="0"/>
                        <a:ext cx="11016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0" o:spid="_x0000_s1026" type="#_x0000_t75" style="position:absolute;margin-left:96.45pt;margin-top:48pt;width:9.45pt;height:11.85pt;z-index:25288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">
                <v:imagedata r:id="rId1908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879872" behindDoc="0" locked="0" layoutInCell="1" allowOverlap="1">
                <wp:simplePos x="0" y="0"/>
                <wp:positionH relativeFrom="column">
                  <wp:posOffset>1425236</wp:posOffset>
                </wp:positionH>
                <wp:positionV relativeFrom="paragraph">
                  <wp:posOffset>842269</wp:posOffset>
                </wp:positionV>
                <wp:extent cx="49680" cy="58320"/>
                <wp:effectExtent l="19050" t="38100" r="45720" b="37465"/>
                <wp:wrapNone/>
                <wp:docPr id="1198" name="Ink 1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9">
                      <w14:nvContentPartPr>
                        <w14:cNvContentPartPr/>
                      </w14:nvContentPartPr>
                      <w14:xfrm>
                        <a:off x="0" y="0"/>
                        <a:ext cx="4968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8" o:spid="_x0000_s1026" type="#_x0000_t75" style="position:absolute;margin-left:111.45pt;margin-top:65.55pt;width:5.4pt;height:6.15pt;z-index:25287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">
                <v:imagedata r:id="rId1910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878848" behindDoc="0" locked="0" layoutInCell="1" allowOverlap="1">
                <wp:simplePos x="0" y="0"/>
                <wp:positionH relativeFrom="column">
                  <wp:posOffset>1834196</wp:posOffset>
                </wp:positionH>
                <wp:positionV relativeFrom="paragraph">
                  <wp:posOffset>1469389</wp:posOffset>
                </wp:positionV>
                <wp:extent cx="61200" cy="63720"/>
                <wp:effectExtent l="38100" t="38100" r="34290" b="31750"/>
                <wp:wrapNone/>
                <wp:docPr id="1197" name="Ink 1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1">
                      <w14:nvContentPartPr>
                        <w14:cNvContentPartPr/>
                      </w14:nvContentPartPr>
                      <w14:xfrm>
                        <a:off x="0" y="0"/>
                        <a:ext cx="6120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7" o:spid="_x0000_s1026" type="#_x0000_t75" style="position:absolute;margin-left:143.65pt;margin-top:114.95pt;width:6.3pt;height:6.3pt;z-index:25287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">
                <v:imagedata r:id="rId1912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877824" behindDoc="0" locked="0" layoutInCell="1" allowOverlap="1">
                <wp:simplePos x="0" y="0"/>
                <wp:positionH relativeFrom="column">
                  <wp:posOffset>1924556</wp:posOffset>
                </wp:positionH>
                <wp:positionV relativeFrom="paragraph">
                  <wp:posOffset>1313509</wp:posOffset>
                </wp:positionV>
                <wp:extent cx="15840" cy="19080"/>
                <wp:effectExtent l="19050" t="19050" r="22860" b="19050"/>
                <wp:wrapNone/>
                <wp:docPr id="1196" name="Ink 1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3">
                      <w14:nvContentPartPr>
                        <w14:cNvContentPartPr/>
                      </w14:nvContentPartPr>
                      <w14:xfrm>
                        <a:off x="0" y="0"/>
                        <a:ext cx="1584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6" o:spid="_x0000_s1026" type="#_x0000_t75" style="position:absolute;margin-left:151.2pt;margin-top:103.1pt;width:2pt;height:2.2pt;z-index:25287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">
                <v:imagedata r:id="rId1914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876800" behindDoc="0" locked="0" layoutInCell="1" allowOverlap="1">
                <wp:simplePos x="0" y="0"/>
                <wp:positionH relativeFrom="column">
                  <wp:posOffset>686876</wp:posOffset>
                </wp:positionH>
                <wp:positionV relativeFrom="paragraph">
                  <wp:posOffset>2198029</wp:posOffset>
                </wp:positionV>
                <wp:extent cx="2520" cy="14760"/>
                <wp:effectExtent l="38100" t="38100" r="36195" b="23495"/>
                <wp:wrapNone/>
                <wp:docPr id="1195" name="Ink 1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5">
                      <w14:nvContentPartPr>
                        <w14:cNvContentPartPr/>
                      </w14:nvContentPartPr>
                      <w14:xfrm>
                        <a:off x="0" y="0"/>
                        <a:ext cx="25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5" o:spid="_x0000_s1026" type="#_x0000_t75" style="position:absolute;margin-left:53.1pt;margin-top:172.35pt;width:2.25pt;height:2.35pt;z-index:25287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">
                <v:imagedata r:id="rId1916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875776" behindDoc="0" locked="0" layoutInCell="1" allowOverlap="1">
                <wp:simplePos x="0" y="0"/>
                <wp:positionH relativeFrom="column">
                  <wp:posOffset>2366996</wp:posOffset>
                </wp:positionH>
                <wp:positionV relativeFrom="paragraph">
                  <wp:posOffset>1162669</wp:posOffset>
                </wp:positionV>
                <wp:extent cx="360" cy="720"/>
                <wp:effectExtent l="0" t="0" r="0" b="0"/>
                <wp:wrapNone/>
                <wp:docPr id="1194" name="Ink 1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7">
                      <w14:nvContentPartPr>
                        <w14:cNvContentPartPr/>
                      </w14:nvContentPartPr>
                      <w14:xfrm>
                        <a:off x="0" y="0"/>
                        <a:ext cx="36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4" o:spid="_x0000_s1026" type="#_x0000_t75" style="position:absolute;margin-left:186pt;margin-top:91.2pt;width:.85pt;height:.8pt;z-index:25287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">
                <v:imagedata r:id="rId1918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874752" behindDoc="0" locked="0" layoutInCell="1" allowOverlap="1">
                <wp:simplePos x="0" y="0"/>
                <wp:positionH relativeFrom="column">
                  <wp:posOffset>2370956</wp:posOffset>
                </wp:positionH>
                <wp:positionV relativeFrom="paragraph">
                  <wp:posOffset>1161949</wp:posOffset>
                </wp:positionV>
                <wp:extent cx="5040" cy="5040"/>
                <wp:effectExtent l="19050" t="19050" r="33655" b="33655"/>
                <wp:wrapNone/>
                <wp:docPr id="1193" name="Ink 1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9">
                      <w14:nvContentPartPr>
                        <w14:cNvContentPartPr/>
                      </w14:nvContentPartPr>
                      <w14:xfrm>
                        <a:off x="0" y="0"/>
                        <a:ext cx="50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3" o:spid="_x0000_s1026" type="#_x0000_t75" style="position:absolute;margin-left:186.3pt;margin-top:91.1pt;width:1.25pt;height:1.25pt;z-index:25287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">
                <v:imagedata r:id="rId1920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872704" behindDoc="0" locked="0" layoutInCell="1" allowOverlap="1">
                <wp:simplePos x="0" y="0"/>
                <wp:positionH relativeFrom="column">
                  <wp:posOffset>1286636</wp:posOffset>
                </wp:positionH>
                <wp:positionV relativeFrom="paragraph">
                  <wp:posOffset>2434549</wp:posOffset>
                </wp:positionV>
                <wp:extent cx="5400" cy="8640"/>
                <wp:effectExtent l="38100" t="19050" r="33020" b="29845"/>
                <wp:wrapNone/>
                <wp:docPr id="1191" name="Ink 1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1">
                      <w14:nvContentPartPr>
                        <w14:cNvContentPartPr/>
                      </w14:nvContentPartPr>
                      <w14:xfrm>
                        <a:off x="0" y="0"/>
                        <a:ext cx="54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1" o:spid="_x0000_s1026" type="#_x0000_t75" style="position:absolute;margin-left:100.7pt;margin-top:191.35pt;width:1.75pt;height:1.75pt;z-index:25287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">
                <v:imagedata r:id="rId1922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870656" behindDoc="0" locked="0" layoutInCell="1" allowOverlap="1">
                <wp:simplePos x="0" y="0"/>
                <wp:positionH relativeFrom="column">
                  <wp:posOffset>-1444</wp:posOffset>
                </wp:positionH>
                <wp:positionV relativeFrom="paragraph">
                  <wp:posOffset>906709</wp:posOffset>
                </wp:positionV>
                <wp:extent cx="326520" cy="381240"/>
                <wp:effectExtent l="19050" t="19050" r="16510" b="19050"/>
                <wp:wrapNone/>
                <wp:docPr id="1189" name="Ink 1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3">
                      <w14:nvContentPartPr>
                        <w14:cNvContentPartPr/>
                      </w14:nvContentPartPr>
                      <w14:xfrm>
                        <a:off x="0" y="0"/>
                        <a:ext cx="326520" cy="38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9" o:spid="_x0000_s1026" type="#_x0000_t75" style="position:absolute;margin-left:-.45pt;margin-top:71.05pt;width:26.4pt;height:30.75pt;z-index:25287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">
                <v:imagedata r:id="rId1924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869632" behindDoc="0" locked="0" layoutInCell="1" allowOverlap="1">
                <wp:simplePos x="0" y="0"/>
                <wp:positionH relativeFrom="column">
                  <wp:posOffset>1852196</wp:posOffset>
                </wp:positionH>
                <wp:positionV relativeFrom="paragraph">
                  <wp:posOffset>600709</wp:posOffset>
                </wp:positionV>
                <wp:extent cx="897480" cy="1058760"/>
                <wp:effectExtent l="19050" t="19050" r="17145" b="27305"/>
                <wp:wrapNone/>
                <wp:docPr id="1188" name="Ink 1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5">
                      <w14:nvContentPartPr>
                        <w14:cNvContentPartPr/>
                      </w14:nvContentPartPr>
                      <w14:xfrm>
                        <a:off x="0" y="0"/>
                        <a:ext cx="897480" cy="10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8" o:spid="_x0000_s1026" type="#_x0000_t75" style="position:absolute;margin-left:145.55pt;margin-top:47pt;width:71.4pt;height:84.1pt;z-index:25286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">
                <v:imagedata r:id="rId1926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868608" behindDoc="0" locked="0" layoutInCell="1" allowOverlap="1">
                <wp:simplePos x="0" y="0"/>
                <wp:positionH relativeFrom="column">
                  <wp:posOffset>1630076</wp:posOffset>
                </wp:positionH>
                <wp:positionV relativeFrom="paragraph">
                  <wp:posOffset>341149</wp:posOffset>
                </wp:positionV>
                <wp:extent cx="1047600" cy="1286280"/>
                <wp:effectExtent l="19050" t="19050" r="19685" b="28575"/>
                <wp:wrapNone/>
                <wp:docPr id="1187" name="Ink 1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7">
                      <w14:nvContentPartPr>
                        <w14:cNvContentPartPr/>
                      </w14:nvContentPartPr>
                      <w14:xfrm>
                        <a:off x="0" y="0"/>
                        <a:ext cx="1047600" cy="128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7" o:spid="_x0000_s1026" type="#_x0000_t75" style="position:absolute;margin-left:128pt;margin-top:26.45pt;width:83.25pt;height:102.05pt;z-index:25286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">
                <v:imagedata r:id="rId1928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867584" behindDoc="0" locked="0" layoutInCell="1" allowOverlap="1">
                <wp:simplePos x="0" y="0"/>
                <wp:positionH relativeFrom="column">
                  <wp:posOffset>1823756</wp:posOffset>
                </wp:positionH>
                <wp:positionV relativeFrom="paragraph">
                  <wp:posOffset>561469</wp:posOffset>
                </wp:positionV>
                <wp:extent cx="835200" cy="980280"/>
                <wp:effectExtent l="19050" t="19050" r="22225" b="29845"/>
                <wp:wrapNone/>
                <wp:docPr id="1186" name="Ink 1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9">
                      <w14:nvContentPartPr>
                        <w14:cNvContentPartPr/>
                      </w14:nvContentPartPr>
                      <w14:xfrm>
                        <a:off x="0" y="0"/>
                        <a:ext cx="835200" cy="9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6" o:spid="_x0000_s1026" type="#_x0000_t75" style="position:absolute;margin-left:143.3pt;margin-top:43.9pt;width:66.7pt;height:78.15pt;z-index:25286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">
                <v:imagedata r:id="rId1930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865536" behindDoc="0" locked="0" layoutInCell="1" allowOverlap="1">
                <wp:simplePos x="0" y="0"/>
                <wp:positionH relativeFrom="column">
                  <wp:posOffset>2072876</wp:posOffset>
                </wp:positionH>
                <wp:positionV relativeFrom="paragraph">
                  <wp:posOffset>1288309</wp:posOffset>
                </wp:positionV>
                <wp:extent cx="138240" cy="91800"/>
                <wp:effectExtent l="38100" t="38100" r="33655" b="41910"/>
                <wp:wrapNone/>
                <wp:docPr id="1184" name="Ink 1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1">
                      <w14:nvContentPartPr>
                        <w14:cNvContentPartPr/>
                      </w14:nvContentPartPr>
                      <w14:xfrm>
                        <a:off x="0" y="0"/>
                        <a:ext cx="13824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4" o:spid="_x0000_s1026" type="#_x0000_t75" style="position:absolute;margin-left:162.6pt;margin-top:100.75pt;width:12.25pt;height:8.7pt;z-index:25286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">
                <v:imagedata r:id="rId1932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864512" behindDoc="0" locked="0" layoutInCell="1" allowOverlap="1">
                <wp:simplePos x="0" y="0"/>
                <wp:positionH relativeFrom="column">
                  <wp:posOffset>919796</wp:posOffset>
                </wp:positionH>
                <wp:positionV relativeFrom="paragraph">
                  <wp:posOffset>1322509</wp:posOffset>
                </wp:positionV>
                <wp:extent cx="1296000" cy="746640"/>
                <wp:effectExtent l="19050" t="19050" r="19050" b="15875"/>
                <wp:wrapNone/>
                <wp:docPr id="1183" name="Ink 1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3">
                      <w14:nvContentPartPr>
                        <w14:cNvContentPartPr/>
                      </w14:nvContentPartPr>
                      <w14:xfrm>
                        <a:off x="0" y="0"/>
                        <a:ext cx="1296000" cy="74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3" o:spid="_x0000_s1026" type="#_x0000_t75" style="position:absolute;margin-left:71.9pt;margin-top:103.7pt;width:103pt;height:59.8pt;z-index:25286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">
                <v:imagedata r:id="rId1934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863488" behindDoc="0" locked="0" layoutInCell="1" allowOverlap="1">
                <wp:simplePos x="0" y="0"/>
                <wp:positionH relativeFrom="column">
                  <wp:posOffset>2061716</wp:posOffset>
                </wp:positionH>
                <wp:positionV relativeFrom="paragraph">
                  <wp:posOffset>1270669</wp:posOffset>
                </wp:positionV>
                <wp:extent cx="148320" cy="129960"/>
                <wp:effectExtent l="38100" t="38100" r="42545" b="41910"/>
                <wp:wrapNone/>
                <wp:docPr id="1182" name="Ink 1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5">
                      <w14:nvContentPartPr>
                        <w14:cNvContentPartPr/>
                      </w14:nvContentPartPr>
                      <w14:xfrm>
                        <a:off x="0" y="0"/>
                        <a:ext cx="14832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2" o:spid="_x0000_s1026" type="#_x0000_t75" style="position:absolute;margin-left:161.6pt;margin-top:99.25pt;width:13.25pt;height:11.9pt;z-index:25286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">
                <v:imagedata r:id="rId1936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862464" behindDoc="0" locked="0" layoutInCell="1" allowOverlap="1">
                <wp:simplePos x="0" y="0"/>
                <wp:positionH relativeFrom="column">
                  <wp:posOffset>2050556</wp:posOffset>
                </wp:positionH>
                <wp:positionV relativeFrom="paragraph">
                  <wp:posOffset>1263109</wp:posOffset>
                </wp:positionV>
                <wp:extent cx="153000" cy="127080"/>
                <wp:effectExtent l="38100" t="38100" r="38100" b="44450"/>
                <wp:wrapNone/>
                <wp:docPr id="1181" name="Ink 1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7">
                      <w14:nvContentPartPr>
                        <w14:cNvContentPartPr/>
                      </w14:nvContentPartPr>
                      <w14:xfrm>
                        <a:off x="0" y="0"/>
                        <a:ext cx="15300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1" o:spid="_x0000_s1026" type="#_x0000_t75" style="position:absolute;margin-left:160.65pt;margin-top:98.65pt;width:13.7pt;height:11.65pt;z-index:25286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">
                <v:imagedata r:id="rId1938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861440" behindDoc="0" locked="0" layoutInCell="1" allowOverlap="1">
                <wp:simplePos x="0" y="0"/>
                <wp:positionH relativeFrom="column">
                  <wp:posOffset>2075396</wp:posOffset>
                </wp:positionH>
                <wp:positionV relativeFrom="paragraph">
                  <wp:posOffset>1254109</wp:posOffset>
                </wp:positionV>
                <wp:extent cx="164160" cy="129960"/>
                <wp:effectExtent l="38100" t="38100" r="45720" b="41910"/>
                <wp:wrapNone/>
                <wp:docPr id="1180" name="Ink 1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9">
                      <w14:nvContentPartPr>
                        <w14:cNvContentPartPr/>
                      </w14:nvContentPartPr>
                      <w14:xfrm>
                        <a:off x="0" y="0"/>
                        <a:ext cx="16416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0" o:spid="_x0000_s1026" type="#_x0000_t75" style="position:absolute;margin-left:162.65pt;margin-top:98pt;width:14.5pt;height:11.9pt;z-index:25286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">
                <v:imagedata r:id="rId1940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860416" behindDoc="0" locked="0" layoutInCell="1" allowOverlap="1">
                <wp:simplePos x="0" y="0"/>
                <wp:positionH relativeFrom="column">
                  <wp:posOffset>2114636</wp:posOffset>
                </wp:positionH>
                <wp:positionV relativeFrom="paragraph">
                  <wp:posOffset>1224589</wp:posOffset>
                </wp:positionV>
                <wp:extent cx="173880" cy="94680"/>
                <wp:effectExtent l="38100" t="38100" r="36195" b="38735"/>
                <wp:wrapNone/>
                <wp:docPr id="1179" name="Ink 1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1">
                      <w14:nvContentPartPr>
                        <w14:cNvContentPartPr/>
                      </w14:nvContentPartPr>
                      <w14:xfrm>
                        <a:off x="0" y="0"/>
                        <a:ext cx="17388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9" o:spid="_x0000_s1026" type="#_x0000_t75" style="position:absolute;margin-left:165.8pt;margin-top:95.65pt;width:15.2pt;height:9pt;z-index:25286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">
                <v:imagedata r:id="rId1942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22848" behindDoc="0" locked="0" layoutInCell="1" allowOverlap="1">
                <wp:simplePos x="0" y="0"/>
                <wp:positionH relativeFrom="column">
                  <wp:posOffset>4643636</wp:posOffset>
                </wp:positionH>
                <wp:positionV relativeFrom="paragraph">
                  <wp:posOffset>951904</wp:posOffset>
                </wp:positionV>
                <wp:extent cx="108720" cy="171000"/>
                <wp:effectExtent l="38100" t="38100" r="43815" b="57785"/>
                <wp:wrapNone/>
                <wp:docPr id="946" name="Ink 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3">
                      <w14:nvContentPartPr>
                        <w14:cNvContentPartPr/>
                      </w14:nvContentPartPr>
                      <w14:xfrm>
                        <a:off x="0" y="0"/>
                        <a:ext cx="10872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6" o:spid="_x0000_s1026" type="#_x0000_t75" style="position:absolute;margin-left:364.85pt;margin-top:74pt;width:10.35pt;height:15.4pt;z-index:25262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">
                <v:imagedata r:id="rId1944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21824" behindDoc="0" locked="0" layoutInCell="1" allowOverlap="1">
                <wp:simplePos x="0" y="0"/>
                <wp:positionH relativeFrom="column">
                  <wp:posOffset>4471916</wp:posOffset>
                </wp:positionH>
                <wp:positionV relativeFrom="paragraph">
                  <wp:posOffset>1053424</wp:posOffset>
                </wp:positionV>
                <wp:extent cx="113400" cy="24480"/>
                <wp:effectExtent l="38100" t="38100" r="39370" b="33020"/>
                <wp:wrapNone/>
                <wp:docPr id="945" name="Ink 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5">
                      <w14:nvContentPartPr>
                        <w14:cNvContentPartPr/>
                      </w14:nvContentPartPr>
                      <w14:xfrm>
                        <a:off x="0" y="0"/>
                        <a:ext cx="11340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5" o:spid="_x0000_s1026" type="#_x0000_t75" style="position:absolute;margin-left:351.25pt;margin-top:82.45pt;width:10.7pt;height:3.25pt;z-index:25262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">
                <v:imagedata r:id="rId1946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20800" behindDoc="0" locked="0" layoutInCell="1" allowOverlap="1">
                <wp:simplePos x="0" y="0"/>
                <wp:positionH relativeFrom="column">
                  <wp:posOffset>4319276</wp:posOffset>
                </wp:positionH>
                <wp:positionV relativeFrom="paragraph">
                  <wp:posOffset>1027144</wp:posOffset>
                </wp:positionV>
                <wp:extent cx="114840" cy="155520"/>
                <wp:effectExtent l="38100" t="38100" r="38100" b="35560"/>
                <wp:wrapNone/>
                <wp:docPr id="944" name="Ink 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7">
                      <w14:nvContentPartPr>
                        <w14:cNvContentPartPr/>
                      </w14:nvContentPartPr>
                      <w14:xfrm>
                        <a:off x="0" y="0"/>
                        <a:ext cx="11484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4" o:spid="_x0000_s1026" type="#_x0000_t75" style="position:absolute;margin-left:339.3pt;margin-top:80.3pt;width:10.45pt;height:13.7pt;z-index:25262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">
                <v:imagedata r:id="rId1948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19776" behindDoc="0" locked="0" layoutInCell="1" allowOverlap="1">
                <wp:simplePos x="0" y="0"/>
                <wp:positionH relativeFrom="column">
                  <wp:posOffset>4341236</wp:posOffset>
                </wp:positionH>
                <wp:positionV relativeFrom="paragraph">
                  <wp:posOffset>1026784</wp:posOffset>
                </wp:positionV>
                <wp:extent cx="111240" cy="125280"/>
                <wp:effectExtent l="38100" t="38100" r="41275" b="46355"/>
                <wp:wrapNone/>
                <wp:docPr id="943" name="Ink 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9">
                      <w14:nvContentPartPr>
                        <w14:cNvContentPartPr/>
                      </w14:nvContentPartPr>
                      <w14:xfrm>
                        <a:off x="0" y="0"/>
                        <a:ext cx="11124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3" o:spid="_x0000_s1026" type="#_x0000_t75" style="position:absolute;margin-left:341.3pt;margin-top:80.15pt;width:10.2pt;height:11.35pt;z-index:25261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">
                <v:imagedata r:id="rId1950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18752" behindDoc="0" locked="0" layoutInCell="1" allowOverlap="1">
                <wp:simplePos x="0" y="0"/>
                <wp:positionH relativeFrom="column">
                  <wp:posOffset>4200476</wp:posOffset>
                </wp:positionH>
                <wp:positionV relativeFrom="paragraph">
                  <wp:posOffset>1100944</wp:posOffset>
                </wp:positionV>
                <wp:extent cx="100080" cy="16560"/>
                <wp:effectExtent l="38100" t="38100" r="33655" b="40640"/>
                <wp:wrapNone/>
                <wp:docPr id="942" name="Ink 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1">
                      <w14:nvContentPartPr>
                        <w14:cNvContentPartPr/>
                      </w14:nvContentPartPr>
                      <w14:xfrm>
                        <a:off x="0" y="0"/>
                        <a:ext cx="1000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2" o:spid="_x0000_s1026" type="#_x0000_t75" style="position:absolute;margin-left:329.95pt;margin-top:86pt;width:9.3pt;height:2.8pt;z-index:25261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">
                <v:imagedata r:id="rId1952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17728" behindDoc="0" locked="0" layoutInCell="1" allowOverlap="1">
                <wp:simplePos x="0" y="0"/>
                <wp:positionH relativeFrom="column">
                  <wp:posOffset>4181036</wp:posOffset>
                </wp:positionH>
                <wp:positionV relativeFrom="paragraph">
                  <wp:posOffset>1067464</wp:posOffset>
                </wp:positionV>
                <wp:extent cx="91080" cy="10440"/>
                <wp:effectExtent l="38100" t="38100" r="42545" b="27940"/>
                <wp:wrapNone/>
                <wp:docPr id="941" name="Ink 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3">
                      <w14:nvContentPartPr>
                        <w14:cNvContentPartPr/>
                      </w14:nvContentPartPr>
                      <w14:xfrm>
                        <a:off x="0" y="0"/>
                        <a:ext cx="910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1" o:spid="_x0000_s1026" type="#_x0000_t75" style="position:absolute;margin-left:328.65pt;margin-top:83.5pt;width:8.5pt;height:2.15pt;z-index:25261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">
                <v:imagedata r:id="rId1954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16704" behindDoc="0" locked="0" layoutInCell="1" allowOverlap="1">
                <wp:simplePos x="0" y="0"/>
                <wp:positionH relativeFrom="column">
                  <wp:posOffset>3981236</wp:posOffset>
                </wp:positionH>
                <wp:positionV relativeFrom="paragraph">
                  <wp:posOffset>1035064</wp:posOffset>
                </wp:positionV>
                <wp:extent cx="166320" cy="164520"/>
                <wp:effectExtent l="38100" t="38100" r="43815" b="45085"/>
                <wp:wrapNone/>
                <wp:docPr id="940" name="Ink 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5">
                      <w14:nvContentPartPr>
                        <w14:cNvContentPartPr/>
                      </w14:nvContentPartPr>
                      <w14:xfrm>
                        <a:off x="0" y="0"/>
                        <a:ext cx="16632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0" o:spid="_x0000_s1026" type="#_x0000_t75" style="position:absolute;margin-left:312.7pt;margin-top:80.65pt;width:14.8pt;height:14.65pt;z-index:25261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">
                <v:imagedata r:id="rId1956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15680" behindDoc="0" locked="0" layoutInCell="1" allowOverlap="1">
                <wp:simplePos x="0" y="0"/>
                <wp:positionH relativeFrom="column">
                  <wp:posOffset>3351236</wp:posOffset>
                </wp:positionH>
                <wp:positionV relativeFrom="paragraph">
                  <wp:posOffset>1177624</wp:posOffset>
                </wp:positionV>
                <wp:extent cx="543600" cy="209520"/>
                <wp:effectExtent l="38100" t="38100" r="27940" b="38735"/>
                <wp:wrapNone/>
                <wp:docPr id="939" name="Ink 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7">
                      <w14:nvContentPartPr>
                        <w14:cNvContentPartPr/>
                      </w14:nvContentPartPr>
                      <w14:xfrm>
                        <a:off x="0" y="0"/>
                        <a:ext cx="54360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9" o:spid="_x0000_s1026" type="#_x0000_t75" style="position:absolute;margin-left:263.2pt;margin-top:92pt;width:44.2pt;height:17.85pt;z-index:25261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">
                <v:imagedata r:id="rId1958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14656" behindDoc="0" locked="0" layoutInCell="1" allowOverlap="1">
                <wp:simplePos x="0" y="0"/>
                <wp:positionH relativeFrom="column">
                  <wp:posOffset>1661036</wp:posOffset>
                </wp:positionH>
                <wp:positionV relativeFrom="paragraph">
                  <wp:posOffset>1475344</wp:posOffset>
                </wp:positionV>
                <wp:extent cx="183600" cy="193680"/>
                <wp:effectExtent l="38100" t="38100" r="45085" b="53975"/>
                <wp:wrapNone/>
                <wp:docPr id="938" name="Ink 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9">
                      <w14:nvContentPartPr>
                        <w14:cNvContentPartPr/>
                      </w14:nvContentPartPr>
                      <w14:xfrm>
                        <a:off x="0" y="0"/>
                        <a:ext cx="18360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8" o:spid="_x0000_s1026" type="#_x0000_t75" style="position:absolute;margin-left:129.9pt;margin-top:115.25pt;width:16.25pt;height:17.1pt;z-index:25261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">
                <v:imagedata r:id="rId1960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13632" behindDoc="0" locked="0" layoutInCell="1" allowOverlap="1">
                <wp:simplePos x="0" y="0"/>
                <wp:positionH relativeFrom="column">
                  <wp:posOffset>1966676</wp:posOffset>
                </wp:positionH>
                <wp:positionV relativeFrom="paragraph">
                  <wp:posOffset>1594144</wp:posOffset>
                </wp:positionV>
                <wp:extent cx="892440" cy="151560"/>
                <wp:effectExtent l="38100" t="38100" r="41275" b="58420"/>
                <wp:wrapNone/>
                <wp:docPr id="937" name="Ink 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1">
                      <w14:nvContentPartPr>
                        <w14:cNvContentPartPr/>
                      </w14:nvContentPartPr>
                      <w14:xfrm>
                        <a:off x="0" y="0"/>
                        <a:ext cx="89244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7" o:spid="_x0000_s1026" type="#_x0000_t75" style="position:absolute;margin-left:154.05pt;margin-top:124.35pt;width:72.1pt;height:13.9pt;z-index:25261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">
                <v:imagedata r:id="rId1962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12608" behindDoc="0" locked="0" layoutInCell="1" allowOverlap="1">
                <wp:simplePos x="0" y="0"/>
                <wp:positionH relativeFrom="column">
                  <wp:posOffset>1810076</wp:posOffset>
                </wp:positionH>
                <wp:positionV relativeFrom="paragraph">
                  <wp:posOffset>1474624</wp:posOffset>
                </wp:positionV>
                <wp:extent cx="28080" cy="10080"/>
                <wp:effectExtent l="19050" t="19050" r="29210" b="28575"/>
                <wp:wrapNone/>
                <wp:docPr id="936" name="Ink 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3">
                      <w14:nvContentPartPr>
                        <w14:cNvContentPartPr/>
                      </w14:nvContentPartPr>
                      <w14:xfrm>
                        <a:off x="0" y="0"/>
                        <a:ext cx="280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6" o:spid="_x0000_s1026" type="#_x0000_t75" style="position:absolute;margin-left:142pt;margin-top:115.6pt;width:3.15pt;height:1.8pt;z-index:25261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">
                <v:imagedata r:id="rId1964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11584" behindDoc="0" locked="0" layoutInCell="1" allowOverlap="1">
                <wp:simplePos x="0" y="0"/>
                <wp:positionH relativeFrom="column">
                  <wp:posOffset>2206796</wp:posOffset>
                </wp:positionH>
                <wp:positionV relativeFrom="paragraph">
                  <wp:posOffset>244864</wp:posOffset>
                </wp:positionV>
                <wp:extent cx="415440" cy="24840"/>
                <wp:effectExtent l="38100" t="38100" r="41910" b="32385"/>
                <wp:wrapNone/>
                <wp:docPr id="935" name="Ink 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5">
                      <w14:nvContentPartPr>
                        <w14:cNvContentPartPr/>
                      </w14:nvContentPartPr>
                      <w14:xfrm>
                        <a:off x="0" y="0"/>
                        <a:ext cx="41544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5" o:spid="_x0000_s1026" type="#_x0000_t75" style="position:absolute;margin-left:173pt;margin-top:18.6pt;width:34.35pt;height:3.45pt;z-index:25261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">
                <v:imagedata r:id="rId1966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10560" behindDoc="0" locked="0" layoutInCell="1" allowOverlap="1">
                <wp:simplePos x="0" y="0"/>
                <wp:positionH relativeFrom="column">
                  <wp:posOffset>1885316</wp:posOffset>
                </wp:positionH>
                <wp:positionV relativeFrom="paragraph">
                  <wp:posOffset>236584</wp:posOffset>
                </wp:positionV>
                <wp:extent cx="111600" cy="33840"/>
                <wp:effectExtent l="38100" t="38100" r="41275" b="42545"/>
                <wp:wrapNone/>
                <wp:docPr id="934" name="Ink 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7">
                      <w14:nvContentPartPr>
                        <w14:cNvContentPartPr/>
                      </w14:nvContentPartPr>
                      <w14:xfrm>
                        <a:off x="0" y="0"/>
                        <a:ext cx="11160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4" o:spid="_x0000_s1026" type="#_x0000_t75" style="position:absolute;margin-left:147.6pt;margin-top:18.1pt;width:10.55pt;height:4.05pt;z-index:25261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">
                <v:imagedata r:id="rId1968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07488" behindDoc="0" locked="0" layoutInCell="1" allowOverlap="1">
                <wp:simplePos x="0" y="0"/>
                <wp:positionH relativeFrom="column">
                  <wp:posOffset>1231556</wp:posOffset>
                </wp:positionH>
                <wp:positionV relativeFrom="paragraph">
                  <wp:posOffset>1014184</wp:posOffset>
                </wp:positionV>
                <wp:extent cx="188280" cy="102960"/>
                <wp:effectExtent l="38100" t="38100" r="40640" b="30480"/>
                <wp:wrapNone/>
                <wp:docPr id="931" name="Ink 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9">
                      <w14:nvContentPartPr>
                        <w14:cNvContentPartPr/>
                      </w14:nvContentPartPr>
                      <w14:xfrm>
                        <a:off x="0" y="0"/>
                        <a:ext cx="18828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1" o:spid="_x0000_s1026" type="#_x0000_t75" style="position:absolute;margin-left:96.3pt;margin-top:79.1pt;width:16.35pt;height:9.65pt;z-index:25260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">
                <v:imagedata r:id="rId1970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06464" behindDoc="0" locked="0" layoutInCell="1" allowOverlap="1">
                <wp:simplePos x="0" y="0"/>
                <wp:positionH relativeFrom="column">
                  <wp:posOffset>2409116</wp:posOffset>
                </wp:positionH>
                <wp:positionV relativeFrom="paragraph">
                  <wp:posOffset>1524664</wp:posOffset>
                </wp:positionV>
                <wp:extent cx="97920" cy="165240"/>
                <wp:effectExtent l="38100" t="38100" r="35560" b="44450"/>
                <wp:wrapNone/>
                <wp:docPr id="930" name="Ink 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1">
                      <w14:nvContentPartPr>
                        <w14:cNvContentPartPr/>
                      </w14:nvContentPartPr>
                      <w14:xfrm>
                        <a:off x="0" y="0"/>
                        <a:ext cx="9792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0" o:spid="_x0000_s1026" type="#_x0000_t75" style="position:absolute;margin-left:189.1pt;margin-top:119.15pt;width:9.2pt;height:14.75pt;z-index:25260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">
                <v:imagedata r:id="rId1972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05440" behindDoc="0" locked="0" layoutInCell="1" allowOverlap="1">
                <wp:simplePos x="0" y="0"/>
                <wp:positionH relativeFrom="column">
                  <wp:posOffset>2581556</wp:posOffset>
                </wp:positionH>
                <wp:positionV relativeFrom="paragraph">
                  <wp:posOffset>1366984</wp:posOffset>
                </wp:positionV>
                <wp:extent cx="90720" cy="123840"/>
                <wp:effectExtent l="38100" t="38100" r="43180" b="28575"/>
                <wp:wrapNone/>
                <wp:docPr id="929" name="Ink 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3">
                      <w14:nvContentPartPr>
                        <w14:cNvContentPartPr/>
                      </w14:nvContentPartPr>
                      <w14:xfrm>
                        <a:off x="0" y="0"/>
                        <a:ext cx="9072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9" o:spid="_x0000_s1026" type="#_x0000_t75" style="position:absolute;margin-left:202.5pt;margin-top:107.1pt;width:8.55pt;height:11.05pt;z-index:25260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">
                <v:imagedata r:id="rId1974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04416" behindDoc="0" locked="0" layoutInCell="1" allowOverlap="1">
                <wp:simplePos x="0" y="0"/>
                <wp:positionH relativeFrom="column">
                  <wp:posOffset>2603156</wp:posOffset>
                </wp:positionH>
                <wp:positionV relativeFrom="paragraph">
                  <wp:posOffset>1376344</wp:posOffset>
                </wp:positionV>
                <wp:extent cx="93240" cy="93600"/>
                <wp:effectExtent l="38100" t="38100" r="40640" b="40005"/>
                <wp:wrapNone/>
                <wp:docPr id="928" name="Ink 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5">
                      <w14:nvContentPartPr>
                        <w14:cNvContentPartPr/>
                      </w14:nvContentPartPr>
                      <w14:xfrm>
                        <a:off x="0" y="0"/>
                        <a:ext cx="9324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8" o:spid="_x0000_s1026" type="#_x0000_t75" style="position:absolute;margin-left:204.25pt;margin-top:107.65pt;width:8.95pt;height:8.9pt;z-index:25260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">
                <v:imagedata r:id="rId1976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03392" behindDoc="0" locked="0" layoutInCell="1" allowOverlap="1">
                <wp:simplePos x="0" y="0"/>
                <wp:positionH relativeFrom="column">
                  <wp:posOffset>2281316</wp:posOffset>
                </wp:positionH>
                <wp:positionV relativeFrom="paragraph">
                  <wp:posOffset>1362304</wp:posOffset>
                </wp:positionV>
                <wp:extent cx="194040" cy="135360"/>
                <wp:effectExtent l="38100" t="38100" r="34925" b="36195"/>
                <wp:wrapNone/>
                <wp:docPr id="927" name="Ink 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7">
                      <w14:nvContentPartPr>
                        <w14:cNvContentPartPr/>
                      </w14:nvContentPartPr>
                      <w14:xfrm>
                        <a:off x="0" y="0"/>
                        <a:ext cx="19404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7" o:spid="_x0000_s1026" type="#_x0000_t75" style="position:absolute;margin-left:178.9pt;margin-top:106.45pt;width:16.9pt;height:12.25pt;z-index:25260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">
                <v:imagedata r:id="rId1978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02368" behindDoc="0" locked="0" layoutInCell="1" allowOverlap="1">
                <wp:simplePos x="0" y="0"/>
                <wp:positionH relativeFrom="column">
                  <wp:posOffset>2345036</wp:posOffset>
                </wp:positionH>
                <wp:positionV relativeFrom="paragraph">
                  <wp:posOffset>1388944</wp:posOffset>
                </wp:positionV>
                <wp:extent cx="43200" cy="267480"/>
                <wp:effectExtent l="38100" t="38100" r="33020" b="37465"/>
                <wp:wrapNone/>
                <wp:docPr id="926" name="Ink 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9">
                      <w14:nvContentPartPr>
                        <w14:cNvContentPartPr/>
                      </w14:nvContentPartPr>
                      <w14:xfrm>
                        <a:off x="0" y="0"/>
                        <a:ext cx="43200" cy="26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6" o:spid="_x0000_s1026" type="#_x0000_t75" style="position:absolute;margin-left:183.95pt;margin-top:108.7pt;width:4.9pt;height:22.5pt;z-index:25260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">
                <v:imagedata r:id="rId1980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01344" behindDoc="0" locked="0" layoutInCell="1" allowOverlap="1">
                <wp:simplePos x="0" y="0"/>
                <wp:positionH relativeFrom="column">
                  <wp:posOffset>2120396</wp:posOffset>
                </wp:positionH>
                <wp:positionV relativeFrom="paragraph">
                  <wp:posOffset>1584424</wp:posOffset>
                </wp:positionV>
                <wp:extent cx="88920" cy="2880"/>
                <wp:effectExtent l="38100" t="38100" r="44450" b="35560"/>
                <wp:wrapNone/>
                <wp:docPr id="925" name="Ink 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1">
                      <w14:nvContentPartPr>
                        <w14:cNvContentPartPr/>
                      </w14:nvContentPartPr>
                      <w14:xfrm>
                        <a:off x="0" y="0"/>
                        <a:ext cx="8892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5" o:spid="_x0000_s1026" type="#_x0000_t75" style="position:absolute;margin-left:166.2pt;margin-top:123.95pt;width:8.6pt;height:1.85pt;z-index:25260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">
                <v:imagedata r:id="rId1982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600320" behindDoc="0" locked="0" layoutInCell="1" allowOverlap="1">
                <wp:simplePos x="0" y="0"/>
                <wp:positionH relativeFrom="column">
                  <wp:posOffset>2091236</wp:posOffset>
                </wp:positionH>
                <wp:positionV relativeFrom="paragraph">
                  <wp:posOffset>1535104</wp:posOffset>
                </wp:positionV>
                <wp:extent cx="108000" cy="33120"/>
                <wp:effectExtent l="38100" t="38100" r="44450" b="43180"/>
                <wp:wrapNone/>
                <wp:docPr id="924" name="Ink 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3">
                      <w14:nvContentPartPr>
                        <w14:cNvContentPartPr/>
                      </w14:nvContentPartPr>
                      <w14:xfrm>
                        <a:off x="0" y="0"/>
                        <a:ext cx="10800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4" o:spid="_x0000_s1026" type="#_x0000_t75" style="position:absolute;margin-left:163.85pt;margin-top:120.15pt;width:10pt;height:3.95pt;z-index:25260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">
                <v:imagedata r:id="rId1984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599296" behindDoc="0" locked="0" layoutInCell="1" allowOverlap="1">
                <wp:simplePos x="0" y="0"/>
                <wp:positionH relativeFrom="column">
                  <wp:posOffset>3249356</wp:posOffset>
                </wp:positionH>
                <wp:positionV relativeFrom="paragraph">
                  <wp:posOffset>921664</wp:posOffset>
                </wp:positionV>
                <wp:extent cx="161280" cy="181800"/>
                <wp:effectExtent l="38100" t="38100" r="29845" b="46990"/>
                <wp:wrapNone/>
                <wp:docPr id="923" name="Ink 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5">
                      <w14:nvContentPartPr>
                        <w14:cNvContentPartPr/>
                      </w14:nvContentPartPr>
                      <w14:xfrm>
                        <a:off x="0" y="0"/>
                        <a:ext cx="16128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3" o:spid="_x0000_s1026" type="#_x0000_t75" style="position:absolute;margin-left:255.3pt;margin-top:71.75pt;width:14.1pt;height:15.85pt;z-index:25259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">
                <v:imagedata r:id="rId1986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598272" behindDoc="0" locked="0" layoutInCell="1" allowOverlap="1">
                <wp:simplePos x="0" y="0"/>
                <wp:positionH relativeFrom="column">
                  <wp:posOffset>1881716</wp:posOffset>
                </wp:positionH>
                <wp:positionV relativeFrom="paragraph">
                  <wp:posOffset>291664</wp:posOffset>
                </wp:positionV>
                <wp:extent cx="669240" cy="31320"/>
                <wp:effectExtent l="38100" t="38100" r="55245" b="45085"/>
                <wp:wrapNone/>
                <wp:docPr id="922" name="Ink 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7">
                      <w14:nvContentPartPr>
                        <w14:cNvContentPartPr/>
                      </w14:nvContentPartPr>
                      <w14:xfrm>
                        <a:off x="0" y="0"/>
                        <a:ext cx="66924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2" o:spid="_x0000_s1026" type="#_x0000_t75" style="position:absolute;margin-left:147.25pt;margin-top:22pt;width:54.75pt;height:4.35pt;z-index:25259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">
                <v:imagedata r:id="rId1988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597248" behindDoc="0" locked="0" layoutInCell="1" allowOverlap="1">
                <wp:simplePos x="0" y="0"/>
                <wp:positionH relativeFrom="column">
                  <wp:posOffset>42836</wp:posOffset>
                </wp:positionH>
                <wp:positionV relativeFrom="paragraph">
                  <wp:posOffset>1535104</wp:posOffset>
                </wp:positionV>
                <wp:extent cx="212400" cy="190800"/>
                <wp:effectExtent l="38100" t="38100" r="16510" b="38100"/>
                <wp:wrapNone/>
                <wp:docPr id="921" name="Ink 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9">
                      <w14:nvContentPartPr>
                        <w14:cNvContentPartPr/>
                      </w14:nvContentPartPr>
                      <w14:xfrm>
                        <a:off x="0" y="0"/>
                        <a:ext cx="21240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1" o:spid="_x0000_s1026" type="#_x0000_t75" style="position:absolute;margin-left:2.6pt;margin-top:120.05pt;width:18.35pt;height:16.65pt;z-index:25259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">
                <v:imagedata r:id="rId1990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596224" behindDoc="0" locked="0" layoutInCell="1" allowOverlap="1">
                <wp:simplePos x="0" y="0"/>
                <wp:positionH relativeFrom="column">
                  <wp:posOffset>395996</wp:posOffset>
                </wp:positionH>
                <wp:positionV relativeFrom="paragraph">
                  <wp:posOffset>1478584</wp:posOffset>
                </wp:positionV>
                <wp:extent cx="176040" cy="138960"/>
                <wp:effectExtent l="38100" t="38100" r="14605" b="33020"/>
                <wp:wrapNone/>
                <wp:docPr id="920" name="Ink 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1">
                      <w14:nvContentPartPr>
                        <w14:cNvContentPartPr/>
                      </w14:nvContentPartPr>
                      <w14:xfrm>
                        <a:off x="0" y="0"/>
                        <a:ext cx="17604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0" o:spid="_x0000_s1026" type="#_x0000_t75" style="position:absolute;margin-left:30.35pt;margin-top:115.6pt;width:15.65pt;height:12.6pt;z-index:25259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">
                <v:imagedata r:id="rId1992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595200" behindDoc="0" locked="0" layoutInCell="1" allowOverlap="1">
                <wp:simplePos x="0" y="0"/>
                <wp:positionH relativeFrom="column">
                  <wp:posOffset>833396</wp:posOffset>
                </wp:positionH>
                <wp:positionV relativeFrom="paragraph">
                  <wp:posOffset>882424</wp:posOffset>
                </wp:positionV>
                <wp:extent cx="488160" cy="314280"/>
                <wp:effectExtent l="19050" t="38100" r="26670" b="29210"/>
                <wp:wrapNone/>
                <wp:docPr id="919" name="Ink 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3">
                      <w14:nvContentPartPr>
                        <w14:cNvContentPartPr/>
                      </w14:nvContentPartPr>
                      <w14:xfrm>
                        <a:off x="0" y="0"/>
                        <a:ext cx="488160" cy="31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9" o:spid="_x0000_s1026" type="#_x0000_t75" style="position:absolute;margin-left:65.1pt;margin-top:68.85pt;width:39.55pt;height:25.95pt;z-index:25259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">
                <v:imagedata r:id="rId1994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594176" behindDoc="0" locked="0" layoutInCell="1" allowOverlap="1">
                <wp:simplePos x="0" y="0"/>
                <wp:positionH relativeFrom="column">
                  <wp:posOffset>706316</wp:posOffset>
                </wp:positionH>
                <wp:positionV relativeFrom="paragraph">
                  <wp:posOffset>1263304</wp:posOffset>
                </wp:positionV>
                <wp:extent cx="28800" cy="39960"/>
                <wp:effectExtent l="38100" t="38100" r="28575" b="36830"/>
                <wp:wrapNone/>
                <wp:docPr id="918" name="Ink 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5">
                      <w14:nvContentPartPr>
                        <w14:cNvContentPartPr/>
                      </w14:nvContentPartPr>
                      <w14:xfrm>
                        <a:off x="0" y="0"/>
                        <a:ext cx="2880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8" o:spid="_x0000_s1026" type="#_x0000_t75" style="position:absolute;margin-left:55.1pt;margin-top:98.75pt;width:3.45pt;height:4.4pt;z-index:25259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">
                <v:imagedata r:id="rId1996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593152" behindDoc="0" locked="0" layoutInCell="1" allowOverlap="1">
                <wp:simplePos x="0" y="0"/>
                <wp:positionH relativeFrom="column">
                  <wp:posOffset>566636</wp:posOffset>
                </wp:positionH>
                <wp:positionV relativeFrom="paragraph">
                  <wp:posOffset>1367704</wp:posOffset>
                </wp:positionV>
                <wp:extent cx="25920" cy="22680"/>
                <wp:effectExtent l="38100" t="38100" r="31750" b="34925"/>
                <wp:wrapNone/>
                <wp:docPr id="917" name="Ink 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7">
                      <w14:nvContentPartPr>
                        <w14:cNvContentPartPr/>
                      </w14:nvContentPartPr>
                      <w14:xfrm>
                        <a:off x="0" y="0"/>
                        <a:ext cx="2592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7" o:spid="_x0000_s1026" type="#_x0000_t75" style="position:absolute;margin-left:44.05pt;margin-top:107pt;width:3.35pt;height:3.3pt;z-index:25259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">
                <v:imagedata r:id="rId1998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592128" behindDoc="0" locked="0" layoutInCell="1" allowOverlap="1">
                <wp:simplePos x="0" y="0"/>
                <wp:positionH relativeFrom="column">
                  <wp:posOffset>450716</wp:posOffset>
                </wp:positionH>
                <wp:positionV relativeFrom="paragraph">
                  <wp:posOffset>1443664</wp:posOffset>
                </wp:positionV>
                <wp:extent cx="35280" cy="24840"/>
                <wp:effectExtent l="19050" t="19050" r="22225" b="32385"/>
                <wp:wrapNone/>
                <wp:docPr id="916" name="Ink 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9">
                      <w14:nvContentPartPr>
                        <w14:cNvContentPartPr/>
                      </w14:nvContentPartPr>
                      <w14:xfrm>
                        <a:off x="0" y="0"/>
                        <a:ext cx="3528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6" o:spid="_x0000_s1026" type="#_x0000_t75" style="position:absolute;margin-left:34.95pt;margin-top:113.15pt;width:3.9pt;height:3.05pt;z-index:25259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">
                <v:imagedata r:id="rId2000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591104" behindDoc="0" locked="0" layoutInCell="1" allowOverlap="1">
                <wp:simplePos x="0" y="0"/>
                <wp:positionH relativeFrom="column">
                  <wp:posOffset>1911596</wp:posOffset>
                </wp:positionH>
                <wp:positionV relativeFrom="paragraph">
                  <wp:posOffset>1480744</wp:posOffset>
                </wp:positionV>
                <wp:extent cx="155160" cy="138240"/>
                <wp:effectExtent l="38100" t="38100" r="54610" b="52705"/>
                <wp:wrapNone/>
                <wp:docPr id="915" name="Ink 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1">
                      <w14:nvContentPartPr>
                        <w14:cNvContentPartPr/>
                      </w14:nvContentPartPr>
                      <w14:xfrm>
                        <a:off x="0" y="0"/>
                        <a:ext cx="15516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5" o:spid="_x0000_s1026" type="#_x0000_t75" style="position:absolute;margin-left:149.6pt;margin-top:115.5pt;width:14.15pt;height:12.9pt;z-index:25259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">
                <v:imagedata r:id="rId2002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590080" behindDoc="0" locked="0" layoutInCell="1" allowOverlap="1">
                <wp:simplePos x="0" y="0"/>
                <wp:positionH relativeFrom="column">
                  <wp:posOffset>1658156</wp:posOffset>
                </wp:positionH>
                <wp:positionV relativeFrom="paragraph">
                  <wp:posOffset>1485784</wp:posOffset>
                </wp:positionV>
                <wp:extent cx="186480" cy="179280"/>
                <wp:effectExtent l="0" t="38100" r="61595" b="49530"/>
                <wp:wrapNone/>
                <wp:docPr id="914" name="Ink 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3">
                      <w14:nvContentPartPr>
                        <w14:cNvContentPartPr/>
                      </w14:nvContentPartPr>
                      <w14:xfrm>
                        <a:off x="0" y="0"/>
                        <a:ext cx="18648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4" o:spid="_x0000_s1026" type="#_x0000_t75" style="position:absolute;margin-left:129.5pt;margin-top:116pt;width:16.8pt;height:16.25pt;z-index:25259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">
                <v:imagedata r:id="rId2004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589056" behindDoc="0" locked="0" layoutInCell="1" allowOverlap="1">
                <wp:simplePos x="0" y="0"/>
                <wp:positionH relativeFrom="column">
                  <wp:posOffset>1832396</wp:posOffset>
                </wp:positionH>
                <wp:positionV relativeFrom="paragraph">
                  <wp:posOffset>1388224</wp:posOffset>
                </wp:positionV>
                <wp:extent cx="21240" cy="17280"/>
                <wp:effectExtent l="38100" t="38100" r="36195" b="40005"/>
                <wp:wrapNone/>
                <wp:docPr id="913" name="Ink 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5">
                      <w14:nvContentPartPr>
                        <w14:cNvContentPartPr/>
                      </w14:nvContentPartPr>
                      <w14:xfrm>
                        <a:off x="0" y="0"/>
                        <a:ext cx="212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3" o:spid="_x0000_s1026" type="#_x0000_t75" style="position:absolute;margin-left:143.4pt;margin-top:108.4pt;width:3.1pt;height:3.05pt;z-index:25258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">
                <v:imagedata r:id="rId2006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588032" behindDoc="0" locked="0" layoutInCell="1" allowOverlap="1">
                <wp:simplePos x="0" y="0"/>
                <wp:positionH relativeFrom="column">
                  <wp:posOffset>1749596</wp:posOffset>
                </wp:positionH>
                <wp:positionV relativeFrom="paragraph">
                  <wp:posOffset>1303984</wp:posOffset>
                </wp:positionV>
                <wp:extent cx="156600" cy="126360"/>
                <wp:effectExtent l="38100" t="38100" r="53340" b="45720"/>
                <wp:wrapNone/>
                <wp:docPr id="912" name="Ink 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7">
                      <w14:nvContentPartPr>
                        <w14:cNvContentPartPr/>
                      </w14:nvContentPartPr>
                      <w14:xfrm>
                        <a:off x="0" y="0"/>
                        <a:ext cx="15660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2" o:spid="_x0000_s1026" type="#_x0000_t75" style="position:absolute;margin-left:136.8pt;margin-top:101.7pt;width:14.25pt;height:11.9pt;z-index:25258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">
                <v:imagedata r:id="rId2008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587008" behindDoc="0" locked="0" layoutInCell="1" allowOverlap="1">
                <wp:simplePos x="0" y="0"/>
                <wp:positionH relativeFrom="column">
                  <wp:posOffset>1780556</wp:posOffset>
                </wp:positionH>
                <wp:positionV relativeFrom="paragraph">
                  <wp:posOffset>1456984</wp:posOffset>
                </wp:positionV>
                <wp:extent cx="23040" cy="21960"/>
                <wp:effectExtent l="38100" t="38100" r="34290" b="35560"/>
                <wp:wrapNone/>
                <wp:docPr id="911" name="Ink 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9">
                      <w14:nvContentPartPr>
                        <w14:cNvContentPartPr/>
                      </w14:nvContentPartPr>
                      <w14:xfrm>
                        <a:off x="0" y="0"/>
                        <a:ext cx="2304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1" o:spid="_x0000_s1026" type="#_x0000_t75" style="position:absolute;margin-left:139.65pt;margin-top:114.1pt;width:3.1pt;height:3.1pt;z-index:25258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">
                <v:imagedata r:id="rId2010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585984" behindDoc="0" locked="0" layoutInCell="1" allowOverlap="1">
                <wp:simplePos x="0" y="0"/>
                <wp:positionH relativeFrom="column">
                  <wp:posOffset>1709276</wp:posOffset>
                </wp:positionH>
                <wp:positionV relativeFrom="paragraph">
                  <wp:posOffset>1354744</wp:posOffset>
                </wp:positionV>
                <wp:extent cx="13320" cy="5760"/>
                <wp:effectExtent l="38100" t="38100" r="25400" b="32385"/>
                <wp:wrapNone/>
                <wp:docPr id="910" name="Ink 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1">
                      <w14:nvContentPartPr>
                        <w14:cNvContentPartPr/>
                      </w14:nvContentPartPr>
                      <w14:xfrm>
                        <a:off x="0" y="0"/>
                        <a:ext cx="133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0" o:spid="_x0000_s1026" type="#_x0000_t75" style="position:absolute;margin-left:133.9pt;margin-top:106.05pt;width:2.5pt;height:1.8pt;z-index:25258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">
                <v:imagedata r:id="rId2012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584960" behindDoc="0" locked="0" layoutInCell="1" allowOverlap="1">
                <wp:simplePos x="0" y="0"/>
                <wp:positionH relativeFrom="column">
                  <wp:posOffset>1646996</wp:posOffset>
                </wp:positionH>
                <wp:positionV relativeFrom="paragraph">
                  <wp:posOffset>1271944</wp:posOffset>
                </wp:positionV>
                <wp:extent cx="3960" cy="30600"/>
                <wp:effectExtent l="38100" t="38100" r="34290" b="26670"/>
                <wp:wrapNone/>
                <wp:docPr id="909" name="Ink 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3">
                      <w14:nvContentPartPr>
                        <w14:cNvContentPartPr/>
                      </w14:nvContentPartPr>
                      <w14:xfrm>
                        <a:off x="0" y="0"/>
                        <a:ext cx="396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9" o:spid="_x0000_s1026" type="#_x0000_t75" style="position:absolute;margin-left:129pt;margin-top:99.6pt;width:1.8pt;height:3.7pt;z-index:25258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">
                <v:imagedata r:id="rId2014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583936" behindDoc="0" locked="0" layoutInCell="1" allowOverlap="1">
                <wp:simplePos x="0" y="0"/>
                <wp:positionH relativeFrom="column">
                  <wp:posOffset>1604516</wp:posOffset>
                </wp:positionH>
                <wp:positionV relativeFrom="paragraph">
                  <wp:posOffset>1160344</wp:posOffset>
                </wp:positionV>
                <wp:extent cx="20160" cy="26640"/>
                <wp:effectExtent l="38100" t="38100" r="37465" b="31115"/>
                <wp:wrapNone/>
                <wp:docPr id="908" name="Ink 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5">
                      <w14:nvContentPartPr>
                        <w14:cNvContentPartPr/>
                      </w14:nvContentPartPr>
                      <w14:xfrm>
                        <a:off x="0" y="0"/>
                        <a:ext cx="2016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8" o:spid="_x0000_s1026" type="#_x0000_t75" style="position:absolute;margin-left:125.7pt;margin-top:90.85pt;width:3.4pt;height:3.8pt;z-index:25258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">
                <v:imagedata r:id="rId2016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582912" behindDoc="0" locked="0" layoutInCell="1" allowOverlap="1">
                <wp:simplePos x="0" y="0"/>
                <wp:positionH relativeFrom="column">
                  <wp:posOffset>1534316</wp:posOffset>
                </wp:positionH>
                <wp:positionV relativeFrom="paragraph">
                  <wp:posOffset>1054144</wp:posOffset>
                </wp:positionV>
                <wp:extent cx="23760" cy="31680"/>
                <wp:effectExtent l="38100" t="38100" r="33655" b="26035"/>
                <wp:wrapNone/>
                <wp:docPr id="907" name="Ink 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7">
                      <w14:nvContentPartPr>
                        <w14:cNvContentPartPr/>
                      </w14:nvContentPartPr>
                      <w14:xfrm>
                        <a:off x="0" y="0"/>
                        <a:ext cx="2376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7" o:spid="_x0000_s1026" type="#_x0000_t75" style="position:absolute;margin-left:120pt;margin-top:82.4pt;width:3.35pt;height:3.85pt;z-index:25258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">
                <v:imagedata r:id="rId2018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581888" behindDoc="0" locked="0" layoutInCell="1" allowOverlap="1">
                <wp:simplePos x="0" y="0"/>
                <wp:positionH relativeFrom="column">
                  <wp:posOffset>1491116</wp:posOffset>
                </wp:positionH>
                <wp:positionV relativeFrom="paragraph">
                  <wp:posOffset>967744</wp:posOffset>
                </wp:positionV>
                <wp:extent cx="28440" cy="30600"/>
                <wp:effectExtent l="38100" t="38100" r="48260" b="45720"/>
                <wp:wrapNone/>
                <wp:docPr id="906" name="Ink 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9">
                      <w14:nvContentPartPr>
                        <w14:cNvContentPartPr/>
                      </w14:nvContentPartPr>
                      <w14:xfrm>
                        <a:off x="0" y="0"/>
                        <a:ext cx="2844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6" o:spid="_x0000_s1026" type="#_x0000_t75" style="position:absolute;margin-left:116.6pt;margin-top:75.5pt;width:3.85pt;height:3.85pt;z-index:25258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">
                <v:imagedata r:id="rId2020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580864" behindDoc="0" locked="0" layoutInCell="1" allowOverlap="1">
                <wp:simplePos x="0" y="0"/>
                <wp:positionH relativeFrom="column">
                  <wp:posOffset>3501356</wp:posOffset>
                </wp:positionH>
                <wp:positionV relativeFrom="paragraph">
                  <wp:posOffset>1619704</wp:posOffset>
                </wp:positionV>
                <wp:extent cx="360" cy="360"/>
                <wp:effectExtent l="0" t="0" r="0" b="0"/>
                <wp:wrapNone/>
                <wp:docPr id="905" name="Ink 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5" o:spid="_x0000_s1026" type="#_x0000_t75" style="position:absolute;margin-left:274.7pt;margin-top:126.55pt;width:2.05pt;height:2.05pt;z-index:25258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">
                <v:imagedata r:id="rId1740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579840" behindDoc="0" locked="0" layoutInCell="1" allowOverlap="1">
                <wp:simplePos x="0" y="0"/>
                <wp:positionH relativeFrom="column">
                  <wp:posOffset>1945076</wp:posOffset>
                </wp:positionH>
                <wp:positionV relativeFrom="paragraph">
                  <wp:posOffset>576784</wp:posOffset>
                </wp:positionV>
                <wp:extent cx="31320" cy="14760"/>
                <wp:effectExtent l="19050" t="19050" r="26035" b="23495"/>
                <wp:wrapNone/>
                <wp:docPr id="903" name="Ink 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2">
                      <w14:nvContentPartPr>
                        <w14:cNvContentPartPr/>
                      </w14:nvContentPartPr>
                      <w14:xfrm>
                        <a:off x="0" y="0"/>
                        <a:ext cx="313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3" o:spid="_x0000_s1026" type="#_x0000_t75" style="position:absolute;margin-left:152.75pt;margin-top:45.05pt;width:3.15pt;height:1.95pt;z-index:25257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">
                <v:imagedata r:id="rId2023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575744" behindDoc="0" locked="0" layoutInCell="1" allowOverlap="1">
                <wp:simplePos x="0" y="0"/>
                <wp:positionH relativeFrom="column">
                  <wp:posOffset>1630076</wp:posOffset>
                </wp:positionH>
                <wp:positionV relativeFrom="paragraph">
                  <wp:posOffset>757721</wp:posOffset>
                </wp:positionV>
                <wp:extent cx="77760" cy="199080"/>
                <wp:effectExtent l="38100" t="38100" r="36830" b="29845"/>
                <wp:wrapNone/>
                <wp:docPr id="899" name="Ink 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4">
                      <w14:nvContentPartPr>
                        <w14:cNvContentPartPr/>
                      </w14:nvContentPartPr>
                      <w14:xfrm>
                        <a:off x="0" y="0"/>
                        <a:ext cx="7776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9" o:spid="_x0000_s1026" type="#_x0000_t75" style="position:absolute;margin-left:127.45pt;margin-top:59pt;width:7.55pt;height:17.25pt;z-index:25257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">
                <v:imagedata r:id="rId2025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574720" behindDoc="0" locked="0" layoutInCell="1" allowOverlap="1">
                <wp:simplePos x="0" y="0"/>
                <wp:positionH relativeFrom="column">
                  <wp:posOffset>1621796</wp:posOffset>
                </wp:positionH>
                <wp:positionV relativeFrom="paragraph">
                  <wp:posOffset>791561</wp:posOffset>
                </wp:positionV>
                <wp:extent cx="96480" cy="104400"/>
                <wp:effectExtent l="38100" t="38100" r="37465" b="48260"/>
                <wp:wrapNone/>
                <wp:docPr id="898" name="Ink 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6">
                      <w14:nvContentPartPr>
                        <w14:cNvContentPartPr/>
                      </w14:nvContentPartPr>
                      <w14:xfrm>
                        <a:off x="0" y="0"/>
                        <a:ext cx="9648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8" o:spid="_x0000_s1026" type="#_x0000_t75" style="position:absolute;margin-left:126.85pt;margin-top:61.5pt;width:9.4pt;height:10pt;z-index:25257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">
                <v:imagedata r:id="rId2027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573696" behindDoc="0" locked="0" layoutInCell="1" allowOverlap="1">
                <wp:simplePos x="0" y="0"/>
                <wp:positionH relativeFrom="column">
                  <wp:posOffset>1230836</wp:posOffset>
                </wp:positionH>
                <wp:positionV relativeFrom="paragraph">
                  <wp:posOffset>963641</wp:posOffset>
                </wp:positionV>
                <wp:extent cx="202320" cy="164520"/>
                <wp:effectExtent l="38100" t="38100" r="45720" b="45085"/>
                <wp:wrapNone/>
                <wp:docPr id="897" name="Ink 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8">
                      <w14:nvContentPartPr>
                        <w14:cNvContentPartPr/>
                      </w14:nvContentPartPr>
                      <w14:xfrm>
                        <a:off x="0" y="0"/>
                        <a:ext cx="20232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7" o:spid="_x0000_s1026" type="#_x0000_t75" style="position:absolute;margin-left:96.15pt;margin-top:74.9pt;width:17.55pt;height:15.05pt;z-index:25257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">
                <v:imagedata r:id="rId2029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572672" behindDoc="0" locked="0" layoutInCell="1" allowOverlap="1">
                <wp:simplePos x="0" y="0"/>
                <wp:positionH relativeFrom="column">
                  <wp:posOffset>948236</wp:posOffset>
                </wp:positionH>
                <wp:positionV relativeFrom="paragraph">
                  <wp:posOffset>979121</wp:posOffset>
                </wp:positionV>
                <wp:extent cx="435960" cy="1116720"/>
                <wp:effectExtent l="38100" t="38100" r="40640" b="45720"/>
                <wp:wrapNone/>
                <wp:docPr id="896" name="Ink 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0">
                      <w14:nvContentPartPr>
                        <w14:cNvContentPartPr/>
                      </w14:nvContentPartPr>
                      <w14:xfrm>
                        <a:off x="0" y="0"/>
                        <a:ext cx="435960" cy="111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6" o:spid="_x0000_s1026" type="#_x0000_t75" style="position:absolute;margin-left:73.65pt;margin-top:76.3pt;width:36.1pt;height:89.8pt;z-index:25257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">
                <v:imagedata r:id="rId2031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571648" behindDoc="0" locked="0" layoutInCell="1" allowOverlap="1">
                <wp:simplePos x="0" y="0"/>
                <wp:positionH relativeFrom="column">
                  <wp:posOffset>1373036</wp:posOffset>
                </wp:positionH>
                <wp:positionV relativeFrom="paragraph">
                  <wp:posOffset>855641</wp:posOffset>
                </wp:positionV>
                <wp:extent cx="87840" cy="81720"/>
                <wp:effectExtent l="38100" t="38100" r="45720" b="52070"/>
                <wp:wrapNone/>
                <wp:docPr id="895" name="Ink 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2">
                      <w14:nvContentPartPr>
                        <w14:cNvContentPartPr/>
                      </w14:nvContentPartPr>
                      <w14:xfrm>
                        <a:off x="0" y="0"/>
                        <a:ext cx="8784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5" o:spid="_x0000_s1026" type="#_x0000_t75" style="position:absolute;margin-left:107.3pt;margin-top:66.5pt;width:8.6pt;height:8.2pt;z-index:25257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">
                <v:imagedata r:id="rId2033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570624" behindDoc="0" locked="0" layoutInCell="1" allowOverlap="1">
                <wp:simplePos x="0" y="0"/>
                <wp:positionH relativeFrom="column">
                  <wp:posOffset>3950996</wp:posOffset>
                </wp:positionH>
                <wp:positionV relativeFrom="paragraph">
                  <wp:posOffset>1495721</wp:posOffset>
                </wp:positionV>
                <wp:extent cx="299160" cy="376200"/>
                <wp:effectExtent l="38100" t="38100" r="43815" b="43180"/>
                <wp:wrapNone/>
                <wp:docPr id="894" name="Ink 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4">
                      <w14:nvContentPartPr>
                        <w14:cNvContentPartPr/>
                      </w14:nvContentPartPr>
                      <w14:xfrm>
                        <a:off x="0" y="0"/>
                        <a:ext cx="299160" cy="37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4" o:spid="_x0000_s1026" type="#_x0000_t75" style="position:absolute;margin-left:310.45pt;margin-top:116.85pt;width:25.1pt;height:31.45pt;z-index:25257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">
                <v:imagedata r:id="rId2035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569600" behindDoc="0" locked="0" layoutInCell="1" allowOverlap="1">
                <wp:simplePos x="0" y="0"/>
                <wp:positionH relativeFrom="column">
                  <wp:posOffset>3665156</wp:posOffset>
                </wp:positionH>
                <wp:positionV relativeFrom="paragraph">
                  <wp:posOffset>1693001</wp:posOffset>
                </wp:positionV>
                <wp:extent cx="120240" cy="115560"/>
                <wp:effectExtent l="38100" t="38100" r="32385" b="37465"/>
                <wp:wrapNone/>
                <wp:docPr id="893" name="Ink 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6">
                      <w14:nvContentPartPr>
                        <w14:cNvContentPartPr/>
                      </w14:nvContentPartPr>
                      <w14:xfrm>
                        <a:off x="0" y="0"/>
                        <a:ext cx="12024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3" o:spid="_x0000_s1026" type="#_x0000_t75" style="position:absolute;margin-left:287.9pt;margin-top:132.55pt;width:10.85pt;height:10.65pt;z-index:25256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">
                <v:imagedata r:id="rId2037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568576" behindDoc="0" locked="0" layoutInCell="1" allowOverlap="1">
                <wp:simplePos x="0" y="0"/>
                <wp:positionH relativeFrom="column">
                  <wp:posOffset>3439796</wp:posOffset>
                </wp:positionH>
                <wp:positionV relativeFrom="paragraph">
                  <wp:posOffset>1780841</wp:posOffset>
                </wp:positionV>
                <wp:extent cx="178920" cy="211320"/>
                <wp:effectExtent l="38100" t="38100" r="31115" b="36830"/>
                <wp:wrapNone/>
                <wp:docPr id="892" name="Ink 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8">
                      <w14:nvContentPartPr>
                        <w14:cNvContentPartPr/>
                      </w14:nvContentPartPr>
                      <w14:xfrm>
                        <a:off x="0" y="0"/>
                        <a:ext cx="178920" cy="21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2" o:spid="_x0000_s1026" type="#_x0000_t75" style="position:absolute;margin-left:270.1pt;margin-top:139.4pt;width:15.75pt;height:18.35pt;z-index:25256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">
                <v:imagedata r:id="rId2039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567552" behindDoc="0" locked="0" layoutInCell="1" allowOverlap="1">
                <wp:simplePos x="0" y="0"/>
                <wp:positionH relativeFrom="column">
                  <wp:posOffset>3295436</wp:posOffset>
                </wp:positionH>
                <wp:positionV relativeFrom="paragraph">
                  <wp:posOffset>1942841</wp:posOffset>
                </wp:positionV>
                <wp:extent cx="82080" cy="20520"/>
                <wp:effectExtent l="38100" t="38100" r="32385" b="36830"/>
                <wp:wrapNone/>
                <wp:docPr id="891" name="Ink 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0">
                      <w14:nvContentPartPr>
                        <w14:cNvContentPartPr/>
                      </w14:nvContentPartPr>
                      <w14:xfrm>
                        <a:off x="0" y="0"/>
                        <a:ext cx="8208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1" o:spid="_x0000_s1026" type="#_x0000_t75" style="position:absolute;margin-left:258.75pt;margin-top:152.3pt;width:7.9pt;height:3.1pt;z-index:25256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">
                <v:imagedata r:id="rId2041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566528" behindDoc="0" locked="0" layoutInCell="1" allowOverlap="1">
                <wp:simplePos x="0" y="0"/>
                <wp:positionH relativeFrom="column">
                  <wp:posOffset>3259436</wp:posOffset>
                </wp:positionH>
                <wp:positionV relativeFrom="paragraph">
                  <wp:posOffset>1892441</wp:posOffset>
                </wp:positionV>
                <wp:extent cx="122040" cy="15480"/>
                <wp:effectExtent l="38100" t="38100" r="30480" b="41910"/>
                <wp:wrapNone/>
                <wp:docPr id="890" name="Ink 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2">
                      <w14:nvContentPartPr>
                        <w14:cNvContentPartPr/>
                      </w14:nvContentPartPr>
                      <w14:xfrm>
                        <a:off x="0" y="0"/>
                        <a:ext cx="1220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0" o:spid="_x0000_s1026" type="#_x0000_t75" style="position:absolute;margin-left:256.05pt;margin-top:148.4pt;width:10.95pt;height:2.5pt;z-index:25256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">
                <v:imagedata r:id="rId2043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565504" behindDoc="0" locked="0" layoutInCell="1" allowOverlap="1">
                <wp:simplePos x="0" y="0"/>
                <wp:positionH relativeFrom="column">
                  <wp:posOffset>3101036</wp:posOffset>
                </wp:positionH>
                <wp:positionV relativeFrom="paragraph">
                  <wp:posOffset>1775081</wp:posOffset>
                </wp:positionV>
                <wp:extent cx="126360" cy="288720"/>
                <wp:effectExtent l="38100" t="38100" r="26670" b="35560"/>
                <wp:wrapNone/>
                <wp:docPr id="889" name="Ink 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4">
                      <w14:nvContentPartPr>
                        <w14:cNvContentPartPr/>
                      </w14:nvContentPartPr>
                      <w14:xfrm>
                        <a:off x="0" y="0"/>
                        <a:ext cx="126360" cy="28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9" o:spid="_x0000_s1026" type="#_x0000_t75" style="position:absolute;margin-left:243.5pt;margin-top:138.95pt;width:11.4pt;height:24.45pt;z-index:25256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">
                <v:imagedata r:id="rId2045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564480" behindDoc="0" locked="0" layoutInCell="1" allowOverlap="1">
                <wp:simplePos x="0" y="0"/>
                <wp:positionH relativeFrom="column">
                  <wp:posOffset>5222156</wp:posOffset>
                </wp:positionH>
                <wp:positionV relativeFrom="paragraph">
                  <wp:posOffset>2938241</wp:posOffset>
                </wp:positionV>
                <wp:extent cx="360" cy="360"/>
                <wp:effectExtent l="0" t="0" r="0" b="0"/>
                <wp:wrapNone/>
                <wp:docPr id="888" name="Ink 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8" o:spid="_x0000_s1026" type="#_x0000_t75" style="position:absolute;margin-left:410.2pt;margin-top:230.35pt;width:2.05pt;height:2.05pt;z-index:25256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">
                <v:imagedata r:id="rId1352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563456" behindDoc="0" locked="0" layoutInCell="1" allowOverlap="1">
                <wp:simplePos x="0" y="0"/>
                <wp:positionH relativeFrom="column">
                  <wp:posOffset>-771124</wp:posOffset>
                </wp:positionH>
                <wp:positionV relativeFrom="paragraph">
                  <wp:posOffset>676721</wp:posOffset>
                </wp:positionV>
                <wp:extent cx="236880" cy="305640"/>
                <wp:effectExtent l="38100" t="38100" r="10795" b="37465"/>
                <wp:wrapNone/>
                <wp:docPr id="887" name="Ink 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7">
                      <w14:nvContentPartPr>
                        <w14:cNvContentPartPr/>
                      </w14:nvContentPartPr>
                      <w14:xfrm>
                        <a:off x="0" y="0"/>
                        <a:ext cx="236880" cy="30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7" o:spid="_x0000_s1026" type="#_x0000_t75" style="position:absolute;margin-left:-61.4pt;margin-top:52.55pt;width:20.2pt;height:25.65pt;z-index:25256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">
                <v:imagedata r:id="rId2048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562432" behindDoc="0" locked="0" layoutInCell="1" allowOverlap="1">
                <wp:simplePos x="0" y="0"/>
                <wp:positionH relativeFrom="column">
                  <wp:posOffset>1922756</wp:posOffset>
                </wp:positionH>
                <wp:positionV relativeFrom="paragraph">
                  <wp:posOffset>992801</wp:posOffset>
                </wp:positionV>
                <wp:extent cx="360" cy="360"/>
                <wp:effectExtent l="0" t="0" r="0" b="0"/>
                <wp:wrapNone/>
                <wp:docPr id="886" name="Ink 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6" o:spid="_x0000_s1026" type="#_x0000_t75" style="position:absolute;margin-left:150.4pt;margin-top:77.15pt;width:2.05pt;height:2.05pt;z-index:25256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">
                <v:imagedata r:id="rId1352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561408" behindDoc="0" locked="0" layoutInCell="1" allowOverlap="1">
                <wp:simplePos x="0" y="0"/>
                <wp:positionH relativeFrom="column">
                  <wp:posOffset>-252004</wp:posOffset>
                </wp:positionH>
                <wp:positionV relativeFrom="paragraph">
                  <wp:posOffset>751601</wp:posOffset>
                </wp:positionV>
                <wp:extent cx="1910160" cy="2252520"/>
                <wp:effectExtent l="38100" t="38100" r="33020" b="33655"/>
                <wp:wrapNone/>
                <wp:docPr id="885" name="Ink 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0">
                      <w14:nvContentPartPr>
                        <w14:cNvContentPartPr/>
                      </w14:nvContentPartPr>
                      <w14:xfrm>
                        <a:off x="0" y="0"/>
                        <a:ext cx="1910160" cy="225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5" o:spid="_x0000_s1026" type="#_x0000_t75" style="position:absolute;margin-left:-20.6pt;margin-top:58.45pt;width:152pt;height:178.9pt;z-index:25256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">
                <v:imagedata r:id="rId2051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560384" behindDoc="0" locked="0" layoutInCell="1" allowOverlap="1">
                <wp:simplePos x="0" y="0"/>
                <wp:positionH relativeFrom="column">
                  <wp:posOffset>2872076</wp:posOffset>
                </wp:positionH>
                <wp:positionV relativeFrom="paragraph">
                  <wp:posOffset>771041</wp:posOffset>
                </wp:positionV>
                <wp:extent cx="170640" cy="339480"/>
                <wp:effectExtent l="38100" t="38100" r="39370" b="41910"/>
                <wp:wrapNone/>
                <wp:docPr id="884" name="Ink 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2">
                      <w14:nvContentPartPr>
                        <w14:cNvContentPartPr/>
                      </w14:nvContentPartPr>
                      <w14:xfrm>
                        <a:off x="0" y="0"/>
                        <a:ext cx="170640" cy="33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4" o:spid="_x0000_s1026" type="#_x0000_t75" style="position:absolute;margin-left:225.4pt;margin-top:59.75pt;width:15pt;height:28.65pt;z-index:25256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">
                <v:imagedata r:id="rId2053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559360" behindDoc="0" locked="0" layoutInCell="1" allowOverlap="1">
                <wp:simplePos x="0" y="0"/>
                <wp:positionH relativeFrom="column">
                  <wp:posOffset>-283684</wp:posOffset>
                </wp:positionH>
                <wp:positionV relativeFrom="paragraph">
                  <wp:posOffset>913241</wp:posOffset>
                </wp:positionV>
                <wp:extent cx="3086280" cy="1942200"/>
                <wp:effectExtent l="38100" t="38100" r="38100" b="39370"/>
                <wp:wrapNone/>
                <wp:docPr id="883" name="Ink 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4">
                      <w14:nvContentPartPr>
                        <w14:cNvContentPartPr/>
                      </w14:nvContentPartPr>
                      <w14:xfrm>
                        <a:off x="0" y="0"/>
                        <a:ext cx="3086280" cy="19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3" o:spid="_x0000_s1026" type="#_x0000_t75" style="position:absolute;margin-left:-22.7pt;margin-top:70.8pt;width:244.45pt;height:154.35pt;z-index:2525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">
                <v:imagedata r:id="rId2055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558336" behindDoc="0" locked="0" layoutInCell="1" allowOverlap="1">
                <wp:simplePos x="0" y="0"/>
                <wp:positionH relativeFrom="column">
                  <wp:posOffset>-435604</wp:posOffset>
                </wp:positionH>
                <wp:positionV relativeFrom="paragraph">
                  <wp:posOffset>2127881</wp:posOffset>
                </wp:positionV>
                <wp:extent cx="2905560" cy="45720"/>
                <wp:effectExtent l="38100" t="38100" r="47625" b="30480"/>
                <wp:wrapNone/>
                <wp:docPr id="882" name="Ink 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6">
                      <w14:nvContentPartPr>
                        <w14:cNvContentPartPr/>
                      </w14:nvContentPartPr>
                      <w14:xfrm>
                        <a:off x="0" y="0"/>
                        <a:ext cx="290556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2" o:spid="_x0000_s1026" type="#_x0000_t75" style="position:absolute;margin-left:-35.05pt;margin-top:166.8pt;width:230.5pt;height:5.15pt;z-index:2525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">
                <v:imagedata r:id="rId2057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557312" behindDoc="0" locked="0" layoutInCell="1" allowOverlap="1">
                <wp:simplePos x="0" y="0"/>
                <wp:positionH relativeFrom="column">
                  <wp:posOffset>800996</wp:posOffset>
                </wp:positionH>
                <wp:positionV relativeFrom="paragraph">
                  <wp:posOffset>955361</wp:posOffset>
                </wp:positionV>
                <wp:extent cx="65160" cy="1947960"/>
                <wp:effectExtent l="38100" t="38100" r="30480" b="33655"/>
                <wp:wrapNone/>
                <wp:docPr id="881" name="Ink 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8">
                      <w14:nvContentPartPr>
                        <w14:cNvContentPartPr/>
                      </w14:nvContentPartPr>
                      <w14:xfrm>
                        <a:off x="0" y="0"/>
                        <a:ext cx="65160" cy="19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1" o:spid="_x0000_s1026" type="#_x0000_t75" style="position:absolute;margin-left:62.4pt;margin-top:74.75pt;width:6.6pt;height:154.75pt;z-index:25255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">
                <v:imagedata r:id="rId2059" o:title=""/>
              </v:shape>
            </w:pict>
          </mc:Fallback>
        </mc:AlternateContent>
      </w:r>
      <w:r w:rsidR="009114EE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549120" behindDoc="0" locked="0" layoutInCell="1" allowOverlap="1">
                <wp:simplePos x="0" y="0"/>
                <wp:positionH relativeFrom="column">
                  <wp:posOffset>-228604</wp:posOffset>
                </wp:positionH>
                <wp:positionV relativeFrom="paragraph">
                  <wp:posOffset>-59661</wp:posOffset>
                </wp:positionV>
                <wp:extent cx="176760" cy="105480"/>
                <wp:effectExtent l="38100" t="38100" r="52070" b="46990"/>
                <wp:wrapNone/>
                <wp:docPr id="873" name="Ink 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0">
                      <w14:nvContentPartPr>
                        <w14:cNvContentPartPr/>
                      </w14:nvContentPartPr>
                      <w14:xfrm>
                        <a:off x="0" y="0"/>
                        <a:ext cx="17676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3" o:spid="_x0000_s1026" type="#_x0000_t75" style="position:absolute;margin-left:-19pt;margin-top:-5.7pt;width:15.9pt;height:10.3pt;z-index:25254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">
                <v:imagedata r:id="rId2061" o:title=""/>
              </v:shape>
            </w:pict>
          </mc:Fallback>
        </mc:AlternateContent>
      </w:r>
      <w:r w:rsidR="00E34F75"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540928" behindDoc="0" locked="0" layoutInCell="1" allowOverlap="1">
                <wp:simplePos x="0" y="0"/>
                <wp:positionH relativeFrom="column">
                  <wp:posOffset>-432364</wp:posOffset>
                </wp:positionH>
                <wp:positionV relativeFrom="paragraph">
                  <wp:posOffset>-164421</wp:posOffset>
                </wp:positionV>
                <wp:extent cx="82800" cy="700200"/>
                <wp:effectExtent l="38100" t="38100" r="50800" b="43180"/>
                <wp:wrapNone/>
                <wp:docPr id="865" name="Ink 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2">
                      <w14:nvContentPartPr>
                        <w14:cNvContentPartPr/>
                      </w14:nvContentPartPr>
                      <w14:xfrm>
                        <a:off x="0" y="0"/>
                        <a:ext cx="82800" cy="70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5" o:spid="_x0000_s1026" type="#_x0000_t75" style="position:absolute;margin-left:-35.05pt;margin-top:-13.95pt;width:8.5pt;height:57.15pt;z-index:25254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">
                <v:imagedata r:id="rId2063" o:title=""/>
              </v:shape>
            </w:pict>
          </mc:Fallback>
        </mc:AlternateContent>
      </w:r>
      <w:r w:rsidR="008945A7" w:rsidRPr="008945A7">
        <w:rPr>
          <w:b/>
          <w:color w:val="FF0000"/>
          <w:highlight w:val="yellow"/>
        </w:rPr>
        <w:t>Σημείωση.</w:t>
      </w:r>
      <w:r w:rsidR="008945A7">
        <w:t xml:space="preserve"> Θα δούμε ότι </w:t>
      </w:r>
      <w:r w:rsidR="008945A7" w:rsidRPr="008945A7">
        <w:rPr>
          <w:position w:val="-14"/>
          <w:highlight w:val="yellow"/>
        </w:rPr>
        <w:object w:dxaOrig="1160" w:dyaOrig="420">
          <v:shape id="_x0000_i1125" type="#_x0000_t75" style="width:58.1pt;height:20.8pt" o:ole="">
            <v:imagedata r:id="rId2064" o:title=""/>
          </v:shape>
          <o:OLEObject Type="Embed" ProgID="Equation.DSMT4" ShapeID="_x0000_i1125" DrawAspect="Content" ObjectID="_1671537404" r:id="rId2065"/>
        </w:object>
      </w:r>
      <w:r w:rsidR="008945A7" w:rsidRPr="008945A7">
        <w:t xml:space="preserve"> </w:t>
      </w:r>
      <w:r w:rsidR="008945A7">
        <w:t xml:space="preserve">η προβολή του </w:t>
      </w:r>
      <w:r w:rsidR="008945A7" w:rsidRPr="003D1E74">
        <w:rPr>
          <w:position w:val="-4"/>
        </w:rPr>
        <w:object w:dxaOrig="220" w:dyaOrig="220">
          <v:shape id="_x0000_i1126" type="#_x0000_t75" style="width:11.3pt;height:11.3pt" o:ole="">
            <v:imagedata r:id="rId2066" o:title=""/>
          </v:shape>
          <o:OLEObject Type="Embed" ProgID="Equation.DSMT4" ShapeID="_x0000_i1126" DrawAspect="Content" ObjectID="_1671537405" r:id="rId2067"/>
        </w:object>
      </w:r>
      <w:r w:rsidR="008945A7">
        <w:t xml:space="preserve"> στο </w:t>
      </w:r>
      <w:r w:rsidR="008945A7" w:rsidRPr="008945A7">
        <w:rPr>
          <w:position w:val="-6"/>
        </w:rPr>
        <w:object w:dxaOrig="260" w:dyaOrig="300">
          <v:shape id="_x0000_i1127" type="#_x0000_t75" style="width:13pt;height:15.2pt" o:ole="">
            <v:imagedata r:id="rId2068" o:title=""/>
          </v:shape>
          <o:OLEObject Type="Embed" ProgID="Equation.DSMT4" ShapeID="_x0000_i1127" DrawAspect="Content" ObjectID="_1671537406" r:id="rId2069"/>
        </w:object>
      </w:r>
      <w:r w:rsidR="008945A7">
        <w:t xml:space="preserve">, ενώ </w:t>
      </w:r>
      <w:r w:rsidR="008945A7" w:rsidRPr="008945A7">
        <w:rPr>
          <w:position w:val="-14"/>
          <w:highlight w:val="yellow"/>
        </w:rPr>
        <w:object w:dxaOrig="2040" w:dyaOrig="420">
          <v:shape id="_x0000_i1128" type="#_x0000_t75" style="width:101.95pt;height:20.8pt" o:ole="">
            <v:imagedata r:id="rId2070" o:title=""/>
          </v:shape>
          <o:OLEObject Type="Embed" ProgID="Equation.DSMT4" ShapeID="_x0000_i1128" DrawAspect="Content" ObjectID="_1671537407" r:id="rId2071"/>
        </w:object>
      </w:r>
      <w:r w:rsidR="008945A7" w:rsidRPr="008945A7">
        <w:t>.</w:t>
      </w:r>
      <w:r w:rsidR="004D7A35">
        <w:br w:type="page"/>
      </w:r>
    </w:p>
    <w:p w:rsidR="004D7A35" w:rsidRDefault="004D7A35" w:rsidP="004D7A35">
      <w:r w:rsidRPr="00D96D34">
        <w:rPr>
          <w:b/>
          <w:color w:val="FF0000"/>
          <w:highlight w:val="yellow"/>
        </w:rPr>
        <w:lastRenderedPageBreak/>
        <w:t>Απόδειξη</w:t>
      </w:r>
      <w:r w:rsidRPr="00C51F56">
        <w:rPr>
          <w:highlight w:val="yellow"/>
        </w:rPr>
        <w:t>.</w:t>
      </w:r>
      <w:r w:rsidRPr="00C51F56">
        <w:t xml:space="preserve"> </w:t>
      </w:r>
    </w:p>
    <w:p w:rsidR="004D7A35" w:rsidRPr="004D7A35" w:rsidRDefault="009114EE" w:rsidP="004D7A35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11936" behindDoc="0" locked="0" layoutInCell="1" allowOverlap="1">
                <wp:simplePos x="0" y="0"/>
                <wp:positionH relativeFrom="column">
                  <wp:posOffset>-107284</wp:posOffset>
                </wp:positionH>
                <wp:positionV relativeFrom="paragraph">
                  <wp:posOffset>-33356</wp:posOffset>
                </wp:positionV>
                <wp:extent cx="374760" cy="366120"/>
                <wp:effectExtent l="19050" t="38100" r="44450" b="53340"/>
                <wp:wrapNone/>
                <wp:docPr id="1033" name="Ink 1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2">
                      <w14:nvContentPartPr>
                        <w14:cNvContentPartPr/>
                      </w14:nvContentPartPr>
                      <w14:xfrm>
                        <a:off x="0" y="0"/>
                        <a:ext cx="374760" cy="36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33" o:spid="_x0000_s1026" type="#_x0000_t75" style="position:absolute;margin-left:-9.45pt;margin-top:-3.65pt;width:31.5pt;height:30.85pt;z-index:25271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">
                <v:imagedata r:id="rId207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665856" behindDoc="0" locked="0" layoutInCell="1" allowOverlap="1">
                <wp:simplePos x="0" y="0"/>
                <wp:positionH relativeFrom="column">
                  <wp:posOffset>3010316</wp:posOffset>
                </wp:positionH>
                <wp:positionV relativeFrom="paragraph">
                  <wp:posOffset>607301</wp:posOffset>
                </wp:positionV>
                <wp:extent cx="197280" cy="162720"/>
                <wp:effectExtent l="38100" t="38100" r="31750" b="27940"/>
                <wp:wrapNone/>
                <wp:docPr id="988" name="Ink 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4">
                      <w14:nvContentPartPr>
                        <w14:cNvContentPartPr/>
                      </w14:nvContentPartPr>
                      <w14:xfrm>
                        <a:off x="0" y="0"/>
                        <a:ext cx="19728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8" o:spid="_x0000_s1026" type="#_x0000_t75" style="position:absolute;margin-left:236.3pt;margin-top:47.2pt;width:16.95pt;height:14.25pt;z-index:25266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">
                <v:imagedata r:id="rId207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664832" behindDoc="0" locked="0" layoutInCell="1" allowOverlap="1">
                <wp:simplePos x="0" y="0"/>
                <wp:positionH relativeFrom="column">
                  <wp:posOffset>1765076</wp:posOffset>
                </wp:positionH>
                <wp:positionV relativeFrom="paragraph">
                  <wp:posOffset>596501</wp:posOffset>
                </wp:positionV>
                <wp:extent cx="183240" cy="186120"/>
                <wp:effectExtent l="38100" t="38100" r="45720" b="42545"/>
                <wp:wrapNone/>
                <wp:docPr id="987" name="Ink 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6">
                      <w14:nvContentPartPr>
                        <w14:cNvContentPartPr/>
                      </w14:nvContentPartPr>
                      <w14:xfrm>
                        <a:off x="0" y="0"/>
                        <a:ext cx="18324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7" o:spid="_x0000_s1026" type="#_x0000_t75" style="position:absolute;margin-left:138.4pt;margin-top:46.05pt;width:16pt;height:16.4pt;z-index:25266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">
                <v:imagedata r:id="rId207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636160" behindDoc="0" locked="0" layoutInCell="1" allowOverlap="1">
                <wp:simplePos x="0" y="0"/>
                <wp:positionH relativeFrom="column">
                  <wp:posOffset>4378676</wp:posOffset>
                </wp:positionH>
                <wp:positionV relativeFrom="paragraph">
                  <wp:posOffset>448901</wp:posOffset>
                </wp:positionV>
                <wp:extent cx="74160" cy="144360"/>
                <wp:effectExtent l="38100" t="38100" r="40640" b="46355"/>
                <wp:wrapNone/>
                <wp:docPr id="959" name="Ink 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8">
                      <w14:nvContentPartPr>
                        <w14:cNvContentPartPr/>
                      </w14:nvContentPartPr>
                      <w14:xfrm>
                        <a:off x="0" y="0"/>
                        <a:ext cx="7416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9" o:spid="_x0000_s1026" type="#_x0000_t75" style="position:absolute;margin-left:344pt;margin-top:34.55pt;width:7.45pt;height:12.95pt;z-index:25263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">
                <v:imagedata r:id="rId207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635136" behindDoc="0" locked="0" layoutInCell="1" allowOverlap="1">
                <wp:simplePos x="0" y="0"/>
                <wp:positionH relativeFrom="column">
                  <wp:posOffset>4379756</wp:posOffset>
                </wp:positionH>
                <wp:positionV relativeFrom="paragraph">
                  <wp:posOffset>415061</wp:posOffset>
                </wp:positionV>
                <wp:extent cx="181800" cy="183600"/>
                <wp:effectExtent l="38100" t="38100" r="46990" b="45085"/>
                <wp:wrapNone/>
                <wp:docPr id="958" name="Ink 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0">
                      <w14:nvContentPartPr>
                        <w14:cNvContentPartPr/>
                      </w14:nvContentPartPr>
                      <w14:xfrm>
                        <a:off x="0" y="0"/>
                        <a:ext cx="18180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8" o:spid="_x0000_s1026" type="#_x0000_t75" style="position:absolute;margin-left:344.15pt;margin-top:31.9pt;width:15.8pt;height:16.05pt;z-index:25263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">
                <v:imagedata r:id="rId208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627968" behindDoc="0" locked="0" layoutInCell="1" allowOverlap="1">
                <wp:simplePos x="0" y="0"/>
                <wp:positionH relativeFrom="column">
                  <wp:posOffset>1967036</wp:posOffset>
                </wp:positionH>
                <wp:positionV relativeFrom="paragraph">
                  <wp:posOffset>639593</wp:posOffset>
                </wp:positionV>
                <wp:extent cx="708840" cy="41760"/>
                <wp:effectExtent l="38100" t="38100" r="34290" b="34925"/>
                <wp:wrapNone/>
                <wp:docPr id="951" name="Ink 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2">
                      <w14:nvContentPartPr>
                        <w14:cNvContentPartPr/>
                      </w14:nvContentPartPr>
                      <w14:xfrm>
                        <a:off x="0" y="0"/>
                        <a:ext cx="70884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1" o:spid="_x0000_s1026" type="#_x0000_t75" style="position:absolute;margin-left:154.25pt;margin-top:49.6pt;width:57.25pt;height:4.85pt;z-index:25262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">
                <v:imagedata r:id="rId208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626944" behindDoc="0" locked="0" layoutInCell="1" allowOverlap="1">
                <wp:simplePos x="0" y="0"/>
                <wp:positionH relativeFrom="column">
                  <wp:posOffset>5135396</wp:posOffset>
                </wp:positionH>
                <wp:positionV relativeFrom="paragraph">
                  <wp:posOffset>87353</wp:posOffset>
                </wp:positionV>
                <wp:extent cx="155160" cy="177480"/>
                <wp:effectExtent l="38100" t="38100" r="35560" b="32385"/>
                <wp:wrapNone/>
                <wp:docPr id="950" name="Ink 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4">
                      <w14:nvContentPartPr>
                        <w14:cNvContentPartPr/>
                      </w14:nvContentPartPr>
                      <w14:xfrm>
                        <a:off x="0" y="0"/>
                        <a:ext cx="15516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0" o:spid="_x0000_s1026" type="#_x0000_t75" style="position:absolute;margin-left:403.6pt;margin-top:6pt;width:13.8pt;height:15.6pt;z-index:25262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">
                <v:imagedata r:id="rId208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625920" behindDoc="0" locked="0" layoutInCell="1" allowOverlap="1">
                <wp:simplePos x="0" y="0"/>
                <wp:positionH relativeFrom="column">
                  <wp:posOffset>2504876</wp:posOffset>
                </wp:positionH>
                <wp:positionV relativeFrom="paragraph">
                  <wp:posOffset>202193</wp:posOffset>
                </wp:positionV>
                <wp:extent cx="153360" cy="173520"/>
                <wp:effectExtent l="38100" t="38100" r="18415" b="36195"/>
                <wp:wrapNone/>
                <wp:docPr id="949" name="Ink 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6">
                      <w14:nvContentPartPr>
                        <w14:cNvContentPartPr/>
                      </w14:nvContentPartPr>
                      <w14:xfrm>
                        <a:off x="0" y="0"/>
                        <a:ext cx="15336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9" o:spid="_x0000_s1026" type="#_x0000_t75" style="position:absolute;margin-left:196.5pt;margin-top:15.05pt;width:13.65pt;height:15.25pt;z-index:25262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">
                <v:imagedata r:id="rId208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624896" behindDoc="0" locked="0" layoutInCell="1" allowOverlap="1">
                <wp:simplePos x="0" y="0"/>
                <wp:positionH relativeFrom="column">
                  <wp:posOffset>2021396</wp:posOffset>
                </wp:positionH>
                <wp:positionV relativeFrom="paragraph">
                  <wp:posOffset>354833</wp:posOffset>
                </wp:positionV>
                <wp:extent cx="649080" cy="24120"/>
                <wp:effectExtent l="38100" t="38100" r="36830" b="33655"/>
                <wp:wrapNone/>
                <wp:docPr id="948" name="Ink 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8">
                      <w14:nvContentPartPr>
                        <w14:cNvContentPartPr/>
                      </w14:nvContentPartPr>
                      <w14:xfrm>
                        <a:off x="0" y="0"/>
                        <a:ext cx="64908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8" o:spid="_x0000_s1026" type="#_x0000_t75" style="position:absolute;margin-left:158.35pt;margin-top:27.25pt;width:52.8pt;height:3.45pt;z-index:25262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">
                <v:imagedata r:id="rId208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623872" behindDoc="0" locked="0" layoutInCell="1" allowOverlap="1">
                <wp:simplePos x="0" y="0"/>
                <wp:positionH relativeFrom="column">
                  <wp:posOffset>2128676</wp:posOffset>
                </wp:positionH>
                <wp:positionV relativeFrom="paragraph">
                  <wp:posOffset>385073</wp:posOffset>
                </wp:positionV>
                <wp:extent cx="5040" cy="5040"/>
                <wp:effectExtent l="38100" t="38100" r="33655" b="33655"/>
                <wp:wrapNone/>
                <wp:docPr id="947" name="Ink 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0">
                      <w14:nvContentPartPr>
                        <w14:cNvContentPartPr/>
                      </w14:nvContentPartPr>
                      <w14:xfrm>
                        <a:off x="0" y="0"/>
                        <a:ext cx="50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7" o:spid="_x0000_s1026" type="#_x0000_t75" style="position:absolute;margin-left:166.95pt;margin-top:29.55pt;width:1.75pt;height:1.8pt;z-index:25262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">
                <v:imagedata r:id="rId2091" o:title=""/>
              </v:shape>
            </w:pict>
          </mc:Fallback>
        </mc:AlternateContent>
      </w:r>
      <w:r w:rsidR="004D7A35">
        <w:t xml:space="preserve">α) Καθώς το </w:t>
      </w:r>
      <w:r w:rsidR="004D7A35" w:rsidRPr="004D7A35">
        <w:t xml:space="preserve">πλήθος των </w:t>
      </w:r>
      <w:r w:rsidR="004D7A35" w:rsidRPr="004D7A35">
        <w:rPr>
          <w:position w:val="-14"/>
        </w:rPr>
        <w:object w:dxaOrig="1240" w:dyaOrig="420">
          <v:shape id="_x0000_i1129" type="#_x0000_t75" style="width:61.6pt;height:20.8pt" o:ole="">
            <v:imagedata r:id="rId1847" o:title=""/>
          </v:shape>
          <o:OLEObject Type="Embed" ProgID="Equation.DSMT4" ShapeID="_x0000_i1129" DrawAspect="Content" ObjectID="_1671537408" r:id="rId2092"/>
        </w:object>
      </w:r>
      <w:r w:rsidR="004D7A35">
        <w:t xml:space="preserve">συμπίπτει με τη διάσταση του </w:t>
      </w:r>
      <w:r w:rsidR="004D7A35" w:rsidRPr="00E84BC3">
        <w:rPr>
          <w:position w:val="-4"/>
        </w:rPr>
        <w:object w:dxaOrig="380" w:dyaOrig="340">
          <v:shape id="_x0000_i1130" type="#_x0000_t75" style="width:19.1pt;height:16.9pt" o:ole="">
            <v:imagedata r:id="rId1849" o:title=""/>
          </v:shape>
          <o:OLEObject Type="Embed" ProgID="Equation.DSMT4" ShapeID="_x0000_i1130" DrawAspect="Content" ObjectID="_1671537409" r:id="rId2093"/>
        </w:object>
      </w:r>
      <w:r w:rsidR="004D7A35">
        <w:t xml:space="preserve"> αρκεί να δείξουμε ότι είναι ανεξάρτητα. Έστω</w:t>
      </w:r>
    </w:p>
    <w:p w:rsidR="00F71D56" w:rsidRDefault="009114EE" w:rsidP="00F71D56">
      <w:pPr>
        <w:jc w:val="center"/>
        <w:rPr>
          <w:lang w:val="en-US"/>
        </w:rPr>
      </w:pP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09888" behindDoc="0" locked="0" layoutInCell="1" allowOverlap="1">
                <wp:simplePos x="0" y="0"/>
                <wp:positionH relativeFrom="column">
                  <wp:posOffset>4618436</wp:posOffset>
                </wp:positionH>
                <wp:positionV relativeFrom="paragraph">
                  <wp:posOffset>302030</wp:posOffset>
                </wp:positionV>
                <wp:extent cx="1461240" cy="156600"/>
                <wp:effectExtent l="38100" t="38100" r="43815" b="34290"/>
                <wp:wrapNone/>
                <wp:docPr id="1031" name="Ink 1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4">
                      <w14:nvContentPartPr>
                        <w14:cNvContentPartPr/>
                      </w14:nvContentPartPr>
                      <w14:xfrm>
                        <a:off x="0" y="0"/>
                        <a:ext cx="146124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31" o:spid="_x0000_s1026" type="#_x0000_t75" style="position:absolute;margin-left:363.05pt;margin-top:23.05pt;width:116.4pt;height:13.75pt;z-index:25270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">
                <v:imagedata r:id="rId209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678144" behindDoc="0" locked="0" layoutInCell="1" allowOverlap="1">
                <wp:simplePos x="0" y="0"/>
                <wp:positionH relativeFrom="column">
                  <wp:posOffset>3903836</wp:posOffset>
                </wp:positionH>
                <wp:positionV relativeFrom="paragraph">
                  <wp:posOffset>170881</wp:posOffset>
                </wp:positionV>
                <wp:extent cx="162360" cy="113400"/>
                <wp:effectExtent l="38100" t="38100" r="47625" b="39370"/>
                <wp:wrapNone/>
                <wp:docPr id="1000" name="Ink 1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6">
                      <w14:nvContentPartPr>
                        <w14:cNvContentPartPr/>
                      </w14:nvContentPartPr>
                      <w14:xfrm>
                        <a:off x="0" y="0"/>
                        <a:ext cx="16236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00" o:spid="_x0000_s1026" type="#_x0000_t75" style="position:absolute;margin-left:306.65pt;margin-top:12.6pt;width:14.45pt;height:10.65pt;z-index:25267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">
                <v:imagedata r:id="rId209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677120" behindDoc="0" locked="0" layoutInCell="1" allowOverlap="1">
                <wp:simplePos x="0" y="0"/>
                <wp:positionH relativeFrom="column">
                  <wp:posOffset>3803396</wp:posOffset>
                </wp:positionH>
                <wp:positionV relativeFrom="paragraph">
                  <wp:posOffset>200401</wp:posOffset>
                </wp:positionV>
                <wp:extent cx="163800" cy="55800"/>
                <wp:effectExtent l="38100" t="38100" r="27305" b="40005"/>
                <wp:wrapNone/>
                <wp:docPr id="999" name="Ink 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8">
                      <w14:nvContentPartPr>
                        <w14:cNvContentPartPr/>
                      </w14:nvContentPartPr>
                      <w14:xfrm>
                        <a:off x="0" y="0"/>
                        <a:ext cx="16380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9" o:spid="_x0000_s1026" type="#_x0000_t75" style="position:absolute;margin-left:298.95pt;margin-top:15.15pt;width:14.15pt;height:5.7pt;z-index:25267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">
                <v:imagedata r:id="rId209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676096" behindDoc="0" locked="0" layoutInCell="1" allowOverlap="1">
                <wp:simplePos x="0" y="0"/>
                <wp:positionH relativeFrom="column">
                  <wp:posOffset>3831476</wp:posOffset>
                </wp:positionH>
                <wp:positionV relativeFrom="paragraph">
                  <wp:posOffset>183481</wp:posOffset>
                </wp:positionV>
                <wp:extent cx="97560" cy="13320"/>
                <wp:effectExtent l="38100" t="38100" r="36195" b="25400"/>
                <wp:wrapNone/>
                <wp:docPr id="998" name="Ink 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0">
                      <w14:nvContentPartPr>
                        <w14:cNvContentPartPr/>
                      </w14:nvContentPartPr>
                      <w14:xfrm>
                        <a:off x="0" y="0"/>
                        <a:ext cx="975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8" o:spid="_x0000_s1026" type="#_x0000_t75" style="position:absolute;margin-left:301.1pt;margin-top:13.7pt;width:9.05pt;height:2.55pt;z-index:25267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">
                <v:imagedata r:id="rId210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675072" behindDoc="0" locked="0" layoutInCell="1" allowOverlap="1">
                <wp:simplePos x="0" y="0"/>
                <wp:positionH relativeFrom="column">
                  <wp:posOffset>2380316</wp:posOffset>
                </wp:positionH>
                <wp:positionV relativeFrom="paragraph">
                  <wp:posOffset>166561</wp:posOffset>
                </wp:positionV>
                <wp:extent cx="63360" cy="191880"/>
                <wp:effectExtent l="38100" t="38100" r="32385" b="36830"/>
                <wp:wrapNone/>
                <wp:docPr id="997" name="Ink 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2">
                      <w14:nvContentPartPr>
                        <w14:cNvContentPartPr/>
                      </w14:nvContentPartPr>
                      <w14:xfrm>
                        <a:off x="0" y="0"/>
                        <a:ext cx="6336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7" o:spid="_x0000_s1026" type="#_x0000_t75" style="position:absolute;margin-left:186.9pt;margin-top:12.55pt;width:6.35pt;height:16.45pt;z-index:25267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">
                <v:imagedata r:id="rId210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674048" behindDoc="0" locked="0" layoutInCell="1" allowOverlap="1">
                <wp:simplePos x="0" y="0"/>
                <wp:positionH relativeFrom="column">
                  <wp:posOffset>2277356</wp:posOffset>
                </wp:positionH>
                <wp:positionV relativeFrom="paragraph">
                  <wp:posOffset>210121</wp:posOffset>
                </wp:positionV>
                <wp:extent cx="268560" cy="45360"/>
                <wp:effectExtent l="38100" t="38100" r="36830" b="31115"/>
                <wp:wrapNone/>
                <wp:docPr id="996" name="Ink 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4">
                      <w14:nvContentPartPr>
                        <w14:cNvContentPartPr/>
                      </w14:nvContentPartPr>
                      <w14:xfrm>
                        <a:off x="0" y="0"/>
                        <a:ext cx="26856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6" o:spid="_x0000_s1026" type="#_x0000_t75" style="position:absolute;margin-left:178.55pt;margin-top:15.85pt;width:22.75pt;height:5.05pt;z-index:25267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">
                <v:imagedata r:id="rId210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673024" behindDoc="0" locked="0" layoutInCell="1" allowOverlap="1">
                <wp:simplePos x="0" y="0"/>
                <wp:positionH relativeFrom="column">
                  <wp:posOffset>2401556</wp:posOffset>
                </wp:positionH>
                <wp:positionV relativeFrom="paragraph">
                  <wp:posOffset>116161</wp:posOffset>
                </wp:positionV>
                <wp:extent cx="13680" cy="277200"/>
                <wp:effectExtent l="38100" t="38100" r="43815" b="46990"/>
                <wp:wrapNone/>
                <wp:docPr id="995" name="Ink 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6">
                      <w14:nvContentPartPr>
                        <w14:cNvContentPartPr/>
                      </w14:nvContentPartPr>
                      <w14:xfrm>
                        <a:off x="0" y="0"/>
                        <a:ext cx="13680" cy="27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5" o:spid="_x0000_s1026" type="#_x0000_t75" style="position:absolute;margin-left:188.3pt;margin-top:8.4pt;width:2.8pt;height:23.45pt;z-index:25267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">
                <v:imagedata r:id="rId210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672000" behindDoc="0" locked="0" layoutInCell="1" allowOverlap="1">
                <wp:simplePos x="0" y="0"/>
                <wp:positionH relativeFrom="column">
                  <wp:posOffset>3213716</wp:posOffset>
                </wp:positionH>
                <wp:positionV relativeFrom="paragraph">
                  <wp:posOffset>129121</wp:posOffset>
                </wp:positionV>
                <wp:extent cx="9360" cy="8280"/>
                <wp:effectExtent l="38100" t="38100" r="29210" b="29845"/>
                <wp:wrapNone/>
                <wp:docPr id="994" name="Ink 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8">
                      <w14:nvContentPartPr>
                        <w14:cNvContentPartPr/>
                      </w14:nvContentPartPr>
                      <w14:xfrm>
                        <a:off x="0" y="0"/>
                        <a:ext cx="93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4" o:spid="_x0000_s1026" type="#_x0000_t75" style="position:absolute;margin-left:252.3pt;margin-top:9.5pt;width:2.1pt;height:1.95pt;z-index:25267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">
                <v:imagedata r:id="rId210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670976" behindDoc="0" locked="0" layoutInCell="1" allowOverlap="1">
                <wp:simplePos x="0" y="0"/>
                <wp:positionH relativeFrom="column">
                  <wp:posOffset>1787756</wp:posOffset>
                </wp:positionH>
                <wp:positionV relativeFrom="paragraph">
                  <wp:posOffset>168001</wp:posOffset>
                </wp:positionV>
                <wp:extent cx="12960" cy="39240"/>
                <wp:effectExtent l="38100" t="38100" r="25400" b="37465"/>
                <wp:wrapNone/>
                <wp:docPr id="993" name="Ink 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0">
                      <w14:nvContentPartPr>
                        <w14:cNvContentPartPr/>
                      </w14:nvContentPartPr>
                      <w14:xfrm>
                        <a:off x="0" y="0"/>
                        <a:ext cx="1296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3" o:spid="_x0000_s1026" type="#_x0000_t75" style="position:absolute;margin-left:140.1pt;margin-top:12.6pt;width:2.25pt;height:4.35pt;z-index:25267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">
                <v:imagedata r:id="rId211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655616" behindDoc="0" locked="0" layoutInCell="1" allowOverlap="1" wp14:anchorId="57A54B51" wp14:editId="7B474B79">
                <wp:simplePos x="0" y="0"/>
                <wp:positionH relativeFrom="column">
                  <wp:posOffset>2232660</wp:posOffset>
                </wp:positionH>
                <wp:positionV relativeFrom="paragraph">
                  <wp:posOffset>304165</wp:posOffset>
                </wp:positionV>
                <wp:extent cx="1133475" cy="31115"/>
                <wp:effectExtent l="38100" t="38100" r="28575" b="26035"/>
                <wp:wrapNone/>
                <wp:docPr id="978" name="Ink 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2">
                      <w14:nvContentPartPr>
                        <w14:cNvContentPartPr/>
                      </w14:nvContentPartPr>
                      <w14:xfrm>
                        <a:off x="0" y="0"/>
                        <a:ext cx="1133475" cy="311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8" o:spid="_x0000_s1026" type="#_x0000_t75" style="position:absolute;margin-left:175.2pt;margin-top:23.25pt;width:90.65pt;height:3.75pt;z-index:25265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">
                <v:imagedata r:id="rId2113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659712" behindDoc="0" locked="0" layoutInCell="1" allowOverlap="1" wp14:anchorId="3854CBF3" wp14:editId="28210DAF">
                <wp:simplePos x="0" y="0"/>
                <wp:positionH relativeFrom="column">
                  <wp:posOffset>2450156</wp:posOffset>
                </wp:positionH>
                <wp:positionV relativeFrom="paragraph">
                  <wp:posOffset>13921</wp:posOffset>
                </wp:positionV>
                <wp:extent cx="1351800" cy="390600"/>
                <wp:effectExtent l="38100" t="38100" r="39370" b="28575"/>
                <wp:wrapNone/>
                <wp:docPr id="982" name="Ink 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4">
                      <w14:nvContentPartPr>
                        <w14:cNvContentPartPr/>
                      </w14:nvContentPartPr>
                      <w14:xfrm>
                        <a:off x="0" y="0"/>
                        <a:ext cx="1351800" cy="39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2" o:spid="_x0000_s1026" type="#_x0000_t75" style="position:absolute;margin-left:192.4pt;margin-top:.4pt;width:107.75pt;height:32.25pt;z-index:25265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">
                <v:imagedata r:id="rId2115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658688" behindDoc="0" locked="0" layoutInCell="1" allowOverlap="1" wp14:anchorId="1716B557" wp14:editId="5D377803">
                <wp:simplePos x="0" y="0"/>
                <wp:positionH relativeFrom="column">
                  <wp:posOffset>2516396</wp:posOffset>
                </wp:positionH>
                <wp:positionV relativeFrom="paragraph">
                  <wp:posOffset>18961</wp:posOffset>
                </wp:positionV>
                <wp:extent cx="1096560" cy="425160"/>
                <wp:effectExtent l="38100" t="38100" r="8890" b="32385"/>
                <wp:wrapNone/>
                <wp:docPr id="981" name="Ink 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6">
                      <w14:nvContentPartPr>
                        <w14:cNvContentPartPr/>
                      </w14:nvContentPartPr>
                      <w14:xfrm>
                        <a:off x="0" y="0"/>
                        <a:ext cx="1096560" cy="42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1" o:spid="_x0000_s1026" type="#_x0000_t75" style="position:absolute;margin-left:197.5pt;margin-top:.9pt;width:87.7pt;height:34.8pt;z-index:25265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">
                <v:imagedata r:id="rId2117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656640" behindDoc="0" locked="0" layoutInCell="1" allowOverlap="1" wp14:anchorId="3403E7C7" wp14:editId="14DF8B39">
                <wp:simplePos x="0" y="0"/>
                <wp:positionH relativeFrom="column">
                  <wp:posOffset>1327676</wp:posOffset>
                </wp:positionH>
                <wp:positionV relativeFrom="paragraph">
                  <wp:posOffset>317401</wp:posOffset>
                </wp:positionV>
                <wp:extent cx="820800" cy="121680"/>
                <wp:effectExtent l="38100" t="38100" r="36830" b="31115"/>
                <wp:wrapNone/>
                <wp:docPr id="979" name="Ink 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8">
                      <w14:nvContentPartPr>
                        <w14:cNvContentPartPr/>
                      </w14:nvContentPartPr>
                      <w14:xfrm>
                        <a:off x="0" y="0"/>
                        <a:ext cx="82080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9" o:spid="_x0000_s1026" type="#_x0000_t75" style="position:absolute;margin-left:103.8pt;margin-top:24.25pt;width:66.15pt;height:10.9pt;z-index:25265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">
                <v:imagedata r:id="rId2119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654592" behindDoc="0" locked="0" layoutInCell="1" allowOverlap="1" wp14:anchorId="5EECB996" wp14:editId="3A988BF4">
                <wp:simplePos x="0" y="0"/>
                <wp:positionH relativeFrom="column">
                  <wp:posOffset>1217516</wp:posOffset>
                </wp:positionH>
                <wp:positionV relativeFrom="paragraph">
                  <wp:posOffset>-9119</wp:posOffset>
                </wp:positionV>
                <wp:extent cx="1178640" cy="417960"/>
                <wp:effectExtent l="38100" t="38100" r="40640" b="39370"/>
                <wp:wrapNone/>
                <wp:docPr id="977" name="Ink 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0">
                      <w14:nvContentPartPr>
                        <w14:cNvContentPartPr/>
                      </w14:nvContentPartPr>
                      <w14:xfrm>
                        <a:off x="0" y="0"/>
                        <a:ext cx="1178640" cy="41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7" o:spid="_x0000_s1026" type="#_x0000_t75" style="position:absolute;margin-left:95.15pt;margin-top:-1.45pt;width:94.3pt;height:34.55pt;z-index:25265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">
                <v:imagedata r:id="rId2121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653568" behindDoc="0" locked="0" layoutInCell="1" allowOverlap="1" wp14:anchorId="093DEF07" wp14:editId="28079BC9">
                <wp:simplePos x="0" y="0"/>
                <wp:positionH relativeFrom="column">
                  <wp:posOffset>5961596</wp:posOffset>
                </wp:positionH>
                <wp:positionV relativeFrom="paragraph">
                  <wp:posOffset>-119</wp:posOffset>
                </wp:positionV>
                <wp:extent cx="64080" cy="118800"/>
                <wp:effectExtent l="38100" t="19050" r="50800" b="33655"/>
                <wp:wrapNone/>
                <wp:docPr id="976" name="Ink 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2">
                      <w14:nvContentPartPr>
                        <w14:cNvContentPartPr/>
                      </w14:nvContentPartPr>
                      <w14:xfrm>
                        <a:off x="0" y="0"/>
                        <a:ext cx="6408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6" o:spid="_x0000_s1026" type="#_x0000_t75" style="position:absolute;margin-left:468.65pt;margin-top:-.45pt;width:6.75pt;height:10.45pt;z-index:25265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">
                <v:imagedata r:id="rId2123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652544" behindDoc="0" locked="0" layoutInCell="1" allowOverlap="1" wp14:anchorId="46F0495B" wp14:editId="0B3B1203">
                <wp:simplePos x="0" y="0"/>
                <wp:positionH relativeFrom="column">
                  <wp:posOffset>5808596</wp:posOffset>
                </wp:positionH>
                <wp:positionV relativeFrom="paragraph">
                  <wp:posOffset>47401</wp:posOffset>
                </wp:positionV>
                <wp:extent cx="133920" cy="19800"/>
                <wp:effectExtent l="38100" t="38100" r="38100" b="37465"/>
                <wp:wrapNone/>
                <wp:docPr id="975" name="Ink 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4">
                      <w14:nvContentPartPr>
                        <w14:cNvContentPartPr/>
                      </w14:nvContentPartPr>
                      <w14:xfrm>
                        <a:off x="0" y="0"/>
                        <a:ext cx="13392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5" o:spid="_x0000_s1026" type="#_x0000_t75" style="position:absolute;margin-left:456.7pt;margin-top:3.25pt;width:11.75pt;height:2.7pt;z-index:25265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">
                <v:imagedata r:id="rId2125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651520" behindDoc="0" locked="0" layoutInCell="1" allowOverlap="1" wp14:anchorId="742EAA6B" wp14:editId="3D4CC6F4">
                <wp:simplePos x="0" y="0"/>
                <wp:positionH relativeFrom="column">
                  <wp:posOffset>5803556</wp:posOffset>
                </wp:positionH>
                <wp:positionV relativeFrom="paragraph">
                  <wp:posOffset>10321</wp:posOffset>
                </wp:positionV>
                <wp:extent cx="112680" cy="47520"/>
                <wp:effectExtent l="38100" t="38100" r="40005" b="29210"/>
                <wp:wrapNone/>
                <wp:docPr id="974" name="Ink 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6">
                      <w14:nvContentPartPr>
                        <w14:cNvContentPartPr/>
                      </w14:nvContentPartPr>
                      <w14:xfrm>
                        <a:off x="0" y="0"/>
                        <a:ext cx="11268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4" o:spid="_x0000_s1026" type="#_x0000_t75" style="position:absolute;margin-left:456.25pt;margin-top:.05pt;width:10.3pt;height:5.15pt;z-index:25265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">
                <v:imagedata r:id="rId2127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650496" behindDoc="0" locked="0" layoutInCell="1" allowOverlap="1" wp14:anchorId="457950B0" wp14:editId="5A1945CE">
                <wp:simplePos x="0" y="0"/>
                <wp:positionH relativeFrom="column">
                  <wp:posOffset>5727596</wp:posOffset>
                </wp:positionH>
                <wp:positionV relativeFrom="paragraph">
                  <wp:posOffset>149641</wp:posOffset>
                </wp:positionV>
                <wp:extent cx="60120" cy="64440"/>
                <wp:effectExtent l="38100" t="38100" r="35560" b="31115"/>
                <wp:wrapNone/>
                <wp:docPr id="973" name="Ink 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8">
                      <w14:nvContentPartPr>
                        <w14:cNvContentPartPr/>
                      </w14:nvContentPartPr>
                      <w14:xfrm>
                        <a:off x="0" y="0"/>
                        <a:ext cx="6012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3" o:spid="_x0000_s1026" type="#_x0000_t75" style="position:absolute;margin-left:450.25pt;margin-top:11.05pt;width:6.35pt;height:6.6pt;z-index:25265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">
                <v:imagedata r:id="rId2129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649472" behindDoc="0" locked="0" layoutInCell="1" allowOverlap="1" wp14:anchorId="1697CFD2" wp14:editId="590C78EA">
                <wp:simplePos x="0" y="0"/>
                <wp:positionH relativeFrom="column">
                  <wp:posOffset>5615636</wp:posOffset>
                </wp:positionH>
                <wp:positionV relativeFrom="paragraph">
                  <wp:posOffset>-125399</wp:posOffset>
                </wp:positionV>
                <wp:extent cx="84240" cy="301680"/>
                <wp:effectExtent l="38100" t="38100" r="30480" b="41275"/>
                <wp:wrapNone/>
                <wp:docPr id="972" name="Ink 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0">
                      <w14:nvContentPartPr>
                        <w14:cNvContentPartPr/>
                      </w14:nvContentPartPr>
                      <w14:xfrm>
                        <a:off x="0" y="0"/>
                        <a:ext cx="84240" cy="30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2" o:spid="_x0000_s1026" type="#_x0000_t75" style="position:absolute;margin-left:441.45pt;margin-top:-10.65pt;width:8.25pt;height:25.35pt;z-index:25264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">
                <v:imagedata r:id="rId2131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648448" behindDoc="0" locked="0" layoutInCell="1" allowOverlap="1" wp14:anchorId="4E8789BD" wp14:editId="40BC049B">
                <wp:simplePos x="0" y="0"/>
                <wp:positionH relativeFrom="column">
                  <wp:posOffset>5479916</wp:posOffset>
                </wp:positionH>
                <wp:positionV relativeFrom="paragraph">
                  <wp:posOffset>118681</wp:posOffset>
                </wp:positionV>
                <wp:extent cx="53640" cy="14760"/>
                <wp:effectExtent l="19050" t="19050" r="22860" b="23495"/>
                <wp:wrapNone/>
                <wp:docPr id="971" name="Ink 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2">
                      <w14:nvContentPartPr>
                        <w14:cNvContentPartPr/>
                      </w14:nvContentPartPr>
                      <w14:xfrm>
                        <a:off x="0" y="0"/>
                        <a:ext cx="5364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1" o:spid="_x0000_s1026" type="#_x0000_t75" style="position:absolute;margin-left:430.95pt;margin-top:8.9pt;width:5.25pt;height:2.25pt;z-index:25264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">
                <v:imagedata r:id="rId2133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647424" behindDoc="0" locked="0" layoutInCell="1" allowOverlap="1" wp14:anchorId="08098C33" wp14:editId="7154247E">
                <wp:simplePos x="0" y="0"/>
                <wp:positionH relativeFrom="column">
                  <wp:posOffset>5488196</wp:posOffset>
                </wp:positionH>
                <wp:positionV relativeFrom="paragraph">
                  <wp:posOffset>49921</wp:posOffset>
                </wp:positionV>
                <wp:extent cx="75960" cy="29160"/>
                <wp:effectExtent l="38100" t="38100" r="38735" b="28575"/>
                <wp:wrapNone/>
                <wp:docPr id="970" name="Ink 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4">
                      <w14:nvContentPartPr>
                        <w14:cNvContentPartPr/>
                      </w14:nvContentPartPr>
                      <w14:xfrm>
                        <a:off x="0" y="0"/>
                        <a:ext cx="7596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0" o:spid="_x0000_s1026" type="#_x0000_t75" style="position:absolute;margin-left:431.45pt;margin-top:3.3pt;width:7.35pt;height:3.7pt;z-index:25264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">
                <v:imagedata r:id="rId2135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646400" behindDoc="0" locked="0" layoutInCell="1" allowOverlap="1" wp14:anchorId="4408D6CE" wp14:editId="22257F5E">
                <wp:simplePos x="0" y="0"/>
                <wp:positionH relativeFrom="column">
                  <wp:posOffset>5293436</wp:posOffset>
                </wp:positionH>
                <wp:positionV relativeFrom="paragraph">
                  <wp:posOffset>74401</wp:posOffset>
                </wp:positionV>
                <wp:extent cx="29880" cy="37800"/>
                <wp:effectExtent l="19050" t="19050" r="27305" b="19685"/>
                <wp:wrapNone/>
                <wp:docPr id="969" name="Ink 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6">
                      <w14:nvContentPartPr>
                        <w14:cNvContentPartPr/>
                      </w14:nvContentPartPr>
                      <w14:xfrm>
                        <a:off x="0" y="0"/>
                        <a:ext cx="2988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9" o:spid="_x0000_s1026" type="#_x0000_t75" style="position:absolute;margin-left:416.45pt;margin-top:5.4pt;width:3.3pt;height:4.1pt;z-index:25264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">
                <v:imagedata r:id="rId2137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645376" behindDoc="0" locked="0" layoutInCell="1" allowOverlap="1" wp14:anchorId="13940D85" wp14:editId="31D76F06">
                <wp:simplePos x="0" y="0"/>
                <wp:positionH relativeFrom="column">
                  <wp:posOffset>5189036</wp:posOffset>
                </wp:positionH>
                <wp:positionV relativeFrom="paragraph">
                  <wp:posOffset>112561</wp:posOffset>
                </wp:positionV>
                <wp:extent cx="41400" cy="27000"/>
                <wp:effectExtent l="19050" t="19050" r="34925" b="30480"/>
                <wp:wrapNone/>
                <wp:docPr id="968" name="Ink 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8">
                      <w14:nvContentPartPr>
                        <w14:cNvContentPartPr/>
                      </w14:nvContentPartPr>
                      <w14:xfrm>
                        <a:off x="0" y="0"/>
                        <a:ext cx="4140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8" o:spid="_x0000_s1026" type="#_x0000_t75" style="position:absolute;margin-left:407.9pt;margin-top:8.45pt;width:4.35pt;height:3.25pt;z-index:25264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">
                <v:imagedata r:id="rId2139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644352" behindDoc="0" locked="0" layoutInCell="1" allowOverlap="1" wp14:anchorId="30CB0C80" wp14:editId="78AB63BD">
                <wp:simplePos x="0" y="0"/>
                <wp:positionH relativeFrom="column">
                  <wp:posOffset>5042156</wp:posOffset>
                </wp:positionH>
                <wp:positionV relativeFrom="paragraph">
                  <wp:posOffset>116521</wp:posOffset>
                </wp:positionV>
                <wp:extent cx="37800" cy="25560"/>
                <wp:effectExtent l="38100" t="38100" r="38735" b="31750"/>
                <wp:wrapNone/>
                <wp:docPr id="967" name="Ink 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0">
                      <w14:nvContentPartPr>
                        <w14:cNvContentPartPr/>
                      </w14:nvContentPartPr>
                      <w14:xfrm>
                        <a:off x="0" y="0"/>
                        <a:ext cx="3780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7" o:spid="_x0000_s1026" type="#_x0000_t75" style="position:absolute;margin-left:396.4pt;margin-top:8.55pt;width:4.25pt;height:3.4pt;z-index:25264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">
                <v:imagedata r:id="rId2141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643328" behindDoc="0" locked="0" layoutInCell="1" allowOverlap="1" wp14:anchorId="621E304F" wp14:editId="3B30410F">
                <wp:simplePos x="0" y="0"/>
                <wp:positionH relativeFrom="column">
                  <wp:posOffset>4894196</wp:posOffset>
                </wp:positionH>
                <wp:positionV relativeFrom="paragraph">
                  <wp:posOffset>115081</wp:posOffset>
                </wp:positionV>
                <wp:extent cx="86040" cy="28080"/>
                <wp:effectExtent l="38100" t="38100" r="28575" b="29210"/>
                <wp:wrapNone/>
                <wp:docPr id="966" name="Ink 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2">
                      <w14:nvContentPartPr>
                        <w14:cNvContentPartPr/>
                      </w14:nvContentPartPr>
                      <w14:xfrm>
                        <a:off x="0" y="0"/>
                        <a:ext cx="8604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6" o:spid="_x0000_s1026" type="#_x0000_t75" style="position:absolute;margin-left:384.55pt;margin-top:8.4pt;width:8.2pt;height:3.65pt;z-index:25264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">
                <v:imagedata r:id="rId2143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642304" behindDoc="0" locked="0" layoutInCell="1" allowOverlap="1" wp14:anchorId="453CA7AD" wp14:editId="42F97FC6">
                <wp:simplePos x="0" y="0"/>
                <wp:positionH relativeFrom="column">
                  <wp:posOffset>4802396</wp:posOffset>
                </wp:positionH>
                <wp:positionV relativeFrom="paragraph">
                  <wp:posOffset>181321</wp:posOffset>
                </wp:positionV>
                <wp:extent cx="35640" cy="107280"/>
                <wp:effectExtent l="38100" t="38100" r="40640" b="45720"/>
                <wp:wrapNone/>
                <wp:docPr id="965" name="Ink 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4">
                      <w14:nvContentPartPr>
                        <w14:cNvContentPartPr/>
                      </w14:nvContentPartPr>
                      <w14:xfrm>
                        <a:off x="0" y="0"/>
                        <a:ext cx="3564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5" o:spid="_x0000_s1026" type="#_x0000_t75" style="position:absolute;margin-left:377.35pt;margin-top:13.45pt;width:4.45pt;height:10.15pt;z-index:25264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">
                <v:imagedata r:id="rId2145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641280" behindDoc="0" locked="0" layoutInCell="1" allowOverlap="1" wp14:anchorId="78A7A64B" wp14:editId="52A38381">
                <wp:simplePos x="0" y="0"/>
                <wp:positionH relativeFrom="column">
                  <wp:posOffset>4673876</wp:posOffset>
                </wp:positionH>
                <wp:positionV relativeFrom="paragraph">
                  <wp:posOffset>-23519</wp:posOffset>
                </wp:positionV>
                <wp:extent cx="87480" cy="271080"/>
                <wp:effectExtent l="19050" t="38100" r="27305" b="34290"/>
                <wp:wrapNone/>
                <wp:docPr id="964" name="Ink 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6">
                      <w14:nvContentPartPr>
                        <w14:cNvContentPartPr/>
                      </w14:nvContentPartPr>
                      <w14:xfrm>
                        <a:off x="0" y="0"/>
                        <a:ext cx="87480" cy="27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4" o:spid="_x0000_s1026" type="#_x0000_t75" style="position:absolute;margin-left:367.3pt;margin-top:-2.6pt;width:8.45pt;height:22.9pt;z-index:25264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">
                <v:imagedata r:id="rId2147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640256" behindDoc="0" locked="0" layoutInCell="1" allowOverlap="1" wp14:anchorId="65F8DA3B" wp14:editId="16D8F8A1">
                <wp:simplePos x="0" y="0"/>
                <wp:positionH relativeFrom="column">
                  <wp:posOffset>4424756</wp:posOffset>
                </wp:positionH>
                <wp:positionV relativeFrom="paragraph">
                  <wp:posOffset>182041</wp:posOffset>
                </wp:positionV>
                <wp:extent cx="104400" cy="147960"/>
                <wp:effectExtent l="38100" t="38100" r="10160" b="42545"/>
                <wp:wrapNone/>
                <wp:docPr id="963" name="Ink 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8">
                      <w14:nvContentPartPr>
                        <w14:cNvContentPartPr/>
                      </w14:nvContentPartPr>
                      <w14:xfrm>
                        <a:off x="0" y="0"/>
                        <a:ext cx="10440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3" o:spid="_x0000_s1026" type="#_x0000_t75" style="position:absolute;margin-left:347.7pt;margin-top:13.8pt;width:9.7pt;height:12.95pt;z-index:25264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">
                <v:imagedata r:id="rId2149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639232" behindDoc="0" locked="0" layoutInCell="1" allowOverlap="1" wp14:anchorId="1CC7013F" wp14:editId="19878FAD">
                <wp:simplePos x="0" y="0"/>
                <wp:positionH relativeFrom="column">
                  <wp:posOffset>4268876</wp:posOffset>
                </wp:positionH>
                <wp:positionV relativeFrom="paragraph">
                  <wp:posOffset>222001</wp:posOffset>
                </wp:positionV>
                <wp:extent cx="212040" cy="65520"/>
                <wp:effectExtent l="38100" t="38100" r="36195" b="29845"/>
                <wp:wrapNone/>
                <wp:docPr id="962" name="Ink 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0">
                      <w14:nvContentPartPr>
                        <w14:cNvContentPartPr/>
                      </w14:nvContentPartPr>
                      <w14:xfrm>
                        <a:off x="0" y="0"/>
                        <a:ext cx="21204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2" o:spid="_x0000_s1026" type="#_x0000_t75" style="position:absolute;margin-left:335.5pt;margin-top:16.8pt;width:18.05pt;height:6.45pt;z-index:25263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">
                <v:imagedata r:id="rId2151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638208" behindDoc="0" locked="0" layoutInCell="1" allowOverlap="1" wp14:anchorId="009FA5C3" wp14:editId="07A6C904">
                <wp:simplePos x="0" y="0"/>
                <wp:positionH relativeFrom="column">
                  <wp:posOffset>4242956</wp:posOffset>
                </wp:positionH>
                <wp:positionV relativeFrom="paragraph">
                  <wp:posOffset>187801</wp:posOffset>
                </wp:positionV>
                <wp:extent cx="253440" cy="54720"/>
                <wp:effectExtent l="38100" t="38100" r="32385" b="40640"/>
                <wp:wrapNone/>
                <wp:docPr id="961" name="Ink 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2">
                      <w14:nvContentPartPr>
                        <w14:cNvContentPartPr/>
                      </w14:nvContentPartPr>
                      <w14:xfrm>
                        <a:off x="0" y="0"/>
                        <a:ext cx="25344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1" o:spid="_x0000_s1026" type="#_x0000_t75" style="position:absolute;margin-left:333.5pt;margin-top:14.05pt;width:21.3pt;height:5.65pt;z-index:25263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">
                <v:imagedata r:id="rId2153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637184" behindDoc="0" locked="0" layoutInCell="1" allowOverlap="1" wp14:anchorId="247A4126" wp14:editId="0122119C">
                <wp:simplePos x="0" y="0"/>
                <wp:positionH relativeFrom="column">
                  <wp:posOffset>4376516</wp:posOffset>
                </wp:positionH>
                <wp:positionV relativeFrom="paragraph">
                  <wp:posOffset>3121</wp:posOffset>
                </wp:positionV>
                <wp:extent cx="68760" cy="60480"/>
                <wp:effectExtent l="38100" t="38100" r="45720" b="34925"/>
                <wp:wrapNone/>
                <wp:docPr id="960" name="Ink 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4">
                      <w14:nvContentPartPr>
                        <w14:cNvContentPartPr/>
                      </w14:nvContentPartPr>
                      <w14:xfrm>
                        <a:off x="0" y="0"/>
                        <a:ext cx="6876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0" o:spid="_x0000_s1026" type="#_x0000_t75" style="position:absolute;margin-left:343.85pt;margin-top:-.55pt;width:6.9pt;height:6.2pt;z-index:25263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">
                <v:imagedata r:id="rId2155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634112" behindDoc="0" locked="0" layoutInCell="1" allowOverlap="1" wp14:anchorId="130A2B62" wp14:editId="082F160D">
                <wp:simplePos x="0" y="0"/>
                <wp:positionH relativeFrom="column">
                  <wp:posOffset>4348436</wp:posOffset>
                </wp:positionH>
                <wp:positionV relativeFrom="paragraph">
                  <wp:posOffset>-8759</wp:posOffset>
                </wp:positionV>
                <wp:extent cx="77760" cy="63720"/>
                <wp:effectExtent l="38100" t="38100" r="36830" b="31750"/>
                <wp:wrapNone/>
                <wp:docPr id="957" name="Ink 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6">
                      <w14:nvContentPartPr>
                        <w14:cNvContentPartPr/>
                      </w14:nvContentPartPr>
                      <w14:xfrm>
                        <a:off x="0" y="0"/>
                        <a:ext cx="7776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7" o:spid="_x0000_s1026" type="#_x0000_t75" style="position:absolute;margin-left:341.65pt;margin-top:-1.5pt;width:7.65pt;height:6.55pt;z-index:25263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">
                <v:imagedata r:id="rId2157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633088" behindDoc="0" locked="0" layoutInCell="1" allowOverlap="1" wp14:anchorId="116DA3FA" wp14:editId="36386A97">
                <wp:simplePos x="0" y="0"/>
                <wp:positionH relativeFrom="column">
                  <wp:posOffset>4436636</wp:posOffset>
                </wp:positionH>
                <wp:positionV relativeFrom="paragraph">
                  <wp:posOffset>148921</wp:posOffset>
                </wp:positionV>
                <wp:extent cx="118440" cy="155880"/>
                <wp:effectExtent l="38100" t="38100" r="15240" b="34925"/>
                <wp:wrapNone/>
                <wp:docPr id="956" name="Ink 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8">
                      <w14:nvContentPartPr>
                        <w14:cNvContentPartPr/>
                      </w14:nvContentPartPr>
                      <w14:xfrm>
                        <a:off x="0" y="0"/>
                        <a:ext cx="11844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6" o:spid="_x0000_s1026" type="#_x0000_t75" style="position:absolute;margin-left:348.6pt;margin-top:11.05pt;width:10.95pt;height:13.75pt;z-index:25263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">
                <v:imagedata r:id="rId2159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632064" behindDoc="0" locked="0" layoutInCell="1" allowOverlap="1" wp14:anchorId="2D5DE23F" wp14:editId="05BD57FE">
                <wp:simplePos x="0" y="0"/>
                <wp:positionH relativeFrom="column">
                  <wp:posOffset>4247276</wp:posOffset>
                </wp:positionH>
                <wp:positionV relativeFrom="paragraph">
                  <wp:posOffset>220561</wp:posOffset>
                </wp:positionV>
                <wp:extent cx="266040" cy="66240"/>
                <wp:effectExtent l="38100" t="38100" r="39370" b="29210"/>
                <wp:wrapNone/>
                <wp:docPr id="955" name="Ink 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0">
                      <w14:nvContentPartPr>
                        <w14:cNvContentPartPr/>
                      </w14:nvContentPartPr>
                      <w14:xfrm>
                        <a:off x="0" y="0"/>
                        <a:ext cx="26604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5" o:spid="_x0000_s1026" type="#_x0000_t75" style="position:absolute;margin-left:333.85pt;margin-top:16.7pt;width:22.2pt;height:6.45pt;z-index:25263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">
                <v:imagedata r:id="rId2161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631040" behindDoc="0" locked="0" layoutInCell="1" allowOverlap="1" wp14:anchorId="4BE55B3A" wp14:editId="38E9A380">
                <wp:simplePos x="0" y="0"/>
                <wp:positionH relativeFrom="column">
                  <wp:posOffset>4195796</wp:posOffset>
                </wp:positionH>
                <wp:positionV relativeFrom="paragraph">
                  <wp:posOffset>196801</wp:posOffset>
                </wp:positionV>
                <wp:extent cx="237240" cy="61200"/>
                <wp:effectExtent l="38100" t="38100" r="29845" b="34290"/>
                <wp:wrapNone/>
                <wp:docPr id="954" name="Ink 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2">
                      <w14:nvContentPartPr>
                        <w14:cNvContentPartPr/>
                      </w14:nvContentPartPr>
                      <w14:xfrm>
                        <a:off x="0" y="0"/>
                        <a:ext cx="23724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4" o:spid="_x0000_s1026" type="#_x0000_t75" style="position:absolute;margin-left:329.7pt;margin-top:14.8pt;width:20.1pt;height:6.15pt;z-index:25263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">
                <v:imagedata r:id="rId2163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630016" behindDoc="0" locked="0" layoutInCell="1" allowOverlap="1" wp14:anchorId="763240C2" wp14:editId="00EB5BD3">
                <wp:simplePos x="0" y="0"/>
                <wp:positionH relativeFrom="column">
                  <wp:posOffset>1288076</wp:posOffset>
                </wp:positionH>
                <wp:positionV relativeFrom="paragraph">
                  <wp:posOffset>328813</wp:posOffset>
                </wp:positionV>
                <wp:extent cx="2763000" cy="94320"/>
                <wp:effectExtent l="38100" t="38100" r="37465" b="39370"/>
                <wp:wrapNone/>
                <wp:docPr id="953" name="Ink 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4">
                      <w14:nvContentPartPr>
                        <w14:cNvContentPartPr/>
                      </w14:nvContentPartPr>
                      <w14:xfrm>
                        <a:off x="0" y="0"/>
                        <a:ext cx="276300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3" o:spid="_x0000_s1026" type="#_x0000_t75" style="position:absolute;margin-left:100.9pt;margin-top:25.2pt;width:218.7pt;height:8.8pt;z-index:25263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">
                <v:imagedata r:id="rId2165" o:title=""/>
              </v:shape>
            </w:pict>
          </mc:Fallback>
        </mc:AlternateContent>
      </w:r>
      <w:r w:rsidR="004D7A35" w:rsidRPr="004D7A35">
        <w:rPr>
          <w:position w:val="-12"/>
        </w:rPr>
        <w:object w:dxaOrig="4440" w:dyaOrig="380">
          <v:shape id="_x0000_i1131" type="#_x0000_t75" style="width:221.2pt;height:19.1pt" o:ole="">
            <v:imagedata r:id="rId2166" o:title=""/>
          </v:shape>
          <o:OLEObject Type="Embed" ProgID="Equation.DSMT4" ShapeID="_x0000_i1131" DrawAspect="Content" ObjectID="_1671537410" r:id="rId2167"/>
        </w:object>
      </w:r>
    </w:p>
    <w:p w:rsidR="004D7A35" w:rsidRDefault="009114EE" w:rsidP="004D7A35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08864" behindDoc="0" locked="0" layoutInCell="1" allowOverlap="1">
                <wp:simplePos x="0" y="0"/>
                <wp:positionH relativeFrom="column">
                  <wp:posOffset>4849916</wp:posOffset>
                </wp:positionH>
                <wp:positionV relativeFrom="paragraph">
                  <wp:posOffset>27290</wp:posOffset>
                </wp:positionV>
                <wp:extent cx="360" cy="360"/>
                <wp:effectExtent l="0" t="0" r="0" b="0"/>
                <wp:wrapNone/>
                <wp:docPr id="1030" name="Ink 1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30" o:spid="_x0000_s1026" type="#_x0000_t75" style="position:absolute;margin-left:381.3pt;margin-top:1.55pt;width:1.25pt;height:1.25pt;z-index:25270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">
                <v:imagedata r:id="rId216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682240" behindDoc="0" locked="0" layoutInCell="1" allowOverlap="1">
                <wp:simplePos x="0" y="0"/>
                <wp:positionH relativeFrom="column">
                  <wp:posOffset>3959276</wp:posOffset>
                </wp:positionH>
                <wp:positionV relativeFrom="paragraph">
                  <wp:posOffset>552421</wp:posOffset>
                </wp:positionV>
                <wp:extent cx="91440" cy="138240"/>
                <wp:effectExtent l="38100" t="38100" r="41910" b="33655"/>
                <wp:wrapNone/>
                <wp:docPr id="1004" name="Ink 1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0">
                      <w14:nvContentPartPr>
                        <w14:cNvContentPartPr/>
                      </w14:nvContentPartPr>
                      <w14:xfrm>
                        <a:off x="0" y="0"/>
                        <a:ext cx="9144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04" o:spid="_x0000_s1026" type="#_x0000_t75" style="position:absolute;margin-left:311.05pt;margin-top:42.7pt;width:8.8pt;height:12.6pt;z-index:25268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">
                <v:imagedata r:id="rId217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669952" behindDoc="0" locked="0" layoutInCell="1" allowOverlap="1">
                <wp:simplePos x="0" y="0"/>
                <wp:positionH relativeFrom="column">
                  <wp:posOffset>1335956</wp:posOffset>
                </wp:positionH>
                <wp:positionV relativeFrom="paragraph">
                  <wp:posOffset>-9179</wp:posOffset>
                </wp:positionV>
                <wp:extent cx="2437560" cy="72720"/>
                <wp:effectExtent l="38100" t="38100" r="39370" b="41910"/>
                <wp:wrapNone/>
                <wp:docPr id="992" name="Ink 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2">
                      <w14:nvContentPartPr>
                        <w14:cNvContentPartPr/>
                      </w14:nvContentPartPr>
                      <w14:xfrm>
                        <a:off x="0" y="0"/>
                        <a:ext cx="243756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2" o:spid="_x0000_s1026" type="#_x0000_t75" style="position:absolute;margin-left:104.5pt;margin-top:-1.55pt;width:193.5pt;height:7.25pt;z-index:25266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">
                <v:imagedata r:id="rId217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668928" behindDoc="0" locked="0" layoutInCell="1" allowOverlap="1">
                <wp:simplePos x="0" y="0"/>
                <wp:positionH relativeFrom="column">
                  <wp:posOffset>3259796</wp:posOffset>
                </wp:positionH>
                <wp:positionV relativeFrom="paragraph">
                  <wp:posOffset>50581</wp:posOffset>
                </wp:positionV>
                <wp:extent cx="301680" cy="354240"/>
                <wp:effectExtent l="38100" t="38100" r="22225" b="46355"/>
                <wp:wrapNone/>
                <wp:docPr id="991" name="Ink 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4">
                      <w14:nvContentPartPr>
                        <w14:cNvContentPartPr/>
                      </w14:nvContentPartPr>
                      <w14:xfrm>
                        <a:off x="0" y="0"/>
                        <a:ext cx="301680" cy="35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1" o:spid="_x0000_s1026" type="#_x0000_t75" style="position:absolute;margin-left:256pt;margin-top:3.15pt;width:25.25pt;height:29.55pt;z-index:25266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">
                <v:imagedata r:id="rId217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666880" behindDoc="0" locked="0" layoutInCell="1" allowOverlap="1">
                <wp:simplePos x="0" y="0"/>
                <wp:positionH relativeFrom="column">
                  <wp:posOffset>824036</wp:posOffset>
                </wp:positionH>
                <wp:positionV relativeFrom="paragraph">
                  <wp:posOffset>61021</wp:posOffset>
                </wp:positionV>
                <wp:extent cx="223200" cy="348120"/>
                <wp:effectExtent l="38100" t="38100" r="43815" b="33020"/>
                <wp:wrapNone/>
                <wp:docPr id="989" name="Ink 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6">
                      <w14:nvContentPartPr>
                        <w14:cNvContentPartPr/>
                      </w14:nvContentPartPr>
                      <w14:xfrm>
                        <a:off x="0" y="0"/>
                        <a:ext cx="223200" cy="34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9" o:spid="_x0000_s1026" type="#_x0000_t75" style="position:absolute;margin-left:64.1pt;margin-top:4.05pt;width:19.15pt;height:28.9pt;z-index:25266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">
                <v:imagedata r:id="rId217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663808" behindDoc="0" locked="0" layoutInCell="1" allowOverlap="1">
                <wp:simplePos x="0" y="0"/>
                <wp:positionH relativeFrom="column">
                  <wp:posOffset>3342956</wp:posOffset>
                </wp:positionH>
                <wp:positionV relativeFrom="paragraph">
                  <wp:posOffset>492301</wp:posOffset>
                </wp:positionV>
                <wp:extent cx="1772640" cy="64080"/>
                <wp:effectExtent l="38100" t="38100" r="0" b="31750"/>
                <wp:wrapNone/>
                <wp:docPr id="986" name="Ink 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8">
                      <w14:nvContentPartPr>
                        <w14:cNvContentPartPr/>
                      </w14:nvContentPartPr>
                      <w14:xfrm>
                        <a:off x="0" y="0"/>
                        <a:ext cx="177264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6" o:spid="_x0000_s1026" type="#_x0000_t75" style="position:absolute;margin-left:262.45pt;margin-top:37.95pt;width:141.2pt;height:6.3pt;z-index:25266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">
                <v:imagedata r:id="rId217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662784" behindDoc="0" locked="0" layoutInCell="1" allowOverlap="1">
                <wp:simplePos x="0" y="0"/>
                <wp:positionH relativeFrom="column">
                  <wp:posOffset>907196</wp:posOffset>
                </wp:positionH>
                <wp:positionV relativeFrom="paragraph">
                  <wp:posOffset>495901</wp:posOffset>
                </wp:positionV>
                <wp:extent cx="1734480" cy="78480"/>
                <wp:effectExtent l="38100" t="38100" r="37465" b="55245"/>
                <wp:wrapNone/>
                <wp:docPr id="985" name="Ink 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0">
                      <w14:nvContentPartPr>
                        <w14:cNvContentPartPr/>
                      </w14:nvContentPartPr>
                      <w14:xfrm>
                        <a:off x="0" y="0"/>
                        <a:ext cx="173448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5" o:spid="_x0000_s1026" type="#_x0000_t75" style="position:absolute;margin-left:70.7pt;margin-top:38.2pt;width:138.25pt;height:7.85pt;z-index:25266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">
                <v:imagedata r:id="rId218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660736" behindDoc="0" locked="0" layoutInCell="1" allowOverlap="1" wp14:anchorId="602E5F2E" wp14:editId="6E064405">
                <wp:simplePos x="0" y="0"/>
                <wp:positionH relativeFrom="column">
                  <wp:posOffset>3401276</wp:posOffset>
                </wp:positionH>
                <wp:positionV relativeFrom="paragraph">
                  <wp:posOffset>357301</wp:posOffset>
                </wp:positionV>
                <wp:extent cx="1566000" cy="48960"/>
                <wp:effectExtent l="38100" t="38100" r="34290" b="27305"/>
                <wp:wrapNone/>
                <wp:docPr id="983" name="Ink 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2">
                      <w14:nvContentPartPr>
                        <w14:cNvContentPartPr/>
                      </w14:nvContentPartPr>
                      <w14:xfrm>
                        <a:off x="0" y="0"/>
                        <a:ext cx="156600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3" o:spid="_x0000_s1026" type="#_x0000_t75" style="position:absolute;margin-left:267.35pt;margin-top:27.45pt;width:124.45pt;height:5.1pt;z-index:25266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">
                <v:imagedata r:id="rId218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657664" behindDoc="0" locked="0" layoutInCell="1" allowOverlap="1" wp14:anchorId="016C7718" wp14:editId="39219030">
                <wp:simplePos x="0" y="0"/>
                <wp:positionH relativeFrom="column">
                  <wp:posOffset>893156</wp:posOffset>
                </wp:positionH>
                <wp:positionV relativeFrom="paragraph">
                  <wp:posOffset>351901</wp:posOffset>
                </wp:positionV>
                <wp:extent cx="174600" cy="42840"/>
                <wp:effectExtent l="19050" t="38100" r="35560" b="33655"/>
                <wp:wrapNone/>
                <wp:docPr id="980" name="Ink 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4">
                      <w14:nvContentPartPr>
                        <w14:cNvContentPartPr/>
                      </w14:nvContentPartPr>
                      <w14:xfrm>
                        <a:off x="0" y="0"/>
                        <a:ext cx="17460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0" o:spid="_x0000_s1026" type="#_x0000_t75" style="position:absolute;margin-left:69.55pt;margin-top:26.85pt;width:15.4pt;height:5.05pt;z-index:25265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">
                <v:imagedata r:id="rId2185" o:title=""/>
              </v:shape>
            </w:pict>
          </mc:Fallback>
        </mc:AlternateContent>
      </w:r>
      <w:r w:rsidR="004D7A35">
        <w:t xml:space="preserve">Θέτοντας </w:t>
      </w:r>
      <w:r w:rsidR="00921095" w:rsidRPr="004D7A35">
        <w:rPr>
          <w:position w:val="-12"/>
        </w:rPr>
        <w:object w:dxaOrig="2680" w:dyaOrig="380">
          <v:shape id="_x0000_i1132" type="#_x0000_t75" style="width:133.6pt;height:19.1pt" o:ole="">
            <v:imagedata r:id="rId2186" o:title=""/>
          </v:shape>
          <o:OLEObject Type="Embed" ProgID="Equation.DSMT4" ShapeID="_x0000_i1132" DrawAspect="Content" ObjectID="_1671537411" r:id="rId2187"/>
        </w:object>
      </w:r>
      <w:r w:rsidR="004D7A35">
        <w:rPr>
          <w:lang w:val="en-US"/>
        </w:rPr>
        <w:t xml:space="preserve"> </w:t>
      </w:r>
      <w:r w:rsidR="004D7A35">
        <w:t xml:space="preserve">και </w:t>
      </w:r>
      <w:r w:rsidR="00921095" w:rsidRPr="003D1E74">
        <w:rPr>
          <w:position w:val="-12"/>
        </w:rPr>
        <w:object w:dxaOrig="3120" w:dyaOrig="380">
          <v:shape id="_x0000_i1133" type="#_x0000_t75" style="width:155.7pt;height:19.1pt" o:ole="">
            <v:imagedata r:id="rId2188" o:title=""/>
          </v:shape>
          <o:OLEObject Type="Embed" ProgID="Equation.DSMT4" ShapeID="_x0000_i1133" DrawAspect="Content" ObjectID="_1671537412" r:id="rId2189"/>
        </w:object>
      </w:r>
      <w:r w:rsidR="004D7A35">
        <w:rPr>
          <w:lang w:val="en-US"/>
        </w:rPr>
        <w:t xml:space="preserve"> </w:t>
      </w:r>
      <w:r w:rsidR="004D7A35">
        <w:t>έχουμε:</w:t>
      </w:r>
    </w:p>
    <w:p w:rsidR="004D7A35" w:rsidRDefault="009114EE" w:rsidP="004D7A35">
      <w:pPr>
        <w:jc w:val="center"/>
        <w:rPr>
          <w:lang w:val="en-US"/>
        </w:rPr>
      </w:pPr>
      <w:r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698624" behindDoc="0" locked="0" layoutInCell="1" allowOverlap="1">
                <wp:simplePos x="0" y="0"/>
                <wp:positionH relativeFrom="column">
                  <wp:posOffset>4618076</wp:posOffset>
                </wp:positionH>
                <wp:positionV relativeFrom="paragraph">
                  <wp:posOffset>238861</wp:posOffset>
                </wp:positionV>
                <wp:extent cx="188280" cy="51120"/>
                <wp:effectExtent l="38100" t="38100" r="40640" b="44450"/>
                <wp:wrapNone/>
                <wp:docPr id="1020" name="Ink 1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0">
                      <w14:nvContentPartPr>
                        <w14:cNvContentPartPr/>
                      </w14:nvContentPartPr>
                      <w14:xfrm>
                        <a:off x="0" y="0"/>
                        <a:ext cx="18828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0" o:spid="_x0000_s1026" type="#_x0000_t75" style="position:absolute;margin-left:362.95pt;margin-top:18.1pt;width:16.35pt;height:5.6pt;z-index:25269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">
                <v:imagedata r:id="rId2191" o:title=""/>
              </v:shape>
            </w:pict>
          </mc:Fallback>
        </mc:AlternateContent>
      </w:r>
      <w:r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697600" behindDoc="0" locked="0" layoutInCell="1" allowOverlap="1">
                <wp:simplePos x="0" y="0"/>
                <wp:positionH relativeFrom="column">
                  <wp:posOffset>4698356</wp:posOffset>
                </wp:positionH>
                <wp:positionV relativeFrom="paragraph">
                  <wp:posOffset>88741</wp:posOffset>
                </wp:positionV>
                <wp:extent cx="59400" cy="232920"/>
                <wp:effectExtent l="19050" t="38100" r="36195" b="34290"/>
                <wp:wrapNone/>
                <wp:docPr id="1019" name="Ink 1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2">
                      <w14:nvContentPartPr>
                        <w14:cNvContentPartPr/>
                      </w14:nvContentPartPr>
                      <w14:xfrm>
                        <a:off x="0" y="0"/>
                        <a:ext cx="59400" cy="23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9" o:spid="_x0000_s1026" type="#_x0000_t75" style="position:absolute;margin-left:369.35pt;margin-top:6.45pt;width:6.05pt;height:19.65pt;z-index:25269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">
                <v:imagedata r:id="rId2193" o:title=""/>
              </v:shape>
            </w:pict>
          </mc:Fallback>
        </mc:AlternateContent>
      </w:r>
      <w:r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696576" behindDoc="0" locked="0" layoutInCell="1" allowOverlap="1">
                <wp:simplePos x="0" y="0"/>
                <wp:positionH relativeFrom="column">
                  <wp:posOffset>4673516</wp:posOffset>
                </wp:positionH>
                <wp:positionV relativeFrom="paragraph">
                  <wp:posOffset>142381</wp:posOffset>
                </wp:positionV>
                <wp:extent cx="123120" cy="142920"/>
                <wp:effectExtent l="38100" t="38100" r="29845" b="28575"/>
                <wp:wrapNone/>
                <wp:docPr id="1018" name="Ink 1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4">
                      <w14:nvContentPartPr>
                        <w14:cNvContentPartPr/>
                      </w14:nvContentPartPr>
                      <w14:xfrm>
                        <a:off x="0" y="0"/>
                        <a:ext cx="12312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8" o:spid="_x0000_s1026" type="#_x0000_t75" style="position:absolute;margin-left:367.25pt;margin-top:10.65pt;width:11.05pt;height:12.55pt;z-index:25269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">
                <v:imagedata r:id="rId2195" o:title=""/>
              </v:shape>
            </w:pict>
          </mc:Fallback>
        </mc:AlternateContent>
      </w:r>
      <w:r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695552" behindDoc="0" locked="0" layoutInCell="1" allowOverlap="1">
                <wp:simplePos x="0" y="0"/>
                <wp:positionH relativeFrom="column">
                  <wp:posOffset>4665596</wp:posOffset>
                </wp:positionH>
                <wp:positionV relativeFrom="paragraph">
                  <wp:posOffset>166141</wp:posOffset>
                </wp:positionV>
                <wp:extent cx="150480" cy="86760"/>
                <wp:effectExtent l="38100" t="38100" r="40640" b="46990"/>
                <wp:wrapNone/>
                <wp:docPr id="1017" name="Ink 1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6">
                      <w14:nvContentPartPr>
                        <w14:cNvContentPartPr/>
                      </w14:nvContentPartPr>
                      <w14:xfrm>
                        <a:off x="0" y="0"/>
                        <a:ext cx="15048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7" o:spid="_x0000_s1026" type="#_x0000_t75" style="position:absolute;margin-left:366.45pt;margin-top:12.2pt;width:13.65pt;height:8.7pt;z-index:25269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">
                <v:imagedata r:id="rId2197" o:title=""/>
              </v:shape>
            </w:pict>
          </mc:Fallback>
        </mc:AlternateContent>
      </w:r>
      <w:r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688384" behindDoc="0" locked="0" layoutInCell="1" allowOverlap="1">
                <wp:simplePos x="0" y="0"/>
                <wp:positionH relativeFrom="column">
                  <wp:posOffset>3704396</wp:posOffset>
                </wp:positionH>
                <wp:positionV relativeFrom="paragraph">
                  <wp:posOffset>396181</wp:posOffset>
                </wp:positionV>
                <wp:extent cx="545760" cy="61200"/>
                <wp:effectExtent l="38100" t="38100" r="45085" b="34290"/>
                <wp:wrapNone/>
                <wp:docPr id="1010" name="Ink 1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8">
                      <w14:nvContentPartPr>
                        <w14:cNvContentPartPr/>
                      </w14:nvContentPartPr>
                      <w14:xfrm>
                        <a:off x="0" y="0"/>
                        <a:ext cx="54576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0" o:spid="_x0000_s1026" type="#_x0000_t75" style="position:absolute;margin-left:290.9pt;margin-top:30.3pt;width:44.7pt;height:6.2pt;z-index:25268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">
                <v:imagedata r:id="rId2199" o:title=""/>
              </v:shape>
            </w:pict>
          </mc:Fallback>
        </mc:AlternateContent>
      </w:r>
      <w:r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687360" behindDoc="0" locked="0" layoutInCell="1" allowOverlap="1">
                <wp:simplePos x="0" y="0"/>
                <wp:positionH relativeFrom="column">
                  <wp:posOffset>4291556</wp:posOffset>
                </wp:positionH>
                <wp:positionV relativeFrom="paragraph">
                  <wp:posOffset>-59579</wp:posOffset>
                </wp:positionV>
                <wp:extent cx="156600" cy="148680"/>
                <wp:effectExtent l="38100" t="38100" r="34290" b="41910"/>
                <wp:wrapNone/>
                <wp:docPr id="1009" name="Ink 1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0">
                      <w14:nvContentPartPr>
                        <w14:cNvContentPartPr/>
                      </w14:nvContentPartPr>
                      <w14:xfrm>
                        <a:off x="0" y="0"/>
                        <a:ext cx="15660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09" o:spid="_x0000_s1026" type="#_x0000_t75" style="position:absolute;margin-left:337.35pt;margin-top:-5.45pt;width:13.7pt;height:13.3pt;z-index:25268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">
                <v:imagedata r:id="rId2201" o:title=""/>
              </v:shape>
            </w:pict>
          </mc:Fallback>
        </mc:AlternateContent>
      </w:r>
      <w:r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686336" behindDoc="0" locked="0" layoutInCell="1" allowOverlap="1">
                <wp:simplePos x="0" y="0"/>
                <wp:positionH relativeFrom="column">
                  <wp:posOffset>4144316</wp:posOffset>
                </wp:positionH>
                <wp:positionV relativeFrom="paragraph">
                  <wp:posOffset>21061</wp:posOffset>
                </wp:positionV>
                <wp:extent cx="106560" cy="74160"/>
                <wp:effectExtent l="38100" t="38100" r="27305" b="40640"/>
                <wp:wrapNone/>
                <wp:docPr id="1008" name="Ink 1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2">
                      <w14:nvContentPartPr>
                        <w14:cNvContentPartPr/>
                      </w14:nvContentPartPr>
                      <w14:xfrm>
                        <a:off x="0" y="0"/>
                        <a:ext cx="10656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08" o:spid="_x0000_s1026" type="#_x0000_t75" style="position:absolute;margin-left:325.65pt;margin-top:.95pt;width:9.8pt;height:7.25pt;z-index:25268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">
                <v:imagedata r:id="rId2203" o:title=""/>
              </v:shape>
            </w:pict>
          </mc:Fallback>
        </mc:AlternateContent>
      </w:r>
      <w:r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685312" behindDoc="0" locked="0" layoutInCell="1" allowOverlap="1">
                <wp:simplePos x="0" y="0"/>
                <wp:positionH relativeFrom="column">
                  <wp:posOffset>4157276</wp:posOffset>
                </wp:positionH>
                <wp:positionV relativeFrom="paragraph">
                  <wp:posOffset>-11339</wp:posOffset>
                </wp:positionV>
                <wp:extent cx="109080" cy="128160"/>
                <wp:effectExtent l="38100" t="38100" r="5715" b="43815"/>
                <wp:wrapNone/>
                <wp:docPr id="1007" name="Ink 1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4">
                      <w14:nvContentPartPr>
                        <w14:cNvContentPartPr/>
                      </w14:nvContentPartPr>
                      <w14:xfrm>
                        <a:off x="0" y="0"/>
                        <a:ext cx="10908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07" o:spid="_x0000_s1026" type="#_x0000_t75" style="position:absolute;margin-left:326.6pt;margin-top:-1.65pt;width:10.15pt;height:11.7pt;z-index:25268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">
                <v:imagedata r:id="rId2205" o:title=""/>
              </v:shape>
            </w:pict>
          </mc:Fallback>
        </mc:AlternateContent>
      </w:r>
      <w:r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684288" behindDoc="0" locked="0" layoutInCell="1" allowOverlap="1">
                <wp:simplePos x="0" y="0"/>
                <wp:positionH relativeFrom="column">
                  <wp:posOffset>3900596</wp:posOffset>
                </wp:positionH>
                <wp:positionV relativeFrom="paragraph">
                  <wp:posOffset>31861</wp:posOffset>
                </wp:positionV>
                <wp:extent cx="103320" cy="87120"/>
                <wp:effectExtent l="38100" t="38100" r="30480" b="27305"/>
                <wp:wrapNone/>
                <wp:docPr id="1006" name="Ink 1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6">
                      <w14:nvContentPartPr>
                        <w14:cNvContentPartPr/>
                      </w14:nvContentPartPr>
                      <w14:xfrm>
                        <a:off x="0" y="0"/>
                        <a:ext cx="10332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06" o:spid="_x0000_s1026" type="#_x0000_t75" style="position:absolute;margin-left:306.45pt;margin-top:1.7pt;width:9.65pt;height:8.3pt;z-index:25268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">
                <v:imagedata r:id="rId2207" o:title=""/>
              </v:shape>
            </w:pict>
          </mc:Fallback>
        </mc:AlternateContent>
      </w:r>
      <w:r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683264" behindDoc="0" locked="0" layoutInCell="1" allowOverlap="1">
                <wp:simplePos x="0" y="0"/>
                <wp:positionH relativeFrom="column">
                  <wp:posOffset>3887276</wp:posOffset>
                </wp:positionH>
                <wp:positionV relativeFrom="paragraph">
                  <wp:posOffset>-30779</wp:posOffset>
                </wp:positionV>
                <wp:extent cx="123120" cy="158400"/>
                <wp:effectExtent l="19050" t="38100" r="29845" b="32385"/>
                <wp:wrapNone/>
                <wp:docPr id="1005" name="Ink 1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8">
                      <w14:nvContentPartPr>
                        <w14:cNvContentPartPr/>
                      </w14:nvContentPartPr>
                      <w14:xfrm>
                        <a:off x="0" y="0"/>
                        <a:ext cx="12312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05" o:spid="_x0000_s1026" type="#_x0000_t75" style="position:absolute;margin-left:305.4pt;margin-top:-3.1pt;width:11.3pt;height:13.95pt;z-index:25268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">
                <v:imagedata r:id="rId2209" o:title=""/>
              </v:shape>
            </w:pict>
          </mc:Fallback>
        </mc:AlternateContent>
      </w:r>
      <w:r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681216" behindDoc="0" locked="0" layoutInCell="1" allowOverlap="1">
                <wp:simplePos x="0" y="0"/>
                <wp:positionH relativeFrom="column">
                  <wp:posOffset>3884396</wp:posOffset>
                </wp:positionH>
                <wp:positionV relativeFrom="paragraph">
                  <wp:posOffset>-20339</wp:posOffset>
                </wp:positionV>
                <wp:extent cx="90360" cy="159120"/>
                <wp:effectExtent l="38100" t="38100" r="43180" b="50800"/>
                <wp:wrapNone/>
                <wp:docPr id="1003" name="Ink 1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0">
                      <w14:nvContentPartPr>
                        <w14:cNvContentPartPr/>
                      </w14:nvContentPartPr>
                      <w14:xfrm>
                        <a:off x="0" y="0"/>
                        <a:ext cx="9036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03" o:spid="_x0000_s1026" type="#_x0000_t75" style="position:absolute;margin-left:304.95pt;margin-top:-2.5pt;width:8.95pt;height:14.3pt;z-index:25268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">
                <v:imagedata r:id="rId2211" o:title=""/>
              </v:shape>
            </w:pict>
          </mc:Fallback>
        </mc:AlternateContent>
      </w:r>
      <w:r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680192" behindDoc="0" locked="0" layoutInCell="1" allowOverlap="1">
                <wp:simplePos x="0" y="0"/>
                <wp:positionH relativeFrom="column">
                  <wp:posOffset>3855596</wp:posOffset>
                </wp:positionH>
                <wp:positionV relativeFrom="paragraph">
                  <wp:posOffset>97741</wp:posOffset>
                </wp:positionV>
                <wp:extent cx="352080" cy="351720"/>
                <wp:effectExtent l="38100" t="38100" r="29210" b="48895"/>
                <wp:wrapNone/>
                <wp:docPr id="1002" name="Ink 1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2">
                      <w14:nvContentPartPr>
                        <w14:cNvContentPartPr/>
                      </w14:nvContentPartPr>
                      <w14:xfrm>
                        <a:off x="0" y="0"/>
                        <a:ext cx="352080" cy="35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02" o:spid="_x0000_s1026" type="#_x0000_t75" style="position:absolute;margin-left:302.8pt;margin-top:6.75pt;width:29.5pt;height:29.6pt;z-index:25268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">
                <v:imagedata r:id="rId2213" o:title=""/>
              </v:shape>
            </w:pict>
          </mc:Fallback>
        </mc:AlternateContent>
      </w:r>
      <w:r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679168" behindDoc="0" locked="0" layoutInCell="1" allowOverlap="1">
                <wp:simplePos x="0" y="0"/>
                <wp:positionH relativeFrom="column">
                  <wp:posOffset>685436</wp:posOffset>
                </wp:positionH>
                <wp:positionV relativeFrom="paragraph">
                  <wp:posOffset>33301</wp:posOffset>
                </wp:positionV>
                <wp:extent cx="889560" cy="444960"/>
                <wp:effectExtent l="38100" t="38100" r="44450" b="50800"/>
                <wp:wrapNone/>
                <wp:docPr id="1001" name="Ink 1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4">
                      <w14:nvContentPartPr>
                        <w14:cNvContentPartPr/>
                      </w14:nvContentPartPr>
                      <w14:xfrm>
                        <a:off x="0" y="0"/>
                        <a:ext cx="889560" cy="44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01" o:spid="_x0000_s1026" type="#_x0000_t75" style="position:absolute;margin-left:53.15pt;margin-top:1.7pt;width:71.65pt;height:36.75pt;z-index:25267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">
                <v:imagedata r:id="rId2215" o:title=""/>
              </v:shape>
            </w:pict>
          </mc:Fallback>
        </mc:AlternateContent>
      </w:r>
      <w:r w:rsidR="00921095" w:rsidRPr="004D7A35">
        <w:rPr>
          <w:position w:val="-14"/>
        </w:rPr>
        <w:object w:dxaOrig="5920" w:dyaOrig="480">
          <v:shape id="_x0000_i1134" type="#_x0000_t75" style="width:295.8pt;height:24.3pt" o:ole="">
            <v:imagedata r:id="rId2216" o:title=""/>
          </v:shape>
          <o:OLEObject Type="Embed" ProgID="Equation.DSMT4" ShapeID="_x0000_i1134" DrawAspect="Content" ObjectID="_1671537413" r:id="rId2217"/>
        </w:object>
      </w:r>
    </w:p>
    <w:p w:rsidR="004D7A35" w:rsidRDefault="009114EE" w:rsidP="004D7A35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694528" behindDoc="0" locked="0" layoutInCell="1" allowOverlap="1">
                <wp:simplePos x="0" y="0"/>
                <wp:positionH relativeFrom="column">
                  <wp:posOffset>2847236</wp:posOffset>
                </wp:positionH>
                <wp:positionV relativeFrom="paragraph">
                  <wp:posOffset>341801</wp:posOffset>
                </wp:positionV>
                <wp:extent cx="757800" cy="51120"/>
                <wp:effectExtent l="38100" t="38100" r="42545" b="44450"/>
                <wp:wrapNone/>
                <wp:docPr id="1016" name="Ink 1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8">
                      <w14:nvContentPartPr>
                        <w14:cNvContentPartPr/>
                      </w14:nvContentPartPr>
                      <w14:xfrm>
                        <a:off x="0" y="0"/>
                        <a:ext cx="75780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6" o:spid="_x0000_s1026" type="#_x0000_t75" style="position:absolute;margin-left:223.45pt;margin-top:26pt;width:61.35pt;height:5.75pt;z-index:25269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">
                <v:imagedata r:id="rId221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693504" behindDoc="0" locked="0" layoutInCell="1" allowOverlap="1">
                <wp:simplePos x="0" y="0"/>
                <wp:positionH relativeFrom="column">
                  <wp:posOffset>1799996</wp:posOffset>
                </wp:positionH>
                <wp:positionV relativeFrom="paragraph">
                  <wp:posOffset>312641</wp:posOffset>
                </wp:positionV>
                <wp:extent cx="398160" cy="37440"/>
                <wp:effectExtent l="38100" t="38100" r="40005" b="39370"/>
                <wp:wrapNone/>
                <wp:docPr id="1015" name="Ink 1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0">
                      <w14:nvContentPartPr>
                        <w14:cNvContentPartPr/>
                      </w14:nvContentPartPr>
                      <w14:xfrm>
                        <a:off x="0" y="0"/>
                        <a:ext cx="39816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5" o:spid="_x0000_s1026" type="#_x0000_t75" style="position:absolute;margin-left:141.05pt;margin-top:23.55pt;width:32.95pt;height:4.75pt;z-index:25269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">
                <v:imagedata r:id="rId222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692480" behindDoc="0" locked="0" layoutInCell="1" allowOverlap="1">
                <wp:simplePos x="0" y="0"/>
                <wp:positionH relativeFrom="column">
                  <wp:posOffset>1022396</wp:posOffset>
                </wp:positionH>
                <wp:positionV relativeFrom="paragraph">
                  <wp:posOffset>343961</wp:posOffset>
                </wp:positionV>
                <wp:extent cx="351000" cy="28800"/>
                <wp:effectExtent l="38100" t="38100" r="30480" b="47625"/>
                <wp:wrapNone/>
                <wp:docPr id="1014" name="Ink 1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2">
                      <w14:nvContentPartPr>
                        <w14:cNvContentPartPr/>
                      </w14:nvContentPartPr>
                      <w14:xfrm>
                        <a:off x="0" y="0"/>
                        <a:ext cx="35100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4" o:spid="_x0000_s1026" type="#_x0000_t75" style="position:absolute;margin-left:79.8pt;margin-top:26.4pt;width:29.25pt;height:3.8pt;z-index:25269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">
                <v:imagedata r:id="rId222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691456" behindDoc="0" locked="0" layoutInCell="1" allowOverlap="1">
                <wp:simplePos x="0" y="0"/>
                <wp:positionH relativeFrom="column">
                  <wp:posOffset>4041356</wp:posOffset>
                </wp:positionH>
                <wp:positionV relativeFrom="paragraph">
                  <wp:posOffset>4481</wp:posOffset>
                </wp:positionV>
                <wp:extent cx="85680" cy="86040"/>
                <wp:effectExtent l="38100" t="38100" r="29210" b="47625"/>
                <wp:wrapNone/>
                <wp:docPr id="1013" name="Ink 1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4">
                      <w14:nvContentPartPr>
                        <w14:cNvContentPartPr/>
                      </w14:nvContentPartPr>
                      <w14:xfrm>
                        <a:off x="0" y="0"/>
                        <a:ext cx="8568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3" o:spid="_x0000_s1026" type="#_x0000_t75" style="position:absolute;margin-left:317.7pt;margin-top:-.55pt;width:8.2pt;height:8.5pt;z-index:25269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">
                <v:imagedata r:id="rId222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690432" behindDoc="0" locked="0" layoutInCell="1" allowOverlap="1">
                <wp:simplePos x="0" y="0"/>
                <wp:positionH relativeFrom="column">
                  <wp:posOffset>3835076</wp:posOffset>
                </wp:positionH>
                <wp:positionV relativeFrom="paragraph">
                  <wp:posOffset>100241</wp:posOffset>
                </wp:positionV>
                <wp:extent cx="159120" cy="20880"/>
                <wp:effectExtent l="38100" t="38100" r="31750" b="36830"/>
                <wp:wrapNone/>
                <wp:docPr id="1012" name="Ink 1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6">
                      <w14:nvContentPartPr>
                        <w14:cNvContentPartPr/>
                      </w14:nvContentPartPr>
                      <w14:xfrm>
                        <a:off x="0" y="0"/>
                        <a:ext cx="15912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2" o:spid="_x0000_s1026" type="#_x0000_t75" style="position:absolute;margin-left:301.35pt;margin-top:7.2pt;width:13.85pt;height:3.05pt;z-index:25269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">
                <v:imagedata r:id="rId222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689408" behindDoc="0" locked="0" layoutInCell="1" allowOverlap="1">
                <wp:simplePos x="0" y="0"/>
                <wp:positionH relativeFrom="column">
                  <wp:posOffset>3861356</wp:posOffset>
                </wp:positionH>
                <wp:positionV relativeFrom="paragraph">
                  <wp:posOffset>43361</wp:posOffset>
                </wp:positionV>
                <wp:extent cx="139680" cy="29160"/>
                <wp:effectExtent l="38100" t="38100" r="32385" b="47625"/>
                <wp:wrapNone/>
                <wp:docPr id="1011" name="Ink 1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8">
                      <w14:nvContentPartPr>
                        <w14:cNvContentPartPr/>
                      </w14:nvContentPartPr>
                      <w14:xfrm>
                        <a:off x="0" y="0"/>
                        <a:ext cx="13968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1" o:spid="_x0000_s1026" type="#_x0000_t75" style="position:absolute;margin-left:303.35pt;margin-top:2.65pt;width:12.45pt;height:3.9pt;z-index:25268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">
                <v:imagedata r:id="rId222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667904" behindDoc="0" locked="0" layoutInCell="1" allowOverlap="1">
                <wp:simplePos x="0" y="0"/>
                <wp:positionH relativeFrom="column">
                  <wp:posOffset>5285516</wp:posOffset>
                </wp:positionH>
                <wp:positionV relativeFrom="paragraph">
                  <wp:posOffset>337841</wp:posOffset>
                </wp:positionV>
                <wp:extent cx="360" cy="360"/>
                <wp:effectExtent l="0" t="0" r="0" b="0"/>
                <wp:wrapNone/>
                <wp:docPr id="990" name="Ink 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0" o:spid="_x0000_s1026" type="#_x0000_t75" style="position:absolute;margin-left:415.2pt;margin-top:25.6pt;width:2.05pt;height:2.05pt;z-index:25266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">
                <v:imagedata r:id="rId2231" o:title=""/>
              </v:shape>
            </w:pict>
          </mc:Fallback>
        </mc:AlternateContent>
      </w:r>
      <w:r w:rsidR="004D7A35">
        <w:t xml:space="preserve">Αλλά καθως </w:t>
      </w:r>
      <w:r w:rsidR="00921095" w:rsidRPr="004D7A35">
        <w:rPr>
          <w:position w:val="-6"/>
        </w:rPr>
        <w:object w:dxaOrig="680" w:dyaOrig="300">
          <v:shape id="_x0000_i1135" type="#_x0000_t75" style="width:33.85pt;height:15.2pt" o:ole="">
            <v:imagedata r:id="rId2232" o:title=""/>
          </v:shape>
          <o:OLEObject Type="Embed" ProgID="Equation.DSMT4" ShapeID="_x0000_i1135" DrawAspect="Content" ObjectID="_1671537414" r:id="rId2233"/>
        </w:object>
      </w:r>
      <w:r w:rsidR="004D7A35">
        <w:t xml:space="preserve">και </w:t>
      </w:r>
      <w:r w:rsidR="00921095" w:rsidRPr="00921095">
        <w:rPr>
          <w:position w:val="-6"/>
        </w:rPr>
        <w:object w:dxaOrig="800" w:dyaOrig="300">
          <v:shape id="_x0000_i1136" type="#_x0000_t75" style="width:39.9pt;height:15.2pt" o:ole="">
            <v:imagedata r:id="rId2234" o:title=""/>
          </v:shape>
          <o:OLEObject Type="Embed" ProgID="Equation.DSMT4" ShapeID="_x0000_i1136" DrawAspect="Content" ObjectID="_1671537415" r:id="rId2235"/>
        </w:object>
      </w:r>
      <w:r w:rsidR="004D7A35" w:rsidRPr="00C03F36">
        <w:t xml:space="preserve"> </w:t>
      </w:r>
      <w:r w:rsidR="004D7A35">
        <w:t xml:space="preserve">έπεται </w:t>
      </w:r>
      <w:r w:rsidR="00921095" w:rsidRPr="003D1E74">
        <w:rPr>
          <w:position w:val="-14"/>
        </w:rPr>
        <w:object w:dxaOrig="1160" w:dyaOrig="420">
          <v:shape id="_x0000_i1137" type="#_x0000_t75" style="width:58.1pt;height:20.8pt" o:ole="">
            <v:imagedata r:id="rId2236" o:title=""/>
          </v:shape>
          <o:OLEObject Type="Embed" ProgID="Equation.DSMT4" ShapeID="_x0000_i1137" DrawAspect="Content" ObjectID="_1671537416" r:id="rId2237"/>
        </w:object>
      </w:r>
      <w:r w:rsidR="00C03F36">
        <w:t xml:space="preserve"> και με αυτό από τη παραπάνω ισότητα παίρνουμε:</w:t>
      </w:r>
    </w:p>
    <w:p w:rsidR="00C03F36" w:rsidRDefault="009114EE" w:rsidP="00C03F36">
      <w:pPr>
        <w:jc w:val="center"/>
      </w:pPr>
      <w:r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705792" behindDoc="0" locked="0" layoutInCell="1" allowOverlap="1">
                <wp:simplePos x="0" y="0"/>
                <wp:positionH relativeFrom="column">
                  <wp:posOffset>4213076</wp:posOffset>
                </wp:positionH>
                <wp:positionV relativeFrom="paragraph">
                  <wp:posOffset>-39439</wp:posOffset>
                </wp:positionV>
                <wp:extent cx="570240" cy="519840"/>
                <wp:effectExtent l="38100" t="38100" r="39370" b="52070"/>
                <wp:wrapNone/>
                <wp:docPr id="1027" name="Ink 1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8">
                      <w14:nvContentPartPr>
                        <w14:cNvContentPartPr/>
                      </w14:nvContentPartPr>
                      <w14:xfrm>
                        <a:off x="0" y="0"/>
                        <a:ext cx="570240" cy="51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7" o:spid="_x0000_s1026" type="#_x0000_t75" style="position:absolute;margin-left:330.85pt;margin-top:-3.9pt;width:46.85pt;height:42.7pt;z-index:25270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">
                <v:imagedata r:id="rId2239" o:title=""/>
              </v:shape>
            </w:pict>
          </mc:Fallback>
        </mc:AlternateContent>
      </w:r>
      <w:r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704768" behindDoc="0" locked="0" layoutInCell="1" allowOverlap="1">
                <wp:simplePos x="0" y="0"/>
                <wp:positionH relativeFrom="column">
                  <wp:posOffset>3539516</wp:posOffset>
                </wp:positionH>
                <wp:positionV relativeFrom="paragraph">
                  <wp:posOffset>-919</wp:posOffset>
                </wp:positionV>
                <wp:extent cx="505800" cy="485280"/>
                <wp:effectExtent l="38100" t="38100" r="46990" b="48260"/>
                <wp:wrapNone/>
                <wp:docPr id="1026" name="Ink 1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0">
                      <w14:nvContentPartPr>
                        <w14:cNvContentPartPr/>
                      </w14:nvContentPartPr>
                      <w14:xfrm>
                        <a:off x="0" y="0"/>
                        <a:ext cx="505800" cy="48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6" o:spid="_x0000_s1026" type="#_x0000_t75" style="position:absolute;margin-left:277.9pt;margin-top:-1.05pt;width:41.65pt;height:40.05pt;z-index:25270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">
                <v:imagedata r:id="rId2241" o:title=""/>
              </v:shape>
            </w:pict>
          </mc:Fallback>
        </mc:AlternateContent>
      </w:r>
      <w:r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703744" behindDoc="0" locked="0" layoutInCell="1" allowOverlap="1">
                <wp:simplePos x="0" y="0"/>
                <wp:positionH relativeFrom="column">
                  <wp:posOffset>2718356</wp:posOffset>
                </wp:positionH>
                <wp:positionV relativeFrom="paragraph">
                  <wp:posOffset>385361</wp:posOffset>
                </wp:positionV>
                <wp:extent cx="613080" cy="70560"/>
                <wp:effectExtent l="38100" t="38100" r="34925" b="24765"/>
                <wp:wrapNone/>
                <wp:docPr id="1025" name="Ink 1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2">
                      <w14:nvContentPartPr>
                        <w14:cNvContentPartPr/>
                      </w14:nvContentPartPr>
                      <w14:xfrm>
                        <a:off x="0" y="0"/>
                        <a:ext cx="61308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5" o:spid="_x0000_s1026" type="#_x0000_t75" style="position:absolute;margin-left:213.25pt;margin-top:30pt;width:49.85pt;height:6.85pt;z-index:25270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">
                <v:imagedata r:id="rId2243" o:title=""/>
              </v:shape>
            </w:pict>
          </mc:Fallback>
        </mc:AlternateContent>
      </w:r>
      <w:r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702720" behindDoc="0" locked="0" layoutInCell="1" allowOverlap="1">
                <wp:simplePos x="0" y="0"/>
                <wp:positionH relativeFrom="column">
                  <wp:posOffset>1802876</wp:posOffset>
                </wp:positionH>
                <wp:positionV relativeFrom="paragraph">
                  <wp:posOffset>419201</wp:posOffset>
                </wp:positionV>
                <wp:extent cx="284400" cy="40680"/>
                <wp:effectExtent l="38100" t="38100" r="20955" b="35560"/>
                <wp:wrapNone/>
                <wp:docPr id="1024" name="Ink 1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4">
                      <w14:nvContentPartPr>
                        <w14:cNvContentPartPr/>
                      </w14:nvContentPartPr>
                      <w14:xfrm>
                        <a:off x="0" y="0"/>
                        <a:ext cx="28440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4" o:spid="_x0000_s1026" type="#_x0000_t75" style="position:absolute;margin-left:141.15pt;margin-top:32.35pt;width:24pt;height:4.7pt;z-index:25270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">
                <v:imagedata r:id="rId2245" o:title=""/>
              </v:shape>
            </w:pict>
          </mc:Fallback>
        </mc:AlternateContent>
      </w:r>
      <w:r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700672" behindDoc="0" locked="0" layoutInCell="1" allowOverlap="1">
                <wp:simplePos x="0" y="0"/>
                <wp:positionH relativeFrom="column">
                  <wp:posOffset>284396</wp:posOffset>
                </wp:positionH>
                <wp:positionV relativeFrom="paragraph">
                  <wp:posOffset>162521</wp:posOffset>
                </wp:positionV>
                <wp:extent cx="181080" cy="151920"/>
                <wp:effectExtent l="38100" t="38100" r="9525" b="38735"/>
                <wp:wrapNone/>
                <wp:docPr id="1022" name="Ink 1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6">
                      <w14:nvContentPartPr>
                        <w14:cNvContentPartPr/>
                      </w14:nvContentPartPr>
                      <w14:xfrm>
                        <a:off x="0" y="0"/>
                        <a:ext cx="18108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2" o:spid="_x0000_s1026" type="#_x0000_t75" style="position:absolute;margin-left:21.6pt;margin-top:12.1pt;width:15.9pt;height:13.45pt;z-index:25270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">
                <v:imagedata r:id="rId2247" o:title=""/>
              </v:shape>
            </w:pict>
          </mc:Fallback>
        </mc:AlternateContent>
      </w:r>
      <w:r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699648" behindDoc="0" locked="0" layoutInCell="1" allowOverlap="1">
                <wp:simplePos x="0" y="0"/>
                <wp:positionH relativeFrom="column">
                  <wp:posOffset>291596</wp:posOffset>
                </wp:positionH>
                <wp:positionV relativeFrom="paragraph">
                  <wp:posOffset>181241</wp:posOffset>
                </wp:positionV>
                <wp:extent cx="101880" cy="127800"/>
                <wp:effectExtent l="38100" t="38100" r="31750" b="43815"/>
                <wp:wrapNone/>
                <wp:docPr id="1021" name="Ink 1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8">
                      <w14:nvContentPartPr>
                        <w14:cNvContentPartPr/>
                      </w14:nvContentPartPr>
                      <w14:xfrm>
                        <a:off x="0" y="0"/>
                        <a:ext cx="10188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1" o:spid="_x0000_s1026" type="#_x0000_t75" style="position:absolute;margin-left:22.15pt;margin-top:13.5pt;width:9.6pt;height:11.55pt;z-index:25269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">
                <v:imagedata r:id="rId2249" o:title=""/>
              </v:shape>
            </w:pict>
          </mc:Fallback>
        </mc:AlternateContent>
      </w:r>
      <w:r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628992" behindDoc="0" locked="0" layoutInCell="1" allowOverlap="1">
                <wp:simplePos x="0" y="0"/>
                <wp:positionH relativeFrom="column">
                  <wp:posOffset>3421796</wp:posOffset>
                </wp:positionH>
                <wp:positionV relativeFrom="paragraph">
                  <wp:posOffset>151253</wp:posOffset>
                </wp:positionV>
                <wp:extent cx="360" cy="360"/>
                <wp:effectExtent l="0" t="0" r="0" b="0"/>
                <wp:wrapNone/>
                <wp:docPr id="952" name="Ink 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2" o:spid="_x0000_s1026" type="#_x0000_t75" style="position:absolute;margin-left:268.45pt;margin-top:10.9pt;width:2.05pt;height:2.05pt;z-index:25262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">
                <v:imagedata r:id="rId737" o:title=""/>
              </v:shape>
            </w:pict>
          </mc:Fallback>
        </mc:AlternateContent>
      </w:r>
      <w:r w:rsidR="00921095" w:rsidRPr="004D7A35">
        <w:rPr>
          <w:position w:val="-14"/>
        </w:rPr>
        <w:object w:dxaOrig="6440" w:dyaOrig="480">
          <v:shape id="_x0000_i1138" type="#_x0000_t75" style="width:321.85pt;height:24.3pt" o:ole="">
            <v:imagedata r:id="rId2251" o:title=""/>
          </v:shape>
          <o:OLEObject Type="Embed" ProgID="Equation.DSMT4" ShapeID="_x0000_i1138" DrawAspect="Content" ObjectID="_1671537417" r:id="rId2252"/>
        </w:object>
      </w:r>
    </w:p>
    <w:p w:rsidR="00C03F36" w:rsidRPr="00921095" w:rsidRDefault="009114EE" w:rsidP="00C03F36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07840" behindDoc="0" locked="0" layoutInCell="1" allowOverlap="1">
                <wp:simplePos x="0" y="0"/>
                <wp:positionH relativeFrom="column">
                  <wp:posOffset>3018956</wp:posOffset>
                </wp:positionH>
                <wp:positionV relativeFrom="paragraph">
                  <wp:posOffset>616570</wp:posOffset>
                </wp:positionV>
                <wp:extent cx="995040" cy="44640"/>
                <wp:effectExtent l="38100" t="38100" r="53340" b="50800"/>
                <wp:wrapNone/>
                <wp:docPr id="1029" name="Ink 1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3">
                      <w14:nvContentPartPr>
                        <w14:cNvContentPartPr/>
                      </w14:nvContentPartPr>
                      <w14:xfrm>
                        <a:off x="0" y="0"/>
                        <a:ext cx="99504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9" o:spid="_x0000_s1026" type="#_x0000_t75" style="position:absolute;margin-left:236.85pt;margin-top:47.65pt;width:80.25pt;height:5.3pt;z-index:25270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">
                <v:imagedata r:id="rId225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06816" behindDoc="0" locked="0" layoutInCell="1" allowOverlap="1">
                <wp:simplePos x="0" y="0"/>
                <wp:positionH relativeFrom="column">
                  <wp:posOffset>741596</wp:posOffset>
                </wp:positionH>
                <wp:positionV relativeFrom="paragraph">
                  <wp:posOffset>611530</wp:posOffset>
                </wp:positionV>
                <wp:extent cx="1221120" cy="70200"/>
                <wp:effectExtent l="38100" t="38100" r="36195" b="44450"/>
                <wp:wrapNone/>
                <wp:docPr id="1028" name="Ink 1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5">
                      <w14:nvContentPartPr>
                        <w14:cNvContentPartPr/>
                      </w14:nvContentPartPr>
                      <w14:xfrm>
                        <a:off x="0" y="0"/>
                        <a:ext cx="122112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8" o:spid="_x0000_s1026" type="#_x0000_t75" style="position:absolute;margin-left:57.85pt;margin-top:47.15pt;width:97.7pt;height:7.4pt;z-index:25270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">
                <v:imagedata r:id="rId225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01696" behindDoc="0" locked="0" layoutInCell="1" allowOverlap="1">
                <wp:simplePos x="0" y="0"/>
                <wp:positionH relativeFrom="column">
                  <wp:posOffset>671396</wp:posOffset>
                </wp:positionH>
                <wp:positionV relativeFrom="paragraph">
                  <wp:posOffset>-19659</wp:posOffset>
                </wp:positionV>
                <wp:extent cx="720720" cy="35280"/>
                <wp:effectExtent l="38100" t="38100" r="41910" b="41275"/>
                <wp:wrapNone/>
                <wp:docPr id="1023" name="Ink 1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7">
                      <w14:nvContentPartPr>
                        <w14:cNvContentPartPr/>
                      </w14:nvContentPartPr>
                      <w14:xfrm>
                        <a:off x="0" y="0"/>
                        <a:ext cx="72072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3" o:spid="_x0000_s1026" type="#_x0000_t75" style="position:absolute;margin-left:52.15pt;margin-top:-2.45pt;width:58.4pt;height:4.65pt;z-index:25270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">
                <v:imagedata r:id="rId2258" o:title=""/>
              </v:shape>
            </w:pict>
          </mc:Fallback>
        </mc:AlternateContent>
      </w:r>
      <w:r w:rsidR="00C03F36">
        <w:t xml:space="preserve">Αλλά από </w:t>
      </w:r>
      <w:r w:rsidR="00921095" w:rsidRPr="004D7A35">
        <w:rPr>
          <w:position w:val="-12"/>
        </w:rPr>
        <w:object w:dxaOrig="2600" w:dyaOrig="380">
          <v:shape id="_x0000_i1139" type="#_x0000_t75" style="width:129.7pt;height:19.1pt" o:ole="">
            <v:imagedata r:id="rId2259" o:title=""/>
          </v:shape>
          <o:OLEObject Type="Embed" ProgID="Equation.DSMT4" ShapeID="_x0000_i1139" DrawAspect="Content" ObjectID="_1671537418" r:id="rId2260"/>
        </w:object>
      </w:r>
      <w:r w:rsidR="00C03F36">
        <w:t xml:space="preserve"> με την ανεξάρτησία των </w:t>
      </w:r>
      <w:r w:rsidR="00C03F36" w:rsidRPr="00C03F36">
        <w:rPr>
          <w:position w:val="-14"/>
        </w:rPr>
        <w:object w:dxaOrig="1219" w:dyaOrig="420">
          <v:shape id="_x0000_i1140" type="#_x0000_t75" style="width:60.7pt;height:20.8pt" o:ole="">
            <v:imagedata r:id="rId1841" o:title=""/>
          </v:shape>
          <o:OLEObject Type="Embed" ProgID="Equation.DSMT4" ShapeID="_x0000_i1140" DrawAspect="Content" ObjectID="_1671537419" r:id="rId2261"/>
        </w:object>
      </w:r>
      <w:r w:rsidR="00C03F36">
        <w:t xml:space="preserve"> παίρνουμε </w:t>
      </w:r>
      <w:r w:rsidR="00C03F36" w:rsidRPr="004D7A35">
        <w:rPr>
          <w:position w:val="-12"/>
        </w:rPr>
        <w:object w:dxaOrig="1700" w:dyaOrig="380">
          <v:shape id="_x0000_i1141" type="#_x0000_t75" style="width:84.6pt;height:19.1pt" o:ole="">
            <v:imagedata r:id="rId2262" o:title=""/>
          </v:shape>
          <o:OLEObject Type="Embed" ProgID="Equation.DSMT4" ShapeID="_x0000_i1141" DrawAspect="Content" ObjectID="_1671537420" r:id="rId2263"/>
        </w:object>
      </w:r>
      <w:r w:rsidR="00C03F36">
        <w:t xml:space="preserve"> και παρομοίως </w:t>
      </w:r>
      <w:r w:rsidR="00C03F36" w:rsidRPr="004D7A35">
        <w:rPr>
          <w:position w:val="-12"/>
        </w:rPr>
        <w:object w:dxaOrig="1880" w:dyaOrig="380">
          <v:shape id="_x0000_i1142" type="#_x0000_t75" style="width:93.7pt;height:19.1pt" o:ole="">
            <v:imagedata r:id="rId2264" o:title=""/>
          </v:shape>
          <o:OLEObject Type="Embed" ProgID="Equation.DSMT4" ShapeID="_x0000_i1142" DrawAspect="Content" ObjectID="_1671537421" r:id="rId2265"/>
        </w:object>
      </w:r>
      <w:r w:rsidR="00C03F36">
        <w:t xml:space="preserve"> από </w:t>
      </w:r>
      <w:r w:rsidR="00E84BC3" w:rsidRPr="00E84BC3">
        <w:rPr>
          <w:position w:val="-6"/>
        </w:rPr>
        <w:object w:dxaOrig="700" w:dyaOrig="300">
          <v:shape id="_x0000_i1143" type="#_x0000_t75" style="width:34.7pt;height:15.2pt" o:ole="">
            <v:imagedata r:id="rId2266" o:title=""/>
          </v:shape>
          <o:OLEObject Type="Embed" ProgID="Equation.DSMT4" ShapeID="_x0000_i1143" DrawAspect="Content" ObjectID="_1671537422" r:id="rId2267"/>
        </w:object>
      </w:r>
      <w:r w:rsidR="00C03F36">
        <w:t>.</w:t>
      </w:r>
    </w:p>
    <w:p w:rsidR="008945A7" w:rsidRDefault="008945A7" w:rsidP="00C03F36"/>
    <w:p w:rsidR="008945A7" w:rsidRDefault="008945A7" w:rsidP="00C03F36"/>
    <w:p w:rsidR="00921095" w:rsidRDefault="007063A7" w:rsidP="00C03F36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33440" behindDoc="0" locked="0" layoutInCell="1" allowOverlap="1">
                <wp:simplePos x="0" y="0"/>
                <wp:positionH relativeFrom="column">
                  <wp:posOffset>2113196</wp:posOffset>
                </wp:positionH>
                <wp:positionV relativeFrom="paragraph">
                  <wp:posOffset>328237</wp:posOffset>
                </wp:positionV>
                <wp:extent cx="177840" cy="203040"/>
                <wp:effectExtent l="38100" t="38100" r="31750" b="45085"/>
                <wp:wrapNone/>
                <wp:docPr id="1054" name="Ink 1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8">
                      <w14:nvContentPartPr>
                        <w14:cNvContentPartPr/>
                      </w14:nvContentPartPr>
                      <w14:xfrm>
                        <a:off x="0" y="0"/>
                        <a:ext cx="17784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54" o:spid="_x0000_s1026" type="#_x0000_t75" style="position:absolute;margin-left:165.9pt;margin-top:25pt;width:15.35pt;height:17.7pt;z-index:25273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">
                <v:imagedata r:id="rId2269" o:title=""/>
              </v:shape>
            </w:pict>
          </mc:Fallback>
        </mc:AlternateContent>
      </w:r>
      <w:r w:rsidR="009114EE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20128" behindDoc="0" locked="0" layoutInCell="1" allowOverlap="1">
                <wp:simplePos x="0" y="0"/>
                <wp:positionH relativeFrom="column">
                  <wp:posOffset>3826436</wp:posOffset>
                </wp:positionH>
                <wp:positionV relativeFrom="paragraph">
                  <wp:posOffset>263797</wp:posOffset>
                </wp:positionV>
                <wp:extent cx="82440" cy="36720"/>
                <wp:effectExtent l="19050" t="19050" r="32385" b="20955"/>
                <wp:wrapNone/>
                <wp:docPr id="1041" name="Ink 1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0">
                      <w14:nvContentPartPr>
                        <w14:cNvContentPartPr/>
                      </w14:nvContentPartPr>
                      <w14:xfrm>
                        <a:off x="0" y="0"/>
                        <a:ext cx="8244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41" o:spid="_x0000_s1026" type="#_x0000_t75" style="position:absolute;margin-left:300.95pt;margin-top:20.4pt;width:7.25pt;height:3.65pt;z-index:25272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">
                <v:imagedata r:id="rId2271" o:title=""/>
              </v:shape>
            </w:pict>
          </mc:Fallback>
        </mc:AlternateContent>
      </w:r>
      <w:r w:rsidR="009114EE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15008" behindDoc="0" locked="0" layoutInCell="1" allowOverlap="1">
                <wp:simplePos x="0" y="0"/>
                <wp:positionH relativeFrom="column">
                  <wp:posOffset>3836516</wp:posOffset>
                </wp:positionH>
                <wp:positionV relativeFrom="paragraph">
                  <wp:posOffset>311317</wp:posOffset>
                </wp:positionV>
                <wp:extent cx="430200" cy="5760"/>
                <wp:effectExtent l="38100" t="38100" r="46355" b="51435"/>
                <wp:wrapNone/>
                <wp:docPr id="1036" name="Ink 1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2">
                      <w14:nvContentPartPr>
                        <w14:cNvContentPartPr/>
                      </w14:nvContentPartPr>
                      <w14:xfrm>
                        <a:off x="0" y="0"/>
                        <a:ext cx="4302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36" o:spid="_x0000_s1026" type="#_x0000_t75" style="position:absolute;margin-left:301.1pt;margin-top:23.5pt;width:35.85pt;height:2.45pt;z-index:25271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">
                <v:imagedata r:id="rId2273" o:title=""/>
              </v:shape>
            </w:pict>
          </mc:Fallback>
        </mc:AlternateContent>
      </w:r>
      <w:r w:rsidR="009114EE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13984" behindDoc="0" locked="0" layoutInCell="1" allowOverlap="1">
                <wp:simplePos x="0" y="0"/>
                <wp:positionH relativeFrom="column">
                  <wp:posOffset>1925276</wp:posOffset>
                </wp:positionH>
                <wp:positionV relativeFrom="paragraph">
                  <wp:posOffset>288997</wp:posOffset>
                </wp:positionV>
                <wp:extent cx="732960" cy="28080"/>
                <wp:effectExtent l="38100" t="38100" r="48260" b="48260"/>
                <wp:wrapNone/>
                <wp:docPr id="1035" name="Ink 1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4">
                      <w14:nvContentPartPr>
                        <w14:cNvContentPartPr/>
                      </w14:nvContentPartPr>
                      <w14:xfrm>
                        <a:off x="0" y="0"/>
                        <a:ext cx="73296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35" o:spid="_x0000_s1026" type="#_x0000_t75" style="position:absolute;margin-left:150.6pt;margin-top:21.75pt;width:59.7pt;height:4.2pt;z-index:25271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">
                <v:imagedata r:id="rId2275" o:title=""/>
              </v:shape>
            </w:pict>
          </mc:Fallback>
        </mc:AlternateContent>
      </w:r>
      <w:r w:rsidR="009114EE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12960" behindDoc="0" locked="0" layoutInCell="1" allowOverlap="1">
                <wp:simplePos x="0" y="0"/>
                <wp:positionH relativeFrom="column">
                  <wp:posOffset>707756</wp:posOffset>
                </wp:positionH>
                <wp:positionV relativeFrom="paragraph">
                  <wp:posOffset>366397</wp:posOffset>
                </wp:positionV>
                <wp:extent cx="639360" cy="5760"/>
                <wp:effectExtent l="38100" t="38100" r="46990" b="51435"/>
                <wp:wrapNone/>
                <wp:docPr id="1034" name="Ink 1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6">
                      <w14:nvContentPartPr>
                        <w14:cNvContentPartPr/>
                      </w14:nvContentPartPr>
                      <w14:xfrm>
                        <a:off x="0" y="0"/>
                        <a:ext cx="6393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34" o:spid="_x0000_s1026" type="#_x0000_t75" style="position:absolute;margin-left:54.75pt;margin-top:27.85pt;width:52.4pt;height:2.45pt;z-index:25271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">
                <v:imagedata r:id="rId2277" o:title=""/>
              </v:shape>
            </w:pict>
          </mc:Fallback>
        </mc:AlternateContent>
      </w:r>
      <w:r w:rsidR="009114EE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10912" behindDoc="0" locked="0" layoutInCell="1" allowOverlap="1">
                <wp:simplePos x="0" y="0"/>
                <wp:positionH relativeFrom="column">
                  <wp:posOffset>715676</wp:posOffset>
                </wp:positionH>
                <wp:positionV relativeFrom="paragraph">
                  <wp:posOffset>407437</wp:posOffset>
                </wp:positionV>
                <wp:extent cx="260280" cy="22320"/>
                <wp:effectExtent l="38100" t="38100" r="45085" b="34925"/>
                <wp:wrapNone/>
                <wp:docPr id="1032" name="Ink 1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8">
                      <w14:nvContentPartPr>
                        <w14:cNvContentPartPr/>
                      </w14:nvContentPartPr>
                      <w14:xfrm>
                        <a:off x="0" y="0"/>
                        <a:ext cx="26028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32" o:spid="_x0000_s1026" type="#_x0000_t75" style="position:absolute;margin-left:55.65pt;margin-top:31.25pt;width:22.1pt;height:3.15pt;z-index:25271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">
                <v:imagedata r:id="rId2279" o:title=""/>
              </v:shape>
            </w:pict>
          </mc:Fallback>
        </mc:AlternateContent>
      </w:r>
      <w:r w:rsidR="00921095">
        <w:t xml:space="preserve">β) Αφού </w:t>
      </w:r>
      <w:r w:rsidR="00921095" w:rsidRPr="004D7A35">
        <w:rPr>
          <w:position w:val="-14"/>
        </w:rPr>
        <w:object w:dxaOrig="1240" w:dyaOrig="420">
          <v:shape id="_x0000_i1144" type="#_x0000_t75" style="width:61.6pt;height:20.8pt" o:ole="">
            <v:imagedata r:id="rId1847" o:title=""/>
          </v:shape>
          <o:OLEObject Type="Embed" ProgID="Equation.DSMT4" ShapeID="_x0000_i1144" DrawAspect="Content" ObjectID="_1671537423" r:id="rId2280"/>
        </w:object>
      </w:r>
      <w:r w:rsidR="00921095">
        <w:t xml:space="preserve"> είναι βάση του </w:t>
      </w:r>
      <w:r w:rsidR="00921095" w:rsidRPr="00E84BC3">
        <w:rPr>
          <w:position w:val="-4"/>
        </w:rPr>
        <w:object w:dxaOrig="380" w:dyaOrig="340">
          <v:shape id="_x0000_i1145" type="#_x0000_t75" style="width:19.1pt;height:16.9pt" o:ole="">
            <v:imagedata r:id="rId1849" o:title=""/>
          </v:shape>
          <o:OLEObject Type="Embed" ProgID="Equation.DSMT4" ShapeID="_x0000_i1145" DrawAspect="Content" ObjectID="_1671537424" r:id="rId2281"/>
        </w:object>
      </w:r>
      <w:r w:rsidR="00E84BC3" w:rsidRPr="00E84BC3">
        <w:t xml:space="preserve"> </w:t>
      </w:r>
      <w:r w:rsidR="00E84BC3">
        <w:t xml:space="preserve">οποιοδήποτε </w:t>
      </w:r>
      <w:r w:rsidR="000228C0" w:rsidRPr="00E84BC3">
        <w:rPr>
          <w:position w:val="-4"/>
        </w:rPr>
        <w:object w:dxaOrig="780" w:dyaOrig="340">
          <v:shape id="_x0000_i1146" type="#_x0000_t75" style="width:39.05pt;height:16.9pt" o:ole="">
            <v:imagedata r:id="rId2282" o:title=""/>
          </v:shape>
          <o:OLEObject Type="Embed" ProgID="Equation.DSMT4" ShapeID="_x0000_i1146" DrawAspect="Content" ObjectID="_1671537425" r:id="rId2283"/>
        </w:object>
      </w:r>
      <w:r w:rsidR="000228C0" w:rsidRPr="000228C0">
        <w:t xml:space="preserve"> </w:t>
      </w:r>
      <w:r w:rsidR="000228C0">
        <w:t xml:space="preserve">γράφεται ως </w:t>
      </w:r>
    </w:p>
    <w:p w:rsidR="000228C0" w:rsidRDefault="007063A7" w:rsidP="000228C0">
      <w:pPr>
        <w:jc w:val="center"/>
      </w:pP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735488" behindDoc="0" locked="0" layoutInCell="1" allowOverlap="1" wp14:anchorId="35EDC00C" wp14:editId="7CED6AFE">
                <wp:simplePos x="0" y="0"/>
                <wp:positionH relativeFrom="column">
                  <wp:posOffset>2717800</wp:posOffset>
                </wp:positionH>
                <wp:positionV relativeFrom="paragraph">
                  <wp:posOffset>15240</wp:posOffset>
                </wp:positionV>
                <wp:extent cx="1413510" cy="433070"/>
                <wp:effectExtent l="38100" t="38100" r="34290" b="43180"/>
                <wp:wrapNone/>
                <wp:docPr id="1056" name="Ink 1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4">
                      <w14:nvContentPartPr>
                        <w14:cNvContentPartPr/>
                      </w14:nvContentPartPr>
                      <w14:xfrm>
                        <a:off x="0" y="0"/>
                        <a:ext cx="1413510" cy="4330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56" o:spid="_x0000_s1026" type="#_x0000_t75" style="position:absolute;margin-left:213.25pt;margin-top:.45pt;width:112.8pt;height:35.55pt;z-index:25273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">
                <v:imagedata r:id="rId2285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741632" behindDoc="0" locked="0" layoutInCell="1" allowOverlap="1" wp14:anchorId="76E30153" wp14:editId="7DB6B4DA">
                <wp:simplePos x="0" y="0"/>
                <wp:positionH relativeFrom="column">
                  <wp:posOffset>2552756</wp:posOffset>
                </wp:positionH>
                <wp:positionV relativeFrom="paragraph">
                  <wp:posOffset>253917</wp:posOffset>
                </wp:positionV>
                <wp:extent cx="5400" cy="29880"/>
                <wp:effectExtent l="38100" t="38100" r="33020" b="27305"/>
                <wp:wrapNone/>
                <wp:docPr id="1062" name="Ink 1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6">
                      <w14:nvContentPartPr>
                        <w14:cNvContentPartPr/>
                      </w14:nvContentPartPr>
                      <w14:xfrm>
                        <a:off x="0" y="0"/>
                        <a:ext cx="540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62" o:spid="_x0000_s1026" type="#_x0000_t75" style="position:absolute;margin-left:200.5pt;margin-top:19.5pt;width:1.65pt;height:3.5pt;z-index:25274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">
                <v:imagedata r:id="rId2287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740608" behindDoc="0" locked="0" layoutInCell="1" allowOverlap="1" wp14:anchorId="6544F805" wp14:editId="21EBB627">
                <wp:simplePos x="0" y="0"/>
                <wp:positionH relativeFrom="column">
                  <wp:posOffset>1654556</wp:posOffset>
                </wp:positionH>
                <wp:positionV relativeFrom="paragraph">
                  <wp:posOffset>275517</wp:posOffset>
                </wp:positionV>
                <wp:extent cx="15840" cy="11520"/>
                <wp:effectExtent l="38100" t="38100" r="22860" b="26670"/>
                <wp:wrapNone/>
                <wp:docPr id="1061" name="Ink 1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8">
                      <w14:nvContentPartPr>
                        <w14:cNvContentPartPr/>
                      </w14:nvContentPartPr>
                      <w14:xfrm>
                        <a:off x="0" y="0"/>
                        <a:ext cx="158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61" o:spid="_x0000_s1026" type="#_x0000_t75" style="position:absolute;margin-left:129.55pt;margin-top:21.15pt;width:2.6pt;height:2.2pt;z-index:25274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">
                <v:imagedata r:id="rId2289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736512" behindDoc="0" locked="0" layoutInCell="1" allowOverlap="1" wp14:anchorId="6AB7C3F1" wp14:editId="26E4E339">
                <wp:simplePos x="0" y="0"/>
                <wp:positionH relativeFrom="column">
                  <wp:posOffset>3247556</wp:posOffset>
                </wp:positionH>
                <wp:positionV relativeFrom="paragraph">
                  <wp:posOffset>-25443</wp:posOffset>
                </wp:positionV>
                <wp:extent cx="170640" cy="156600"/>
                <wp:effectExtent l="38100" t="38100" r="20320" b="34290"/>
                <wp:wrapNone/>
                <wp:docPr id="1057" name="Ink 1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0">
                      <w14:nvContentPartPr>
                        <w14:cNvContentPartPr/>
                      </w14:nvContentPartPr>
                      <w14:xfrm>
                        <a:off x="0" y="0"/>
                        <a:ext cx="17064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57" o:spid="_x0000_s1026" type="#_x0000_t75" style="position:absolute;margin-left:255pt;margin-top:-2.7pt;width:14.95pt;height:13.85pt;z-index:25273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">
                <v:imagedata r:id="rId2291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732416" behindDoc="0" locked="0" layoutInCell="1" allowOverlap="1">
                <wp:simplePos x="0" y="0"/>
                <wp:positionH relativeFrom="column">
                  <wp:posOffset>1471316</wp:posOffset>
                </wp:positionH>
                <wp:positionV relativeFrom="paragraph">
                  <wp:posOffset>69237</wp:posOffset>
                </wp:positionV>
                <wp:extent cx="1138320" cy="414360"/>
                <wp:effectExtent l="38100" t="38100" r="43180" b="43180"/>
                <wp:wrapNone/>
                <wp:docPr id="1053" name="Ink 1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2">
                      <w14:nvContentPartPr>
                        <w14:cNvContentPartPr/>
                      </w14:nvContentPartPr>
                      <w14:xfrm>
                        <a:off x="0" y="0"/>
                        <a:ext cx="1138320" cy="41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53" o:spid="_x0000_s1026" type="#_x0000_t75" style="position:absolute;margin-left:115.05pt;margin-top:4.75pt;width:91.25pt;height:34.15pt;z-index:25273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">
                <v:imagedata r:id="rId2293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730368" behindDoc="0" locked="0" layoutInCell="1" allowOverlap="1">
                <wp:simplePos x="0" y="0"/>
                <wp:positionH relativeFrom="column">
                  <wp:posOffset>3590636</wp:posOffset>
                </wp:positionH>
                <wp:positionV relativeFrom="paragraph">
                  <wp:posOffset>84717</wp:posOffset>
                </wp:positionV>
                <wp:extent cx="8280" cy="4680"/>
                <wp:effectExtent l="38100" t="38100" r="29845" b="33655"/>
                <wp:wrapNone/>
                <wp:docPr id="1051" name="Ink 1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4">
                      <w14:nvContentPartPr>
                        <w14:cNvContentPartPr/>
                      </w14:nvContentPartPr>
                      <w14:xfrm>
                        <a:off x="0" y="0"/>
                        <a:ext cx="828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51" o:spid="_x0000_s1026" type="#_x0000_t75" style="position:absolute;margin-left:282.2pt;margin-top:6.1pt;width:1.85pt;height:1.55pt;z-index:25273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">
                <v:imagedata r:id="rId2295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729344" behindDoc="0" locked="0" layoutInCell="1" allowOverlap="1">
                <wp:simplePos x="0" y="0"/>
                <wp:positionH relativeFrom="column">
                  <wp:posOffset>2842556</wp:posOffset>
                </wp:positionH>
                <wp:positionV relativeFrom="paragraph">
                  <wp:posOffset>152757</wp:posOffset>
                </wp:positionV>
                <wp:extent cx="11160" cy="6480"/>
                <wp:effectExtent l="38100" t="38100" r="27305" b="31750"/>
                <wp:wrapNone/>
                <wp:docPr id="1050" name="Ink 1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6">
                      <w14:nvContentPartPr>
                        <w14:cNvContentPartPr/>
                      </w14:nvContentPartPr>
                      <w14:xfrm>
                        <a:off x="0" y="0"/>
                        <a:ext cx="111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50" o:spid="_x0000_s1026" type="#_x0000_t75" style="position:absolute;margin-left:223.05pt;margin-top:11.35pt;width:2.35pt;height:1.8pt;z-index:25272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">
                <v:imagedata r:id="rId2297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728320" behindDoc="0" locked="0" layoutInCell="1" allowOverlap="1">
                <wp:simplePos x="0" y="0"/>
                <wp:positionH relativeFrom="column">
                  <wp:posOffset>2382116</wp:posOffset>
                </wp:positionH>
                <wp:positionV relativeFrom="paragraph">
                  <wp:posOffset>110637</wp:posOffset>
                </wp:positionV>
                <wp:extent cx="38160" cy="31680"/>
                <wp:effectExtent l="38100" t="38100" r="38100" b="26035"/>
                <wp:wrapNone/>
                <wp:docPr id="1049" name="Ink 1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8">
                      <w14:nvContentPartPr>
                        <w14:cNvContentPartPr/>
                      </w14:nvContentPartPr>
                      <w14:xfrm>
                        <a:off x="0" y="0"/>
                        <a:ext cx="3816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49" o:spid="_x0000_s1026" type="#_x0000_t75" style="position:absolute;margin-left:186.95pt;margin-top:8.05pt;width:4.15pt;height:3.8pt;z-index:25272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">
                <v:imagedata r:id="rId2299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727296" behindDoc="0" locked="0" layoutInCell="1" allowOverlap="1">
                <wp:simplePos x="0" y="0"/>
                <wp:positionH relativeFrom="column">
                  <wp:posOffset>1542596</wp:posOffset>
                </wp:positionH>
                <wp:positionV relativeFrom="paragraph">
                  <wp:posOffset>103797</wp:posOffset>
                </wp:positionV>
                <wp:extent cx="33840" cy="15840"/>
                <wp:effectExtent l="38100" t="38100" r="42545" b="41910"/>
                <wp:wrapNone/>
                <wp:docPr id="1048" name="Ink 1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0">
                      <w14:nvContentPartPr>
                        <w14:cNvContentPartPr/>
                      </w14:nvContentPartPr>
                      <w14:xfrm>
                        <a:off x="0" y="0"/>
                        <a:ext cx="338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48" o:spid="_x0000_s1026" type="#_x0000_t75" style="position:absolute;margin-left:120.7pt;margin-top:7.55pt;width:4.15pt;height:2.65pt;z-index:25272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">
                <v:imagedata r:id="rId2301" o:title=""/>
              </v:shape>
            </w:pict>
          </mc:Fallback>
        </mc:AlternateContent>
      </w:r>
      <w:r w:rsidR="009114EE"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726272" behindDoc="0" locked="0" layoutInCell="1" allowOverlap="1">
                <wp:simplePos x="0" y="0"/>
                <wp:positionH relativeFrom="column">
                  <wp:posOffset>4329716</wp:posOffset>
                </wp:positionH>
                <wp:positionV relativeFrom="paragraph">
                  <wp:posOffset>-83763</wp:posOffset>
                </wp:positionV>
                <wp:extent cx="846360" cy="474840"/>
                <wp:effectExtent l="38100" t="38100" r="49530" b="40005"/>
                <wp:wrapNone/>
                <wp:docPr id="1047" name="Ink 1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2">
                      <w14:nvContentPartPr>
                        <w14:cNvContentPartPr/>
                      </w14:nvContentPartPr>
                      <w14:xfrm>
                        <a:off x="0" y="0"/>
                        <a:ext cx="846360" cy="47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47" o:spid="_x0000_s1026" type="#_x0000_t75" style="position:absolute;margin-left:340.15pt;margin-top:-7.5pt;width:68.4pt;height:39.2pt;z-index:25272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">
                <v:imagedata r:id="rId2303" o:title=""/>
              </v:shape>
            </w:pict>
          </mc:Fallback>
        </mc:AlternateContent>
      </w:r>
      <w:r w:rsidR="009114EE"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725248" behindDoc="0" locked="0" layoutInCell="1" allowOverlap="1">
                <wp:simplePos x="0" y="0"/>
                <wp:positionH relativeFrom="column">
                  <wp:posOffset>4348436</wp:posOffset>
                </wp:positionH>
                <wp:positionV relativeFrom="paragraph">
                  <wp:posOffset>124317</wp:posOffset>
                </wp:positionV>
                <wp:extent cx="710280" cy="162720"/>
                <wp:effectExtent l="38100" t="38100" r="33020" b="46990"/>
                <wp:wrapNone/>
                <wp:docPr id="1046" name="Ink 1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4">
                      <w14:nvContentPartPr>
                        <w14:cNvContentPartPr/>
                      </w14:nvContentPartPr>
                      <w14:xfrm>
                        <a:off x="0" y="0"/>
                        <a:ext cx="71028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46" o:spid="_x0000_s1026" type="#_x0000_t75" style="position:absolute;margin-left:341.8pt;margin-top:9.1pt;width:57.5pt;height:14.45pt;z-index:25272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">
                <v:imagedata r:id="rId2305" o:title=""/>
              </v:shape>
            </w:pict>
          </mc:Fallback>
        </mc:AlternateContent>
      </w:r>
      <w:r w:rsidR="009114EE"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724224" behindDoc="0" locked="0" layoutInCell="1" allowOverlap="1">
                <wp:simplePos x="0" y="0"/>
                <wp:positionH relativeFrom="column">
                  <wp:posOffset>4380116</wp:posOffset>
                </wp:positionH>
                <wp:positionV relativeFrom="paragraph">
                  <wp:posOffset>119277</wp:posOffset>
                </wp:positionV>
                <wp:extent cx="517680" cy="267840"/>
                <wp:effectExtent l="38100" t="38100" r="34925" b="37465"/>
                <wp:wrapNone/>
                <wp:docPr id="1045" name="Ink 1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6">
                      <w14:nvContentPartPr>
                        <w14:cNvContentPartPr/>
                      </w14:nvContentPartPr>
                      <w14:xfrm>
                        <a:off x="0" y="0"/>
                        <a:ext cx="517680" cy="26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45" o:spid="_x0000_s1026" type="#_x0000_t75" style="position:absolute;margin-left:344.2pt;margin-top:8.5pt;width:42.35pt;height:22.75pt;z-index:25272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">
                <v:imagedata r:id="rId2307" o:title=""/>
              </v:shape>
            </w:pict>
          </mc:Fallback>
        </mc:AlternateContent>
      </w:r>
      <w:r w:rsidR="009114EE"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723200" behindDoc="0" locked="0" layoutInCell="1" allowOverlap="1">
                <wp:simplePos x="0" y="0"/>
                <wp:positionH relativeFrom="column">
                  <wp:posOffset>4645796</wp:posOffset>
                </wp:positionH>
                <wp:positionV relativeFrom="paragraph">
                  <wp:posOffset>154557</wp:posOffset>
                </wp:positionV>
                <wp:extent cx="123480" cy="135000"/>
                <wp:effectExtent l="38100" t="38100" r="48260" b="36830"/>
                <wp:wrapNone/>
                <wp:docPr id="1044" name="Ink 1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8">
                      <w14:nvContentPartPr>
                        <w14:cNvContentPartPr/>
                      </w14:nvContentPartPr>
                      <w14:xfrm>
                        <a:off x="0" y="0"/>
                        <a:ext cx="12348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44" o:spid="_x0000_s1026" type="#_x0000_t75" style="position:absolute;margin-left:365.05pt;margin-top:11.35pt;width:11.3pt;height:12.2pt;z-index:25272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">
                <v:imagedata r:id="rId2309" o:title=""/>
              </v:shape>
            </w:pict>
          </mc:Fallback>
        </mc:AlternateContent>
      </w:r>
      <w:r w:rsidR="009114EE"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722176" behindDoc="0" locked="0" layoutInCell="1" allowOverlap="1">
                <wp:simplePos x="0" y="0"/>
                <wp:positionH relativeFrom="column">
                  <wp:posOffset>4423676</wp:posOffset>
                </wp:positionH>
                <wp:positionV relativeFrom="paragraph">
                  <wp:posOffset>235917</wp:posOffset>
                </wp:positionV>
                <wp:extent cx="95400" cy="26280"/>
                <wp:effectExtent l="38100" t="38100" r="38100" b="31115"/>
                <wp:wrapNone/>
                <wp:docPr id="1043" name="Ink 1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0">
                      <w14:nvContentPartPr>
                        <w14:cNvContentPartPr/>
                      </w14:nvContentPartPr>
                      <w14:xfrm>
                        <a:off x="0" y="0"/>
                        <a:ext cx="9540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43" o:spid="_x0000_s1026" type="#_x0000_t75" style="position:absolute;margin-left:347.75pt;margin-top:18.05pt;width:8.65pt;height:3.3pt;z-index:25272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">
                <v:imagedata r:id="rId2311" o:title=""/>
              </v:shape>
            </w:pict>
          </mc:Fallback>
        </mc:AlternateContent>
      </w:r>
      <w:r w:rsidR="009114EE"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721152" behindDoc="0" locked="0" layoutInCell="1" allowOverlap="1">
                <wp:simplePos x="0" y="0"/>
                <wp:positionH relativeFrom="column">
                  <wp:posOffset>4360676</wp:posOffset>
                </wp:positionH>
                <wp:positionV relativeFrom="paragraph">
                  <wp:posOffset>207117</wp:posOffset>
                </wp:positionV>
                <wp:extent cx="146880" cy="17640"/>
                <wp:effectExtent l="19050" t="38100" r="24765" b="40005"/>
                <wp:wrapNone/>
                <wp:docPr id="1042" name="Ink 1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2">
                      <w14:nvContentPartPr>
                        <w14:cNvContentPartPr/>
                      </w14:nvContentPartPr>
                      <w14:xfrm>
                        <a:off x="0" y="0"/>
                        <a:ext cx="14688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42" o:spid="_x0000_s1026" type="#_x0000_t75" style="position:absolute;margin-left:342.7pt;margin-top:15.6pt;width:12.85pt;height:2.7pt;z-index:25272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">
                <v:imagedata r:id="rId2313" o:title=""/>
              </v:shape>
            </w:pict>
          </mc:Fallback>
        </mc:AlternateContent>
      </w:r>
      <w:r w:rsidR="009114EE"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718080" behindDoc="0" locked="0" layoutInCell="1" allowOverlap="1">
                <wp:simplePos x="0" y="0"/>
                <wp:positionH relativeFrom="column">
                  <wp:posOffset>2115356</wp:posOffset>
                </wp:positionH>
                <wp:positionV relativeFrom="paragraph">
                  <wp:posOffset>-28683</wp:posOffset>
                </wp:positionV>
                <wp:extent cx="111600" cy="128520"/>
                <wp:effectExtent l="38100" t="38100" r="41275" b="43180"/>
                <wp:wrapNone/>
                <wp:docPr id="1039" name="Ink 1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4">
                      <w14:nvContentPartPr>
                        <w14:cNvContentPartPr/>
                      </w14:nvContentPartPr>
                      <w14:xfrm>
                        <a:off x="0" y="0"/>
                        <a:ext cx="11160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39" o:spid="_x0000_s1026" type="#_x0000_t75" style="position:absolute;margin-left:165.85pt;margin-top:-3.1pt;width:10.35pt;height:11.8pt;z-index:25271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">
                <v:imagedata r:id="rId2315" o:title=""/>
              </v:shape>
            </w:pict>
          </mc:Fallback>
        </mc:AlternateContent>
      </w:r>
      <w:r w:rsidR="009114EE"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717056" behindDoc="0" locked="0" layoutInCell="1" allowOverlap="1">
                <wp:simplePos x="0" y="0"/>
                <wp:positionH relativeFrom="column">
                  <wp:posOffset>1443956</wp:posOffset>
                </wp:positionH>
                <wp:positionV relativeFrom="paragraph">
                  <wp:posOffset>43317</wp:posOffset>
                </wp:positionV>
                <wp:extent cx="1113120" cy="399240"/>
                <wp:effectExtent l="38100" t="38100" r="49530" b="39370"/>
                <wp:wrapNone/>
                <wp:docPr id="1038" name="Ink 1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6">
                      <w14:nvContentPartPr>
                        <w14:cNvContentPartPr/>
                      </w14:nvContentPartPr>
                      <w14:xfrm>
                        <a:off x="0" y="0"/>
                        <a:ext cx="1113120" cy="39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38" o:spid="_x0000_s1026" type="#_x0000_t75" style="position:absolute;margin-left:112.95pt;margin-top:2.65pt;width:89.35pt;height:33pt;z-index:25271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">
                <v:imagedata r:id="rId2317" o:title=""/>
              </v:shape>
            </w:pict>
          </mc:Fallback>
        </mc:AlternateContent>
      </w:r>
      <w:r w:rsidR="009114EE"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716032" behindDoc="0" locked="0" layoutInCell="1" allowOverlap="1">
                <wp:simplePos x="0" y="0"/>
                <wp:positionH relativeFrom="column">
                  <wp:posOffset>1302836</wp:posOffset>
                </wp:positionH>
                <wp:positionV relativeFrom="paragraph">
                  <wp:posOffset>314397</wp:posOffset>
                </wp:positionV>
                <wp:extent cx="2837160" cy="101520"/>
                <wp:effectExtent l="38100" t="38100" r="20955" b="51435"/>
                <wp:wrapNone/>
                <wp:docPr id="1037" name="Ink 1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8">
                      <w14:nvContentPartPr>
                        <w14:cNvContentPartPr/>
                      </w14:nvContentPartPr>
                      <w14:xfrm>
                        <a:off x="0" y="0"/>
                        <a:ext cx="283716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37" o:spid="_x0000_s1026" type="#_x0000_t75" style="position:absolute;margin-left:101.6pt;margin-top:23.75pt;width:225.45pt;height:10.05pt;z-index:25271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">
                <v:imagedata r:id="rId2319" o:title=""/>
              </v:shape>
            </w:pict>
          </mc:Fallback>
        </mc:AlternateContent>
      </w:r>
      <w:r w:rsidR="000228C0" w:rsidRPr="004D7A35">
        <w:rPr>
          <w:position w:val="-12"/>
        </w:rPr>
        <w:object w:dxaOrig="4540" w:dyaOrig="380">
          <v:shape id="_x0000_i1147" type="#_x0000_t75" style="width:226.4pt;height:19.1pt" o:ole="">
            <v:imagedata r:id="rId2320" o:title=""/>
          </v:shape>
          <o:OLEObject Type="Embed" ProgID="Equation.DSMT4" ShapeID="_x0000_i1147" DrawAspect="Content" ObjectID="_1671537426" r:id="rId2321"/>
        </w:object>
      </w:r>
      <w:r w:rsidR="000228C0">
        <w:t>.</w:t>
      </w:r>
    </w:p>
    <w:p w:rsidR="008945A7" w:rsidRDefault="007063A7" w:rsidP="000228C0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38560" behindDoc="0" locked="0" layoutInCell="1" allowOverlap="1">
                <wp:simplePos x="0" y="0"/>
                <wp:positionH relativeFrom="column">
                  <wp:posOffset>2872796</wp:posOffset>
                </wp:positionH>
                <wp:positionV relativeFrom="paragraph">
                  <wp:posOffset>343857</wp:posOffset>
                </wp:positionV>
                <wp:extent cx="1833480" cy="63360"/>
                <wp:effectExtent l="38100" t="38100" r="33655" b="32385"/>
                <wp:wrapNone/>
                <wp:docPr id="1059" name="Ink 1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2">
                      <w14:nvContentPartPr>
                        <w14:cNvContentPartPr/>
                      </w14:nvContentPartPr>
                      <w14:xfrm>
                        <a:off x="0" y="0"/>
                        <a:ext cx="183348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59" o:spid="_x0000_s1026" type="#_x0000_t75" style="position:absolute;margin-left:225.75pt;margin-top:26.25pt;width:145.65pt;height:6.55pt;z-index:25273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">
                <v:imagedata r:id="rId232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37536" behindDoc="0" locked="0" layoutInCell="1" allowOverlap="1">
                <wp:simplePos x="0" y="0"/>
                <wp:positionH relativeFrom="column">
                  <wp:posOffset>998996</wp:posOffset>
                </wp:positionH>
                <wp:positionV relativeFrom="paragraph">
                  <wp:posOffset>344577</wp:posOffset>
                </wp:positionV>
                <wp:extent cx="1459440" cy="69120"/>
                <wp:effectExtent l="38100" t="38100" r="26670" b="45720"/>
                <wp:wrapNone/>
                <wp:docPr id="1058" name="Ink 1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4">
                      <w14:nvContentPartPr>
                        <w14:cNvContentPartPr/>
                      </w14:nvContentPartPr>
                      <w14:xfrm>
                        <a:off x="0" y="0"/>
                        <a:ext cx="145944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58" o:spid="_x0000_s1026" type="#_x0000_t75" style="position:absolute;margin-left:78.1pt;margin-top:26.2pt;width:116.35pt;height:7.1pt;z-index:25273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">
                <v:imagedata r:id="rId2325" o:title=""/>
              </v:shape>
            </w:pict>
          </mc:Fallback>
        </mc:AlternateContent>
      </w:r>
      <w:r w:rsidR="000228C0">
        <w:t xml:space="preserve">Θέτουμε </w:t>
      </w:r>
      <w:r w:rsidR="000228C0" w:rsidRPr="004D7A35">
        <w:rPr>
          <w:position w:val="-12"/>
        </w:rPr>
        <w:object w:dxaOrig="2740" w:dyaOrig="380">
          <v:shape id="_x0000_i1148" type="#_x0000_t75" style="width:137.05pt;height:19.1pt" o:ole="">
            <v:imagedata r:id="rId2326" o:title=""/>
          </v:shape>
          <o:OLEObject Type="Embed" ProgID="Equation.DSMT4" ShapeID="_x0000_i1148" DrawAspect="Content" ObjectID="_1671537427" r:id="rId2327"/>
        </w:object>
      </w:r>
      <w:r w:rsidR="000228C0" w:rsidRPr="008945A7">
        <w:t xml:space="preserve"> </w:t>
      </w:r>
      <w:r w:rsidR="000228C0">
        <w:t xml:space="preserve">και </w:t>
      </w:r>
      <w:r w:rsidR="000228C0" w:rsidRPr="003D1E74">
        <w:rPr>
          <w:position w:val="-12"/>
        </w:rPr>
        <w:object w:dxaOrig="3180" w:dyaOrig="380">
          <v:shape id="_x0000_i1149" type="#_x0000_t75" style="width:159.2pt;height:19.1pt" o:ole="">
            <v:imagedata r:id="rId2328" o:title=""/>
          </v:shape>
          <o:OLEObject Type="Embed" ProgID="Equation.DSMT4" ShapeID="_x0000_i1149" DrawAspect="Content" ObjectID="_1671537428" r:id="rId2329"/>
        </w:object>
      </w:r>
      <w:r w:rsidR="000228C0" w:rsidRPr="008945A7">
        <w:t>.</w:t>
      </w:r>
    </w:p>
    <w:p w:rsidR="008945A7" w:rsidRPr="00810FB4" w:rsidRDefault="008945A7" w:rsidP="000228C0">
      <w:r>
        <w:t xml:space="preserve">Τότε προφανώς </w:t>
      </w:r>
      <w:r w:rsidRPr="008945A7">
        <w:rPr>
          <w:position w:val="-6"/>
        </w:rPr>
        <w:object w:dxaOrig="1140" w:dyaOrig="279">
          <v:shape id="_x0000_i1150" type="#_x0000_t75" style="width:56.8pt;height:13.9pt" o:ole="">
            <v:imagedata r:id="rId1869" o:title=""/>
          </v:shape>
          <o:OLEObject Type="Embed" ProgID="Equation.DSMT4" ShapeID="_x0000_i1150" DrawAspect="Content" ObjectID="_1671537429" r:id="rId2330"/>
        </w:object>
      </w:r>
      <w:r>
        <w:t>.</w:t>
      </w:r>
    </w:p>
    <w:p w:rsidR="008945A7" w:rsidRPr="00810FB4" w:rsidRDefault="007063A7">
      <w:pPr>
        <w:spacing w:before="0" w:after="0" w:line="240" w:lineRule="auto"/>
        <w:jc w:val="left"/>
      </w:pP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39584" behindDoc="0" locked="0" layoutInCell="1" allowOverlap="1">
                <wp:simplePos x="0" y="0"/>
                <wp:positionH relativeFrom="column">
                  <wp:posOffset>4170596</wp:posOffset>
                </wp:positionH>
                <wp:positionV relativeFrom="paragraph">
                  <wp:posOffset>878697</wp:posOffset>
                </wp:positionV>
                <wp:extent cx="154440" cy="182520"/>
                <wp:effectExtent l="38100" t="38100" r="55245" b="46355"/>
                <wp:wrapNone/>
                <wp:docPr id="1060" name="Ink 1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1">
                      <w14:nvContentPartPr>
                        <w14:cNvContentPartPr/>
                      </w14:nvContentPartPr>
                      <w14:xfrm>
                        <a:off x="0" y="0"/>
                        <a:ext cx="15444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60" o:spid="_x0000_s1026" type="#_x0000_t75" style="position:absolute;margin-left:327.4pt;margin-top:68.2pt;width:14.15pt;height:16.35pt;z-index:25273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">
                <v:imagedata r:id="rId233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34464" behindDoc="0" locked="0" layoutInCell="1" allowOverlap="1">
                <wp:simplePos x="0" y="0"/>
                <wp:positionH relativeFrom="column">
                  <wp:posOffset>6007676</wp:posOffset>
                </wp:positionH>
                <wp:positionV relativeFrom="paragraph">
                  <wp:posOffset>478017</wp:posOffset>
                </wp:positionV>
                <wp:extent cx="360" cy="360"/>
                <wp:effectExtent l="0" t="0" r="0" b="0"/>
                <wp:wrapNone/>
                <wp:docPr id="1055" name="Ink 1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55" o:spid="_x0000_s1026" type="#_x0000_t75" style="position:absolute;margin-left:472.05pt;margin-top:36.65pt;width:2.05pt;height:2.05pt;z-index:25273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">
                <v:imagedata r:id="rId31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31392" behindDoc="0" locked="0" layoutInCell="1" allowOverlap="1">
                <wp:simplePos x="0" y="0"/>
                <wp:positionH relativeFrom="column">
                  <wp:posOffset>4232876</wp:posOffset>
                </wp:positionH>
                <wp:positionV relativeFrom="paragraph">
                  <wp:posOffset>524817</wp:posOffset>
                </wp:positionV>
                <wp:extent cx="225360" cy="192960"/>
                <wp:effectExtent l="38100" t="38100" r="41910" b="55245"/>
                <wp:wrapNone/>
                <wp:docPr id="1052" name="Ink 1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4">
                      <w14:nvContentPartPr>
                        <w14:cNvContentPartPr/>
                      </w14:nvContentPartPr>
                      <w14:xfrm>
                        <a:off x="0" y="0"/>
                        <a:ext cx="22536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52" o:spid="_x0000_s1026" type="#_x0000_t75" style="position:absolute;margin-left:332.3pt;margin-top:40.3pt;width:19.8pt;height:17.25pt;z-index:25273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">
                <v:imagedata r:id="rId2335" o:title=""/>
              </v:shape>
            </w:pict>
          </mc:Fallback>
        </mc:AlternateContent>
      </w:r>
      <w:r w:rsidR="009114EE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19104" behindDoc="0" locked="0" layoutInCell="1" allowOverlap="1">
                <wp:simplePos x="0" y="0"/>
                <wp:positionH relativeFrom="column">
                  <wp:posOffset>6173636</wp:posOffset>
                </wp:positionH>
                <wp:positionV relativeFrom="paragraph">
                  <wp:posOffset>679617</wp:posOffset>
                </wp:positionV>
                <wp:extent cx="360" cy="360"/>
                <wp:effectExtent l="0" t="0" r="0" b="0"/>
                <wp:wrapNone/>
                <wp:docPr id="1040" name="Ink 1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40" o:spid="_x0000_s1026" type="#_x0000_t75" style="position:absolute;margin-left:485.1pt;margin-top:52.5pt;width:2.05pt;height:2.05pt;z-index:25271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">
                <v:imagedata r:id="rId2337" o:title=""/>
              </v:shape>
            </w:pict>
          </mc:Fallback>
        </mc:AlternateContent>
      </w:r>
      <w:r w:rsidR="008945A7" w:rsidRPr="00810FB4">
        <w:br w:type="page"/>
      </w:r>
    </w:p>
    <w:p w:rsidR="008945A7" w:rsidRDefault="007063A7" w:rsidP="000228C0">
      <w:r>
        <w:rPr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2866560" behindDoc="0" locked="0" layoutInCell="1" allowOverlap="1">
                <wp:simplePos x="0" y="0"/>
                <wp:positionH relativeFrom="column">
                  <wp:posOffset>2095196</wp:posOffset>
                </wp:positionH>
                <wp:positionV relativeFrom="paragraph">
                  <wp:posOffset>7559029</wp:posOffset>
                </wp:positionV>
                <wp:extent cx="22680" cy="22680"/>
                <wp:effectExtent l="19050" t="19050" r="34925" b="34925"/>
                <wp:wrapNone/>
                <wp:docPr id="1185" name="Ink 1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8">
                      <w14:nvContentPartPr>
                        <w14:cNvContentPartPr/>
                      </w14:nvContentPartPr>
                      <w14:xfrm>
                        <a:off x="0" y="0"/>
                        <a:ext cx="2268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5" o:spid="_x0000_s1026" type="#_x0000_t75" style="position:absolute;margin-left:164.55pt;margin-top:594.5pt;width:2.95pt;height:2.95pt;z-index:25286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">
                <v:imagedata r:id="rId233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34816" behindDoc="0" locked="0" layoutInCell="1" allowOverlap="1">
                <wp:simplePos x="0" y="0"/>
                <wp:positionH relativeFrom="column">
                  <wp:posOffset>1373756</wp:posOffset>
                </wp:positionH>
                <wp:positionV relativeFrom="paragraph">
                  <wp:posOffset>282926</wp:posOffset>
                </wp:positionV>
                <wp:extent cx="408960" cy="80640"/>
                <wp:effectExtent l="38100" t="38100" r="10160" b="34290"/>
                <wp:wrapNone/>
                <wp:docPr id="1153" name="Ink 1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0">
                      <w14:nvContentPartPr>
                        <w14:cNvContentPartPr/>
                      </w14:nvContentPartPr>
                      <w14:xfrm>
                        <a:off x="0" y="0"/>
                        <a:ext cx="40896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3" o:spid="_x0000_s1026" type="#_x0000_t75" style="position:absolute;margin-left:107.45pt;margin-top:21.75pt;width:33.6pt;height:7.65pt;z-index:25283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">
                <v:imagedata r:id="rId234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32768" behindDoc="0" locked="0" layoutInCell="1" allowOverlap="1">
                <wp:simplePos x="0" y="0"/>
                <wp:positionH relativeFrom="column">
                  <wp:posOffset>2823116</wp:posOffset>
                </wp:positionH>
                <wp:positionV relativeFrom="paragraph">
                  <wp:posOffset>-101194</wp:posOffset>
                </wp:positionV>
                <wp:extent cx="545400" cy="496800"/>
                <wp:effectExtent l="38100" t="38100" r="45720" b="36830"/>
                <wp:wrapNone/>
                <wp:docPr id="1151" name="Ink 1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2">
                      <w14:nvContentPartPr>
                        <w14:cNvContentPartPr/>
                      </w14:nvContentPartPr>
                      <w14:xfrm>
                        <a:off x="0" y="0"/>
                        <a:ext cx="545400" cy="49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1" o:spid="_x0000_s1026" type="#_x0000_t75" style="position:absolute;margin-left:221.35pt;margin-top:-8.85pt;width:44.75pt;height:40.8pt;z-index:25283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">
                <v:imagedata r:id="rId234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87712" behindDoc="0" locked="0" layoutInCell="1" allowOverlap="1">
                <wp:simplePos x="0" y="0"/>
                <wp:positionH relativeFrom="column">
                  <wp:posOffset>1316516</wp:posOffset>
                </wp:positionH>
                <wp:positionV relativeFrom="paragraph">
                  <wp:posOffset>-39634</wp:posOffset>
                </wp:positionV>
                <wp:extent cx="528480" cy="453960"/>
                <wp:effectExtent l="38100" t="38100" r="43180" b="41910"/>
                <wp:wrapNone/>
                <wp:docPr id="1107" name="Ink 1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4">
                      <w14:nvContentPartPr>
                        <w14:cNvContentPartPr/>
                      </w14:nvContentPartPr>
                      <w14:xfrm>
                        <a:off x="0" y="0"/>
                        <a:ext cx="528480" cy="45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7" o:spid="_x0000_s1026" type="#_x0000_t75" style="position:absolute;margin-left:102.9pt;margin-top:-4pt;width:43.25pt;height:37.45pt;z-index:25278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">
                <v:imagedata r:id="rId234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83616" behindDoc="0" locked="0" layoutInCell="1" allowOverlap="1">
                <wp:simplePos x="0" y="0"/>
                <wp:positionH relativeFrom="column">
                  <wp:posOffset>2630156</wp:posOffset>
                </wp:positionH>
                <wp:positionV relativeFrom="paragraph">
                  <wp:posOffset>263126</wp:posOffset>
                </wp:positionV>
                <wp:extent cx="810360" cy="84600"/>
                <wp:effectExtent l="38100" t="38100" r="46990" b="48895"/>
                <wp:wrapNone/>
                <wp:docPr id="1103" name="Ink 1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6">
                      <w14:nvContentPartPr>
                        <w14:cNvContentPartPr/>
                      </w14:nvContentPartPr>
                      <w14:xfrm>
                        <a:off x="0" y="0"/>
                        <a:ext cx="81036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3" o:spid="_x0000_s1026" type="#_x0000_t75" style="position:absolute;margin-left:206.35pt;margin-top:19.75pt;width:65.35pt;height:8.4pt;z-index:25278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">
                <v:imagedata r:id="rId234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68256" behindDoc="0" locked="0" layoutInCell="1" allowOverlap="1">
                <wp:simplePos x="0" y="0"/>
                <wp:positionH relativeFrom="column">
                  <wp:posOffset>5957276</wp:posOffset>
                </wp:positionH>
                <wp:positionV relativeFrom="paragraph">
                  <wp:posOffset>122366</wp:posOffset>
                </wp:positionV>
                <wp:extent cx="111240" cy="120600"/>
                <wp:effectExtent l="38100" t="38100" r="22225" b="32385"/>
                <wp:wrapNone/>
                <wp:docPr id="1088" name="Ink 1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8">
                      <w14:nvContentPartPr>
                        <w14:cNvContentPartPr/>
                      </w14:nvContentPartPr>
                      <w14:xfrm>
                        <a:off x="0" y="0"/>
                        <a:ext cx="11124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88" o:spid="_x0000_s1026" type="#_x0000_t75" style="position:absolute;margin-left:468.35pt;margin-top:9.1pt;width:10.3pt;height:10.85pt;z-index:25276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">
                <v:imagedata r:id="rId234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67232" behindDoc="0" locked="0" layoutInCell="1" allowOverlap="1">
                <wp:simplePos x="0" y="0"/>
                <wp:positionH relativeFrom="column">
                  <wp:posOffset>5802116</wp:posOffset>
                </wp:positionH>
                <wp:positionV relativeFrom="paragraph">
                  <wp:posOffset>123806</wp:posOffset>
                </wp:positionV>
                <wp:extent cx="82080" cy="131040"/>
                <wp:effectExtent l="38100" t="38100" r="32385" b="21590"/>
                <wp:wrapNone/>
                <wp:docPr id="1087" name="Ink 1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0">
                      <w14:nvContentPartPr>
                        <w14:cNvContentPartPr/>
                      </w14:nvContentPartPr>
                      <w14:xfrm>
                        <a:off x="0" y="0"/>
                        <a:ext cx="8208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87" o:spid="_x0000_s1026" type="#_x0000_t75" style="position:absolute;margin-left:456.2pt;margin-top:9.2pt;width:7.65pt;height:11.5pt;z-index:25276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">
                <v:imagedata r:id="rId235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66208" behindDoc="0" locked="0" layoutInCell="1" allowOverlap="1">
                <wp:simplePos x="0" y="0"/>
                <wp:positionH relativeFrom="column">
                  <wp:posOffset>5796356</wp:posOffset>
                </wp:positionH>
                <wp:positionV relativeFrom="paragraph">
                  <wp:posOffset>145046</wp:posOffset>
                </wp:positionV>
                <wp:extent cx="76680" cy="83520"/>
                <wp:effectExtent l="38100" t="38100" r="38100" b="31115"/>
                <wp:wrapNone/>
                <wp:docPr id="1086" name="Ink 1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2">
                      <w14:nvContentPartPr>
                        <w14:cNvContentPartPr/>
                      </w14:nvContentPartPr>
                      <w14:xfrm>
                        <a:off x="0" y="0"/>
                        <a:ext cx="7668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86" o:spid="_x0000_s1026" type="#_x0000_t75" style="position:absolute;margin-left:455.9pt;margin-top:10.8pt;width:7.25pt;height:7.9pt;z-index:25276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">
                <v:imagedata r:id="rId235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65184" behindDoc="0" locked="0" layoutInCell="1" allowOverlap="1">
                <wp:simplePos x="0" y="0"/>
                <wp:positionH relativeFrom="column">
                  <wp:posOffset>5678636</wp:posOffset>
                </wp:positionH>
                <wp:positionV relativeFrom="paragraph">
                  <wp:posOffset>169886</wp:posOffset>
                </wp:positionV>
                <wp:extent cx="106200" cy="35640"/>
                <wp:effectExtent l="38100" t="38100" r="27305" b="40640"/>
                <wp:wrapNone/>
                <wp:docPr id="1085" name="Ink 1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4">
                      <w14:nvContentPartPr>
                        <w14:cNvContentPartPr/>
                      </w14:nvContentPartPr>
                      <w14:xfrm>
                        <a:off x="0" y="0"/>
                        <a:ext cx="10620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85" o:spid="_x0000_s1026" type="#_x0000_t75" style="position:absolute;margin-left:446.45pt;margin-top:12.85pt;width:9.6pt;height:4.1pt;z-index:25276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">
                <v:imagedata r:id="rId235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64160" behindDoc="0" locked="0" layoutInCell="1" allowOverlap="1">
                <wp:simplePos x="0" y="0"/>
                <wp:positionH relativeFrom="column">
                  <wp:posOffset>5693396</wp:posOffset>
                </wp:positionH>
                <wp:positionV relativeFrom="paragraph">
                  <wp:posOffset>119126</wp:posOffset>
                </wp:positionV>
                <wp:extent cx="59760" cy="125640"/>
                <wp:effectExtent l="38100" t="38100" r="35560" b="27305"/>
                <wp:wrapNone/>
                <wp:docPr id="1084" name="Ink 1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6">
                      <w14:nvContentPartPr>
                        <w14:cNvContentPartPr/>
                      </w14:nvContentPartPr>
                      <w14:xfrm>
                        <a:off x="0" y="0"/>
                        <a:ext cx="5976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84" o:spid="_x0000_s1026" type="#_x0000_t75" style="position:absolute;margin-left:447.55pt;margin-top:8.7pt;width:6.1pt;height:11.35pt;z-index:25276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">
                <v:imagedata r:id="rId235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63136" behindDoc="0" locked="0" layoutInCell="1" allowOverlap="1">
                <wp:simplePos x="0" y="0"/>
                <wp:positionH relativeFrom="column">
                  <wp:posOffset>5627516</wp:posOffset>
                </wp:positionH>
                <wp:positionV relativeFrom="paragraph">
                  <wp:posOffset>109046</wp:posOffset>
                </wp:positionV>
                <wp:extent cx="33840" cy="115200"/>
                <wp:effectExtent l="38100" t="38100" r="42545" b="37465"/>
                <wp:wrapNone/>
                <wp:docPr id="1083" name="Ink 1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8">
                      <w14:nvContentPartPr>
                        <w14:cNvContentPartPr/>
                      </w14:nvContentPartPr>
                      <w14:xfrm>
                        <a:off x="0" y="0"/>
                        <a:ext cx="3384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83" o:spid="_x0000_s1026" type="#_x0000_t75" style="position:absolute;margin-left:442.45pt;margin-top:8.05pt;width:4.1pt;height:10.45pt;z-index:25276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">
                <v:imagedata r:id="rId235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62112" behindDoc="0" locked="0" layoutInCell="1" allowOverlap="1">
                <wp:simplePos x="0" y="0"/>
                <wp:positionH relativeFrom="column">
                  <wp:posOffset>5566316</wp:posOffset>
                </wp:positionH>
                <wp:positionV relativeFrom="paragraph">
                  <wp:posOffset>123446</wp:posOffset>
                </wp:positionV>
                <wp:extent cx="47160" cy="156600"/>
                <wp:effectExtent l="19050" t="38100" r="48260" b="34290"/>
                <wp:wrapNone/>
                <wp:docPr id="1082" name="Ink 1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0">
                      <w14:nvContentPartPr>
                        <w14:cNvContentPartPr/>
                      </w14:nvContentPartPr>
                      <w14:xfrm>
                        <a:off x="0" y="0"/>
                        <a:ext cx="4716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82" o:spid="_x0000_s1026" type="#_x0000_t75" style="position:absolute;margin-left:437.4pt;margin-top:8.8pt;width:5.45pt;height:14.05pt;z-index:25276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">
                <v:imagedata r:id="rId236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61088" behindDoc="0" locked="0" layoutInCell="1" allowOverlap="1">
                <wp:simplePos x="0" y="0"/>
                <wp:positionH relativeFrom="column">
                  <wp:posOffset>5420516</wp:posOffset>
                </wp:positionH>
                <wp:positionV relativeFrom="paragraph">
                  <wp:posOffset>156566</wp:posOffset>
                </wp:positionV>
                <wp:extent cx="141840" cy="50040"/>
                <wp:effectExtent l="38100" t="38100" r="29845" b="26670"/>
                <wp:wrapNone/>
                <wp:docPr id="1081" name="Ink 1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2">
                      <w14:nvContentPartPr>
                        <w14:cNvContentPartPr/>
                      </w14:nvContentPartPr>
                      <w14:xfrm>
                        <a:off x="0" y="0"/>
                        <a:ext cx="14184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81" o:spid="_x0000_s1026" type="#_x0000_t75" style="position:absolute;margin-left:426.15pt;margin-top:11.7pt;width:12.5pt;height:5.4pt;z-index:25276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">
                <v:imagedata r:id="rId236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60064" behindDoc="0" locked="0" layoutInCell="1" allowOverlap="1">
                <wp:simplePos x="0" y="0"/>
                <wp:positionH relativeFrom="column">
                  <wp:posOffset>5449316</wp:posOffset>
                </wp:positionH>
                <wp:positionV relativeFrom="paragraph">
                  <wp:posOffset>120926</wp:posOffset>
                </wp:positionV>
                <wp:extent cx="72720" cy="145080"/>
                <wp:effectExtent l="19050" t="38100" r="41910" b="45720"/>
                <wp:wrapNone/>
                <wp:docPr id="1080" name="Ink 1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4">
                      <w14:nvContentPartPr>
                        <w14:cNvContentPartPr/>
                      </w14:nvContentPartPr>
                      <w14:xfrm>
                        <a:off x="0" y="0"/>
                        <a:ext cx="7272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80" o:spid="_x0000_s1026" type="#_x0000_t75" style="position:absolute;margin-left:428.15pt;margin-top:8.55pt;width:7.2pt;height:13.2pt;z-index:25276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">
                <v:imagedata r:id="rId236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59040" behindDoc="0" locked="0" layoutInCell="1" allowOverlap="1">
                <wp:simplePos x="0" y="0"/>
                <wp:positionH relativeFrom="column">
                  <wp:posOffset>5334116</wp:posOffset>
                </wp:positionH>
                <wp:positionV relativeFrom="paragraph">
                  <wp:posOffset>107966</wp:posOffset>
                </wp:positionV>
                <wp:extent cx="86760" cy="140760"/>
                <wp:effectExtent l="38100" t="38100" r="46990" b="31115"/>
                <wp:wrapNone/>
                <wp:docPr id="1079" name="Ink 1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6">
                      <w14:nvContentPartPr>
                        <w14:cNvContentPartPr/>
                      </w14:nvContentPartPr>
                      <w14:xfrm>
                        <a:off x="0" y="0"/>
                        <a:ext cx="8676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79" o:spid="_x0000_s1026" type="#_x0000_t75" style="position:absolute;margin-left:419.2pt;margin-top:7.7pt;width:8.4pt;height:12.7pt;z-index:25275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">
                <v:imagedata r:id="rId236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58016" behindDoc="0" locked="0" layoutInCell="1" allowOverlap="1">
                <wp:simplePos x="0" y="0"/>
                <wp:positionH relativeFrom="column">
                  <wp:posOffset>5011196</wp:posOffset>
                </wp:positionH>
                <wp:positionV relativeFrom="paragraph">
                  <wp:posOffset>125966</wp:posOffset>
                </wp:positionV>
                <wp:extent cx="143280" cy="108360"/>
                <wp:effectExtent l="38100" t="38100" r="47625" b="44450"/>
                <wp:wrapNone/>
                <wp:docPr id="1078" name="Ink 1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8">
                      <w14:nvContentPartPr>
                        <w14:cNvContentPartPr/>
                      </w14:nvContentPartPr>
                      <w14:xfrm>
                        <a:off x="0" y="0"/>
                        <a:ext cx="14328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78" o:spid="_x0000_s1026" type="#_x0000_t75" style="position:absolute;margin-left:393.8pt;margin-top:9.3pt;width:12.9pt;height:10pt;z-index:25275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">
                <v:imagedata r:id="rId236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56992" behindDoc="0" locked="0" layoutInCell="1" allowOverlap="1">
                <wp:simplePos x="0" y="0"/>
                <wp:positionH relativeFrom="column">
                  <wp:posOffset>4747316</wp:posOffset>
                </wp:positionH>
                <wp:positionV relativeFrom="paragraph">
                  <wp:posOffset>29126</wp:posOffset>
                </wp:positionV>
                <wp:extent cx="104760" cy="212760"/>
                <wp:effectExtent l="38100" t="38100" r="29210" b="34925"/>
                <wp:wrapNone/>
                <wp:docPr id="1077" name="Ink 1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0">
                      <w14:nvContentPartPr>
                        <w14:cNvContentPartPr/>
                      </w14:nvContentPartPr>
                      <w14:xfrm>
                        <a:off x="0" y="0"/>
                        <a:ext cx="104760" cy="21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77" o:spid="_x0000_s1026" type="#_x0000_t75" style="position:absolute;margin-left:373.1pt;margin-top:1.5pt;width:9.8pt;height:18.35pt;z-index:25275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">
                <v:imagedata r:id="rId237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55968" behindDoc="0" locked="0" layoutInCell="1" allowOverlap="1">
                <wp:simplePos x="0" y="0"/>
                <wp:positionH relativeFrom="column">
                  <wp:posOffset>4475516</wp:posOffset>
                </wp:positionH>
                <wp:positionV relativeFrom="paragraph">
                  <wp:posOffset>142166</wp:posOffset>
                </wp:positionV>
                <wp:extent cx="67320" cy="115200"/>
                <wp:effectExtent l="38100" t="38100" r="46990" b="37465"/>
                <wp:wrapNone/>
                <wp:docPr id="1076" name="Ink 1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2">
                      <w14:nvContentPartPr>
                        <w14:cNvContentPartPr/>
                      </w14:nvContentPartPr>
                      <w14:xfrm>
                        <a:off x="0" y="0"/>
                        <a:ext cx="6732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76" o:spid="_x0000_s1026" type="#_x0000_t75" style="position:absolute;margin-left:351.65pt;margin-top:10.4pt;width:6.9pt;height:10.7pt;z-index:25275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">
                <v:imagedata r:id="rId237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54944" behindDoc="0" locked="0" layoutInCell="1" allowOverlap="1">
                <wp:simplePos x="0" y="0"/>
                <wp:positionH relativeFrom="column">
                  <wp:posOffset>4125596</wp:posOffset>
                </wp:positionH>
                <wp:positionV relativeFrom="paragraph">
                  <wp:posOffset>151166</wp:posOffset>
                </wp:positionV>
                <wp:extent cx="150120" cy="127440"/>
                <wp:effectExtent l="38100" t="38100" r="40640" b="25400"/>
                <wp:wrapNone/>
                <wp:docPr id="1075" name="Ink 1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4">
                      <w14:nvContentPartPr>
                        <w14:cNvContentPartPr/>
                      </w14:nvContentPartPr>
                      <w14:xfrm>
                        <a:off x="0" y="0"/>
                        <a:ext cx="15012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75" o:spid="_x0000_s1026" type="#_x0000_t75" style="position:absolute;margin-left:324.1pt;margin-top:11.45pt;width:13.4pt;height:11.2pt;z-index:25275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">
                <v:imagedata r:id="rId237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53920" behindDoc="0" locked="0" layoutInCell="1" allowOverlap="1">
                <wp:simplePos x="0" y="0"/>
                <wp:positionH relativeFrom="column">
                  <wp:posOffset>4031276</wp:posOffset>
                </wp:positionH>
                <wp:positionV relativeFrom="paragraph">
                  <wp:posOffset>80246</wp:posOffset>
                </wp:positionV>
                <wp:extent cx="20520" cy="97920"/>
                <wp:effectExtent l="38100" t="38100" r="36830" b="35560"/>
                <wp:wrapNone/>
                <wp:docPr id="1074" name="Ink 1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6">
                      <w14:nvContentPartPr>
                        <w14:cNvContentPartPr/>
                      </w14:nvContentPartPr>
                      <w14:xfrm>
                        <a:off x="0" y="0"/>
                        <a:ext cx="2052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74" o:spid="_x0000_s1026" type="#_x0000_t75" style="position:absolute;margin-left:316.8pt;margin-top:5.6pt;width:2.8pt;height:9pt;z-index:25275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">
                <v:imagedata r:id="rId237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52896" behindDoc="0" locked="0" layoutInCell="1" allowOverlap="1">
                <wp:simplePos x="0" y="0"/>
                <wp:positionH relativeFrom="column">
                  <wp:posOffset>3893396</wp:posOffset>
                </wp:positionH>
                <wp:positionV relativeFrom="paragraph">
                  <wp:posOffset>185006</wp:posOffset>
                </wp:positionV>
                <wp:extent cx="208440" cy="83160"/>
                <wp:effectExtent l="38100" t="38100" r="39370" b="50800"/>
                <wp:wrapNone/>
                <wp:docPr id="1073" name="Ink 1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8">
                      <w14:nvContentPartPr>
                        <w14:cNvContentPartPr/>
                      </w14:nvContentPartPr>
                      <w14:xfrm>
                        <a:off x="0" y="0"/>
                        <a:ext cx="20844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73" o:spid="_x0000_s1026" type="#_x0000_t75" style="position:absolute;margin-left:305.95pt;margin-top:13.7pt;width:17.9pt;height:8.3pt;z-index:25275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">
                <v:imagedata r:id="rId237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51872" behindDoc="0" locked="0" layoutInCell="1" allowOverlap="1">
                <wp:simplePos x="0" y="0"/>
                <wp:positionH relativeFrom="column">
                  <wp:posOffset>3935156</wp:posOffset>
                </wp:positionH>
                <wp:positionV relativeFrom="paragraph">
                  <wp:posOffset>157646</wp:posOffset>
                </wp:positionV>
                <wp:extent cx="45360" cy="151920"/>
                <wp:effectExtent l="19050" t="38100" r="31115" b="38735"/>
                <wp:wrapNone/>
                <wp:docPr id="1072" name="Ink 1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0">
                      <w14:nvContentPartPr>
                        <w14:cNvContentPartPr/>
                      </w14:nvContentPartPr>
                      <w14:xfrm>
                        <a:off x="0" y="0"/>
                        <a:ext cx="4536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72" o:spid="_x0000_s1026" type="#_x0000_t75" style="position:absolute;margin-left:309.2pt;margin-top:11.8pt;width:4.8pt;height:13.3pt;z-index:25275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">
                <v:imagedata r:id="rId238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50848" behindDoc="0" locked="0" layoutInCell="1" allowOverlap="1">
                <wp:simplePos x="0" y="0"/>
                <wp:positionH relativeFrom="column">
                  <wp:posOffset>3742916</wp:posOffset>
                </wp:positionH>
                <wp:positionV relativeFrom="paragraph">
                  <wp:posOffset>-34594</wp:posOffset>
                </wp:positionV>
                <wp:extent cx="214920" cy="429480"/>
                <wp:effectExtent l="38100" t="38100" r="33020" b="27940"/>
                <wp:wrapNone/>
                <wp:docPr id="1071" name="Ink 1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2">
                      <w14:nvContentPartPr>
                        <w14:cNvContentPartPr/>
                      </w14:nvContentPartPr>
                      <w14:xfrm>
                        <a:off x="0" y="0"/>
                        <a:ext cx="214920" cy="42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71" o:spid="_x0000_s1026" type="#_x0000_t75" style="position:absolute;margin-left:293.9pt;margin-top:-3.3pt;width:18.25pt;height:35.2pt;z-index:25275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">
                <v:imagedata r:id="rId238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49824" behindDoc="0" locked="0" layoutInCell="1" allowOverlap="1">
                <wp:simplePos x="0" y="0"/>
                <wp:positionH relativeFrom="column">
                  <wp:posOffset>4029116</wp:posOffset>
                </wp:positionH>
                <wp:positionV relativeFrom="paragraph">
                  <wp:posOffset>-12274</wp:posOffset>
                </wp:positionV>
                <wp:extent cx="13680" cy="7200"/>
                <wp:effectExtent l="38100" t="38100" r="24765" b="31115"/>
                <wp:wrapNone/>
                <wp:docPr id="1070" name="Ink 1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4">
                      <w14:nvContentPartPr>
                        <w14:cNvContentPartPr/>
                      </w14:nvContentPartPr>
                      <w14:xfrm>
                        <a:off x="0" y="0"/>
                        <a:ext cx="136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70" o:spid="_x0000_s1026" type="#_x0000_t75" style="position:absolute;margin-left:316.65pt;margin-top:-1.55pt;width:2.3pt;height:1.75pt;z-index:25274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">
                <v:imagedata r:id="rId238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48800" behindDoc="0" locked="0" layoutInCell="1" allowOverlap="1">
                <wp:simplePos x="0" y="0"/>
                <wp:positionH relativeFrom="column">
                  <wp:posOffset>2360156</wp:posOffset>
                </wp:positionH>
                <wp:positionV relativeFrom="paragraph">
                  <wp:posOffset>282206</wp:posOffset>
                </wp:positionV>
                <wp:extent cx="1035360" cy="49680"/>
                <wp:effectExtent l="38100" t="38100" r="31750" b="26670"/>
                <wp:wrapNone/>
                <wp:docPr id="1069" name="Ink 1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6">
                      <w14:nvContentPartPr>
                        <w14:cNvContentPartPr/>
                      </w14:nvContentPartPr>
                      <w14:xfrm>
                        <a:off x="0" y="0"/>
                        <a:ext cx="103536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69" o:spid="_x0000_s1026" type="#_x0000_t75" style="position:absolute;margin-left:185.4pt;margin-top:21.45pt;width:82.7pt;height:5.1pt;z-index:25274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">
                <v:imagedata r:id="rId238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46752" behindDoc="0" locked="0" layoutInCell="1" allowOverlap="1">
                <wp:simplePos x="0" y="0"/>
                <wp:positionH relativeFrom="column">
                  <wp:posOffset>653756</wp:posOffset>
                </wp:positionH>
                <wp:positionV relativeFrom="paragraph">
                  <wp:posOffset>254486</wp:posOffset>
                </wp:positionV>
                <wp:extent cx="316080" cy="59040"/>
                <wp:effectExtent l="38100" t="38100" r="27305" b="36830"/>
                <wp:wrapNone/>
                <wp:docPr id="1067" name="Ink 1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8">
                      <w14:nvContentPartPr>
                        <w14:cNvContentPartPr/>
                      </w14:nvContentPartPr>
                      <w14:xfrm>
                        <a:off x="0" y="0"/>
                        <a:ext cx="31608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67" o:spid="_x0000_s1026" type="#_x0000_t75" style="position:absolute;margin-left:50.95pt;margin-top:19.25pt;width:26.05pt;height:6.05pt;z-index:25274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">
                <v:imagedata r:id="rId238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45728" behindDoc="0" locked="0" layoutInCell="1" allowOverlap="1">
                <wp:simplePos x="0" y="0"/>
                <wp:positionH relativeFrom="column">
                  <wp:posOffset>3185996</wp:posOffset>
                </wp:positionH>
                <wp:positionV relativeFrom="paragraph">
                  <wp:posOffset>248366</wp:posOffset>
                </wp:positionV>
                <wp:extent cx="108720" cy="40680"/>
                <wp:effectExtent l="38100" t="38100" r="43815" b="35560"/>
                <wp:wrapNone/>
                <wp:docPr id="1066" name="Ink 1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0">
                      <w14:nvContentPartPr>
                        <w14:cNvContentPartPr/>
                      </w14:nvContentPartPr>
                      <w14:xfrm>
                        <a:off x="0" y="0"/>
                        <a:ext cx="10872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66" o:spid="_x0000_s1026" type="#_x0000_t75" style="position:absolute;margin-left:250.15pt;margin-top:18.85pt;width:9.95pt;height:4.65pt;z-index:25274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">
                <v:imagedata r:id="rId239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42656" behindDoc="0" locked="0" layoutInCell="1" allowOverlap="1">
                <wp:simplePos x="0" y="0"/>
                <wp:positionH relativeFrom="column">
                  <wp:posOffset>622436</wp:posOffset>
                </wp:positionH>
                <wp:positionV relativeFrom="paragraph">
                  <wp:posOffset>296606</wp:posOffset>
                </wp:positionV>
                <wp:extent cx="530640" cy="24840"/>
                <wp:effectExtent l="38100" t="38100" r="41275" b="32385"/>
                <wp:wrapNone/>
                <wp:docPr id="1063" name="Ink 1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2">
                      <w14:nvContentPartPr>
                        <w14:cNvContentPartPr/>
                      </w14:nvContentPartPr>
                      <w14:xfrm>
                        <a:off x="0" y="0"/>
                        <a:ext cx="53064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63" o:spid="_x0000_s1026" type="#_x0000_t75" style="position:absolute;margin-left:48.25pt;margin-top:22.5pt;width:43.5pt;height:3.55pt;z-index:25274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">
                <v:imagedata r:id="rId2393" o:title=""/>
              </v:shape>
            </w:pict>
          </mc:Fallback>
        </mc:AlternateContent>
      </w:r>
      <w:r w:rsidR="00380F0C">
        <w:t>γ</w:t>
      </w:r>
      <w:r w:rsidR="00C55BEC" w:rsidRPr="00380F0C">
        <w:t xml:space="preserve">) </w:t>
      </w:r>
      <w:r w:rsidR="00C55BEC">
        <w:t xml:space="preserve">Έστω </w:t>
      </w:r>
      <w:r w:rsidR="00C55BEC" w:rsidRPr="00E84BC3">
        <w:rPr>
          <w:position w:val="-4"/>
        </w:rPr>
        <w:object w:dxaOrig="780" w:dyaOrig="340">
          <v:shape id="_x0000_i1151" type="#_x0000_t75" style="width:39.05pt;height:16.9pt" o:ole="">
            <v:imagedata r:id="rId2282" o:title=""/>
          </v:shape>
          <o:OLEObject Type="Embed" ProgID="Equation.DSMT4" ShapeID="_x0000_i1151" DrawAspect="Content" ObjectID="_1671537430" r:id="rId2394"/>
        </w:object>
      </w:r>
      <w:r w:rsidR="00C55BEC" w:rsidRPr="000228C0">
        <w:t xml:space="preserve"> </w:t>
      </w:r>
      <w:r w:rsidR="00C55BEC" w:rsidRPr="00380F0C">
        <w:t xml:space="preserve"> </w:t>
      </w:r>
      <w:r w:rsidR="00C55BEC">
        <w:t xml:space="preserve">με </w:t>
      </w:r>
      <w:r w:rsidR="00380F0C" w:rsidRPr="00380F0C">
        <w:rPr>
          <w:position w:val="-6"/>
          <w:lang w:val="en-US"/>
        </w:rPr>
        <w:object w:dxaOrig="700" w:dyaOrig="300">
          <v:shape id="_x0000_i1152" type="#_x0000_t75" style="width:34.7pt;height:15.2pt" o:ole="">
            <v:imagedata r:id="rId2395" o:title=""/>
          </v:shape>
          <o:OLEObject Type="Embed" ProgID="Equation.DSMT4" ShapeID="_x0000_i1152" DrawAspect="Content" ObjectID="_1671537431" r:id="rId2396"/>
        </w:object>
      </w:r>
      <w:r w:rsidR="00380F0C" w:rsidRPr="00380F0C">
        <w:t xml:space="preserve">. </w:t>
      </w:r>
      <w:r w:rsidR="00380F0C">
        <w:t xml:space="preserve">Θα δείξουμε </w:t>
      </w:r>
      <w:r w:rsidR="00380F0C" w:rsidRPr="00380F0C">
        <w:rPr>
          <w:position w:val="-6"/>
        </w:rPr>
        <w:object w:dxaOrig="720" w:dyaOrig="300">
          <v:shape id="_x0000_i1153" type="#_x0000_t75" style="width:36pt;height:15.2pt" o:ole="">
            <v:imagedata r:id="rId2397" o:title=""/>
          </v:shape>
          <o:OLEObject Type="Embed" ProgID="Equation.DSMT4" ShapeID="_x0000_i1153" DrawAspect="Content" ObjectID="_1671537432" r:id="rId2398"/>
        </w:object>
      </w:r>
      <w:r w:rsidR="00380F0C" w:rsidRPr="00380F0C">
        <w:t>.</w:t>
      </w:r>
    </w:p>
    <w:p w:rsidR="00380F0C" w:rsidRDefault="007063A7" w:rsidP="000228C0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38912" behindDoc="0" locked="0" layoutInCell="1" allowOverlap="1">
                <wp:simplePos x="0" y="0"/>
                <wp:positionH relativeFrom="column">
                  <wp:posOffset>2953436</wp:posOffset>
                </wp:positionH>
                <wp:positionV relativeFrom="paragraph">
                  <wp:posOffset>363746</wp:posOffset>
                </wp:positionV>
                <wp:extent cx="272520" cy="35640"/>
                <wp:effectExtent l="38100" t="38100" r="32385" b="40640"/>
                <wp:wrapNone/>
                <wp:docPr id="1157" name="Ink 1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9">
                      <w14:nvContentPartPr>
                        <w14:cNvContentPartPr/>
                      </w14:nvContentPartPr>
                      <w14:xfrm>
                        <a:off x="0" y="0"/>
                        <a:ext cx="27252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7" o:spid="_x0000_s1026" type="#_x0000_t75" style="position:absolute;margin-left:231.75pt;margin-top:27.85pt;width:23.05pt;height:4.4pt;z-index:25283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">
                <v:imagedata r:id="rId240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36864" behindDoc="0" locked="0" layoutInCell="1" allowOverlap="1">
                <wp:simplePos x="0" y="0"/>
                <wp:positionH relativeFrom="column">
                  <wp:posOffset>1881716</wp:posOffset>
                </wp:positionH>
                <wp:positionV relativeFrom="paragraph">
                  <wp:posOffset>45146</wp:posOffset>
                </wp:positionV>
                <wp:extent cx="10440" cy="5400"/>
                <wp:effectExtent l="19050" t="19050" r="27940" b="33020"/>
                <wp:wrapNone/>
                <wp:docPr id="1155" name="Ink 1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1">
                      <w14:nvContentPartPr>
                        <w14:cNvContentPartPr/>
                      </w14:nvContentPartPr>
                      <w14:xfrm>
                        <a:off x="0" y="0"/>
                        <a:ext cx="104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5" o:spid="_x0000_s1026" type="#_x0000_t75" style="position:absolute;margin-left:147.85pt;margin-top:3.2pt;width:1.5pt;height:1.15pt;z-index:25283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">
                <v:imagedata r:id="rId240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35840" behindDoc="0" locked="0" layoutInCell="1" allowOverlap="1">
                <wp:simplePos x="0" y="0"/>
                <wp:positionH relativeFrom="column">
                  <wp:posOffset>2856236</wp:posOffset>
                </wp:positionH>
                <wp:positionV relativeFrom="paragraph">
                  <wp:posOffset>-26134</wp:posOffset>
                </wp:positionV>
                <wp:extent cx="343080" cy="70200"/>
                <wp:effectExtent l="38100" t="38100" r="19050" b="44450"/>
                <wp:wrapNone/>
                <wp:docPr id="1154" name="Ink 1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3">
                      <w14:nvContentPartPr>
                        <w14:cNvContentPartPr/>
                      </w14:nvContentPartPr>
                      <w14:xfrm>
                        <a:off x="0" y="0"/>
                        <a:ext cx="34308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4" o:spid="_x0000_s1026" type="#_x0000_t75" style="position:absolute;margin-left:224.4pt;margin-top:-2.8pt;width:28.25pt;height:7.1pt;z-index:25283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">
                <v:imagedata r:id="rId240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27648" behindDoc="0" locked="0" layoutInCell="1" allowOverlap="1">
                <wp:simplePos x="0" y="0"/>
                <wp:positionH relativeFrom="column">
                  <wp:posOffset>2524316</wp:posOffset>
                </wp:positionH>
                <wp:positionV relativeFrom="paragraph">
                  <wp:posOffset>372746</wp:posOffset>
                </wp:positionV>
                <wp:extent cx="99000" cy="7920"/>
                <wp:effectExtent l="38100" t="38100" r="34925" b="30480"/>
                <wp:wrapNone/>
                <wp:docPr id="1146" name="Ink 1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5">
                      <w14:nvContentPartPr>
                        <w14:cNvContentPartPr/>
                      </w14:nvContentPartPr>
                      <w14:xfrm>
                        <a:off x="0" y="0"/>
                        <a:ext cx="990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6" o:spid="_x0000_s1026" type="#_x0000_t75" style="position:absolute;margin-left:198.1pt;margin-top:28.65pt;width:9.3pt;height:2.15pt;z-index:25282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">
                <v:imagedata r:id="rId240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26624" behindDoc="0" locked="0" layoutInCell="1" allowOverlap="1">
                <wp:simplePos x="0" y="0"/>
                <wp:positionH relativeFrom="column">
                  <wp:posOffset>2179436</wp:posOffset>
                </wp:positionH>
                <wp:positionV relativeFrom="paragraph">
                  <wp:posOffset>365186</wp:posOffset>
                </wp:positionV>
                <wp:extent cx="136800" cy="27360"/>
                <wp:effectExtent l="38100" t="38100" r="34925" b="29845"/>
                <wp:wrapNone/>
                <wp:docPr id="1145" name="Ink 1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7">
                      <w14:nvContentPartPr>
                        <w14:cNvContentPartPr/>
                      </w14:nvContentPartPr>
                      <w14:xfrm>
                        <a:off x="0" y="0"/>
                        <a:ext cx="13680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5" o:spid="_x0000_s1026" type="#_x0000_t75" style="position:absolute;margin-left:171pt;margin-top:28.3pt;width:12.15pt;height:3.3pt;z-index:25282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">
                <v:imagedata r:id="rId240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25600" behindDoc="0" locked="0" layoutInCell="1" allowOverlap="1">
                <wp:simplePos x="0" y="0"/>
                <wp:positionH relativeFrom="column">
                  <wp:posOffset>1852556</wp:posOffset>
                </wp:positionH>
                <wp:positionV relativeFrom="paragraph">
                  <wp:posOffset>11666</wp:posOffset>
                </wp:positionV>
                <wp:extent cx="827640" cy="439200"/>
                <wp:effectExtent l="38100" t="38100" r="48895" b="37465"/>
                <wp:wrapNone/>
                <wp:docPr id="1144" name="Ink 1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9">
                      <w14:nvContentPartPr>
                        <w14:cNvContentPartPr/>
                      </w14:nvContentPartPr>
                      <w14:xfrm>
                        <a:off x="0" y="0"/>
                        <a:ext cx="827640" cy="43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4" o:spid="_x0000_s1026" type="#_x0000_t75" style="position:absolute;margin-left:145.05pt;margin-top:.1pt;width:66.85pt;height:36.25pt;z-index:25282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">
                <v:imagedata r:id="rId241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10240" behindDoc="0" locked="0" layoutInCell="1" allowOverlap="1">
                <wp:simplePos x="0" y="0"/>
                <wp:positionH relativeFrom="column">
                  <wp:posOffset>2939396</wp:posOffset>
                </wp:positionH>
                <wp:positionV relativeFrom="paragraph">
                  <wp:posOffset>378506</wp:posOffset>
                </wp:positionV>
                <wp:extent cx="290880" cy="42120"/>
                <wp:effectExtent l="38100" t="38100" r="13970" b="34290"/>
                <wp:wrapNone/>
                <wp:docPr id="1129" name="Ink 1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1">
                      <w14:nvContentPartPr>
                        <w14:cNvContentPartPr/>
                      </w14:nvContentPartPr>
                      <w14:xfrm>
                        <a:off x="0" y="0"/>
                        <a:ext cx="29088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9" o:spid="_x0000_s1026" type="#_x0000_t75" style="position:absolute;margin-left:230.9pt;margin-top:29pt;width:24.3pt;height:4.9pt;z-index:25281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">
                <v:imagedata r:id="rId241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93856" behindDoc="0" locked="0" layoutInCell="1" allowOverlap="1">
                <wp:simplePos x="0" y="0"/>
                <wp:positionH relativeFrom="column">
                  <wp:posOffset>1459436</wp:posOffset>
                </wp:positionH>
                <wp:positionV relativeFrom="paragraph">
                  <wp:posOffset>-38374</wp:posOffset>
                </wp:positionV>
                <wp:extent cx="344160" cy="74160"/>
                <wp:effectExtent l="38100" t="38100" r="37465" b="40640"/>
                <wp:wrapNone/>
                <wp:docPr id="1113" name="Ink 1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3">
                      <w14:nvContentPartPr>
                        <w14:cNvContentPartPr/>
                      </w14:nvContentPartPr>
                      <w14:xfrm>
                        <a:off x="0" y="0"/>
                        <a:ext cx="34416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3" o:spid="_x0000_s1026" type="#_x0000_t75" style="position:absolute;margin-left:114.15pt;margin-top:-3.8pt;width:28.7pt;height:7.35pt;z-index:25279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">
                <v:imagedata r:id="rId241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89760" behindDoc="0" locked="0" layoutInCell="1" allowOverlap="1">
                <wp:simplePos x="0" y="0"/>
                <wp:positionH relativeFrom="column">
                  <wp:posOffset>2198156</wp:posOffset>
                </wp:positionH>
                <wp:positionV relativeFrom="paragraph">
                  <wp:posOffset>346826</wp:posOffset>
                </wp:positionV>
                <wp:extent cx="154080" cy="111240"/>
                <wp:effectExtent l="38100" t="38100" r="17780" b="41275"/>
                <wp:wrapNone/>
                <wp:docPr id="1109" name="Ink 1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5">
                      <w14:nvContentPartPr>
                        <w14:cNvContentPartPr/>
                      </w14:nvContentPartPr>
                      <w14:xfrm>
                        <a:off x="0" y="0"/>
                        <a:ext cx="15408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9" o:spid="_x0000_s1026" type="#_x0000_t75" style="position:absolute;margin-left:172.35pt;margin-top:26.7pt;width:13.7pt;height:10.2pt;z-index:25278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">
                <v:imagedata r:id="rId241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86688" behindDoc="0" locked="0" layoutInCell="1" allowOverlap="1">
                <wp:simplePos x="0" y="0"/>
                <wp:positionH relativeFrom="column">
                  <wp:posOffset>3609356</wp:posOffset>
                </wp:positionH>
                <wp:positionV relativeFrom="paragraph">
                  <wp:posOffset>400106</wp:posOffset>
                </wp:positionV>
                <wp:extent cx="238320" cy="24840"/>
                <wp:effectExtent l="38100" t="38100" r="47625" b="32385"/>
                <wp:wrapNone/>
                <wp:docPr id="1106" name="Ink 1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7">
                      <w14:nvContentPartPr>
                        <w14:cNvContentPartPr/>
                      </w14:nvContentPartPr>
                      <w14:xfrm>
                        <a:off x="0" y="0"/>
                        <a:ext cx="23832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6" o:spid="_x0000_s1026" type="#_x0000_t75" style="position:absolute;margin-left:283.5pt;margin-top:30.6pt;width:20.4pt;height:3.55pt;z-index:25278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">
                <v:imagedata r:id="rId241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85664" behindDoc="0" locked="0" layoutInCell="1" allowOverlap="1">
                <wp:simplePos x="0" y="0"/>
                <wp:positionH relativeFrom="column">
                  <wp:posOffset>2931116</wp:posOffset>
                </wp:positionH>
                <wp:positionV relativeFrom="paragraph">
                  <wp:posOffset>408746</wp:posOffset>
                </wp:positionV>
                <wp:extent cx="144720" cy="8640"/>
                <wp:effectExtent l="38100" t="38100" r="46355" b="48895"/>
                <wp:wrapNone/>
                <wp:docPr id="1105" name="Ink 1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9">
                      <w14:nvContentPartPr>
                        <w14:cNvContentPartPr/>
                      </w14:nvContentPartPr>
                      <w14:xfrm>
                        <a:off x="0" y="0"/>
                        <a:ext cx="1447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5" o:spid="_x0000_s1026" type="#_x0000_t75" style="position:absolute;margin-left:230.05pt;margin-top:31.35pt;width:13.05pt;height:2.4pt;z-index:25278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">
                <v:imagedata r:id="rId242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84640" behindDoc="0" locked="0" layoutInCell="1" allowOverlap="1">
                <wp:simplePos x="0" y="0"/>
                <wp:positionH relativeFrom="column">
                  <wp:posOffset>1881356</wp:posOffset>
                </wp:positionH>
                <wp:positionV relativeFrom="paragraph">
                  <wp:posOffset>340346</wp:posOffset>
                </wp:positionV>
                <wp:extent cx="828000" cy="55440"/>
                <wp:effectExtent l="38100" t="38100" r="48895" b="40005"/>
                <wp:wrapNone/>
                <wp:docPr id="1104" name="Ink 1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1">
                      <w14:nvContentPartPr>
                        <w14:cNvContentPartPr/>
                      </w14:nvContentPartPr>
                      <w14:xfrm>
                        <a:off x="0" y="0"/>
                        <a:ext cx="82800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4" o:spid="_x0000_s1026" type="#_x0000_t75" style="position:absolute;margin-left:147.3pt;margin-top:25.8pt;width:67.05pt;height:6.2pt;z-index:25278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">
                <v:imagedata r:id="rId242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81568" behindDoc="0" locked="0" layoutInCell="1" allowOverlap="1">
                <wp:simplePos x="0" y="0"/>
                <wp:positionH relativeFrom="column">
                  <wp:posOffset>5797076</wp:posOffset>
                </wp:positionH>
                <wp:positionV relativeFrom="paragraph">
                  <wp:posOffset>335666</wp:posOffset>
                </wp:positionV>
                <wp:extent cx="148680" cy="116640"/>
                <wp:effectExtent l="38100" t="38100" r="3810" b="36195"/>
                <wp:wrapNone/>
                <wp:docPr id="1101" name="Ink 1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3">
                      <w14:nvContentPartPr>
                        <w14:cNvContentPartPr/>
                      </w14:nvContentPartPr>
                      <w14:xfrm>
                        <a:off x="0" y="0"/>
                        <a:ext cx="14868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1" o:spid="_x0000_s1026" type="#_x0000_t75" style="position:absolute;margin-left:455.65pt;margin-top:25.75pt;width:13.3pt;height:10.75pt;z-index:25278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">
                <v:imagedata r:id="rId242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76448" behindDoc="0" locked="0" layoutInCell="1" allowOverlap="1">
                <wp:simplePos x="0" y="0"/>
                <wp:positionH relativeFrom="column">
                  <wp:posOffset>5423396</wp:posOffset>
                </wp:positionH>
                <wp:positionV relativeFrom="paragraph">
                  <wp:posOffset>130106</wp:posOffset>
                </wp:positionV>
                <wp:extent cx="81000" cy="83880"/>
                <wp:effectExtent l="38100" t="38100" r="33655" b="49530"/>
                <wp:wrapNone/>
                <wp:docPr id="1096" name="Ink 1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5">
                      <w14:nvContentPartPr>
                        <w14:cNvContentPartPr/>
                      </w14:nvContentPartPr>
                      <w14:xfrm>
                        <a:off x="0" y="0"/>
                        <a:ext cx="8100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96" o:spid="_x0000_s1026" type="#_x0000_t75" style="position:absolute;margin-left:426.25pt;margin-top:9.45pt;width:8pt;height:8.2pt;z-index:25277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">
                <v:imagedata r:id="rId242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75424" behindDoc="0" locked="0" layoutInCell="1" allowOverlap="1">
                <wp:simplePos x="0" y="0"/>
                <wp:positionH relativeFrom="column">
                  <wp:posOffset>5349236</wp:posOffset>
                </wp:positionH>
                <wp:positionV relativeFrom="paragraph">
                  <wp:posOffset>105266</wp:posOffset>
                </wp:positionV>
                <wp:extent cx="47880" cy="147600"/>
                <wp:effectExtent l="38100" t="38100" r="47625" b="43180"/>
                <wp:wrapNone/>
                <wp:docPr id="1095" name="Ink 1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7">
                      <w14:nvContentPartPr>
                        <w14:cNvContentPartPr/>
                      </w14:nvContentPartPr>
                      <w14:xfrm>
                        <a:off x="0" y="0"/>
                        <a:ext cx="4788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95" o:spid="_x0000_s1026" type="#_x0000_t75" style="position:absolute;margin-left:420.45pt;margin-top:7.55pt;width:5.25pt;height:13.1pt;z-index:25277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">
                <v:imagedata r:id="rId242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74400" behindDoc="0" locked="0" layoutInCell="1" allowOverlap="1">
                <wp:simplePos x="0" y="0"/>
                <wp:positionH relativeFrom="column">
                  <wp:posOffset>5217836</wp:posOffset>
                </wp:positionH>
                <wp:positionV relativeFrom="paragraph">
                  <wp:posOffset>96626</wp:posOffset>
                </wp:positionV>
                <wp:extent cx="93240" cy="105120"/>
                <wp:effectExtent l="38100" t="38100" r="40640" b="28575"/>
                <wp:wrapNone/>
                <wp:docPr id="1094" name="Ink 1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9">
                      <w14:nvContentPartPr>
                        <w14:cNvContentPartPr/>
                      </w14:nvContentPartPr>
                      <w14:xfrm>
                        <a:off x="0" y="0"/>
                        <a:ext cx="9324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94" o:spid="_x0000_s1026" type="#_x0000_t75" style="position:absolute;margin-left:410.1pt;margin-top:6.95pt;width:8.85pt;height:9.65pt;z-index:25277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">
                <v:imagedata r:id="rId243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73376" behindDoc="0" locked="0" layoutInCell="1" allowOverlap="1">
                <wp:simplePos x="0" y="0"/>
                <wp:positionH relativeFrom="column">
                  <wp:posOffset>5051156</wp:posOffset>
                </wp:positionH>
                <wp:positionV relativeFrom="paragraph">
                  <wp:posOffset>64586</wp:posOffset>
                </wp:positionV>
                <wp:extent cx="94320" cy="145080"/>
                <wp:effectExtent l="38100" t="38100" r="1270" b="45720"/>
                <wp:wrapNone/>
                <wp:docPr id="1093" name="Ink 1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1">
                      <w14:nvContentPartPr>
                        <w14:cNvContentPartPr/>
                      </w14:nvContentPartPr>
                      <w14:xfrm>
                        <a:off x="0" y="0"/>
                        <a:ext cx="9432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93" o:spid="_x0000_s1026" type="#_x0000_t75" style="position:absolute;margin-left:397.1pt;margin-top:4.3pt;width:8.95pt;height:13.1pt;z-index:25277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">
                <v:imagedata r:id="rId243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72352" behindDoc="0" locked="0" layoutInCell="1" allowOverlap="1">
                <wp:simplePos x="0" y="0"/>
                <wp:positionH relativeFrom="column">
                  <wp:posOffset>4919396</wp:posOffset>
                </wp:positionH>
                <wp:positionV relativeFrom="paragraph">
                  <wp:posOffset>164666</wp:posOffset>
                </wp:positionV>
                <wp:extent cx="15480" cy="80640"/>
                <wp:effectExtent l="38100" t="38100" r="41910" b="34290"/>
                <wp:wrapNone/>
                <wp:docPr id="1092" name="Ink 1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3">
                      <w14:nvContentPartPr>
                        <w14:cNvContentPartPr/>
                      </w14:nvContentPartPr>
                      <w14:xfrm>
                        <a:off x="0" y="0"/>
                        <a:ext cx="1548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92" o:spid="_x0000_s1026" type="#_x0000_t75" style="position:absolute;margin-left:386.7pt;margin-top:12.3pt;width:2.7pt;height:7.85pt;z-index:25277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">
                <v:imagedata r:id="rId243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71328" behindDoc="0" locked="0" layoutInCell="1" allowOverlap="1">
                <wp:simplePos x="0" y="0"/>
                <wp:positionH relativeFrom="column">
                  <wp:posOffset>4755236</wp:posOffset>
                </wp:positionH>
                <wp:positionV relativeFrom="paragraph">
                  <wp:posOffset>61706</wp:posOffset>
                </wp:positionV>
                <wp:extent cx="89280" cy="106200"/>
                <wp:effectExtent l="38100" t="38100" r="44450" b="27305"/>
                <wp:wrapNone/>
                <wp:docPr id="1091" name="Ink 1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5">
                      <w14:nvContentPartPr>
                        <w14:cNvContentPartPr/>
                      </w14:nvContentPartPr>
                      <w14:xfrm>
                        <a:off x="0" y="0"/>
                        <a:ext cx="8928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91" o:spid="_x0000_s1026" type="#_x0000_t75" style="position:absolute;margin-left:373.6pt;margin-top:4.3pt;width:8.65pt;height:9.7pt;z-index:25277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">
                <v:imagedata r:id="rId243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70304" behindDoc="0" locked="0" layoutInCell="1" allowOverlap="1">
                <wp:simplePos x="0" y="0"/>
                <wp:positionH relativeFrom="column">
                  <wp:posOffset>4682156</wp:posOffset>
                </wp:positionH>
                <wp:positionV relativeFrom="paragraph">
                  <wp:posOffset>-52054</wp:posOffset>
                </wp:positionV>
                <wp:extent cx="79200" cy="209520"/>
                <wp:effectExtent l="38100" t="38100" r="35560" b="38735"/>
                <wp:wrapNone/>
                <wp:docPr id="1090" name="Ink 1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7">
                      <w14:nvContentPartPr>
                        <w14:cNvContentPartPr/>
                      </w14:nvContentPartPr>
                      <w14:xfrm>
                        <a:off x="0" y="0"/>
                        <a:ext cx="7920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90" o:spid="_x0000_s1026" type="#_x0000_t75" style="position:absolute;margin-left:368pt;margin-top:-4.8pt;width:7.7pt;height:18pt;z-index:25277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">
                <v:imagedata r:id="rId243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69280" behindDoc="0" locked="0" layoutInCell="1" allowOverlap="1">
                <wp:simplePos x="0" y="0"/>
                <wp:positionH relativeFrom="column">
                  <wp:posOffset>4614836</wp:posOffset>
                </wp:positionH>
                <wp:positionV relativeFrom="paragraph">
                  <wp:posOffset>30386</wp:posOffset>
                </wp:positionV>
                <wp:extent cx="55080" cy="91440"/>
                <wp:effectExtent l="38100" t="38100" r="40640" b="41910"/>
                <wp:wrapNone/>
                <wp:docPr id="1089" name="Ink 1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9">
                      <w14:nvContentPartPr>
                        <w14:cNvContentPartPr/>
                      </w14:nvContentPartPr>
                      <w14:xfrm>
                        <a:off x="0" y="0"/>
                        <a:ext cx="5508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89" o:spid="_x0000_s1026" type="#_x0000_t75" style="position:absolute;margin-left:362.65pt;margin-top:1.7pt;width:5.9pt;height:8.65pt;z-index:25276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">
                <v:imagedata r:id="rId244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47776" behindDoc="0" locked="0" layoutInCell="1" allowOverlap="1">
                <wp:simplePos x="0" y="0"/>
                <wp:positionH relativeFrom="column">
                  <wp:posOffset>1406156</wp:posOffset>
                </wp:positionH>
                <wp:positionV relativeFrom="paragraph">
                  <wp:posOffset>-8494</wp:posOffset>
                </wp:positionV>
                <wp:extent cx="417960" cy="37080"/>
                <wp:effectExtent l="38100" t="38100" r="39370" b="39370"/>
                <wp:wrapNone/>
                <wp:docPr id="1068" name="Ink 1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1">
                      <w14:nvContentPartPr>
                        <w14:cNvContentPartPr/>
                      </w14:nvContentPartPr>
                      <w14:xfrm>
                        <a:off x="0" y="0"/>
                        <a:ext cx="41796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68" o:spid="_x0000_s1026" type="#_x0000_t75" style="position:absolute;margin-left:110pt;margin-top:-1.55pt;width:34.2pt;height:4.55pt;z-index:25274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">
                <v:imagedata r:id="rId244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43680" behindDoc="0" locked="0" layoutInCell="1" allowOverlap="1">
                <wp:simplePos x="0" y="0"/>
                <wp:positionH relativeFrom="column">
                  <wp:posOffset>1453676</wp:posOffset>
                </wp:positionH>
                <wp:positionV relativeFrom="paragraph">
                  <wp:posOffset>25346</wp:posOffset>
                </wp:positionV>
                <wp:extent cx="417960" cy="27720"/>
                <wp:effectExtent l="38100" t="38100" r="39370" b="48895"/>
                <wp:wrapNone/>
                <wp:docPr id="1064" name="Ink 1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3">
                      <w14:nvContentPartPr>
                        <w14:cNvContentPartPr/>
                      </w14:nvContentPartPr>
                      <w14:xfrm>
                        <a:off x="0" y="0"/>
                        <a:ext cx="41796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64" o:spid="_x0000_s1026" type="#_x0000_t75" style="position:absolute;margin-left:113.65pt;margin-top:1.1pt;width:34.6pt;height:4pt;z-index:25274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">
                <v:imagedata r:id="rId2444" o:title=""/>
              </v:shape>
            </w:pict>
          </mc:Fallback>
        </mc:AlternateContent>
      </w:r>
      <w:r w:rsidR="00380F0C">
        <w:t xml:space="preserve">Από β) γράφουμε το </w:t>
      </w:r>
      <w:r w:rsidR="00380F0C" w:rsidRPr="003D1E74">
        <w:rPr>
          <w:position w:val="-4"/>
        </w:rPr>
        <w:object w:dxaOrig="220" w:dyaOrig="220">
          <v:shape id="_x0000_i1154" type="#_x0000_t75" style="width:11.3pt;height:11.3pt" o:ole="">
            <v:imagedata r:id="rId2445" o:title=""/>
          </v:shape>
          <o:OLEObject Type="Embed" ProgID="Equation.DSMT4" ShapeID="_x0000_i1154" DrawAspect="Content" ObjectID="_1671537433" r:id="rId2446"/>
        </w:object>
      </w:r>
      <w:r w:rsidR="00380F0C">
        <w:t xml:space="preserve"> ως </w:t>
      </w:r>
      <w:r w:rsidR="00380F0C" w:rsidRPr="008945A7">
        <w:rPr>
          <w:position w:val="-6"/>
        </w:rPr>
        <w:object w:dxaOrig="1140" w:dyaOrig="279">
          <v:shape id="_x0000_i1155" type="#_x0000_t75" style="width:56.8pt;height:13.9pt" o:ole="">
            <v:imagedata r:id="rId1869" o:title=""/>
          </v:shape>
          <o:OLEObject Type="Embed" ProgID="Equation.DSMT4" ShapeID="_x0000_i1155" DrawAspect="Content" ObjectID="_1671537434" r:id="rId2447"/>
        </w:object>
      </w:r>
      <w:r w:rsidR="00380F0C">
        <w:t xml:space="preserve"> με </w:t>
      </w:r>
      <w:r w:rsidR="00380F0C" w:rsidRPr="00380F0C">
        <w:rPr>
          <w:position w:val="-6"/>
        </w:rPr>
        <w:object w:dxaOrig="1920" w:dyaOrig="300">
          <v:shape id="_x0000_i1156" type="#_x0000_t75" style="width:97.6pt;height:15.2pt" o:ole="">
            <v:imagedata r:id="rId1867" o:title=""/>
          </v:shape>
          <o:OLEObject Type="Embed" ProgID="Equation.DSMT4" ShapeID="_x0000_i1156" DrawAspect="Content" ObjectID="_1671537435" r:id="rId2448"/>
        </w:object>
      </w:r>
      <w:r w:rsidR="00380F0C">
        <w:t xml:space="preserve">. </w:t>
      </w:r>
    </w:p>
    <w:p w:rsidR="00380F0C" w:rsidRDefault="007063A7" w:rsidP="000228C0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33792" behindDoc="0" locked="0" layoutInCell="1" allowOverlap="1">
                <wp:simplePos x="0" y="0"/>
                <wp:positionH relativeFrom="column">
                  <wp:posOffset>5149796</wp:posOffset>
                </wp:positionH>
                <wp:positionV relativeFrom="paragraph">
                  <wp:posOffset>258926</wp:posOffset>
                </wp:positionV>
                <wp:extent cx="771120" cy="12960"/>
                <wp:effectExtent l="38100" t="38100" r="48260" b="44450"/>
                <wp:wrapNone/>
                <wp:docPr id="1152" name="Ink 1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9">
                      <w14:nvContentPartPr>
                        <w14:cNvContentPartPr/>
                      </w14:nvContentPartPr>
                      <w14:xfrm>
                        <a:off x="0" y="0"/>
                        <a:ext cx="7711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2" o:spid="_x0000_s1026" type="#_x0000_t75" style="position:absolute;margin-left:404.8pt;margin-top:19.6pt;width:62.25pt;height:2.45pt;z-index:25283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">
                <v:imagedata r:id="rId245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11264" behindDoc="0" locked="0" layoutInCell="1" allowOverlap="1">
                <wp:simplePos x="0" y="0"/>
                <wp:positionH relativeFrom="column">
                  <wp:posOffset>3643916</wp:posOffset>
                </wp:positionH>
                <wp:positionV relativeFrom="paragraph">
                  <wp:posOffset>-8194</wp:posOffset>
                </wp:positionV>
                <wp:extent cx="239760" cy="26640"/>
                <wp:effectExtent l="38100" t="38100" r="46355" b="50165"/>
                <wp:wrapNone/>
                <wp:docPr id="1130" name="Ink 1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1">
                      <w14:nvContentPartPr>
                        <w14:cNvContentPartPr/>
                      </w14:nvContentPartPr>
                      <w14:xfrm>
                        <a:off x="0" y="0"/>
                        <a:ext cx="23976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0" o:spid="_x0000_s1026" type="#_x0000_t75" style="position:absolute;margin-left:286.1pt;margin-top:-1.5pt;width:20.55pt;height:3.8pt;z-index:25281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">
                <v:imagedata r:id="rId245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95904" behindDoc="0" locked="0" layoutInCell="1" allowOverlap="1">
                <wp:simplePos x="0" y="0"/>
                <wp:positionH relativeFrom="column">
                  <wp:posOffset>2264756</wp:posOffset>
                </wp:positionH>
                <wp:positionV relativeFrom="paragraph">
                  <wp:posOffset>-20434</wp:posOffset>
                </wp:positionV>
                <wp:extent cx="614520" cy="581760"/>
                <wp:effectExtent l="38100" t="38100" r="33655" b="46990"/>
                <wp:wrapNone/>
                <wp:docPr id="1115" name="Ink 1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3">
                      <w14:nvContentPartPr>
                        <w14:cNvContentPartPr/>
                      </w14:nvContentPartPr>
                      <w14:xfrm>
                        <a:off x="0" y="0"/>
                        <a:ext cx="614520" cy="58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5" o:spid="_x0000_s1026" type="#_x0000_t75" style="position:absolute;margin-left:177.75pt;margin-top:-2.4pt;width:49.95pt;height:47.55pt;z-index:25279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">
                <v:imagedata r:id="rId245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88736" behindDoc="0" locked="0" layoutInCell="1" allowOverlap="1">
                <wp:simplePos x="0" y="0"/>
                <wp:positionH relativeFrom="column">
                  <wp:posOffset>1784876</wp:posOffset>
                </wp:positionH>
                <wp:positionV relativeFrom="paragraph">
                  <wp:posOffset>365846</wp:posOffset>
                </wp:positionV>
                <wp:extent cx="385920" cy="74880"/>
                <wp:effectExtent l="38100" t="38100" r="33655" b="40005"/>
                <wp:wrapNone/>
                <wp:docPr id="1108" name="Ink 1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5">
                      <w14:nvContentPartPr>
                        <w14:cNvContentPartPr/>
                      </w14:nvContentPartPr>
                      <w14:xfrm>
                        <a:off x="0" y="0"/>
                        <a:ext cx="38592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8" o:spid="_x0000_s1026" type="#_x0000_t75" style="position:absolute;margin-left:139.75pt;margin-top:28.3pt;width:32.1pt;height:7.25pt;z-index:25278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">
                <v:imagedata r:id="rId245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82592" behindDoc="0" locked="0" layoutInCell="1" allowOverlap="1">
                <wp:simplePos x="0" y="0"/>
                <wp:positionH relativeFrom="column">
                  <wp:posOffset>5940716</wp:posOffset>
                </wp:positionH>
                <wp:positionV relativeFrom="paragraph">
                  <wp:posOffset>-204394</wp:posOffset>
                </wp:positionV>
                <wp:extent cx="125640" cy="595080"/>
                <wp:effectExtent l="38100" t="38100" r="46355" b="52705"/>
                <wp:wrapNone/>
                <wp:docPr id="1102" name="Ink 1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7">
                      <w14:nvContentPartPr>
                        <w14:cNvContentPartPr/>
                      </w14:nvContentPartPr>
                      <w14:xfrm>
                        <a:off x="0" y="0"/>
                        <a:ext cx="125640" cy="59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2" o:spid="_x0000_s1026" type="#_x0000_t75" style="position:absolute;margin-left:466.95pt;margin-top:-16.9pt;width:11.75pt;height:48.7pt;z-index:25278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">
                <v:imagedata r:id="rId245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80544" behindDoc="0" locked="0" layoutInCell="1" allowOverlap="1">
                <wp:simplePos x="0" y="0"/>
                <wp:positionH relativeFrom="column">
                  <wp:posOffset>5645876</wp:posOffset>
                </wp:positionH>
                <wp:positionV relativeFrom="paragraph">
                  <wp:posOffset>-83794</wp:posOffset>
                </wp:positionV>
                <wp:extent cx="147960" cy="250920"/>
                <wp:effectExtent l="38100" t="38100" r="42545" b="53975"/>
                <wp:wrapNone/>
                <wp:docPr id="1100" name="Ink 1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9">
                      <w14:nvContentPartPr>
                        <w14:cNvContentPartPr/>
                      </w14:nvContentPartPr>
                      <w14:xfrm>
                        <a:off x="0" y="0"/>
                        <a:ext cx="147960" cy="25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0" o:spid="_x0000_s1026" type="#_x0000_t75" style="position:absolute;margin-left:443.8pt;margin-top:-7.55pt;width:13.35pt;height:21.7pt;z-index:25278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">
                <v:imagedata r:id="rId246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79520" behindDoc="0" locked="0" layoutInCell="1" allowOverlap="1">
                <wp:simplePos x="0" y="0"/>
                <wp:positionH relativeFrom="column">
                  <wp:posOffset>5407916</wp:posOffset>
                </wp:positionH>
                <wp:positionV relativeFrom="paragraph">
                  <wp:posOffset>82886</wp:posOffset>
                </wp:positionV>
                <wp:extent cx="133200" cy="21600"/>
                <wp:effectExtent l="38100" t="38100" r="38735" b="35560"/>
                <wp:wrapNone/>
                <wp:docPr id="1099" name="Ink 1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1">
                      <w14:nvContentPartPr>
                        <w14:cNvContentPartPr/>
                      </w14:nvContentPartPr>
                      <w14:xfrm>
                        <a:off x="0" y="0"/>
                        <a:ext cx="13320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99" o:spid="_x0000_s1026" type="#_x0000_t75" style="position:absolute;margin-left:425.1pt;margin-top:5.8pt;width:12pt;height:3.25pt;z-index:25277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">
                <v:imagedata r:id="rId246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78496" behindDoc="0" locked="0" layoutInCell="1" allowOverlap="1">
                <wp:simplePos x="0" y="0"/>
                <wp:positionH relativeFrom="column">
                  <wp:posOffset>5380196</wp:posOffset>
                </wp:positionH>
                <wp:positionV relativeFrom="paragraph">
                  <wp:posOffset>30686</wp:posOffset>
                </wp:positionV>
                <wp:extent cx="135720" cy="19440"/>
                <wp:effectExtent l="38100" t="38100" r="36195" b="38100"/>
                <wp:wrapNone/>
                <wp:docPr id="1098" name="Ink 1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3">
                      <w14:nvContentPartPr>
                        <w14:cNvContentPartPr/>
                      </w14:nvContentPartPr>
                      <w14:xfrm>
                        <a:off x="0" y="0"/>
                        <a:ext cx="1357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98" o:spid="_x0000_s1026" type="#_x0000_t75" style="position:absolute;margin-left:423pt;margin-top:1.65pt;width:12.05pt;height:3pt;z-index:25277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">
                <v:imagedata r:id="rId246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77472" behindDoc="0" locked="0" layoutInCell="1" allowOverlap="1">
                <wp:simplePos x="0" y="0"/>
                <wp:positionH relativeFrom="column">
                  <wp:posOffset>5095796</wp:posOffset>
                </wp:positionH>
                <wp:positionV relativeFrom="paragraph">
                  <wp:posOffset>-27274</wp:posOffset>
                </wp:positionV>
                <wp:extent cx="200880" cy="190800"/>
                <wp:effectExtent l="38100" t="38100" r="46990" b="38100"/>
                <wp:wrapNone/>
                <wp:docPr id="1097" name="Ink 1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5">
                      <w14:nvContentPartPr>
                        <w14:cNvContentPartPr/>
                      </w14:nvContentPartPr>
                      <w14:xfrm>
                        <a:off x="0" y="0"/>
                        <a:ext cx="20088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97" o:spid="_x0000_s1026" type="#_x0000_t75" style="position:absolute;margin-left:400.55pt;margin-top:-3.05pt;width:17.4pt;height:16.7pt;z-index:25277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">
                <v:imagedata r:id="rId2466" o:title=""/>
              </v:shape>
            </w:pict>
          </mc:Fallback>
        </mc:AlternateContent>
      </w:r>
      <w:r w:rsidR="00380F0C">
        <w:t xml:space="preserve">Από </w:t>
      </w:r>
      <w:r w:rsidR="00380F0C" w:rsidRPr="00380F0C">
        <w:t xml:space="preserve"> </w:t>
      </w:r>
      <w:r w:rsidR="00380F0C" w:rsidRPr="00380F0C">
        <w:rPr>
          <w:position w:val="-6"/>
          <w:lang w:val="en-US"/>
        </w:rPr>
        <w:object w:dxaOrig="700" w:dyaOrig="300">
          <v:shape id="_x0000_i1157" type="#_x0000_t75" style="width:34.7pt;height:15.2pt" o:ole="">
            <v:imagedata r:id="rId2395" o:title=""/>
          </v:shape>
          <o:OLEObject Type="Embed" ProgID="Equation.DSMT4" ShapeID="_x0000_i1157" DrawAspect="Content" ObjectID="_1671537436" r:id="rId2467"/>
        </w:object>
      </w:r>
      <w:r w:rsidR="00380F0C">
        <w:t xml:space="preserve"> έπεται όμως </w:t>
      </w:r>
      <w:r w:rsidR="00380F0C" w:rsidRPr="003D1E74">
        <w:rPr>
          <w:position w:val="-6"/>
        </w:rPr>
        <w:object w:dxaOrig="639" w:dyaOrig="300">
          <v:shape id="_x0000_i1158" type="#_x0000_t75" style="width:32.1pt;height:15.2pt" o:ole="">
            <v:imagedata r:id="rId2468" o:title=""/>
          </v:shape>
          <o:OLEObject Type="Embed" ProgID="Equation.DSMT4" ShapeID="_x0000_i1158" DrawAspect="Content" ObjectID="_1671537437" r:id="rId2469"/>
        </w:object>
      </w:r>
      <w:r w:rsidR="00380F0C">
        <w:t xml:space="preserve">.  </w:t>
      </w:r>
    </w:p>
    <w:p w:rsidR="00380F0C" w:rsidRDefault="007063A7" w:rsidP="00380F0C">
      <w:pPr>
        <w:ind w:left="1440"/>
      </w:pP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51200" behindDoc="0" locked="0" layoutInCell="1" allowOverlap="1">
                <wp:simplePos x="0" y="0"/>
                <wp:positionH relativeFrom="column">
                  <wp:posOffset>2954156</wp:posOffset>
                </wp:positionH>
                <wp:positionV relativeFrom="paragraph">
                  <wp:posOffset>622106</wp:posOffset>
                </wp:positionV>
                <wp:extent cx="30960" cy="84600"/>
                <wp:effectExtent l="38100" t="38100" r="45720" b="48895"/>
                <wp:wrapNone/>
                <wp:docPr id="1169" name="Ink 1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0">
                      <w14:nvContentPartPr>
                        <w14:cNvContentPartPr/>
                      </w14:nvContentPartPr>
                      <w14:xfrm>
                        <a:off x="0" y="0"/>
                        <a:ext cx="3096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9" o:spid="_x0000_s1026" type="#_x0000_t75" style="position:absolute;margin-left:231.75pt;margin-top:48.25pt;width:4.15pt;height:8.3pt;z-index:25285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">
                <v:imagedata r:id="rId247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37888" behindDoc="0" locked="0" layoutInCell="1" allowOverlap="1">
                <wp:simplePos x="0" y="0"/>
                <wp:positionH relativeFrom="column">
                  <wp:posOffset>4816796</wp:posOffset>
                </wp:positionH>
                <wp:positionV relativeFrom="paragraph">
                  <wp:posOffset>107666</wp:posOffset>
                </wp:positionV>
                <wp:extent cx="46080" cy="43920"/>
                <wp:effectExtent l="19050" t="19050" r="30480" b="32385"/>
                <wp:wrapNone/>
                <wp:docPr id="1156" name="Ink 1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2">
                      <w14:nvContentPartPr>
                        <w14:cNvContentPartPr/>
                      </w14:nvContentPartPr>
                      <w14:xfrm>
                        <a:off x="0" y="0"/>
                        <a:ext cx="4608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6" o:spid="_x0000_s1026" type="#_x0000_t75" style="position:absolute;margin-left:378.85pt;margin-top:8pt;width:4.45pt;height:4.2pt;z-index:25283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">
                <v:imagedata r:id="rId247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24576" behindDoc="0" locked="0" layoutInCell="1" allowOverlap="1">
                <wp:simplePos x="0" y="0"/>
                <wp:positionH relativeFrom="column">
                  <wp:posOffset>2475356</wp:posOffset>
                </wp:positionH>
                <wp:positionV relativeFrom="paragraph">
                  <wp:posOffset>628586</wp:posOffset>
                </wp:positionV>
                <wp:extent cx="305280" cy="103320"/>
                <wp:effectExtent l="38100" t="38100" r="38100" b="30480"/>
                <wp:wrapNone/>
                <wp:docPr id="1143" name="Ink 1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4">
                      <w14:nvContentPartPr>
                        <w14:cNvContentPartPr/>
                      </w14:nvContentPartPr>
                      <w14:xfrm>
                        <a:off x="0" y="0"/>
                        <a:ext cx="30528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3" o:spid="_x0000_s1026" type="#_x0000_t75" style="position:absolute;margin-left:194.1pt;margin-top:48.95pt;width:25.75pt;height:9.5pt;z-index:25282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">
                <v:imagedata r:id="rId247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23552" behindDoc="0" locked="0" layoutInCell="1" allowOverlap="1">
                <wp:simplePos x="0" y="0"/>
                <wp:positionH relativeFrom="column">
                  <wp:posOffset>2818796</wp:posOffset>
                </wp:positionH>
                <wp:positionV relativeFrom="paragraph">
                  <wp:posOffset>627866</wp:posOffset>
                </wp:positionV>
                <wp:extent cx="448200" cy="77040"/>
                <wp:effectExtent l="38100" t="38100" r="0" b="37465"/>
                <wp:wrapNone/>
                <wp:docPr id="1142" name="Ink 1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6">
                      <w14:nvContentPartPr>
                        <w14:cNvContentPartPr/>
                      </w14:nvContentPartPr>
                      <w14:xfrm>
                        <a:off x="0" y="0"/>
                        <a:ext cx="44820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2" o:spid="_x0000_s1026" type="#_x0000_t75" style="position:absolute;margin-left:221.15pt;margin-top:48.55pt;width:37.05pt;height:7.8pt;z-index:25282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">
                <v:imagedata r:id="rId247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22528" behindDoc="0" locked="0" layoutInCell="1" allowOverlap="1">
                <wp:simplePos x="0" y="0"/>
                <wp:positionH relativeFrom="column">
                  <wp:posOffset>4609436</wp:posOffset>
                </wp:positionH>
                <wp:positionV relativeFrom="paragraph">
                  <wp:posOffset>-4294</wp:posOffset>
                </wp:positionV>
                <wp:extent cx="371520" cy="493560"/>
                <wp:effectExtent l="38100" t="38100" r="47625" b="40005"/>
                <wp:wrapNone/>
                <wp:docPr id="1141" name="Ink 1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8">
                      <w14:nvContentPartPr>
                        <w14:cNvContentPartPr/>
                      </w14:nvContentPartPr>
                      <w14:xfrm>
                        <a:off x="0" y="0"/>
                        <a:ext cx="371520" cy="49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1" o:spid="_x0000_s1026" type="#_x0000_t75" style="position:absolute;margin-left:362.2pt;margin-top:-.9pt;width:30.75pt;height:40.15pt;z-index:25282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">
                <v:imagedata r:id="rId247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21504" behindDoc="0" locked="0" layoutInCell="1" allowOverlap="1">
                <wp:simplePos x="0" y="0"/>
                <wp:positionH relativeFrom="column">
                  <wp:posOffset>4689356</wp:posOffset>
                </wp:positionH>
                <wp:positionV relativeFrom="paragraph">
                  <wp:posOffset>403226</wp:posOffset>
                </wp:positionV>
                <wp:extent cx="576720" cy="41400"/>
                <wp:effectExtent l="38100" t="38100" r="33020" b="34925"/>
                <wp:wrapNone/>
                <wp:docPr id="1140" name="Ink 1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0">
                      <w14:nvContentPartPr>
                        <w14:cNvContentPartPr/>
                      </w14:nvContentPartPr>
                      <w14:xfrm>
                        <a:off x="0" y="0"/>
                        <a:ext cx="57672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0" o:spid="_x0000_s1026" type="#_x0000_t75" style="position:absolute;margin-left:368.55pt;margin-top:30.9pt;width:46.95pt;height:4.9pt;z-index:25282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">
                <v:imagedata r:id="rId248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20480" behindDoc="0" locked="0" layoutInCell="1" allowOverlap="1">
                <wp:simplePos x="0" y="0"/>
                <wp:positionH relativeFrom="column">
                  <wp:posOffset>1835636</wp:posOffset>
                </wp:positionH>
                <wp:positionV relativeFrom="paragraph">
                  <wp:posOffset>281186</wp:posOffset>
                </wp:positionV>
                <wp:extent cx="184320" cy="87120"/>
                <wp:effectExtent l="38100" t="38100" r="25400" b="27305"/>
                <wp:wrapNone/>
                <wp:docPr id="1139" name="Ink 1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2">
                      <w14:nvContentPartPr>
                        <w14:cNvContentPartPr/>
                      </w14:nvContentPartPr>
                      <w14:xfrm>
                        <a:off x="0" y="0"/>
                        <a:ext cx="18432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9" o:spid="_x0000_s1026" type="#_x0000_t75" style="position:absolute;margin-left:143.9pt;margin-top:21.7pt;width:16.1pt;height:8pt;z-index:25282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">
                <v:imagedata r:id="rId248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19456" behindDoc="0" locked="0" layoutInCell="1" allowOverlap="1">
                <wp:simplePos x="0" y="0"/>
                <wp:positionH relativeFrom="column">
                  <wp:posOffset>3459236</wp:posOffset>
                </wp:positionH>
                <wp:positionV relativeFrom="paragraph">
                  <wp:posOffset>15146</wp:posOffset>
                </wp:positionV>
                <wp:extent cx="445680" cy="495720"/>
                <wp:effectExtent l="38100" t="38100" r="31115" b="38100"/>
                <wp:wrapNone/>
                <wp:docPr id="1138" name="Ink 1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4">
                      <w14:nvContentPartPr>
                        <w14:cNvContentPartPr/>
                      </w14:nvContentPartPr>
                      <w14:xfrm>
                        <a:off x="0" y="0"/>
                        <a:ext cx="445680" cy="49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8" o:spid="_x0000_s1026" type="#_x0000_t75" style="position:absolute;margin-left:271.7pt;margin-top:.5pt;width:36.6pt;height:40.45pt;z-index:25281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">
                <v:imagedata r:id="rId248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09216" behindDoc="0" locked="0" layoutInCell="1" allowOverlap="1">
                <wp:simplePos x="0" y="0"/>
                <wp:positionH relativeFrom="column">
                  <wp:posOffset>4520156</wp:posOffset>
                </wp:positionH>
                <wp:positionV relativeFrom="paragraph">
                  <wp:posOffset>666746</wp:posOffset>
                </wp:positionV>
                <wp:extent cx="18000" cy="25200"/>
                <wp:effectExtent l="38100" t="38100" r="39370" b="32385"/>
                <wp:wrapNone/>
                <wp:docPr id="1128" name="Ink 1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6">
                      <w14:nvContentPartPr>
                        <w14:cNvContentPartPr/>
                      </w14:nvContentPartPr>
                      <w14:xfrm>
                        <a:off x="0" y="0"/>
                        <a:ext cx="1800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8" o:spid="_x0000_s1026" type="#_x0000_t75" style="position:absolute;margin-left:355.4pt;margin-top:51.8pt;width:2.7pt;height:3.45pt;z-index:25280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">
                <v:imagedata r:id="rId248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08192" behindDoc="0" locked="0" layoutInCell="1" allowOverlap="1">
                <wp:simplePos x="0" y="0"/>
                <wp:positionH relativeFrom="column">
                  <wp:posOffset>4357796</wp:posOffset>
                </wp:positionH>
                <wp:positionV relativeFrom="paragraph">
                  <wp:posOffset>599426</wp:posOffset>
                </wp:positionV>
                <wp:extent cx="112320" cy="144000"/>
                <wp:effectExtent l="38100" t="38100" r="40640" b="46990"/>
                <wp:wrapNone/>
                <wp:docPr id="1127" name="Ink 1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8">
                      <w14:nvContentPartPr>
                        <w14:cNvContentPartPr/>
                      </w14:nvContentPartPr>
                      <w14:xfrm>
                        <a:off x="0" y="0"/>
                        <a:ext cx="11232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7" o:spid="_x0000_s1026" type="#_x0000_t75" style="position:absolute;margin-left:342.3pt;margin-top:46.3pt;width:10.65pt;height:13.1pt;z-index:25280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">
                <v:imagedata r:id="rId248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07168" behindDoc="0" locked="0" layoutInCell="1" allowOverlap="1">
                <wp:simplePos x="0" y="0"/>
                <wp:positionH relativeFrom="column">
                  <wp:posOffset>4205876</wp:posOffset>
                </wp:positionH>
                <wp:positionV relativeFrom="paragraph">
                  <wp:posOffset>671426</wp:posOffset>
                </wp:positionV>
                <wp:extent cx="134640" cy="25920"/>
                <wp:effectExtent l="38100" t="38100" r="36830" b="31750"/>
                <wp:wrapNone/>
                <wp:docPr id="1126" name="Ink 1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0">
                      <w14:nvContentPartPr>
                        <w14:cNvContentPartPr/>
                      </w14:nvContentPartPr>
                      <w14:xfrm>
                        <a:off x="0" y="0"/>
                        <a:ext cx="13464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6" o:spid="_x0000_s1026" type="#_x0000_t75" style="position:absolute;margin-left:330.5pt;margin-top:52.1pt;width:12pt;height:3.6pt;z-index:25280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">
                <v:imagedata r:id="rId249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06144" behindDoc="0" locked="0" layoutInCell="1" allowOverlap="1">
                <wp:simplePos x="0" y="0"/>
                <wp:positionH relativeFrom="column">
                  <wp:posOffset>4202996</wp:posOffset>
                </wp:positionH>
                <wp:positionV relativeFrom="paragraph">
                  <wp:posOffset>641546</wp:posOffset>
                </wp:positionV>
                <wp:extent cx="131400" cy="18360"/>
                <wp:effectExtent l="38100" t="38100" r="40640" b="39370"/>
                <wp:wrapNone/>
                <wp:docPr id="1125" name="Ink 1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2">
                      <w14:nvContentPartPr>
                        <w14:cNvContentPartPr/>
                      </w14:nvContentPartPr>
                      <w14:xfrm>
                        <a:off x="0" y="0"/>
                        <a:ext cx="13140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5" o:spid="_x0000_s1026" type="#_x0000_t75" style="position:absolute;margin-left:330.25pt;margin-top:49.85pt;width:11.9pt;height:3pt;z-index:25280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">
                <v:imagedata r:id="rId249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05120" behindDoc="0" locked="0" layoutInCell="1" allowOverlap="1">
                <wp:simplePos x="0" y="0"/>
                <wp:positionH relativeFrom="column">
                  <wp:posOffset>4310276</wp:posOffset>
                </wp:positionH>
                <wp:positionV relativeFrom="paragraph">
                  <wp:posOffset>407906</wp:posOffset>
                </wp:positionV>
                <wp:extent cx="19080" cy="123120"/>
                <wp:effectExtent l="38100" t="38100" r="38100" b="48895"/>
                <wp:wrapNone/>
                <wp:docPr id="1124" name="Ink 1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4">
                      <w14:nvContentPartPr>
                        <w14:cNvContentPartPr/>
                      </w14:nvContentPartPr>
                      <w14:xfrm>
                        <a:off x="0" y="0"/>
                        <a:ext cx="1908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4" o:spid="_x0000_s1026" type="#_x0000_t75" style="position:absolute;margin-left:338.65pt;margin-top:31.35pt;width:3.05pt;height:11.35pt;z-index:25280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">
                <v:imagedata r:id="rId249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04096" behindDoc="0" locked="0" layoutInCell="1" allowOverlap="1">
                <wp:simplePos x="0" y="0"/>
                <wp:positionH relativeFrom="column">
                  <wp:posOffset>4195076</wp:posOffset>
                </wp:positionH>
                <wp:positionV relativeFrom="paragraph">
                  <wp:posOffset>316466</wp:posOffset>
                </wp:positionV>
                <wp:extent cx="227160" cy="84960"/>
                <wp:effectExtent l="38100" t="38100" r="40005" b="48895"/>
                <wp:wrapNone/>
                <wp:docPr id="1123" name="Ink 1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6">
                      <w14:nvContentPartPr>
                        <w14:cNvContentPartPr/>
                      </w14:nvContentPartPr>
                      <w14:xfrm>
                        <a:off x="0" y="0"/>
                        <a:ext cx="22716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3" o:spid="_x0000_s1026" type="#_x0000_t75" style="position:absolute;margin-left:329.55pt;margin-top:24.15pt;width:19.55pt;height:8.35pt;z-index:25280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">
                <v:imagedata r:id="rId249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03072" behindDoc="0" locked="0" layoutInCell="1" allowOverlap="1">
                <wp:simplePos x="0" y="0"/>
                <wp:positionH relativeFrom="column">
                  <wp:posOffset>3598916</wp:posOffset>
                </wp:positionH>
                <wp:positionV relativeFrom="paragraph">
                  <wp:posOffset>298466</wp:posOffset>
                </wp:positionV>
                <wp:extent cx="230400" cy="113400"/>
                <wp:effectExtent l="38100" t="38100" r="36830" b="39370"/>
                <wp:wrapNone/>
                <wp:docPr id="1122" name="Ink 1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8">
                      <w14:nvContentPartPr>
                        <w14:cNvContentPartPr/>
                      </w14:nvContentPartPr>
                      <w14:xfrm>
                        <a:off x="0" y="0"/>
                        <a:ext cx="23040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2" o:spid="_x0000_s1026" type="#_x0000_t75" style="position:absolute;margin-left:282.85pt;margin-top:22.55pt;width:19.6pt;height:10.7pt;z-index:25280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">
                <v:imagedata r:id="rId249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02048" behindDoc="0" locked="0" layoutInCell="1" allowOverlap="1">
                <wp:simplePos x="0" y="0"/>
                <wp:positionH relativeFrom="column">
                  <wp:posOffset>3008156</wp:posOffset>
                </wp:positionH>
                <wp:positionV relativeFrom="paragraph">
                  <wp:posOffset>83186</wp:posOffset>
                </wp:positionV>
                <wp:extent cx="298440" cy="131760"/>
                <wp:effectExtent l="38100" t="38100" r="26035" b="40005"/>
                <wp:wrapNone/>
                <wp:docPr id="1121" name="Ink 1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0">
                      <w14:nvContentPartPr>
                        <w14:cNvContentPartPr/>
                      </w14:nvContentPartPr>
                      <w14:xfrm>
                        <a:off x="0" y="0"/>
                        <a:ext cx="29844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1" o:spid="_x0000_s1026" type="#_x0000_t75" style="position:absolute;margin-left:236pt;margin-top:5.65pt;width:25.15pt;height:12pt;z-index:25280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">
                <v:imagedata r:id="rId250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01024" behindDoc="0" locked="0" layoutInCell="1" allowOverlap="1">
                <wp:simplePos x="0" y="0"/>
                <wp:positionH relativeFrom="column">
                  <wp:posOffset>2770556</wp:posOffset>
                </wp:positionH>
                <wp:positionV relativeFrom="paragraph">
                  <wp:posOffset>308906</wp:posOffset>
                </wp:positionV>
                <wp:extent cx="470160" cy="150480"/>
                <wp:effectExtent l="38100" t="38100" r="44450" b="40640"/>
                <wp:wrapNone/>
                <wp:docPr id="1120" name="Ink 1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2">
                      <w14:nvContentPartPr>
                        <w14:cNvContentPartPr/>
                      </w14:nvContentPartPr>
                      <w14:xfrm>
                        <a:off x="0" y="0"/>
                        <a:ext cx="47016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0" o:spid="_x0000_s1026" type="#_x0000_t75" style="position:absolute;margin-left:217.35pt;margin-top:23.45pt;width:38.8pt;height:13.65pt;z-index:25280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">
                <v:imagedata r:id="rId250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00000" behindDoc="0" locked="0" layoutInCell="1" allowOverlap="1">
                <wp:simplePos x="0" y="0"/>
                <wp:positionH relativeFrom="column">
                  <wp:posOffset>3405236</wp:posOffset>
                </wp:positionH>
                <wp:positionV relativeFrom="paragraph">
                  <wp:posOffset>272186</wp:posOffset>
                </wp:positionV>
                <wp:extent cx="109080" cy="7920"/>
                <wp:effectExtent l="38100" t="38100" r="24765" b="30480"/>
                <wp:wrapNone/>
                <wp:docPr id="1119" name="Ink 1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4">
                      <w14:nvContentPartPr>
                        <w14:cNvContentPartPr/>
                      </w14:nvContentPartPr>
                      <w14:xfrm>
                        <a:off x="0" y="0"/>
                        <a:ext cx="1090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9" o:spid="_x0000_s1026" type="#_x0000_t75" style="position:absolute;margin-left:267.5pt;margin-top:20.7pt;width:9.9pt;height:2.05pt;z-index:25280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">
                <v:imagedata r:id="rId250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98976" behindDoc="0" locked="0" layoutInCell="1" allowOverlap="1">
                <wp:simplePos x="0" y="0"/>
                <wp:positionH relativeFrom="column">
                  <wp:posOffset>3395516</wp:posOffset>
                </wp:positionH>
                <wp:positionV relativeFrom="paragraph">
                  <wp:posOffset>225026</wp:posOffset>
                </wp:positionV>
                <wp:extent cx="111600" cy="21960"/>
                <wp:effectExtent l="38100" t="38100" r="41275" b="35560"/>
                <wp:wrapNone/>
                <wp:docPr id="1118" name="Ink 1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6">
                      <w14:nvContentPartPr>
                        <w14:cNvContentPartPr/>
                      </w14:nvContentPartPr>
                      <w14:xfrm>
                        <a:off x="0" y="0"/>
                        <a:ext cx="11160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8" o:spid="_x0000_s1026" type="#_x0000_t75" style="position:absolute;margin-left:266.6pt;margin-top:16.9pt;width:10.3pt;height:3pt;z-index:25279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">
                <v:imagedata r:id="rId250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97952" behindDoc="0" locked="0" layoutInCell="1" allowOverlap="1">
                <wp:simplePos x="0" y="0"/>
                <wp:positionH relativeFrom="column">
                  <wp:posOffset>3201476</wp:posOffset>
                </wp:positionH>
                <wp:positionV relativeFrom="paragraph">
                  <wp:posOffset>311066</wp:posOffset>
                </wp:positionV>
                <wp:extent cx="106560" cy="45000"/>
                <wp:effectExtent l="19050" t="38100" r="46355" b="31750"/>
                <wp:wrapNone/>
                <wp:docPr id="1117" name="Ink 1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8">
                      <w14:nvContentPartPr>
                        <w14:cNvContentPartPr/>
                      </w14:nvContentPartPr>
                      <w14:xfrm>
                        <a:off x="0" y="0"/>
                        <a:ext cx="10656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7" o:spid="_x0000_s1026" type="#_x0000_t75" style="position:absolute;margin-left:251.2pt;margin-top:23.65pt;width:10.25pt;height:4.85pt;z-index:25279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">
                <v:imagedata r:id="rId250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96928" behindDoc="0" locked="0" layoutInCell="1" allowOverlap="1">
                <wp:simplePos x="0" y="0"/>
                <wp:positionH relativeFrom="column">
                  <wp:posOffset>2337476</wp:posOffset>
                </wp:positionH>
                <wp:positionV relativeFrom="paragraph">
                  <wp:posOffset>324386</wp:posOffset>
                </wp:positionV>
                <wp:extent cx="93600" cy="28440"/>
                <wp:effectExtent l="38100" t="38100" r="40005" b="29210"/>
                <wp:wrapNone/>
                <wp:docPr id="1116" name="Ink 1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0">
                      <w14:nvContentPartPr>
                        <w14:cNvContentPartPr/>
                      </w14:nvContentPartPr>
                      <w14:xfrm>
                        <a:off x="0" y="0"/>
                        <a:ext cx="9360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6" o:spid="_x0000_s1026" type="#_x0000_t75" style="position:absolute;margin-left:183.35pt;margin-top:24.7pt;width:8.85pt;height:3.8pt;z-index:25279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">
                <v:imagedata r:id="rId251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94880" behindDoc="0" locked="0" layoutInCell="1" allowOverlap="1">
                <wp:simplePos x="0" y="0"/>
                <wp:positionH relativeFrom="column">
                  <wp:posOffset>1842836</wp:posOffset>
                </wp:positionH>
                <wp:positionV relativeFrom="paragraph">
                  <wp:posOffset>335906</wp:posOffset>
                </wp:positionV>
                <wp:extent cx="107280" cy="26280"/>
                <wp:effectExtent l="38100" t="38100" r="45720" b="31115"/>
                <wp:wrapNone/>
                <wp:docPr id="1114" name="Ink 1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2">
                      <w14:nvContentPartPr>
                        <w14:cNvContentPartPr/>
                      </w14:nvContentPartPr>
                      <w14:xfrm>
                        <a:off x="0" y="0"/>
                        <a:ext cx="10728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4" o:spid="_x0000_s1026" type="#_x0000_t75" style="position:absolute;margin-left:144.35pt;margin-top:25.75pt;width:9.95pt;height:3.5pt;z-index:25279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">
                <v:imagedata r:id="rId251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91808" behindDoc="0" locked="0" layoutInCell="1" allowOverlap="1">
                <wp:simplePos x="0" y="0"/>
                <wp:positionH relativeFrom="column">
                  <wp:posOffset>2418476</wp:posOffset>
                </wp:positionH>
                <wp:positionV relativeFrom="paragraph">
                  <wp:posOffset>286946</wp:posOffset>
                </wp:positionV>
                <wp:extent cx="4320" cy="3240"/>
                <wp:effectExtent l="38100" t="38100" r="34290" b="34925"/>
                <wp:wrapNone/>
                <wp:docPr id="1111" name="Ink 1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4">
                      <w14:nvContentPartPr>
                        <w14:cNvContentPartPr/>
                      </w14:nvContentPartPr>
                      <w14:xfrm>
                        <a:off x="0" y="0"/>
                        <a:ext cx="43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1" o:spid="_x0000_s1026" type="#_x0000_t75" style="position:absolute;margin-left:189.6pt;margin-top:21.9pt;width:1.9pt;height:1.65pt;z-index:25279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">
                <v:imagedata r:id="rId251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90784" behindDoc="0" locked="0" layoutInCell="1" allowOverlap="1">
                <wp:simplePos x="0" y="0"/>
                <wp:positionH relativeFrom="column">
                  <wp:posOffset>2202116</wp:posOffset>
                </wp:positionH>
                <wp:positionV relativeFrom="paragraph">
                  <wp:posOffset>303506</wp:posOffset>
                </wp:positionV>
                <wp:extent cx="360" cy="720"/>
                <wp:effectExtent l="0" t="0" r="0" b="0"/>
                <wp:wrapNone/>
                <wp:docPr id="1110" name="Ink 1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6">
                      <w14:nvContentPartPr>
                        <w14:cNvContentPartPr/>
                      </w14:nvContentPartPr>
                      <w14:xfrm>
                        <a:off x="0" y="0"/>
                        <a:ext cx="36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0" o:spid="_x0000_s1026" type="#_x0000_t75" style="position:absolute;margin-left:173.05pt;margin-top:23.55pt;width:.8pt;height:.8pt;z-index:25279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">
                <v:imagedata r:id="rId251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44704" behindDoc="0" locked="0" layoutInCell="1" allowOverlap="1">
                <wp:simplePos x="0" y="0"/>
                <wp:positionH relativeFrom="column">
                  <wp:posOffset>5646596</wp:posOffset>
                </wp:positionH>
                <wp:positionV relativeFrom="paragraph">
                  <wp:posOffset>605186</wp:posOffset>
                </wp:positionV>
                <wp:extent cx="360" cy="360"/>
                <wp:effectExtent l="0" t="0" r="0" b="0"/>
                <wp:wrapNone/>
                <wp:docPr id="1065" name="Ink 1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65" o:spid="_x0000_s1026" type="#_x0000_t75" style="position:absolute;margin-left:443.6pt;margin-top:46.65pt;width:2.05pt;height:2.05pt;z-index:25274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">
                <v:imagedata r:id="rId235" o:title=""/>
              </v:shape>
            </w:pict>
          </mc:Fallback>
        </mc:AlternateContent>
      </w:r>
      <w:r w:rsidR="00380F0C">
        <w:t xml:space="preserve">Διότι </w:t>
      </w:r>
      <w:r w:rsidR="00380F0C" w:rsidRPr="00380F0C">
        <w:rPr>
          <w:position w:val="-14"/>
        </w:rPr>
        <w:object w:dxaOrig="5380" w:dyaOrig="480">
          <v:shape id="_x0000_i1159" type="#_x0000_t75" style="width:268.9pt;height:24.3pt" o:ole="">
            <v:imagedata r:id="rId2519" o:title=""/>
          </v:shape>
          <o:OLEObject Type="Embed" ProgID="Equation.DSMT4" ShapeID="_x0000_i1159" DrawAspect="Content" ObjectID="_1671537438" r:id="rId2520"/>
        </w:object>
      </w:r>
      <w:r w:rsidR="00380F0C">
        <w:t xml:space="preserve">, καθως </w:t>
      </w:r>
      <w:r w:rsidR="00380F0C" w:rsidRPr="003D1E74">
        <w:rPr>
          <w:position w:val="-14"/>
        </w:rPr>
        <w:object w:dxaOrig="1160" w:dyaOrig="420">
          <v:shape id="_x0000_i1160" type="#_x0000_t75" style="width:58.1pt;height:20.8pt" o:ole="">
            <v:imagedata r:id="rId2521" o:title=""/>
          </v:shape>
          <o:OLEObject Type="Embed" ProgID="Equation.DSMT4" ShapeID="_x0000_i1160" DrawAspect="Content" ObjectID="_1671537439" r:id="rId2522"/>
        </w:object>
      </w:r>
      <w:r w:rsidR="00380F0C">
        <w:t xml:space="preserve"> και άρα </w:t>
      </w:r>
      <w:r w:rsidR="00380F0C" w:rsidRPr="003D1E74">
        <w:rPr>
          <w:position w:val="-6"/>
        </w:rPr>
        <w:object w:dxaOrig="639" w:dyaOrig="300">
          <v:shape id="_x0000_i1161" type="#_x0000_t75" style="width:32.1pt;height:15.2pt" o:ole="">
            <v:imagedata r:id="rId2468" o:title=""/>
          </v:shape>
          <o:OLEObject Type="Embed" ProgID="Equation.DSMT4" ShapeID="_x0000_i1161" DrawAspect="Content" ObjectID="_1671537440" r:id="rId2523"/>
        </w:object>
      </w:r>
      <w:r w:rsidR="00380F0C">
        <w:t>.</w:t>
      </w:r>
    </w:p>
    <w:p w:rsidR="00380F0C" w:rsidRPr="00810FB4" w:rsidRDefault="007063A7" w:rsidP="00380F0C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55296" behindDoc="0" locked="0" layoutInCell="1" allowOverlap="1">
                <wp:simplePos x="0" y="0"/>
                <wp:positionH relativeFrom="column">
                  <wp:posOffset>2986196</wp:posOffset>
                </wp:positionH>
                <wp:positionV relativeFrom="paragraph">
                  <wp:posOffset>173586</wp:posOffset>
                </wp:positionV>
                <wp:extent cx="264960" cy="413640"/>
                <wp:effectExtent l="38100" t="38100" r="40005" b="43815"/>
                <wp:wrapNone/>
                <wp:docPr id="1173" name="Ink 1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4">
                      <w14:nvContentPartPr>
                        <w14:cNvContentPartPr/>
                      </w14:nvContentPartPr>
                      <w14:xfrm>
                        <a:off x="0" y="0"/>
                        <a:ext cx="264960" cy="41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3" o:spid="_x0000_s1026" type="#_x0000_t75" style="position:absolute;margin-left:234.2pt;margin-top:12.8pt;width:22.75pt;height:34.35pt;z-index:25285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">
                <v:imagedata r:id="rId252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54272" behindDoc="0" locked="0" layoutInCell="1" allowOverlap="1">
                <wp:simplePos x="0" y="0"/>
                <wp:positionH relativeFrom="column">
                  <wp:posOffset>2713316</wp:posOffset>
                </wp:positionH>
                <wp:positionV relativeFrom="paragraph">
                  <wp:posOffset>363666</wp:posOffset>
                </wp:positionV>
                <wp:extent cx="121680" cy="37440"/>
                <wp:effectExtent l="38100" t="38100" r="31115" b="39370"/>
                <wp:wrapNone/>
                <wp:docPr id="1172" name="Ink 1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6">
                      <w14:nvContentPartPr>
                        <w14:cNvContentPartPr/>
                      </w14:nvContentPartPr>
                      <w14:xfrm>
                        <a:off x="0" y="0"/>
                        <a:ext cx="12168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2" o:spid="_x0000_s1026" type="#_x0000_t75" style="position:absolute;margin-left:212.85pt;margin-top:27.85pt;width:11.2pt;height:4.6pt;z-index:25285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">
                <v:imagedata r:id="rId252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52224" behindDoc="0" locked="0" layoutInCell="1" allowOverlap="1">
                <wp:simplePos x="0" y="0"/>
                <wp:positionH relativeFrom="column">
                  <wp:posOffset>2423156</wp:posOffset>
                </wp:positionH>
                <wp:positionV relativeFrom="paragraph">
                  <wp:posOffset>-39534</wp:posOffset>
                </wp:positionV>
                <wp:extent cx="564120" cy="340920"/>
                <wp:effectExtent l="38100" t="38100" r="45720" b="40640"/>
                <wp:wrapNone/>
                <wp:docPr id="1170" name="Ink 1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8">
                      <w14:nvContentPartPr>
                        <w14:cNvContentPartPr/>
                      </w14:nvContentPartPr>
                      <w14:xfrm>
                        <a:off x="0" y="0"/>
                        <a:ext cx="564120" cy="34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0" o:spid="_x0000_s1026" type="#_x0000_t75" style="position:absolute;margin-left:190pt;margin-top:-3.5pt;width:46.05pt;height:28.15pt;z-index:25285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">
                <v:imagedata r:id="rId252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49152" behindDoc="0" locked="0" layoutInCell="1" allowOverlap="1">
                <wp:simplePos x="0" y="0"/>
                <wp:positionH relativeFrom="column">
                  <wp:posOffset>2523596</wp:posOffset>
                </wp:positionH>
                <wp:positionV relativeFrom="paragraph">
                  <wp:posOffset>388146</wp:posOffset>
                </wp:positionV>
                <wp:extent cx="12240" cy="10800"/>
                <wp:effectExtent l="38100" t="38100" r="26035" b="27305"/>
                <wp:wrapNone/>
                <wp:docPr id="1167" name="Ink 1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0">
                      <w14:nvContentPartPr>
                        <w14:cNvContentPartPr/>
                      </w14:nvContentPartPr>
                      <w14:xfrm>
                        <a:off x="0" y="0"/>
                        <a:ext cx="122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7" o:spid="_x0000_s1026" type="#_x0000_t75" style="position:absolute;margin-left:198.15pt;margin-top:30pt;width:2.2pt;height:2.05pt;z-index:25284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">
                <v:imagedata r:id="rId253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48128" behindDoc="0" locked="0" layoutInCell="1" allowOverlap="1">
                <wp:simplePos x="0" y="0"/>
                <wp:positionH relativeFrom="column">
                  <wp:posOffset>2361956</wp:posOffset>
                </wp:positionH>
                <wp:positionV relativeFrom="paragraph">
                  <wp:posOffset>312186</wp:posOffset>
                </wp:positionV>
                <wp:extent cx="101520" cy="156240"/>
                <wp:effectExtent l="38100" t="38100" r="51435" b="34290"/>
                <wp:wrapNone/>
                <wp:docPr id="1166" name="Ink 1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2">
                      <w14:nvContentPartPr>
                        <w14:cNvContentPartPr/>
                      </w14:nvContentPartPr>
                      <w14:xfrm>
                        <a:off x="0" y="0"/>
                        <a:ext cx="10152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6" o:spid="_x0000_s1026" type="#_x0000_t75" style="position:absolute;margin-left:185.05pt;margin-top:23.65pt;width:9.95pt;height:14pt;z-index:25284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">
                <v:imagedata r:id="rId253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30720" behindDoc="0" locked="0" layoutInCell="1" allowOverlap="1">
                <wp:simplePos x="0" y="0"/>
                <wp:positionH relativeFrom="column">
                  <wp:posOffset>923396</wp:posOffset>
                </wp:positionH>
                <wp:positionV relativeFrom="paragraph">
                  <wp:posOffset>367626</wp:posOffset>
                </wp:positionV>
                <wp:extent cx="8280" cy="24480"/>
                <wp:effectExtent l="38100" t="38100" r="29845" b="33020"/>
                <wp:wrapNone/>
                <wp:docPr id="1149" name="Ink 1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4">
                      <w14:nvContentPartPr>
                        <w14:cNvContentPartPr/>
                      </w14:nvContentPartPr>
                      <w14:xfrm>
                        <a:off x="0" y="0"/>
                        <a:ext cx="828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9" o:spid="_x0000_s1026" type="#_x0000_t75" style="position:absolute;margin-left:72.1pt;margin-top:28.35pt;width:1.9pt;height:3.15pt;z-index:25283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">
                <v:imagedata r:id="rId253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29696" behindDoc="0" locked="0" layoutInCell="1" allowOverlap="1">
                <wp:simplePos x="0" y="0"/>
                <wp:positionH relativeFrom="column">
                  <wp:posOffset>629636</wp:posOffset>
                </wp:positionH>
                <wp:positionV relativeFrom="paragraph">
                  <wp:posOffset>336306</wp:posOffset>
                </wp:positionV>
                <wp:extent cx="132840" cy="33120"/>
                <wp:effectExtent l="38100" t="38100" r="38735" b="43180"/>
                <wp:wrapNone/>
                <wp:docPr id="1148" name="Ink 1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6">
                      <w14:nvContentPartPr>
                        <w14:cNvContentPartPr/>
                      </w14:nvContentPartPr>
                      <w14:xfrm>
                        <a:off x="0" y="0"/>
                        <a:ext cx="13284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8" o:spid="_x0000_s1026" type="#_x0000_t75" style="position:absolute;margin-left:48.9pt;margin-top:25.8pt;width:11.95pt;height:4.1pt;z-index:25282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">
                <v:imagedata r:id="rId253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28672" behindDoc="0" locked="0" layoutInCell="1" allowOverlap="1">
                <wp:simplePos x="0" y="0"/>
                <wp:positionH relativeFrom="column">
                  <wp:posOffset>397436</wp:posOffset>
                </wp:positionH>
                <wp:positionV relativeFrom="paragraph">
                  <wp:posOffset>382386</wp:posOffset>
                </wp:positionV>
                <wp:extent cx="144360" cy="23760"/>
                <wp:effectExtent l="38100" t="38100" r="27305" b="33655"/>
                <wp:wrapNone/>
                <wp:docPr id="1147" name="Ink 1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8">
                      <w14:nvContentPartPr>
                        <w14:cNvContentPartPr/>
                      </w14:nvContentPartPr>
                      <w14:xfrm>
                        <a:off x="0" y="0"/>
                        <a:ext cx="14436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7" o:spid="_x0000_s1026" type="#_x0000_t75" style="position:absolute;margin-left:30.65pt;margin-top:29.6pt;width:12.8pt;height:3.1pt;z-index:25282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">
                <v:imagedata r:id="rId253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18432" behindDoc="0" locked="0" layoutInCell="1" allowOverlap="1">
                <wp:simplePos x="0" y="0"/>
                <wp:positionH relativeFrom="column">
                  <wp:posOffset>5233676</wp:posOffset>
                </wp:positionH>
                <wp:positionV relativeFrom="paragraph">
                  <wp:posOffset>90066</wp:posOffset>
                </wp:positionV>
                <wp:extent cx="134640" cy="217440"/>
                <wp:effectExtent l="38100" t="38100" r="55880" b="49530"/>
                <wp:wrapNone/>
                <wp:docPr id="1137" name="Ink 1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0">
                      <w14:nvContentPartPr>
                        <w14:cNvContentPartPr/>
                      </w14:nvContentPartPr>
                      <w14:xfrm>
                        <a:off x="0" y="0"/>
                        <a:ext cx="134640" cy="21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7" o:spid="_x0000_s1026" type="#_x0000_t75" style="position:absolute;margin-left:411.15pt;margin-top:6.1pt;width:12.55pt;height:19.2pt;z-index:25281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">
                <v:imagedata r:id="rId254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17408" behindDoc="0" locked="0" layoutInCell="1" allowOverlap="1">
                <wp:simplePos x="0" y="0"/>
                <wp:positionH relativeFrom="column">
                  <wp:posOffset>4984196</wp:posOffset>
                </wp:positionH>
                <wp:positionV relativeFrom="paragraph">
                  <wp:posOffset>94386</wp:posOffset>
                </wp:positionV>
                <wp:extent cx="219240" cy="181440"/>
                <wp:effectExtent l="38100" t="38100" r="9525" b="47625"/>
                <wp:wrapNone/>
                <wp:docPr id="1136" name="Ink 1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2">
                      <w14:nvContentPartPr>
                        <w14:cNvContentPartPr/>
                      </w14:nvContentPartPr>
                      <w14:xfrm>
                        <a:off x="0" y="0"/>
                        <a:ext cx="21924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6" o:spid="_x0000_s1026" type="#_x0000_t75" style="position:absolute;margin-left:391.55pt;margin-top:6.5pt;width:18.75pt;height:16.2pt;z-index:25281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">
                <v:imagedata r:id="rId254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16384" behindDoc="0" locked="0" layoutInCell="1" allowOverlap="1">
                <wp:simplePos x="0" y="0"/>
                <wp:positionH relativeFrom="column">
                  <wp:posOffset>4809956</wp:posOffset>
                </wp:positionH>
                <wp:positionV relativeFrom="paragraph">
                  <wp:posOffset>121386</wp:posOffset>
                </wp:positionV>
                <wp:extent cx="118080" cy="194040"/>
                <wp:effectExtent l="38100" t="38100" r="34925" b="53975"/>
                <wp:wrapNone/>
                <wp:docPr id="1135" name="Ink 1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4">
                      <w14:nvContentPartPr>
                        <w14:cNvContentPartPr/>
                      </w14:nvContentPartPr>
                      <w14:xfrm>
                        <a:off x="0" y="0"/>
                        <a:ext cx="11808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5" o:spid="_x0000_s1026" type="#_x0000_t75" style="position:absolute;margin-left:378.1pt;margin-top:8.6pt;width:11pt;height:17.3pt;z-index:25281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">
                <v:imagedata r:id="rId254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15360" behindDoc="0" locked="0" layoutInCell="1" allowOverlap="1">
                <wp:simplePos x="0" y="0"/>
                <wp:positionH relativeFrom="column">
                  <wp:posOffset>4515836</wp:posOffset>
                </wp:positionH>
                <wp:positionV relativeFrom="paragraph">
                  <wp:posOffset>214986</wp:posOffset>
                </wp:positionV>
                <wp:extent cx="98640" cy="123480"/>
                <wp:effectExtent l="38100" t="38100" r="34925" b="29210"/>
                <wp:wrapNone/>
                <wp:docPr id="1134" name="Ink 1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6">
                      <w14:nvContentPartPr>
                        <w14:cNvContentPartPr/>
                      </w14:nvContentPartPr>
                      <w14:xfrm>
                        <a:off x="0" y="0"/>
                        <a:ext cx="9864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4" o:spid="_x0000_s1026" type="#_x0000_t75" style="position:absolute;margin-left:354.85pt;margin-top:16.25pt;width:9.35pt;height:11.15pt;z-index:25281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">
                <v:imagedata r:id="rId254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14336" behindDoc="0" locked="0" layoutInCell="1" allowOverlap="1">
                <wp:simplePos x="0" y="0"/>
                <wp:positionH relativeFrom="column">
                  <wp:posOffset>4391636</wp:posOffset>
                </wp:positionH>
                <wp:positionV relativeFrom="paragraph">
                  <wp:posOffset>210306</wp:posOffset>
                </wp:positionV>
                <wp:extent cx="51840" cy="123840"/>
                <wp:effectExtent l="38100" t="38100" r="43815" b="47625"/>
                <wp:wrapNone/>
                <wp:docPr id="1133" name="Ink 1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8">
                      <w14:nvContentPartPr>
                        <w14:cNvContentPartPr/>
                      </w14:nvContentPartPr>
                      <w14:xfrm>
                        <a:off x="0" y="0"/>
                        <a:ext cx="5184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3" o:spid="_x0000_s1026" type="#_x0000_t75" style="position:absolute;margin-left:345pt;margin-top:15.6pt;width:5.85pt;height:11.45pt;z-index:25281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">
                <v:imagedata r:id="rId254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13312" behindDoc="0" locked="0" layoutInCell="1" allowOverlap="1">
                <wp:simplePos x="0" y="0"/>
                <wp:positionH relativeFrom="column">
                  <wp:posOffset>4338356</wp:posOffset>
                </wp:positionH>
                <wp:positionV relativeFrom="paragraph">
                  <wp:posOffset>194466</wp:posOffset>
                </wp:positionV>
                <wp:extent cx="30960" cy="155160"/>
                <wp:effectExtent l="38100" t="38100" r="26670" b="35560"/>
                <wp:wrapNone/>
                <wp:docPr id="1132" name="Ink 1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0">
                      <w14:nvContentPartPr>
                        <w14:cNvContentPartPr/>
                      </w14:nvContentPartPr>
                      <w14:xfrm>
                        <a:off x="0" y="0"/>
                        <a:ext cx="3096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2" o:spid="_x0000_s1026" type="#_x0000_t75" style="position:absolute;margin-left:340.95pt;margin-top:14.75pt;width:3.65pt;height:13.5pt;z-index:25281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">
                <v:imagedata r:id="rId255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12288" behindDoc="0" locked="0" layoutInCell="1" allowOverlap="1">
                <wp:simplePos x="0" y="0"/>
                <wp:positionH relativeFrom="column">
                  <wp:posOffset>4173476</wp:posOffset>
                </wp:positionH>
                <wp:positionV relativeFrom="paragraph">
                  <wp:posOffset>75666</wp:posOffset>
                </wp:positionV>
                <wp:extent cx="118800" cy="280440"/>
                <wp:effectExtent l="38100" t="38100" r="52705" b="43815"/>
                <wp:wrapNone/>
                <wp:docPr id="1131" name="Ink 1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2">
                      <w14:nvContentPartPr>
                        <w14:cNvContentPartPr/>
                      </w14:nvContentPartPr>
                      <w14:xfrm>
                        <a:off x="0" y="0"/>
                        <a:ext cx="118800" cy="28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1" o:spid="_x0000_s1026" type="#_x0000_t75" style="position:absolute;margin-left:327.65pt;margin-top:5.1pt;width:11.25pt;height:23.9pt;z-index:25281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">
                <v:imagedata r:id="rId255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792832" behindDoc="0" locked="0" layoutInCell="1" allowOverlap="1">
                <wp:simplePos x="0" y="0"/>
                <wp:positionH relativeFrom="column">
                  <wp:posOffset>4053956</wp:posOffset>
                </wp:positionH>
                <wp:positionV relativeFrom="paragraph">
                  <wp:posOffset>1866</wp:posOffset>
                </wp:positionV>
                <wp:extent cx="27000" cy="11520"/>
                <wp:effectExtent l="38100" t="38100" r="49530" b="45720"/>
                <wp:wrapNone/>
                <wp:docPr id="1112" name="Ink 1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4">
                      <w14:nvContentPartPr>
                        <w14:cNvContentPartPr/>
                      </w14:nvContentPartPr>
                      <w14:xfrm>
                        <a:off x="0" y="0"/>
                        <a:ext cx="270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2" o:spid="_x0000_s1026" type="#_x0000_t75" style="position:absolute;margin-left:318.2pt;margin-top:-.85pt;width:4.15pt;height:2.9pt;z-index:25279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">
                <v:imagedata r:id="rId2555" o:title=""/>
              </v:shape>
            </w:pict>
          </mc:Fallback>
        </mc:AlternateContent>
      </w:r>
      <w:r w:rsidR="00380F0C">
        <w:t xml:space="preserve">Άρα </w:t>
      </w:r>
      <w:r w:rsidR="00380F0C" w:rsidRPr="00380F0C">
        <w:rPr>
          <w:position w:val="-6"/>
        </w:rPr>
        <w:object w:dxaOrig="1219" w:dyaOrig="300">
          <v:shape id="_x0000_i1162" type="#_x0000_t75" style="width:60.7pt;height:15.2pt" o:ole="">
            <v:imagedata r:id="rId2556" o:title=""/>
          </v:shape>
          <o:OLEObject Type="Embed" ProgID="Equation.DSMT4" ShapeID="_x0000_i1162" DrawAspect="Content" ObjectID="_1671537441" r:id="rId2557"/>
        </w:object>
      </w:r>
      <w:r w:rsidR="00380F0C" w:rsidRPr="00810FB4">
        <w:t>.</w:t>
      </w:r>
    </w:p>
    <w:p w:rsidR="005A656E" w:rsidRPr="00810FB4" w:rsidRDefault="007063A7" w:rsidP="00380F0C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58368" behindDoc="0" locked="0" layoutInCell="1" allowOverlap="1">
                <wp:simplePos x="0" y="0"/>
                <wp:positionH relativeFrom="column">
                  <wp:posOffset>2127596</wp:posOffset>
                </wp:positionH>
                <wp:positionV relativeFrom="paragraph">
                  <wp:posOffset>34206</wp:posOffset>
                </wp:positionV>
                <wp:extent cx="196560" cy="45360"/>
                <wp:effectExtent l="38100" t="38100" r="32385" b="50165"/>
                <wp:wrapNone/>
                <wp:docPr id="1177" name="Ink 1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8">
                      <w14:nvContentPartPr>
                        <w14:cNvContentPartPr/>
                      </w14:nvContentPartPr>
                      <w14:xfrm>
                        <a:off x="0" y="0"/>
                        <a:ext cx="19656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7" o:spid="_x0000_s1026" type="#_x0000_t75" style="position:absolute;margin-left:166.7pt;margin-top:1.9pt;width:17.15pt;height:5.25pt;z-index:25285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">
                <v:imagedata r:id="rId255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57344" behindDoc="0" locked="0" layoutInCell="1" allowOverlap="1">
                <wp:simplePos x="0" y="0"/>
                <wp:positionH relativeFrom="column">
                  <wp:posOffset>2212916</wp:posOffset>
                </wp:positionH>
                <wp:positionV relativeFrom="paragraph">
                  <wp:posOffset>-36354</wp:posOffset>
                </wp:positionV>
                <wp:extent cx="19440" cy="172440"/>
                <wp:effectExtent l="38100" t="38100" r="38100" b="37465"/>
                <wp:wrapNone/>
                <wp:docPr id="1176" name="Ink 1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0">
                      <w14:nvContentPartPr>
                        <w14:cNvContentPartPr/>
                      </w14:nvContentPartPr>
                      <w14:xfrm>
                        <a:off x="0" y="0"/>
                        <a:ext cx="1944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6" o:spid="_x0000_s1026" type="#_x0000_t75" style="position:absolute;margin-left:173.45pt;margin-top:-3.6pt;width:2.95pt;height:15.1pt;z-index:25285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">
                <v:imagedata r:id="rId256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56320" behindDoc="0" locked="0" layoutInCell="1" allowOverlap="1">
                <wp:simplePos x="0" y="0"/>
                <wp:positionH relativeFrom="column">
                  <wp:posOffset>1886036</wp:posOffset>
                </wp:positionH>
                <wp:positionV relativeFrom="paragraph">
                  <wp:posOffset>-54714</wp:posOffset>
                </wp:positionV>
                <wp:extent cx="132120" cy="201240"/>
                <wp:effectExtent l="38100" t="38100" r="39370" b="46990"/>
                <wp:wrapNone/>
                <wp:docPr id="1175" name="Ink 1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2">
                      <w14:nvContentPartPr>
                        <w14:cNvContentPartPr/>
                      </w14:nvContentPartPr>
                      <w14:xfrm>
                        <a:off x="0" y="0"/>
                        <a:ext cx="13212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5" o:spid="_x0000_s1026" type="#_x0000_t75" style="position:absolute;margin-left:147.95pt;margin-top:-5pt;width:11.9pt;height:17.5pt;z-index:25285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">
                <v:imagedata r:id="rId256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53248" behindDoc="0" locked="0" layoutInCell="1" allowOverlap="1">
                <wp:simplePos x="0" y="0"/>
                <wp:positionH relativeFrom="column">
                  <wp:posOffset>2710796</wp:posOffset>
                </wp:positionH>
                <wp:positionV relativeFrom="paragraph">
                  <wp:posOffset>-80994</wp:posOffset>
                </wp:positionV>
                <wp:extent cx="132840" cy="168480"/>
                <wp:effectExtent l="38100" t="38100" r="38735" b="41275"/>
                <wp:wrapNone/>
                <wp:docPr id="1171" name="Ink 1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4">
                      <w14:nvContentPartPr>
                        <w14:cNvContentPartPr/>
                      </w14:nvContentPartPr>
                      <w14:xfrm>
                        <a:off x="0" y="0"/>
                        <a:ext cx="13284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1" o:spid="_x0000_s1026" type="#_x0000_t75" style="position:absolute;margin-left:212.5pt;margin-top:-7.35pt;width:12pt;height:15.1pt;z-index:25285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">
                <v:imagedata r:id="rId256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50176" behindDoc="0" locked="0" layoutInCell="1" allowOverlap="1">
                <wp:simplePos x="0" y="0"/>
                <wp:positionH relativeFrom="column">
                  <wp:posOffset>2245316</wp:posOffset>
                </wp:positionH>
                <wp:positionV relativeFrom="paragraph">
                  <wp:posOffset>118086</wp:posOffset>
                </wp:positionV>
                <wp:extent cx="331920" cy="120600"/>
                <wp:effectExtent l="38100" t="38100" r="49530" b="32385"/>
                <wp:wrapNone/>
                <wp:docPr id="1168" name="Ink 1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6">
                      <w14:nvContentPartPr>
                        <w14:cNvContentPartPr/>
                      </w14:nvContentPartPr>
                      <w14:xfrm>
                        <a:off x="0" y="0"/>
                        <a:ext cx="33192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8" o:spid="_x0000_s1026" type="#_x0000_t75" style="position:absolute;margin-left:176pt;margin-top:8.55pt;width:27.75pt;height:11.15pt;z-index:25285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">
                <v:imagedata r:id="rId256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46080" behindDoc="0" locked="0" layoutInCell="1" allowOverlap="1">
                <wp:simplePos x="0" y="0"/>
                <wp:positionH relativeFrom="column">
                  <wp:posOffset>2203196</wp:posOffset>
                </wp:positionH>
                <wp:positionV relativeFrom="paragraph">
                  <wp:posOffset>-61554</wp:posOffset>
                </wp:positionV>
                <wp:extent cx="16560" cy="121680"/>
                <wp:effectExtent l="38100" t="38100" r="40640" b="31115"/>
                <wp:wrapNone/>
                <wp:docPr id="1164" name="Ink 1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8">
                      <w14:nvContentPartPr>
                        <w14:cNvContentPartPr/>
                      </w14:nvContentPartPr>
                      <w14:xfrm>
                        <a:off x="0" y="0"/>
                        <a:ext cx="1656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4" o:spid="_x0000_s1026" type="#_x0000_t75" style="position:absolute;margin-left:172.65pt;margin-top:-5.45pt;width:2.9pt;height:10.95pt;z-index:25284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">
                <v:imagedata r:id="rId256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43008" behindDoc="0" locked="0" layoutInCell="1" allowOverlap="1">
                <wp:simplePos x="0" y="0"/>
                <wp:positionH relativeFrom="column">
                  <wp:posOffset>1715396</wp:posOffset>
                </wp:positionH>
                <wp:positionV relativeFrom="paragraph">
                  <wp:posOffset>58686</wp:posOffset>
                </wp:positionV>
                <wp:extent cx="77040" cy="18720"/>
                <wp:effectExtent l="38100" t="38100" r="37465" b="38735"/>
                <wp:wrapNone/>
                <wp:docPr id="1161" name="Ink 1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0">
                      <w14:nvContentPartPr>
                        <w14:cNvContentPartPr/>
                      </w14:nvContentPartPr>
                      <w14:xfrm>
                        <a:off x="0" y="0"/>
                        <a:ext cx="770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1" o:spid="_x0000_s1026" type="#_x0000_t75" style="position:absolute;margin-left:134.35pt;margin-top:3.9pt;width:7.45pt;height:2.9pt;z-index:25284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">
                <v:imagedata r:id="rId257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41984" behindDoc="0" locked="0" layoutInCell="1" allowOverlap="1">
                <wp:simplePos x="0" y="0"/>
                <wp:positionH relativeFrom="column">
                  <wp:posOffset>1700276</wp:posOffset>
                </wp:positionH>
                <wp:positionV relativeFrom="paragraph">
                  <wp:posOffset>7206</wp:posOffset>
                </wp:positionV>
                <wp:extent cx="99720" cy="14040"/>
                <wp:effectExtent l="38100" t="38100" r="33655" b="43180"/>
                <wp:wrapNone/>
                <wp:docPr id="1160" name="Ink 1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2">
                      <w14:nvContentPartPr>
                        <w14:cNvContentPartPr/>
                      </w14:nvContentPartPr>
                      <w14:xfrm>
                        <a:off x="0" y="0"/>
                        <a:ext cx="997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0" o:spid="_x0000_s1026" type="#_x0000_t75" style="position:absolute;margin-left:133.35pt;margin-top:-.2pt;width:9.15pt;height:2.65pt;z-index:25284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">
                <v:imagedata r:id="rId257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40960" behindDoc="0" locked="0" layoutInCell="1" allowOverlap="1">
                <wp:simplePos x="0" y="0"/>
                <wp:positionH relativeFrom="column">
                  <wp:posOffset>1568876</wp:posOffset>
                </wp:positionH>
                <wp:positionV relativeFrom="paragraph">
                  <wp:posOffset>-37434</wp:posOffset>
                </wp:positionV>
                <wp:extent cx="90720" cy="139680"/>
                <wp:effectExtent l="38100" t="38100" r="24130" b="32385"/>
                <wp:wrapNone/>
                <wp:docPr id="1159" name="Ink 1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4">
                      <w14:nvContentPartPr>
                        <w14:cNvContentPartPr/>
                      </w14:nvContentPartPr>
                      <w14:xfrm>
                        <a:off x="0" y="0"/>
                        <a:ext cx="9072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9" o:spid="_x0000_s1026" type="#_x0000_t75" style="position:absolute;margin-left:122.85pt;margin-top:-3.6pt;width:8.4pt;height:12.4pt;z-index:25284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">
                <v:imagedata r:id="rId257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39936" behindDoc="0" locked="0" layoutInCell="1" allowOverlap="1">
                <wp:simplePos x="0" y="0"/>
                <wp:positionH relativeFrom="column">
                  <wp:posOffset>1561316</wp:posOffset>
                </wp:positionH>
                <wp:positionV relativeFrom="paragraph">
                  <wp:posOffset>-75234</wp:posOffset>
                </wp:positionV>
                <wp:extent cx="104760" cy="182160"/>
                <wp:effectExtent l="38100" t="38100" r="48260" b="46990"/>
                <wp:wrapNone/>
                <wp:docPr id="1158" name="Ink 1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6">
                      <w14:nvContentPartPr>
                        <w14:cNvContentPartPr/>
                      </w14:nvContentPartPr>
                      <w14:xfrm>
                        <a:off x="0" y="0"/>
                        <a:ext cx="10476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8" o:spid="_x0000_s1026" type="#_x0000_t75" style="position:absolute;margin-left:122.1pt;margin-top:-6.7pt;width:9.85pt;height:15.95pt;z-index:25283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">
                <v:imagedata r:id="rId257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31744" behindDoc="0" locked="0" layoutInCell="1" allowOverlap="1">
                <wp:simplePos x="0" y="0"/>
                <wp:positionH relativeFrom="column">
                  <wp:posOffset>366116</wp:posOffset>
                </wp:positionH>
                <wp:positionV relativeFrom="paragraph">
                  <wp:posOffset>-79194</wp:posOffset>
                </wp:positionV>
                <wp:extent cx="591120" cy="172080"/>
                <wp:effectExtent l="38100" t="38100" r="38100" b="38100"/>
                <wp:wrapNone/>
                <wp:docPr id="1150" name="Ink 1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8">
                      <w14:nvContentPartPr>
                        <w14:cNvContentPartPr/>
                      </w14:nvContentPartPr>
                      <w14:xfrm>
                        <a:off x="0" y="0"/>
                        <a:ext cx="59112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0" o:spid="_x0000_s1026" type="#_x0000_t75" style="position:absolute;margin-left:28.05pt;margin-top:-7.1pt;width:48.35pt;height:15.35pt;z-index:25283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">
                <v:imagedata r:id="rId2579" o:title=""/>
              </v:shape>
            </w:pict>
          </mc:Fallback>
        </mc:AlternateContent>
      </w:r>
    </w:p>
    <w:p w:rsidR="005A656E" w:rsidRDefault="005A656E" w:rsidP="005A656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highlight w:val="yellow"/>
        </w:rPr>
      </w:pPr>
      <w:r>
        <w:rPr>
          <w:b/>
          <w:color w:val="FF0000"/>
          <w:highlight w:val="yellow"/>
        </w:rPr>
        <w:t>Θεμελιώδες θεώρημα της Γραμμικής Άλγεβρας, Μέρος ΙΙ</w:t>
      </w:r>
      <w:r w:rsidRPr="00B6676D">
        <w:rPr>
          <w:highlight w:val="yellow"/>
        </w:rPr>
        <w:t xml:space="preserve">. </w:t>
      </w:r>
    </w:p>
    <w:p w:rsidR="005A656E" w:rsidRPr="00632D3E" w:rsidRDefault="001B06C3" w:rsidP="005A656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01376" behindDoc="0" locked="0" layoutInCell="1" allowOverlap="1">
                <wp:simplePos x="0" y="0"/>
                <wp:positionH relativeFrom="column">
                  <wp:posOffset>2618276</wp:posOffset>
                </wp:positionH>
                <wp:positionV relativeFrom="paragraph">
                  <wp:posOffset>584717</wp:posOffset>
                </wp:positionV>
                <wp:extent cx="121320" cy="124560"/>
                <wp:effectExtent l="38100" t="38100" r="31115" b="46990"/>
                <wp:wrapNone/>
                <wp:docPr id="1219" name="Ink 1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0">
                      <w14:nvContentPartPr>
                        <w14:cNvContentPartPr/>
                      </w14:nvContentPartPr>
                      <w14:xfrm>
                        <a:off x="0" y="0"/>
                        <a:ext cx="12132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9" o:spid="_x0000_s1026" type="#_x0000_t75" style="position:absolute;margin-left:205.65pt;margin-top:45.25pt;width:10.85pt;height:11.35pt;z-index:25290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">
                <v:imagedata r:id="rId258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00352" behindDoc="0" locked="0" layoutInCell="1" allowOverlap="1">
                <wp:simplePos x="0" y="0"/>
                <wp:positionH relativeFrom="column">
                  <wp:posOffset>2522876</wp:posOffset>
                </wp:positionH>
                <wp:positionV relativeFrom="paragraph">
                  <wp:posOffset>650957</wp:posOffset>
                </wp:positionV>
                <wp:extent cx="75240" cy="23040"/>
                <wp:effectExtent l="38100" t="38100" r="20320" b="34290"/>
                <wp:wrapNone/>
                <wp:docPr id="1218" name="Ink 1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2">
                      <w14:nvContentPartPr>
                        <w14:cNvContentPartPr/>
                      </w14:nvContentPartPr>
                      <w14:xfrm>
                        <a:off x="0" y="0"/>
                        <a:ext cx="7524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8" o:spid="_x0000_s1026" type="#_x0000_t75" style="position:absolute;margin-left:198.2pt;margin-top:50.5pt;width:7.05pt;height:3pt;z-index:25290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">
                <v:imagedata r:id="rId258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99328" behindDoc="0" locked="0" layoutInCell="1" allowOverlap="1">
                <wp:simplePos x="0" y="0"/>
                <wp:positionH relativeFrom="column">
                  <wp:posOffset>2385716</wp:posOffset>
                </wp:positionH>
                <wp:positionV relativeFrom="paragraph">
                  <wp:posOffset>605957</wp:posOffset>
                </wp:positionV>
                <wp:extent cx="114480" cy="99000"/>
                <wp:effectExtent l="38100" t="38100" r="38100" b="34925"/>
                <wp:wrapNone/>
                <wp:docPr id="1217" name="Ink 1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4">
                      <w14:nvContentPartPr>
                        <w14:cNvContentPartPr/>
                      </w14:nvContentPartPr>
                      <w14:xfrm>
                        <a:off x="0" y="0"/>
                        <a:ext cx="11448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7" o:spid="_x0000_s1026" type="#_x0000_t75" style="position:absolute;margin-left:187.05pt;margin-top:46.95pt;width:10.5pt;height:9.3pt;z-index:25289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">
                <v:imagedata r:id="rId258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96256" behindDoc="0" locked="0" layoutInCell="1" allowOverlap="1">
                <wp:simplePos x="0" y="0"/>
                <wp:positionH relativeFrom="column">
                  <wp:posOffset>1944716</wp:posOffset>
                </wp:positionH>
                <wp:positionV relativeFrom="paragraph">
                  <wp:posOffset>605957</wp:posOffset>
                </wp:positionV>
                <wp:extent cx="123840" cy="123120"/>
                <wp:effectExtent l="19050" t="38100" r="47625" b="48895"/>
                <wp:wrapNone/>
                <wp:docPr id="1214" name="Ink 1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6">
                      <w14:nvContentPartPr>
                        <w14:cNvContentPartPr/>
                      </w14:nvContentPartPr>
                      <w14:xfrm>
                        <a:off x="0" y="0"/>
                        <a:ext cx="12384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4" o:spid="_x0000_s1026" type="#_x0000_t75" style="position:absolute;margin-left:152.35pt;margin-top:46.75pt;width:11.45pt;height:11.5pt;z-index:25289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">
                <v:imagedata r:id="rId2587" o:title=""/>
              </v:shape>
            </w:pict>
          </mc:Fallback>
        </mc:AlternateContent>
      </w:r>
      <w:r w:rsidR="005A656E" w:rsidRPr="00632D3E">
        <w:t xml:space="preserve">Έστω </w:t>
      </w:r>
      <w:r w:rsidR="005A656E" w:rsidRPr="00632D3E">
        <w:rPr>
          <w:position w:val="-12"/>
        </w:rPr>
        <w:object w:dxaOrig="580" w:dyaOrig="380">
          <v:shape id="_x0000_i1163" type="#_x0000_t75" style="width:28.65pt;height:19.1pt" o:ole="">
            <v:imagedata r:id="rId963" o:title=""/>
          </v:shape>
          <o:OLEObject Type="Embed" ProgID="Equation.DSMT4" ShapeID="_x0000_i1163" DrawAspect="Content" ObjectID="_1671537442" r:id="rId2588"/>
        </w:object>
      </w:r>
      <w:r w:rsidR="005A656E" w:rsidRPr="00632D3E">
        <w:t>. Τότε</w:t>
      </w:r>
      <w:r w:rsidR="00E065D0" w:rsidRPr="00632D3E">
        <w:t xml:space="preserve"> οι θεμελιώδεις υπόχωροι του </w:t>
      </w:r>
      <w:r w:rsidR="00E065D0" w:rsidRPr="00632D3E">
        <w:rPr>
          <w:position w:val="-4"/>
        </w:rPr>
        <w:object w:dxaOrig="279" w:dyaOrig="279">
          <v:shape id="_x0000_i1164" type="#_x0000_t75" style="width:13.9pt;height:13.9pt" o:ole="">
            <v:imagedata r:id="rId975" o:title=""/>
          </v:shape>
          <o:OLEObject Type="Embed" ProgID="Equation.DSMT4" ShapeID="_x0000_i1164" DrawAspect="Content" ObjectID="_1671537443" r:id="rId2589"/>
        </w:object>
      </w:r>
      <w:r w:rsidR="00E065D0" w:rsidRPr="00632D3E">
        <w:t xml:space="preserve"> είναι ανα ζεύγη ορθογώνια συμπληρώματα ο ένας του άλλου</w:t>
      </w:r>
      <w:r w:rsidR="005A656E" w:rsidRPr="00632D3E">
        <w:t>:</w:t>
      </w:r>
    </w:p>
    <w:p w:rsidR="005A656E" w:rsidRPr="00E065D0" w:rsidRDefault="001B06C3" w:rsidP="005A656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highlight w:val="yellow"/>
        </w:rPr>
      </w:pP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20832" behindDoc="0" locked="0" layoutInCell="1" allowOverlap="1">
                <wp:simplePos x="0" y="0"/>
                <wp:positionH relativeFrom="column">
                  <wp:posOffset>3319916</wp:posOffset>
                </wp:positionH>
                <wp:positionV relativeFrom="paragraph">
                  <wp:posOffset>210859</wp:posOffset>
                </wp:positionV>
                <wp:extent cx="104400" cy="39240"/>
                <wp:effectExtent l="38100" t="38100" r="29210" b="37465"/>
                <wp:wrapNone/>
                <wp:docPr id="1238" name="Ink 1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0">
                      <w14:nvContentPartPr>
                        <w14:cNvContentPartPr/>
                      </w14:nvContentPartPr>
                      <w14:xfrm>
                        <a:off x="0" y="0"/>
                        <a:ext cx="10440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8" o:spid="_x0000_s1026" type="#_x0000_t75" style="position:absolute;margin-left:260.6pt;margin-top:15.95pt;width:9.6pt;height:4.6pt;z-index:25292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">
                <v:imagedata r:id="rId259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13664" behindDoc="0" locked="0" layoutInCell="1" allowOverlap="1">
                <wp:simplePos x="0" y="0"/>
                <wp:positionH relativeFrom="column">
                  <wp:posOffset>2930396</wp:posOffset>
                </wp:positionH>
                <wp:positionV relativeFrom="paragraph">
                  <wp:posOffset>38419</wp:posOffset>
                </wp:positionV>
                <wp:extent cx="5760" cy="132120"/>
                <wp:effectExtent l="38100" t="38100" r="32385" b="39370"/>
                <wp:wrapNone/>
                <wp:docPr id="1231" name="Ink 1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2">
                      <w14:nvContentPartPr>
                        <w14:cNvContentPartPr/>
                      </w14:nvContentPartPr>
                      <w14:xfrm>
                        <a:off x="0" y="0"/>
                        <a:ext cx="576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1" o:spid="_x0000_s1026" type="#_x0000_t75" style="position:absolute;margin-left:229.95pt;margin-top:2.35pt;width:1.85pt;height:12pt;z-index:25291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">
                <v:imagedata r:id="rId259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12640" behindDoc="0" locked="0" layoutInCell="1" allowOverlap="1">
                <wp:simplePos x="0" y="0"/>
                <wp:positionH relativeFrom="column">
                  <wp:posOffset>2832476</wp:posOffset>
                </wp:positionH>
                <wp:positionV relativeFrom="paragraph">
                  <wp:posOffset>21859</wp:posOffset>
                </wp:positionV>
                <wp:extent cx="169560" cy="186840"/>
                <wp:effectExtent l="19050" t="38100" r="59055" b="41910"/>
                <wp:wrapNone/>
                <wp:docPr id="1230" name="Ink 1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4">
                      <w14:nvContentPartPr>
                        <w14:cNvContentPartPr/>
                      </w14:nvContentPartPr>
                      <w14:xfrm>
                        <a:off x="0" y="0"/>
                        <a:ext cx="16956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0" o:spid="_x0000_s1026" type="#_x0000_t75" style="position:absolute;margin-left:222.1pt;margin-top:.8pt;width:15.35pt;height:16.55pt;z-index:25291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">
                <v:imagedata r:id="rId259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11616" behindDoc="0" locked="0" layoutInCell="1" allowOverlap="1">
                <wp:simplePos x="0" y="0"/>
                <wp:positionH relativeFrom="column">
                  <wp:posOffset>5145476</wp:posOffset>
                </wp:positionH>
                <wp:positionV relativeFrom="paragraph">
                  <wp:posOffset>132739</wp:posOffset>
                </wp:positionV>
                <wp:extent cx="195840" cy="164880"/>
                <wp:effectExtent l="38100" t="38100" r="52070" b="45085"/>
                <wp:wrapNone/>
                <wp:docPr id="1229" name="Ink 1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6">
                      <w14:nvContentPartPr>
                        <w14:cNvContentPartPr/>
                      </w14:nvContentPartPr>
                      <w14:xfrm>
                        <a:off x="0" y="0"/>
                        <a:ext cx="19584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9" o:spid="_x0000_s1026" type="#_x0000_t75" style="position:absolute;margin-left:404.35pt;margin-top:9.45pt;width:17.25pt;height:15.05pt;z-index:25291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">
                <v:imagedata r:id="rId259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10592" behindDoc="0" locked="0" layoutInCell="1" allowOverlap="1">
                <wp:simplePos x="0" y="0"/>
                <wp:positionH relativeFrom="column">
                  <wp:posOffset>4951076</wp:posOffset>
                </wp:positionH>
                <wp:positionV relativeFrom="paragraph">
                  <wp:posOffset>243979</wp:posOffset>
                </wp:positionV>
                <wp:extent cx="142920" cy="23760"/>
                <wp:effectExtent l="38100" t="38100" r="47625" b="33655"/>
                <wp:wrapNone/>
                <wp:docPr id="1228" name="Ink 1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8">
                      <w14:nvContentPartPr>
                        <w14:cNvContentPartPr/>
                      </w14:nvContentPartPr>
                      <w14:xfrm>
                        <a:off x="0" y="0"/>
                        <a:ext cx="14292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8" o:spid="_x0000_s1026" type="#_x0000_t75" style="position:absolute;margin-left:389.1pt;margin-top:18.4pt;width:12.8pt;height:3.5pt;z-index:25291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">
                <v:imagedata r:id="rId259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09568" behindDoc="0" locked="0" layoutInCell="1" allowOverlap="1">
                <wp:simplePos x="0" y="0"/>
                <wp:positionH relativeFrom="column">
                  <wp:posOffset>4926236</wp:posOffset>
                </wp:positionH>
                <wp:positionV relativeFrom="paragraph">
                  <wp:posOffset>200059</wp:posOffset>
                </wp:positionV>
                <wp:extent cx="127080" cy="24480"/>
                <wp:effectExtent l="38100" t="38100" r="44450" b="33020"/>
                <wp:wrapNone/>
                <wp:docPr id="1227" name="Ink 1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0">
                      <w14:nvContentPartPr>
                        <w14:cNvContentPartPr/>
                      </w14:nvContentPartPr>
                      <w14:xfrm>
                        <a:off x="0" y="0"/>
                        <a:ext cx="12708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7" o:spid="_x0000_s1026" type="#_x0000_t75" style="position:absolute;margin-left:387pt;margin-top:15pt;width:11.65pt;height:3.65pt;z-index:25290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">
                <v:imagedata r:id="rId260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08544" behindDoc="0" locked="0" layoutInCell="1" allowOverlap="1">
                <wp:simplePos x="0" y="0"/>
                <wp:positionH relativeFrom="column">
                  <wp:posOffset>4733276</wp:posOffset>
                </wp:positionH>
                <wp:positionV relativeFrom="paragraph">
                  <wp:posOffset>110059</wp:posOffset>
                </wp:positionV>
                <wp:extent cx="124920" cy="176760"/>
                <wp:effectExtent l="19050" t="38100" r="46990" b="33020"/>
                <wp:wrapNone/>
                <wp:docPr id="1226" name="Ink 1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2">
                      <w14:nvContentPartPr>
                        <w14:cNvContentPartPr/>
                      </w14:nvContentPartPr>
                      <w14:xfrm>
                        <a:off x="0" y="0"/>
                        <a:ext cx="12492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6" o:spid="_x0000_s1026" type="#_x0000_t75" style="position:absolute;margin-left:371.95pt;margin-top:7.85pt;width:11.4pt;height:15.55pt;z-index:25290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">
                <v:imagedata r:id="rId260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07520" behindDoc="0" locked="0" layoutInCell="1" allowOverlap="1">
                <wp:simplePos x="0" y="0"/>
                <wp:positionH relativeFrom="column">
                  <wp:posOffset>4605836</wp:posOffset>
                </wp:positionH>
                <wp:positionV relativeFrom="paragraph">
                  <wp:posOffset>212299</wp:posOffset>
                </wp:positionV>
                <wp:extent cx="110880" cy="13680"/>
                <wp:effectExtent l="38100" t="38100" r="22860" b="43815"/>
                <wp:wrapNone/>
                <wp:docPr id="1225" name="Ink 1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4">
                      <w14:nvContentPartPr>
                        <w14:cNvContentPartPr/>
                      </w14:nvContentPartPr>
                      <w14:xfrm>
                        <a:off x="0" y="0"/>
                        <a:ext cx="1108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5" o:spid="_x0000_s1026" type="#_x0000_t75" style="position:absolute;margin-left:362.1pt;margin-top:16pt;width:9.95pt;height:2.6pt;z-index:25290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">
                <v:imagedata r:id="rId260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06496" behindDoc="0" locked="0" layoutInCell="1" allowOverlap="1">
                <wp:simplePos x="0" y="0"/>
                <wp:positionH relativeFrom="column">
                  <wp:posOffset>4429076</wp:posOffset>
                </wp:positionH>
                <wp:positionV relativeFrom="paragraph">
                  <wp:posOffset>139219</wp:posOffset>
                </wp:positionV>
                <wp:extent cx="142560" cy="183600"/>
                <wp:effectExtent l="38100" t="38100" r="48260" b="45085"/>
                <wp:wrapNone/>
                <wp:docPr id="1224" name="Ink 1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6">
                      <w14:nvContentPartPr>
                        <w14:cNvContentPartPr/>
                      </w14:nvContentPartPr>
                      <w14:xfrm>
                        <a:off x="0" y="0"/>
                        <a:ext cx="14256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4" o:spid="_x0000_s1026" type="#_x0000_t75" style="position:absolute;margin-left:347.95pt;margin-top:10pt;width:13pt;height:16.2pt;z-index:25290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">
                <v:imagedata r:id="rId260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05472" behindDoc="0" locked="0" layoutInCell="1" allowOverlap="1">
                <wp:simplePos x="0" y="0"/>
                <wp:positionH relativeFrom="column">
                  <wp:posOffset>4209116</wp:posOffset>
                </wp:positionH>
                <wp:positionV relativeFrom="paragraph">
                  <wp:posOffset>215899</wp:posOffset>
                </wp:positionV>
                <wp:extent cx="204480" cy="18720"/>
                <wp:effectExtent l="38100" t="38100" r="43180" b="38735"/>
                <wp:wrapNone/>
                <wp:docPr id="1223" name="Ink 1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8">
                      <w14:nvContentPartPr>
                        <w14:cNvContentPartPr/>
                      </w14:nvContentPartPr>
                      <w14:xfrm>
                        <a:off x="0" y="0"/>
                        <a:ext cx="20448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3" o:spid="_x0000_s1026" type="#_x0000_t75" style="position:absolute;margin-left:330.75pt;margin-top:16.3pt;width:17.5pt;height:3pt;z-index:25290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">
                <v:imagedata r:id="rId260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04448" behindDoc="0" locked="0" layoutInCell="1" allowOverlap="1">
                <wp:simplePos x="0" y="0"/>
                <wp:positionH relativeFrom="column">
                  <wp:posOffset>4288316</wp:posOffset>
                </wp:positionH>
                <wp:positionV relativeFrom="paragraph">
                  <wp:posOffset>123019</wp:posOffset>
                </wp:positionV>
                <wp:extent cx="13680" cy="178200"/>
                <wp:effectExtent l="38100" t="38100" r="43815" b="31750"/>
                <wp:wrapNone/>
                <wp:docPr id="1222" name="Ink 1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0">
                      <w14:nvContentPartPr>
                        <w14:cNvContentPartPr/>
                      </w14:nvContentPartPr>
                      <w14:xfrm>
                        <a:off x="0" y="0"/>
                        <a:ext cx="1368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2" o:spid="_x0000_s1026" type="#_x0000_t75" style="position:absolute;margin-left:337pt;margin-top:9.1pt;width:2.65pt;height:15.4pt;z-index:25290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">
                <v:imagedata r:id="rId261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03424" behindDoc="0" locked="0" layoutInCell="1" allowOverlap="1">
                <wp:simplePos x="0" y="0"/>
                <wp:positionH relativeFrom="column">
                  <wp:posOffset>4012196</wp:posOffset>
                </wp:positionH>
                <wp:positionV relativeFrom="paragraph">
                  <wp:posOffset>86299</wp:posOffset>
                </wp:positionV>
                <wp:extent cx="185040" cy="222120"/>
                <wp:effectExtent l="38100" t="38100" r="43815" b="45085"/>
                <wp:wrapNone/>
                <wp:docPr id="1221" name="Ink 1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2">
                      <w14:nvContentPartPr>
                        <w14:cNvContentPartPr/>
                      </w14:nvContentPartPr>
                      <w14:xfrm>
                        <a:off x="0" y="0"/>
                        <a:ext cx="185040" cy="22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1" o:spid="_x0000_s1026" type="#_x0000_t75" style="position:absolute;margin-left:315.05pt;margin-top:6pt;width:16.2pt;height:19.3pt;z-index:25290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">
                <v:imagedata r:id="rId261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98304" behindDoc="0" locked="0" layoutInCell="1" allowOverlap="1">
                <wp:simplePos x="0" y="0"/>
                <wp:positionH relativeFrom="column">
                  <wp:posOffset>2531516</wp:posOffset>
                </wp:positionH>
                <wp:positionV relativeFrom="paragraph">
                  <wp:posOffset>30677</wp:posOffset>
                </wp:positionV>
                <wp:extent cx="310320" cy="467280"/>
                <wp:effectExtent l="38100" t="38100" r="33020" b="47625"/>
                <wp:wrapNone/>
                <wp:docPr id="1216" name="Ink 1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4">
                      <w14:nvContentPartPr>
                        <w14:cNvContentPartPr/>
                      </w14:nvContentPartPr>
                      <w14:xfrm>
                        <a:off x="0" y="0"/>
                        <a:ext cx="310320" cy="46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6" o:spid="_x0000_s1026" type="#_x0000_t75" style="position:absolute;margin-left:198.7pt;margin-top:1.65pt;width:25.95pt;height:38.65pt;z-index:25289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">
                <v:imagedata r:id="rId261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97280" behindDoc="0" locked="0" layoutInCell="1" allowOverlap="1">
                <wp:simplePos x="0" y="0"/>
                <wp:positionH relativeFrom="column">
                  <wp:posOffset>2395076</wp:posOffset>
                </wp:positionH>
                <wp:positionV relativeFrom="paragraph">
                  <wp:posOffset>13037</wp:posOffset>
                </wp:positionV>
                <wp:extent cx="419040" cy="473400"/>
                <wp:effectExtent l="38100" t="38100" r="19685" b="41275"/>
                <wp:wrapNone/>
                <wp:docPr id="1215" name="Ink 1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6">
                      <w14:nvContentPartPr>
                        <w14:cNvContentPartPr/>
                      </w14:nvContentPartPr>
                      <w14:xfrm>
                        <a:off x="0" y="0"/>
                        <a:ext cx="419040" cy="47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5" o:spid="_x0000_s1026" type="#_x0000_t75" style="position:absolute;margin-left:187.9pt;margin-top:.4pt;width:34.6pt;height:38.7pt;z-index:25289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">
                <v:imagedata r:id="rId261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95232" behindDoc="0" locked="0" layoutInCell="1" allowOverlap="1">
                <wp:simplePos x="0" y="0"/>
                <wp:positionH relativeFrom="column">
                  <wp:posOffset>1621076</wp:posOffset>
                </wp:positionH>
                <wp:positionV relativeFrom="paragraph">
                  <wp:posOffset>27797</wp:posOffset>
                </wp:positionV>
                <wp:extent cx="628920" cy="470160"/>
                <wp:effectExtent l="38100" t="38100" r="38100" b="44450"/>
                <wp:wrapNone/>
                <wp:docPr id="1213" name="Ink 1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8">
                      <w14:nvContentPartPr>
                        <w14:cNvContentPartPr/>
                      </w14:nvContentPartPr>
                      <w14:xfrm>
                        <a:off x="0" y="0"/>
                        <a:ext cx="628920" cy="47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3" o:spid="_x0000_s1026" type="#_x0000_t75" style="position:absolute;margin-left:126.85pt;margin-top:1.45pt;width:51.1pt;height:38.5pt;z-index:25289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">
                <v:imagedata r:id="rId2619" o:title=""/>
              </v:shape>
            </w:pict>
          </mc:Fallback>
        </mc:AlternateContent>
      </w:r>
      <w:r w:rsidR="005A656E" w:rsidRPr="00B6676D">
        <w:rPr>
          <w:highlight w:val="yellow"/>
        </w:rPr>
        <w:t>α</w:t>
      </w:r>
      <w:r w:rsidR="005A656E" w:rsidRPr="00E065D0">
        <w:rPr>
          <w:highlight w:val="yellow"/>
        </w:rPr>
        <w:t xml:space="preserve">) χώρος γραμμών </w:t>
      </w:r>
      <w:r w:rsidR="005A656E" w:rsidRPr="00E065D0">
        <w:rPr>
          <w:position w:val="-4"/>
          <w:highlight w:val="yellow"/>
        </w:rPr>
        <w:object w:dxaOrig="279" w:dyaOrig="279">
          <v:shape id="_x0000_i1165" type="#_x0000_t75" style="width:13.9pt;height:13.9pt" o:ole="">
            <v:imagedata r:id="rId975" o:title=""/>
          </v:shape>
          <o:OLEObject Type="Embed" ProgID="Equation.DSMT4" ShapeID="_x0000_i1165" DrawAspect="Content" ObjectID="_1671537444" r:id="rId2620"/>
        </w:object>
      </w:r>
      <w:r w:rsidR="00E065D0" w:rsidRPr="00E065D0">
        <w:rPr>
          <w:highlight w:val="yellow"/>
        </w:rPr>
        <w:t xml:space="preserve">, </w:t>
      </w:r>
      <w:r w:rsidR="00E065D0" w:rsidRPr="00E065D0">
        <w:rPr>
          <w:position w:val="-18"/>
          <w:highlight w:val="yellow"/>
        </w:rPr>
        <w:object w:dxaOrig="840" w:dyaOrig="499">
          <v:shape id="_x0000_i1166" type="#_x0000_t75" style="width:42.05pt;height:24.7pt" o:ole="">
            <v:imagedata r:id="rId2621" o:title=""/>
          </v:shape>
          <o:OLEObject Type="Embed" ProgID="Equation.DSMT4" ShapeID="_x0000_i1166" DrawAspect="Content" ObjectID="_1671537445" r:id="rId2622"/>
        </w:object>
      </w:r>
      <w:r w:rsidR="005A656E" w:rsidRPr="00E065D0">
        <w:rPr>
          <w:highlight w:val="yellow"/>
        </w:rPr>
        <w:t xml:space="preserve"> =  </w:t>
      </w:r>
      <w:r w:rsidR="005A656E" w:rsidRPr="00E065D0">
        <w:rPr>
          <w:position w:val="-14"/>
          <w:highlight w:val="yellow"/>
        </w:rPr>
        <w:object w:dxaOrig="859" w:dyaOrig="480">
          <v:shape id="_x0000_i1167" type="#_x0000_t75" style="width:42.5pt;height:23.4pt" o:ole="">
            <v:imagedata r:id="rId2623" o:title=""/>
          </v:shape>
          <o:OLEObject Type="Embed" ProgID="Equation.DSMT4" ShapeID="_x0000_i1167" DrawAspect="Content" ObjectID="_1671537446" r:id="rId2624"/>
        </w:object>
      </w:r>
      <w:r w:rsidR="005A656E" w:rsidRPr="00E065D0">
        <w:rPr>
          <w:highlight w:val="yellow"/>
        </w:rPr>
        <w:t xml:space="preserve"> </w:t>
      </w:r>
      <w:r w:rsidR="005A656E" w:rsidRPr="00E065D0">
        <w:rPr>
          <w:position w:val="-8"/>
          <w:highlight w:val="yellow"/>
        </w:rPr>
        <w:object w:dxaOrig="639" w:dyaOrig="380">
          <v:shape id="_x0000_i1168" type="#_x0000_t75" style="width:32.1pt;height:19.1pt" o:ole="">
            <v:imagedata r:id="rId980" o:title=""/>
          </v:shape>
          <o:OLEObject Type="Embed" ProgID="Equation.DSMT4" ShapeID="_x0000_i1168" DrawAspect="Content" ObjectID="_1671537447" r:id="rId2625"/>
        </w:object>
      </w:r>
    </w:p>
    <w:p w:rsidR="005A656E" w:rsidRPr="00136938" w:rsidRDefault="001B06C3" w:rsidP="005A656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32096" behindDoc="0" locked="0" layoutInCell="1" allowOverlap="1">
                <wp:simplePos x="0" y="0"/>
                <wp:positionH relativeFrom="column">
                  <wp:posOffset>2697116</wp:posOffset>
                </wp:positionH>
                <wp:positionV relativeFrom="paragraph">
                  <wp:posOffset>188654</wp:posOffset>
                </wp:positionV>
                <wp:extent cx="131040" cy="23400"/>
                <wp:effectExtent l="38100" t="38100" r="40640" b="34290"/>
                <wp:wrapNone/>
                <wp:docPr id="1249" name="Ink 1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6">
                      <w14:nvContentPartPr>
                        <w14:cNvContentPartPr/>
                      </w14:nvContentPartPr>
                      <w14:xfrm>
                        <a:off x="0" y="0"/>
                        <a:ext cx="13104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9" o:spid="_x0000_s1026" type="#_x0000_t75" style="position:absolute;margin-left:211.5pt;margin-top:14.2pt;width:12.15pt;height:3.5pt;z-index:25293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">
                <v:imagedata r:id="rId262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31072" behindDoc="0" locked="0" layoutInCell="1" allowOverlap="1">
                <wp:simplePos x="0" y="0"/>
                <wp:positionH relativeFrom="column">
                  <wp:posOffset>2750036</wp:posOffset>
                </wp:positionH>
                <wp:positionV relativeFrom="paragraph">
                  <wp:posOffset>78854</wp:posOffset>
                </wp:positionV>
                <wp:extent cx="28080" cy="146520"/>
                <wp:effectExtent l="38100" t="38100" r="48260" b="44450"/>
                <wp:wrapNone/>
                <wp:docPr id="1248" name="Ink 1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8">
                      <w14:nvContentPartPr>
                        <w14:cNvContentPartPr/>
                      </w14:nvContentPartPr>
                      <w14:xfrm>
                        <a:off x="0" y="0"/>
                        <a:ext cx="2808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8" o:spid="_x0000_s1026" type="#_x0000_t75" style="position:absolute;margin-left:215.65pt;margin-top:5.35pt;width:3.9pt;height:13.3pt;z-index:25293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">
                <v:imagedata r:id="rId262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30048" behindDoc="0" locked="0" layoutInCell="1" allowOverlap="1">
                <wp:simplePos x="0" y="0"/>
                <wp:positionH relativeFrom="column">
                  <wp:posOffset>5125676</wp:posOffset>
                </wp:positionH>
                <wp:positionV relativeFrom="paragraph">
                  <wp:posOffset>166334</wp:posOffset>
                </wp:positionV>
                <wp:extent cx="279720" cy="171360"/>
                <wp:effectExtent l="38100" t="38100" r="6350" b="38735"/>
                <wp:wrapNone/>
                <wp:docPr id="1247" name="Ink 1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0">
                      <w14:nvContentPartPr>
                        <w14:cNvContentPartPr/>
                      </w14:nvContentPartPr>
                      <w14:xfrm>
                        <a:off x="0" y="0"/>
                        <a:ext cx="27972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7" o:spid="_x0000_s1026" type="#_x0000_t75" style="position:absolute;margin-left:402.8pt;margin-top:12.15pt;width:23.8pt;height:15.45pt;z-index:25293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">
                <v:imagedata r:id="rId263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29024" behindDoc="0" locked="0" layoutInCell="1" allowOverlap="1">
                <wp:simplePos x="0" y="0"/>
                <wp:positionH relativeFrom="column">
                  <wp:posOffset>4834796</wp:posOffset>
                </wp:positionH>
                <wp:positionV relativeFrom="paragraph">
                  <wp:posOffset>268934</wp:posOffset>
                </wp:positionV>
                <wp:extent cx="119160" cy="33840"/>
                <wp:effectExtent l="38100" t="38100" r="33655" b="42545"/>
                <wp:wrapNone/>
                <wp:docPr id="1246" name="Ink 1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2">
                      <w14:nvContentPartPr>
                        <w14:cNvContentPartPr/>
                      </w14:nvContentPartPr>
                      <w14:xfrm>
                        <a:off x="0" y="0"/>
                        <a:ext cx="11916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6" o:spid="_x0000_s1026" type="#_x0000_t75" style="position:absolute;margin-left:379.9pt;margin-top:20.45pt;width:10.95pt;height:4.25pt;z-index:25292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">
                <v:imagedata r:id="rId263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28000" behindDoc="0" locked="0" layoutInCell="1" allowOverlap="1">
                <wp:simplePos x="0" y="0"/>
                <wp:positionH relativeFrom="column">
                  <wp:posOffset>4819676</wp:posOffset>
                </wp:positionH>
                <wp:positionV relativeFrom="paragraph">
                  <wp:posOffset>210254</wp:posOffset>
                </wp:positionV>
                <wp:extent cx="108000" cy="45000"/>
                <wp:effectExtent l="38100" t="38100" r="44450" b="31750"/>
                <wp:wrapNone/>
                <wp:docPr id="1245" name="Ink 1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4">
                      <w14:nvContentPartPr>
                        <w14:cNvContentPartPr/>
                      </w14:nvContentPartPr>
                      <w14:xfrm>
                        <a:off x="0" y="0"/>
                        <a:ext cx="10800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5" o:spid="_x0000_s1026" type="#_x0000_t75" style="position:absolute;margin-left:378.6pt;margin-top:15.95pt;width:10.25pt;height:5.1pt;z-index:25292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">
                <v:imagedata r:id="rId263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26976" behindDoc="0" locked="0" layoutInCell="1" allowOverlap="1">
                <wp:simplePos x="0" y="0"/>
                <wp:positionH relativeFrom="column">
                  <wp:posOffset>4645076</wp:posOffset>
                </wp:positionH>
                <wp:positionV relativeFrom="paragraph">
                  <wp:posOffset>151934</wp:posOffset>
                </wp:positionV>
                <wp:extent cx="173520" cy="186480"/>
                <wp:effectExtent l="38100" t="38100" r="36195" b="42545"/>
                <wp:wrapNone/>
                <wp:docPr id="1244" name="Ink 1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6">
                      <w14:nvContentPartPr>
                        <w14:cNvContentPartPr/>
                      </w14:nvContentPartPr>
                      <w14:xfrm>
                        <a:off x="0" y="0"/>
                        <a:ext cx="17352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4" o:spid="_x0000_s1026" type="#_x0000_t75" style="position:absolute;margin-left:365.15pt;margin-top:11.05pt;width:15.15pt;height:16.5pt;z-index:25292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">
                <v:imagedata r:id="rId263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25952" behindDoc="0" locked="0" layoutInCell="1" allowOverlap="1">
                <wp:simplePos x="0" y="0"/>
                <wp:positionH relativeFrom="column">
                  <wp:posOffset>4548236</wp:posOffset>
                </wp:positionH>
                <wp:positionV relativeFrom="paragraph">
                  <wp:posOffset>254894</wp:posOffset>
                </wp:positionV>
                <wp:extent cx="83520" cy="15120"/>
                <wp:effectExtent l="38100" t="38100" r="31115" b="42545"/>
                <wp:wrapNone/>
                <wp:docPr id="1243" name="Ink 1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8">
                      <w14:nvContentPartPr>
                        <w14:cNvContentPartPr/>
                      </w14:nvContentPartPr>
                      <w14:xfrm>
                        <a:off x="0" y="0"/>
                        <a:ext cx="835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3" o:spid="_x0000_s1026" type="#_x0000_t75" style="position:absolute;margin-left:357.5pt;margin-top:19.3pt;width:8pt;height:2.7pt;z-index:25292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">
                <v:imagedata r:id="rId263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24928" behindDoc="0" locked="0" layoutInCell="1" allowOverlap="1">
                <wp:simplePos x="0" y="0"/>
                <wp:positionH relativeFrom="column">
                  <wp:posOffset>4335476</wp:posOffset>
                </wp:positionH>
                <wp:positionV relativeFrom="paragraph">
                  <wp:posOffset>206654</wp:posOffset>
                </wp:positionV>
                <wp:extent cx="157320" cy="138600"/>
                <wp:effectExtent l="38100" t="38100" r="33655" b="33020"/>
                <wp:wrapNone/>
                <wp:docPr id="1242" name="Ink 1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0">
                      <w14:nvContentPartPr>
                        <w14:cNvContentPartPr/>
                      </w14:nvContentPartPr>
                      <w14:xfrm>
                        <a:off x="0" y="0"/>
                        <a:ext cx="15732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2" o:spid="_x0000_s1026" type="#_x0000_t75" style="position:absolute;margin-left:340.7pt;margin-top:15.35pt;width:13.95pt;height:12.6pt;z-index:25292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">
                <v:imagedata r:id="rId264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23904" behindDoc="0" locked="0" layoutInCell="1" allowOverlap="1">
                <wp:simplePos x="0" y="0"/>
                <wp:positionH relativeFrom="column">
                  <wp:posOffset>4028756</wp:posOffset>
                </wp:positionH>
                <wp:positionV relativeFrom="paragraph">
                  <wp:posOffset>285134</wp:posOffset>
                </wp:positionV>
                <wp:extent cx="150480" cy="30240"/>
                <wp:effectExtent l="38100" t="38100" r="40640" b="27305"/>
                <wp:wrapNone/>
                <wp:docPr id="1241" name="Ink 1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2">
                      <w14:nvContentPartPr>
                        <w14:cNvContentPartPr/>
                      </w14:nvContentPartPr>
                      <w14:xfrm>
                        <a:off x="0" y="0"/>
                        <a:ext cx="15048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1" o:spid="_x0000_s1026" type="#_x0000_t75" style="position:absolute;margin-left:316.6pt;margin-top:21.75pt;width:13.2pt;height:3.9pt;z-index:25292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">
                <v:imagedata r:id="rId264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22880" behindDoc="0" locked="0" layoutInCell="1" allowOverlap="1">
                <wp:simplePos x="0" y="0"/>
                <wp:positionH relativeFrom="column">
                  <wp:posOffset>4115156</wp:posOffset>
                </wp:positionH>
                <wp:positionV relativeFrom="paragraph">
                  <wp:posOffset>213494</wp:posOffset>
                </wp:positionV>
                <wp:extent cx="13680" cy="142560"/>
                <wp:effectExtent l="38100" t="38100" r="43815" b="48260"/>
                <wp:wrapNone/>
                <wp:docPr id="1240" name="Ink 1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4">
                      <w14:nvContentPartPr>
                        <w14:cNvContentPartPr/>
                      </w14:nvContentPartPr>
                      <w14:xfrm>
                        <a:off x="0" y="0"/>
                        <a:ext cx="1368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0" o:spid="_x0000_s1026" type="#_x0000_t75" style="position:absolute;margin-left:323.2pt;margin-top:16.05pt;width:2.5pt;height:12.85pt;z-index:25292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">
                <v:imagedata r:id="rId264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21856" behindDoc="0" locked="0" layoutInCell="1" allowOverlap="1">
                <wp:simplePos x="0" y="0"/>
                <wp:positionH relativeFrom="column">
                  <wp:posOffset>3871436</wp:posOffset>
                </wp:positionH>
                <wp:positionV relativeFrom="paragraph">
                  <wp:posOffset>174254</wp:posOffset>
                </wp:positionV>
                <wp:extent cx="153000" cy="194400"/>
                <wp:effectExtent l="38100" t="38100" r="38100" b="53340"/>
                <wp:wrapNone/>
                <wp:docPr id="1239" name="Ink 1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6">
                      <w14:nvContentPartPr>
                        <w14:cNvContentPartPr/>
                      </w14:nvContentPartPr>
                      <w14:xfrm>
                        <a:off x="0" y="0"/>
                        <a:ext cx="15300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9" o:spid="_x0000_s1026" type="#_x0000_t75" style="position:absolute;margin-left:303.95pt;margin-top:12.75pt;width:13.8pt;height:17.2pt;z-index:25292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">
                <v:imagedata r:id="rId264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19808" behindDoc="0" locked="0" layoutInCell="1" allowOverlap="1">
                <wp:simplePos x="0" y="0"/>
                <wp:positionH relativeFrom="column">
                  <wp:posOffset>3190316</wp:posOffset>
                </wp:positionH>
                <wp:positionV relativeFrom="paragraph">
                  <wp:posOffset>268574</wp:posOffset>
                </wp:positionV>
                <wp:extent cx="89280" cy="32760"/>
                <wp:effectExtent l="38100" t="38100" r="44450" b="43815"/>
                <wp:wrapNone/>
                <wp:docPr id="1237" name="Ink 1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8">
                      <w14:nvContentPartPr>
                        <w14:cNvContentPartPr/>
                      </w14:nvContentPartPr>
                      <w14:xfrm>
                        <a:off x="0" y="0"/>
                        <a:ext cx="8928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7" o:spid="_x0000_s1026" type="#_x0000_t75" style="position:absolute;margin-left:250.35pt;margin-top:20.55pt;width:8.75pt;height:4.05pt;z-index:25291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">
                <v:imagedata r:id="rId264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15712" behindDoc="0" locked="0" layoutInCell="1" allowOverlap="1">
                <wp:simplePos x="0" y="0"/>
                <wp:positionH relativeFrom="column">
                  <wp:posOffset>1684436</wp:posOffset>
                </wp:positionH>
                <wp:positionV relativeFrom="paragraph">
                  <wp:posOffset>396014</wp:posOffset>
                </wp:positionV>
                <wp:extent cx="29520" cy="81720"/>
                <wp:effectExtent l="38100" t="38100" r="46990" b="33020"/>
                <wp:wrapNone/>
                <wp:docPr id="1233" name="Ink 1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0">
                      <w14:nvContentPartPr>
                        <w14:cNvContentPartPr/>
                      </w14:nvContentPartPr>
                      <w14:xfrm>
                        <a:off x="0" y="0"/>
                        <a:ext cx="2952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3" o:spid="_x0000_s1026" type="#_x0000_t75" style="position:absolute;margin-left:131.9pt;margin-top:30.45pt;width:3.85pt;height:8pt;z-index:25291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">
                <v:imagedata r:id="rId265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14688" behindDoc="0" locked="0" layoutInCell="1" allowOverlap="1">
                <wp:simplePos x="0" y="0"/>
                <wp:positionH relativeFrom="column">
                  <wp:posOffset>1683716</wp:posOffset>
                </wp:positionH>
                <wp:positionV relativeFrom="paragraph">
                  <wp:posOffset>398174</wp:posOffset>
                </wp:positionV>
                <wp:extent cx="111600" cy="155880"/>
                <wp:effectExtent l="38100" t="38100" r="41275" b="34925"/>
                <wp:wrapNone/>
                <wp:docPr id="1232" name="Ink 1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2">
                      <w14:nvContentPartPr>
                        <w14:cNvContentPartPr/>
                      </w14:nvContentPartPr>
                      <w14:xfrm>
                        <a:off x="0" y="0"/>
                        <a:ext cx="11160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2" o:spid="_x0000_s1026" type="#_x0000_t75" style="position:absolute;margin-left:132.1pt;margin-top:30.6pt;width:10.15pt;height:13.8pt;z-index:25291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">
                <v:imagedata r:id="rId2653" o:title=""/>
              </v:shape>
            </w:pict>
          </mc:Fallback>
        </mc:AlternateContent>
      </w:r>
      <w:r w:rsidR="005A656E" w:rsidRPr="00E065D0">
        <w:rPr>
          <w:highlight w:val="yellow"/>
        </w:rPr>
        <w:t xml:space="preserve">α) χώρος στηλών </w:t>
      </w:r>
      <w:r w:rsidR="005A656E" w:rsidRPr="00E065D0">
        <w:rPr>
          <w:position w:val="-4"/>
          <w:highlight w:val="yellow"/>
        </w:rPr>
        <w:object w:dxaOrig="279" w:dyaOrig="279">
          <v:shape id="_x0000_i1169" type="#_x0000_t75" style="width:13.9pt;height:13.9pt" o:ole="">
            <v:imagedata r:id="rId975" o:title=""/>
          </v:shape>
          <o:OLEObject Type="Embed" ProgID="Equation.DSMT4" ShapeID="_x0000_i1169" DrawAspect="Content" ObjectID="_1671537448" r:id="rId2654"/>
        </w:object>
      </w:r>
      <w:r w:rsidR="00E065D0" w:rsidRPr="00E065D0">
        <w:rPr>
          <w:highlight w:val="yellow"/>
        </w:rPr>
        <w:t xml:space="preserve">, </w:t>
      </w:r>
      <w:r w:rsidR="00E065D0" w:rsidRPr="00E065D0">
        <w:rPr>
          <w:position w:val="-14"/>
          <w:highlight w:val="yellow"/>
        </w:rPr>
        <w:object w:dxaOrig="720" w:dyaOrig="420">
          <v:shape id="_x0000_i1170" type="#_x0000_t75" style="width:36pt;height:20.8pt" o:ole="">
            <v:imagedata r:id="rId2655" o:title=""/>
          </v:shape>
          <o:OLEObject Type="Embed" ProgID="Equation.DSMT4" ShapeID="_x0000_i1170" DrawAspect="Content" ObjectID="_1671537449" r:id="rId2656"/>
        </w:object>
      </w:r>
      <w:r w:rsidR="005A656E" w:rsidRPr="00E065D0">
        <w:rPr>
          <w:highlight w:val="yellow"/>
        </w:rPr>
        <w:t xml:space="preserve"> = </w:t>
      </w:r>
      <w:r w:rsidR="005A656E" w:rsidRPr="00E065D0">
        <w:rPr>
          <w:position w:val="-18"/>
          <w:highlight w:val="yellow"/>
        </w:rPr>
        <w:object w:dxaOrig="999" w:dyaOrig="560">
          <v:shape id="_x0000_i1171" type="#_x0000_t75" style="width:49pt;height:27.35pt" o:ole="">
            <v:imagedata r:id="rId2657" o:title=""/>
          </v:shape>
          <o:OLEObject Type="Embed" ProgID="Equation.DSMT4" ShapeID="_x0000_i1171" DrawAspect="Content" ObjectID="_1671537450" r:id="rId2658"/>
        </w:object>
      </w:r>
      <w:r w:rsidR="005A656E" w:rsidRPr="00E065D0">
        <w:rPr>
          <w:highlight w:val="yellow"/>
        </w:rPr>
        <w:t xml:space="preserve"> </w:t>
      </w:r>
      <w:r w:rsidR="005A656E" w:rsidRPr="00E065D0">
        <w:rPr>
          <w:position w:val="-8"/>
          <w:highlight w:val="yellow"/>
        </w:rPr>
        <w:object w:dxaOrig="680" w:dyaOrig="380">
          <v:shape id="_x0000_i1172" type="#_x0000_t75" style="width:33.85pt;height:19.1pt" o:ole="">
            <v:imagedata r:id="rId995" o:title=""/>
          </v:shape>
          <o:OLEObject Type="Embed" ProgID="Equation.DSMT4" ShapeID="_x0000_i1172" DrawAspect="Content" ObjectID="_1671537451" r:id="rId2659"/>
        </w:object>
      </w:r>
    </w:p>
    <w:p w:rsidR="005A656E" w:rsidRPr="00136938" w:rsidRDefault="001B06C3" w:rsidP="005A656E">
      <w:pPr>
        <w:rPr>
          <w:b/>
          <w:color w:val="FF0000"/>
          <w:highlight w:val="yellow"/>
        </w:rPr>
      </w:pP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918784" behindDoc="0" locked="0" layoutInCell="1" allowOverlap="1">
                <wp:simplePos x="0" y="0"/>
                <wp:positionH relativeFrom="column">
                  <wp:posOffset>2658236</wp:posOffset>
                </wp:positionH>
                <wp:positionV relativeFrom="paragraph">
                  <wp:posOffset>-77166</wp:posOffset>
                </wp:positionV>
                <wp:extent cx="118080" cy="168120"/>
                <wp:effectExtent l="38100" t="38100" r="34925" b="41910"/>
                <wp:wrapNone/>
                <wp:docPr id="1236" name="Ink 1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0">
                      <w14:nvContentPartPr>
                        <w14:cNvContentPartPr/>
                      </w14:nvContentPartPr>
                      <w14:xfrm>
                        <a:off x="0" y="0"/>
                        <a:ext cx="11808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6" o:spid="_x0000_s1026" type="#_x0000_t75" style="position:absolute;margin-left:208.85pt;margin-top:-6.9pt;width:10.6pt;height:14.9pt;z-index:25291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">
                <v:imagedata r:id="rId2661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917760" behindDoc="0" locked="0" layoutInCell="1" allowOverlap="1">
                <wp:simplePos x="0" y="0"/>
                <wp:positionH relativeFrom="column">
                  <wp:posOffset>2555276</wp:posOffset>
                </wp:positionH>
                <wp:positionV relativeFrom="paragraph">
                  <wp:posOffset>9594</wp:posOffset>
                </wp:positionV>
                <wp:extent cx="35640" cy="4680"/>
                <wp:effectExtent l="38100" t="38100" r="40640" b="33655"/>
                <wp:wrapNone/>
                <wp:docPr id="1235" name="Ink 1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2">
                      <w14:nvContentPartPr>
                        <w14:cNvContentPartPr/>
                      </w14:nvContentPartPr>
                      <w14:xfrm>
                        <a:off x="0" y="0"/>
                        <a:ext cx="356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5" o:spid="_x0000_s1026" type="#_x0000_t75" style="position:absolute;margin-left:200.45pt;margin-top:0;width:4.3pt;height:1.75pt;z-index:25291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">
                <v:imagedata r:id="rId2663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916736" behindDoc="0" locked="0" layoutInCell="1" allowOverlap="1">
                <wp:simplePos x="0" y="0"/>
                <wp:positionH relativeFrom="column">
                  <wp:posOffset>2347196</wp:posOffset>
                </wp:positionH>
                <wp:positionV relativeFrom="paragraph">
                  <wp:posOffset>-38646</wp:posOffset>
                </wp:positionV>
                <wp:extent cx="176040" cy="160200"/>
                <wp:effectExtent l="38100" t="38100" r="33655" b="49530"/>
                <wp:wrapNone/>
                <wp:docPr id="1234" name="Ink 1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4">
                      <w14:nvContentPartPr>
                        <w14:cNvContentPartPr/>
                      </w14:nvContentPartPr>
                      <w14:xfrm>
                        <a:off x="0" y="0"/>
                        <a:ext cx="17604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4" o:spid="_x0000_s1026" type="#_x0000_t75" style="position:absolute;margin-left:183.85pt;margin-top:-4pt;width:15.55pt;height:14.4pt;z-index:25291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">
                <v:imagedata r:id="rId2665" o:title=""/>
              </v:shape>
            </w:pict>
          </mc:Fallback>
        </mc:AlternateContent>
      </w:r>
    </w:p>
    <w:p w:rsidR="005A656E" w:rsidRDefault="005A656E" w:rsidP="005A656E">
      <w:r w:rsidRPr="00D96D34">
        <w:rPr>
          <w:b/>
          <w:color w:val="FF0000"/>
          <w:highlight w:val="yellow"/>
        </w:rPr>
        <w:t>Απόδειξη</w:t>
      </w:r>
      <w:r w:rsidRPr="00C51F56">
        <w:rPr>
          <w:highlight w:val="yellow"/>
        </w:rPr>
        <w:t>.</w:t>
      </w:r>
      <w:r w:rsidRPr="00C51F56">
        <w:t xml:space="preserve"> </w:t>
      </w:r>
      <w:r>
        <w:t>Οι διαστάσεις αθροίζονται:</w:t>
      </w:r>
    </w:p>
    <w:p w:rsidR="005A656E" w:rsidRDefault="00E065D0" w:rsidP="00E065D0">
      <w:pPr>
        <w:ind w:left="1440"/>
      </w:pPr>
      <w:r w:rsidRPr="00E065D0">
        <w:rPr>
          <w:position w:val="-20"/>
          <w:highlight w:val="yellow"/>
        </w:rPr>
        <w:object w:dxaOrig="3560" w:dyaOrig="540">
          <v:shape id="_x0000_i1173" type="#_x0000_t75" style="width:176.1pt;height:26.9pt" o:ole="">
            <v:imagedata r:id="rId2666" o:title=""/>
          </v:shape>
          <o:OLEObject Type="Embed" ProgID="Equation.DSMT4" ShapeID="_x0000_i1173" DrawAspect="Content" ObjectID="_1671537452" r:id="rId2667"/>
        </w:object>
      </w:r>
    </w:p>
    <w:p w:rsidR="00E065D0" w:rsidRDefault="00E065D0" w:rsidP="00E065D0">
      <w:pPr>
        <w:ind w:left="1440"/>
      </w:pPr>
      <w:r w:rsidRPr="00E065D0">
        <w:rPr>
          <w:position w:val="-20"/>
          <w:highlight w:val="yellow"/>
        </w:rPr>
        <w:object w:dxaOrig="3620" w:dyaOrig="540">
          <v:shape id="_x0000_i1174" type="#_x0000_t75" style="width:178.7pt;height:26.9pt" o:ole="">
            <v:imagedata r:id="rId2668" o:title=""/>
          </v:shape>
          <o:OLEObject Type="Embed" ProgID="Equation.DSMT4" ShapeID="_x0000_i1174" DrawAspect="Content" ObjectID="_1671537453" r:id="rId2669"/>
        </w:object>
      </w:r>
    </w:p>
    <w:p w:rsidR="001B06C3" w:rsidRDefault="001B06C3">
      <w:pPr>
        <w:spacing w:before="0" w:after="0" w:line="240" w:lineRule="auto"/>
        <w:jc w:val="left"/>
      </w:pPr>
      <w:r>
        <w:br w:type="page"/>
      </w:r>
    </w:p>
    <w:p w:rsidR="005A656E" w:rsidRPr="005A656E" w:rsidRDefault="00F212DF" w:rsidP="00380F0C">
      <w:bookmarkStart w:id="1" w:name="_GoBack"/>
      <w:bookmarkEnd w:id="1"/>
      <w:r>
        <w:rPr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3261824" behindDoc="0" locked="0" layoutInCell="1" allowOverlap="1">
                <wp:simplePos x="0" y="0"/>
                <wp:positionH relativeFrom="column">
                  <wp:posOffset>1901516</wp:posOffset>
                </wp:positionH>
                <wp:positionV relativeFrom="paragraph">
                  <wp:posOffset>8731274</wp:posOffset>
                </wp:positionV>
                <wp:extent cx="1197720" cy="253080"/>
                <wp:effectExtent l="38100" t="38100" r="40640" b="33020"/>
                <wp:wrapNone/>
                <wp:docPr id="1571" name="Ink 1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0">
                      <w14:nvContentPartPr>
                        <w14:cNvContentPartPr/>
                      </w14:nvContentPartPr>
                      <w14:xfrm>
                        <a:off x="0" y="0"/>
                        <a:ext cx="1197720" cy="25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1" o:spid="_x0000_s1026" type="#_x0000_t75" style="position:absolute;margin-left:149.15pt;margin-top:686.7pt;width:95.75pt;height:21.5pt;z-index:25326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">
                <v:imagedata r:id="rId267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60800" behindDoc="0" locked="0" layoutInCell="1" allowOverlap="1">
                <wp:simplePos x="0" y="0"/>
                <wp:positionH relativeFrom="column">
                  <wp:posOffset>3008516</wp:posOffset>
                </wp:positionH>
                <wp:positionV relativeFrom="paragraph">
                  <wp:posOffset>7543274</wp:posOffset>
                </wp:positionV>
                <wp:extent cx="155160" cy="222840"/>
                <wp:effectExtent l="38100" t="38100" r="35560" b="44450"/>
                <wp:wrapNone/>
                <wp:docPr id="1570" name="Ink 1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2">
                      <w14:nvContentPartPr>
                        <w14:cNvContentPartPr/>
                      </w14:nvContentPartPr>
                      <w14:xfrm>
                        <a:off x="0" y="0"/>
                        <a:ext cx="15516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0" o:spid="_x0000_s1026" type="#_x0000_t75" style="position:absolute;margin-left:236pt;margin-top:593.15pt;width:14pt;height:19.35pt;z-index:25326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">
                <v:imagedata r:id="rId267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59776" behindDoc="0" locked="0" layoutInCell="1" allowOverlap="1">
                <wp:simplePos x="0" y="0"/>
                <wp:positionH relativeFrom="column">
                  <wp:posOffset>2883956</wp:posOffset>
                </wp:positionH>
                <wp:positionV relativeFrom="paragraph">
                  <wp:posOffset>7659194</wp:posOffset>
                </wp:positionV>
                <wp:extent cx="114480" cy="16560"/>
                <wp:effectExtent l="38100" t="38100" r="38100" b="40640"/>
                <wp:wrapNone/>
                <wp:docPr id="1569" name="Ink 1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4">
                      <w14:nvContentPartPr>
                        <w14:cNvContentPartPr/>
                      </w14:nvContentPartPr>
                      <w14:xfrm>
                        <a:off x="0" y="0"/>
                        <a:ext cx="1144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9" o:spid="_x0000_s1026" type="#_x0000_t75" style="position:absolute;margin-left:226.3pt;margin-top:602.35pt;width:10.6pt;height:2.9pt;z-index:2532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">
                <v:imagedata r:id="rId267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58752" behindDoc="0" locked="0" layoutInCell="1" allowOverlap="1">
                <wp:simplePos x="0" y="0"/>
                <wp:positionH relativeFrom="column">
                  <wp:posOffset>2025356</wp:posOffset>
                </wp:positionH>
                <wp:positionV relativeFrom="paragraph">
                  <wp:posOffset>7575314</wp:posOffset>
                </wp:positionV>
                <wp:extent cx="108000" cy="163080"/>
                <wp:effectExtent l="38100" t="38100" r="44450" b="46990"/>
                <wp:wrapNone/>
                <wp:docPr id="1568" name="Ink 1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6">
                      <w14:nvContentPartPr>
                        <w14:cNvContentPartPr/>
                      </w14:nvContentPartPr>
                      <w14:xfrm>
                        <a:off x="0" y="0"/>
                        <a:ext cx="10800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8" o:spid="_x0000_s1026" type="#_x0000_t75" style="position:absolute;margin-left:158.65pt;margin-top:595.6pt;width:10.2pt;height:14.6pt;z-index:2532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">
                <v:imagedata r:id="rId267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57728" behindDoc="0" locked="0" layoutInCell="1" allowOverlap="1">
                <wp:simplePos x="0" y="0"/>
                <wp:positionH relativeFrom="column">
                  <wp:posOffset>3939476</wp:posOffset>
                </wp:positionH>
                <wp:positionV relativeFrom="paragraph">
                  <wp:posOffset>8838194</wp:posOffset>
                </wp:positionV>
                <wp:extent cx="82440" cy="47160"/>
                <wp:effectExtent l="38100" t="38100" r="51435" b="48260"/>
                <wp:wrapNone/>
                <wp:docPr id="1567" name="Ink 1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8">
                      <w14:nvContentPartPr>
                        <w14:cNvContentPartPr/>
                      </w14:nvContentPartPr>
                      <w14:xfrm>
                        <a:off x="0" y="0"/>
                        <a:ext cx="8244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7" o:spid="_x0000_s1026" type="#_x0000_t75" style="position:absolute;margin-left:309.2pt;margin-top:694.9pt;width:8.55pt;height:5.7pt;z-index:2532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">
                <v:imagedata r:id="rId267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56704" behindDoc="0" locked="0" layoutInCell="1" allowOverlap="1">
                <wp:simplePos x="0" y="0"/>
                <wp:positionH relativeFrom="column">
                  <wp:posOffset>3008516</wp:posOffset>
                </wp:positionH>
                <wp:positionV relativeFrom="paragraph">
                  <wp:posOffset>8458754</wp:posOffset>
                </wp:positionV>
                <wp:extent cx="140760" cy="245160"/>
                <wp:effectExtent l="38100" t="38100" r="12065" b="40640"/>
                <wp:wrapNone/>
                <wp:docPr id="1566" name="Ink 1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0">
                      <w14:nvContentPartPr>
                        <w14:cNvContentPartPr/>
                      </w14:nvContentPartPr>
                      <w14:xfrm>
                        <a:off x="0" y="0"/>
                        <a:ext cx="140760" cy="24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6" o:spid="_x0000_s1026" type="#_x0000_t75" style="position:absolute;margin-left:235.9pt;margin-top:665.15pt;width:13.3pt;height:21.2pt;z-index:25325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">
                <v:imagedata r:id="rId268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55680" behindDoc="0" locked="0" layoutInCell="1" allowOverlap="1">
                <wp:simplePos x="0" y="0"/>
                <wp:positionH relativeFrom="column">
                  <wp:posOffset>2960636</wp:posOffset>
                </wp:positionH>
                <wp:positionV relativeFrom="paragraph">
                  <wp:posOffset>7860434</wp:posOffset>
                </wp:positionV>
                <wp:extent cx="108000" cy="126720"/>
                <wp:effectExtent l="38100" t="38100" r="44450" b="45085"/>
                <wp:wrapNone/>
                <wp:docPr id="1565" name="Ink 1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2">
                      <w14:nvContentPartPr>
                        <w14:cNvContentPartPr/>
                      </w14:nvContentPartPr>
                      <w14:xfrm>
                        <a:off x="0" y="0"/>
                        <a:ext cx="10800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5" o:spid="_x0000_s1026" type="#_x0000_t75" style="position:absolute;margin-left:232.45pt;margin-top:618pt;width:10.05pt;height:11.8pt;z-index:2532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">
                <v:imagedata r:id="rId268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54656" behindDoc="0" locked="0" layoutInCell="1" allowOverlap="1">
                <wp:simplePos x="0" y="0"/>
                <wp:positionH relativeFrom="column">
                  <wp:posOffset>2031116</wp:posOffset>
                </wp:positionH>
                <wp:positionV relativeFrom="paragraph">
                  <wp:posOffset>8488994</wp:posOffset>
                </wp:positionV>
                <wp:extent cx="74880" cy="163080"/>
                <wp:effectExtent l="19050" t="38100" r="40005" b="46990"/>
                <wp:wrapNone/>
                <wp:docPr id="1564" name="Ink 1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4">
                      <w14:nvContentPartPr>
                        <w14:cNvContentPartPr/>
                      </w14:nvContentPartPr>
                      <w14:xfrm>
                        <a:off x="0" y="0"/>
                        <a:ext cx="7488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4" o:spid="_x0000_s1026" type="#_x0000_t75" style="position:absolute;margin-left:159.1pt;margin-top:667.4pt;width:7.75pt;height:14.75pt;z-index:25325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">
                <v:imagedata r:id="rId268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53632" behindDoc="0" locked="0" layoutInCell="1" allowOverlap="1">
                <wp:simplePos x="0" y="0"/>
                <wp:positionH relativeFrom="column">
                  <wp:posOffset>1996916</wp:posOffset>
                </wp:positionH>
                <wp:positionV relativeFrom="paragraph">
                  <wp:posOffset>7857554</wp:posOffset>
                </wp:positionV>
                <wp:extent cx="81000" cy="156600"/>
                <wp:effectExtent l="38100" t="38100" r="52705" b="53340"/>
                <wp:wrapNone/>
                <wp:docPr id="1563" name="Ink 1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6">
                      <w14:nvContentPartPr>
                        <w14:cNvContentPartPr/>
                      </w14:nvContentPartPr>
                      <w14:xfrm>
                        <a:off x="0" y="0"/>
                        <a:ext cx="8100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3" o:spid="_x0000_s1026" type="#_x0000_t75" style="position:absolute;margin-left:156.4pt;margin-top:617.75pt;width:8.3pt;height:14.3pt;z-index:25325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">
                <v:imagedata r:id="rId268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52608" behindDoc="0" locked="0" layoutInCell="1" allowOverlap="1">
                <wp:simplePos x="0" y="0"/>
                <wp:positionH relativeFrom="column">
                  <wp:posOffset>2745356</wp:posOffset>
                </wp:positionH>
                <wp:positionV relativeFrom="paragraph">
                  <wp:posOffset>5974754</wp:posOffset>
                </wp:positionV>
                <wp:extent cx="33480" cy="113040"/>
                <wp:effectExtent l="38100" t="38100" r="24130" b="39370"/>
                <wp:wrapNone/>
                <wp:docPr id="1562" name="Ink 1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8">
                      <w14:nvContentPartPr>
                        <w14:cNvContentPartPr/>
                      </w14:nvContentPartPr>
                      <w14:xfrm>
                        <a:off x="0" y="0"/>
                        <a:ext cx="3348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2" o:spid="_x0000_s1026" type="#_x0000_t75" style="position:absolute;margin-left:215.6pt;margin-top:469.7pt;width:4pt;height:10.4pt;z-index:25325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">
                <v:imagedata r:id="rId268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51584" behindDoc="0" locked="0" layoutInCell="1" allowOverlap="1">
                <wp:simplePos x="0" y="0"/>
                <wp:positionH relativeFrom="column">
                  <wp:posOffset>2087636</wp:posOffset>
                </wp:positionH>
                <wp:positionV relativeFrom="paragraph">
                  <wp:posOffset>5970434</wp:posOffset>
                </wp:positionV>
                <wp:extent cx="13320" cy="74880"/>
                <wp:effectExtent l="38100" t="38100" r="44450" b="40005"/>
                <wp:wrapNone/>
                <wp:docPr id="1561" name="Ink 1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0">
                      <w14:nvContentPartPr>
                        <w14:cNvContentPartPr/>
                      </w14:nvContentPartPr>
                      <w14:xfrm>
                        <a:off x="0" y="0"/>
                        <a:ext cx="1332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1" o:spid="_x0000_s1026" type="#_x0000_t75" style="position:absolute;margin-left:163.6pt;margin-top:469.55pt;width:2.6pt;height:7.2pt;z-index:25325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">
                <v:imagedata r:id="rId269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50560" behindDoc="0" locked="0" layoutInCell="1" allowOverlap="1">
                <wp:simplePos x="0" y="0"/>
                <wp:positionH relativeFrom="column">
                  <wp:posOffset>2896556</wp:posOffset>
                </wp:positionH>
                <wp:positionV relativeFrom="paragraph">
                  <wp:posOffset>8147354</wp:posOffset>
                </wp:positionV>
                <wp:extent cx="246600" cy="211320"/>
                <wp:effectExtent l="38100" t="38100" r="20320" b="55880"/>
                <wp:wrapNone/>
                <wp:docPr id="1560" name="Ink 1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2">
                      <w14:nvContentPartPr>
                        <w14:cNvContentPartPr/>
                      </w14:nvContentPartPr>
                      <w14:xfrm>
                        <a:off x="0" y="0"/>
                        <a:ext cx="246600" cy="21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0" o:spid="_x0000_s1026" type="#_x0000_t75" style="position:absolute;margin-left:227.3pt;margin-top:640.5pt;width:21.15pt;height:18.55pt;z-index:25325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">
                <v:imagedata r:id="rId269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49536" behindDoc="0" locked="0" layoutInCell="1" allowOverlap="1">
                <wp:simplePos x="0" y="0"/>
                <wp:positionH relativeFrom="column">
                  <wp:posOffset>1931396</wp:posOffset>
                </wp:positionH>
                <wp:positionV relativeFrom="paragraph">
                  <wp:posOffset>8131514</wp:posOffset>
                </wp:positionV>
                <wp:extent cx="165960" cy="222840"/>
                <wp:effectExtent l="38100" t="38100" r="43815" b="44450"/>
                <wp:wrapNone/>
                <wp:docPr id="1559" name="Ink 1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4">
                      <w14:nvContentPartPr>
                        <w14:cNvContentPartPr/>
                      </w14:nvContentPartPr>
                      <w14:xfrm>
                        <a:off x="0" y="0"/>
                        <a:ext cx="16596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9" o:spid="_x0000_s1026" type="#_x0000_t75" style="position:absolute;margin-left:151.25pt;margin-top:639.35pt;width:14.8pt;height:19.35pt;z-index:25324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">
                <v:imagedata r:id="rId269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48512" behindDoc="0" locked="0" layoutInCell="1" allowOverlap="1">
                <wp:simplePos x="0" y="0"/>
                <wp:positionH relativeFrom="column">
                  <wp:posOffset>4143596</wp:posOffset>
                </wp:positionH>
                <wp:positionV relativeFrom="paragraph">
                  <wp:posOffset>6443834</wp:posOffset>
                </wp:positionV>
                <wp:extent cx="620280" cy="70200"/>
                <wp:effectExtent l="38100" t="38100" r="27940" b="44450"/>
                <wp:wrapNone/>
                <wp:docPr id="1558" name="Ink 1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6">
                      <w14:nvContentPartPr>
                        <w14:cNvContentPartPr/>
                      </w14:nvContentPartPr>
                      <w14:xfrm>
                        <a:off x="0" y="0"/>
                        <a:ext cx="62028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8" o:spid="_x0000_s1026" type="#_x0000_t75" style="position:absolute;margin-left:325.65pt;margin-top:506.6pt;width:50.35pt;height:6.95pt;z-index:25324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">
                <v:imagedata r:id="rId269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47488" behindDoc="0" locked="0" layoutInCell="1" allowOverlap="1">
                <wp:simplePos x="0" y="0"/>
                <wp:positionH relativeFrom="column">
                  <wp:posOffset>5876636</wp:posOffset>
                </wp:positionH>
                <wp:positionV relativeFrom="paragraph">
                  <wp:posOffset>8532914</wp:posOffset>
                </wp:positionV>
                <wp:extent cx="360" cy="360"/>
                <wp:effectExtent l="0" t="0" r="0" b="0"/>
                <wp:wrapNone/>
                <wp:docPr id="1557" name="Ink 1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7" o:spid="_x0000_s1026" type="#_x0000_t75" style="position:absolute;margin-left:461.75pt;margin-top:670.9pt;width:2.05pt;height:2.05pt;z-index:25324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">
                <v:imagedata r:id="rId22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46464" behindDoc="0" locked="0" layoutInCell="1" allowOverlap="1">
                <wp:simplePos x="0" y="0"/>
                <wp:positionH relativeFrom="column">
                  <wp:posOffset>5542916</wp:posOffset>
                </wp:positionH>
                <wp:positionV relativeFrom="paragraph">
                  <wp:posOffset>8588354</wp:posOffset>
                </wp:positionV>
                <wp:extent cx="243360" cy="275760"/>
                <wp:effectExtent l="38100" t="38100" r="42545" b="48260"/>
                <wp:wrapNone/>
                <wp:docPr id="1556" name="Ink 1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9">
                      <w14:nvContentPartPr>
                        <w14:cNvContentPartPr/>
                      </w14:nvContentPartPr>
                      <w14:xfrm>
                        <a:off x="0" y="0"/>
                        <a:ext cx="243360" cy="27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6" o:spid="_x0000_s1026" type="#_x0000_t75" style="position:absolute;margin-left:435.45pt;margin-top:675.25pt;width:21.15pt;height:23.7pt;z-index:25324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">
                <v:imagedata r:id="rId270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45440" behindDoc="0" locked="0" layoutInCell="1" allowOverlap="1">
                <wp:simplePos x="0" y="0"/>
                <wp:positionH relativeFrom="column">
                  <wp:posOffset>635396</wp:posOffset>
                </wp:positionH>
                <wp:positionV relativeFrom="paragraph">
                  <wp:posOffset>7781234</wp:posOffset>
                </wp:positionV>
                <wp:extent cx="138600" cy="296640"/>
                <wp:effectExtent l="57150" t="38100" r="33020" b="46355"/>
                <wp:wrapNone/>
                <wp:docPr id="1555" name="Ink 1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1">
                      <w14:nvContentPartPr>
                        <w14:cNvContentPartPr/>
                      </w14:nvContentPartPr>
                      <w14:xfrm>
                        <a:off x="0" y="0"/>
                        <a:ext cx="138600" cy="29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5" o:spid="_x0000_s1026" type="#_x0000_t75" style="position:absolute;margin-left:48.95pt;margin-top:611.7pt;width:12.9pt;height:25.35pt;z-index:25324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">
                <v:imagedata r:id="rId270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44416" behindDoc="0" locked="0" layoutInCell="1" allowOverlap="1">
                <wp:simplePos x="0" y="0"/>
                <wp:positionH relativeFrom="column">
                  <wp:posOffset>624596</wp:posOffset>
                </wp:positionH>
                <wp:positionV relativeFrom="paragraph">
                  <wp:posOffset>7761434</wp:posOffset>
                </wp:positionV>
                <wp:extent cx="77400" cy="330120"/>
                <wp:effectExtent l="38100" t="38100" r="37465" b="32385"/>
                <wp:wrapNone/>
                <wp:docPr id="1554" name="Ink 1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3">
                      <w14:nvContentPartPr>
                        <w14:cNvContentPartPr/>
                      </w14:nvContentPartPr>
                      <w14:xfrm>
                        <a:off x="0" y="0"/>
                        <a:ext cx="77400" cy="33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4" o:spid="_x0000_s1026" type="#_x0000_t75" style="position:absolute;margin-left:48.35pt;margin-top:610.35pt;width:7.6pt;height:27.7pt;z-index:25324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">
                <v:imagedata r:id="rId270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43392" behindDoc="0" locked="0" layoutInCell="1" allowOverlap="1">
                <wp:simplePos x="0" y="0"/>
                <wp:positionH relativeFrom="column">
                  <wp:posOffset>635756</wp:posOffset>
                </wp:positionH>
                <wp:positionV relativeFrom="paragraph">
                  <wp:posOffset>7772594</wp:posOffset>
                </wp:positionV>
                <wp:extent cx="138600" cy="297000"/>
                <wp:effectExtent l="38100" t="38100" r="13970" b="46355"/>
                <wp:wrapNone/>
                <wp:docPr id="1553" name="Ink 1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5">
                      <w14:nvContentPartPr>
                        <w14:cNvContentPartPr/>
                      </w14:nvContentPartPr>
                      <w14:xfrm>
                        <a:off x="0" y="0"/>
                        <a:ext cx="138600" cy="29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3" o:spid="_x0000_s1026" type="#_x0000_t75" style="position:absolute;margin-left:48.95pt;margin-top:611.05pt;width:13pt;height:25.4pt;z-index:25324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">
                <v:imagedata r:id="rId270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42368" behindDoc="0" locked="0" layoutInCell="1" allowOverlap="1">
                <wp:simplePos x="0" y="0"/>
                <wp:positionH relativeFrom="column">
                  <wp:posOffset>3475436</wp:posOffset>
                </wp:positionH>
                <wp:positionV relativeFrom="paragraph">
                  <wp:posOffset>7421594</wp:posOffset>
                </wp:positionV>
                <wp:extent cx="236880" cy="1325160"/>
                <wp:effectExtent l="38100" t="38100" r="48895" b="46990"/>
                <wp:wrapNone/>
                <wp:docPr id="1552" name="Ink 1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7">
                      <w14:nvContentPartPr>
                        <w14:cNvContentPartPr/>
                      </w14:nvContentPartPr>
                      <w14:xfrm>
                        <a:off x="0" y="0"/>
                        <a:ext cx="236880" cy="132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2" o:spid="_x0000_s1026" type="#_x0000_t75" style="position:absolute;margin-left:272.75pt;margin-top:583.45pt;width:20.6pt;height:106.4pt;z-index:25324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">
                <v:imagedata r:id="rId270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41344" behindDoc="0" locked="0" layoutInCell="1" allowOverlap="1">
                <wp:simplePos x="0" y="0"/>
                <wp:positionH relativeFrom="column">
                  <wp:posOffset>3167276</wp:posOffset>
                </wp:positionH>
                <wp:positionV relativeFrom="paragraph">
                  <wp:posOffset>7387394</wp:posOffset>
                </wp:positionV>
                <wp:extent cx="196200" cy="1363680"/>
                <wp:effectExtent l="38100" t="38100" r="52070" b="46355"/>
                <wp:wrapNone/>
                <wp:docPr id="1551" name="Ink 1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9">
                      <w14:nvContentPartPr>
                        <w14:cNvContentPartPr/>
                      </w14:nvContentPartPr>
                      <w14:xfrm>
                        <a:off x="0" y="0"/>
                        <a:ext cx="196200" cy="136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1" o:spid="_x0000_s1026" type="#_x0000_t75" style="position:absolute;margin-left:248.7pt;margin-top:581pt;width:17.2pt;height:108.95pt;z-index:25324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">
                <v:imagedata r:id="rId271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40320" behindDoc="0" locked="0" layoutInCell="1" allowOverlap="1">
                <wp:simplePos x="0" y="0"/>
                <wp:positionH relativeFrom="column">
                  <wp:posOffset>2790716</wp:posOffset>
                </wp:positionH>
                <wp:positionV relativeFrom="paragraph">
                  <wp:posOffset>7401434</wp:posOffset>
                </wp:positionV>
                <wp:extent cx="170280" cy="1274760"/>
                <wp:effectExtent l="38100" t="38100" r="39370" b="40005"/>
                <wp:wrapNone/>
                <wp:docPr id="1550" name="Ink 1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1">
                      <w14:nvContentPartPr>
                        <w14:cNvContentPartPr/>
                      </w14:nvContentPartPr>
                      <w14:xfrm>
                        <a:off x="0" y="0"/>
                        <a:ext cx="170280" cy="127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0" o:spid="_x0000_s1026" type="#_x0000_t75" style="position:absolute;margin-left:218.75pt;margin-top:581.9pt;width:15pt;height:102.15pt;z-index:25324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">
                <v:imagedata r:id="rId271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39296" behindDoc="0" locked="0" layoutInCell="1" allowOverlap="1">
                <wp:simplePos x="0" y="0"/>
                <wp:positionH relativeFrom="column">
                  <wp:posOffset>2612876</wp:posOffset>
                </wp:positionH>
                <wp:positionV relativeFrom="paragraph">
                  <wp:posOffset>8496554</wp:posOffset>
                </wp:positionV>
                <wp:extent cx="33480" cy="336600"/>
                <wp:effectExtent l="38100" t="38100" r="43180" b="44450"/>
                <wp:wrapNone/>
                <wp:docPr id="1549" name="Ink 1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3">
                      <w14:nvContentPartPr>
                        <w14:cNvContentPartPr/>
                      </w14:nvContentPartPr>
                      <w14:xfrm>
                        <a:off x="0" y="0"/>
                        <a:ext cx="33480" cy="33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9" o:spid="_x0000_s1026" type="#_x0000_t75" style="position:absolute;margin-left:205.05pt;margin-top:668.3pt;width:4.4pt;height:28.05pt;z-index:25323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">
                <v:imagedata r:id="rId271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38272" behindDoc="0" locked="0" layoutInCell="1" allowOverlap="1">
                <wp:simplePos x="0" y="0"/>
                <wp:positionH relativeFrom="column">
                  <wp:posOffset>2228396</wp:posOffset>
                </wp:positionH>
                <wp:positionV relativeFrom="paragraph">
                  <wp:posOffset>7502954</wp:posOffset>
                </wp:positionV>
                <wp:extent cx="187200" cy="1250640"/>
                <wp:effectExtent l="38100" t="38100" r="41910" b="45085"/>
                <wp:wrapNone/>
                <wp:docPr id="1548" name="Ink 1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5">
                      <w14:nvContentPartPr>
                        <w14:cNvContentPartPr/>
                      </w14:nvContentPartPr>
                      <w14:xfrm>
                        <a:off x="0" y="0"/>
                        <a:ext cx="187200" cy="125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8" o:spid="_x0000_s1026" type="#_x0000_t75" style="position:absolute;margin-left:174.8pt;margin-top:590.1pt;width:16.45pt;height:100.25pt;z-index:25323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">
                <v:imagedata r:id="rId271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37248" behindDoc="0" locked="0" layoutInCell="1" allowOverlap="1">
                <wp:simplePos x="0" y="0"/>
                <wp:positionH relativeFrom="column">
                  <wp:posOffset>1751396</wp:posOffset>
                </wp:positionH>
                <wp:positionV relativeFrom="paragraph">
                  <wp:posOffset>7431674</wp:posOffset>
                </wp:positionV>
                <wp:extent cx="218160" cy="1305000"/>
                <wp:effectExtent l="38100" t="38100" r="48895" b="47625"/>
                <wp:wrapNone/>
                <wp:docPr id="1547" name="Ink 1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7">
                      <w14:nvContentPartPr>
                        <w14:cNvContentPartPr/>
                      </w14:nvContentPartPr>
                      <w14:xfrm>
                        <a:off x="0" y="0"/>
                        <a:ext cx="218160" cy="130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7" o:spid="_x0000_s1026" type="#_x0000_t75" style="position:absolute;margin-left:136.95pt;margin-top:584.25pt;width:18.8pt;height:104.35pt;z-index:25323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">
                <v:imagedata r:id="rId271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36224" behindDoc="0" locked="0" layoutInCell="1" allowOverlap="1">
                <wp:simplePos x="0" y="0"/>
                <wp:positionH relativeFrom="column">
                  <wp:posOffset>1329476</wp:posOffset>
                </wp:positionH>
                <wp:positionV relativeFrom="paragraph">
                  <wp:posOffset>7460834</wp:posOffset>
                </wp:positionV>
                <wp:extent cx="278640" cy="1180440"/>
                <wp:effectExtent l="38100" t="38100" r="7620" b="39370"/>
                <wp:wrapNone/>
                <wp:docPr id="1546" name="Ink 1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9">
                      <w14:nvContentPartPr>
                        <w14:cNvContentPartPr/>
                      </w14:nvContentPartPr>
                      <w14:xfrm>
                        <a:off x="0" y="0"/>
                        <a:ext cx="278640" cy="118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6" o:spid="_x0000_s1026" type="#_x0000_t75" style="position:absolute;margin-left:103.8pt;margin-top:586.55pt;width:23.5pt;height:94.75pt;z-index:25323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">
                <v:imagedata r:id="rId272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35200" behindDoc="0" locked="0" layoutInCell="1" allowOverlap="1">
                <wp:simplePos x="0" y="0"/>
                <wp:positionH relativeFrom="column">
                  <wp:posOffset>892436</wp:posOffset>
                </wp:positionH>
                <wp:positionV relativeFrom="paragraph">
                  <wp:posOffset>7905074</wp:posOffset>
                </wp:positionV>
                <wp:extent cx="113040" cy="24120"/>
                <wp:effectExtent l="38100" t="38100" r="39370" b="33655"/>
                <wp:wrapNone/>
                <wp:docPr id="1545" name="Ink 1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1">
                      <w14:nvContentPartPr>
                        <w14:cNvContentPartPr/>
                      </w14:nvContentPartPr>
                      <w14:xfrm>
                        <a:off x="0" y="0"/>
                        <a:ext cx="11304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5" o:spid="_x0000_s1026" type="#_x0000_t75" style="position:absolute;margin-left:69.65pt;margin-top:621.8pt;width:10.3pt;height:3.4pt;z-index:25323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">
                <v:imagedata r:id="rId272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34176" behindDoc="0" locked="0" layoutInCell="1" allowOverlap="1">
                <wp:simplePos x="0" y="0"/>
                <wp:positionH relativeFrom="column">
                  <wp:posOffset>888836</wp:posOffset>
                </wp:positionH>
                <wp:positionV relativeFrom="paragraph">
                  <wp:posOffset>7857194</wp:posOffset>
                </wp:positionV>
                <wp:extent cx="114480" cy="32400"/>
                <wp:effectExtent l="38100" t="38100" r="38100" b="43815"/>
                <wp:wrapNone/>
                <wp:docPr id="1544" name="Ink 1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3">
                      <w14:nvContentPartPr>
                        <w14:cNvContentPartPr/>
                      </w14:nvContentPartPr>
                      <w14:xfrm>
                        <a:off x="0" y="0"/>
                        <a:ext cx="11448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4" o:spid="_x0000_s1026" type="#_x0000_t75" style="position:absolute;margin-left:69.2pt;margin-top:618.05pt;width:10.55pt;height:4.05pt;z-index:25323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">
                <v:imagedata r:id="rId272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33152" behindDoc="0" locked="0" layoutInCell="1" allowOverlap="1">
                <wp:simplePos x="0" y="0"/>
                <wp:positionH relativeFrom="column">
                  <wp:posOffset>721796</wp:posOffset>
                </wp:positionH>
                <wp:positionV relativeFrom="paragraph">
                  <wp:posOffset>7650554</wp:posOffset>
                </wp:positionV>
                <wp:extent cx="82800" cy="440280"/>
                <wp:effectExtent l="38100" t="38100" r="31750" b="36195"/>
                <wp:wrapNone/>
                <wp:docPr id="1543" name="Ink 1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5">
                      <w14:nvContentPartPr>
                        <w14:cNvContentPartPr/>
                      </w14:nvContentPartPr>
                      <w14:xfrm>
                        <a:off x="0" y="0"/>
                        <a:ext cx="82800" cy="44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3" o:spid="_x0000_s1026" type="#_x0000_t75" style="position:absolute;margin-left:56.3pt;margin-top:601.85pt;width:7.95pt;height:35.9pt;z-index:25323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">
                <v:imagedata r:id="rId272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32128" behindDoc="0" locked="0" layoutInCell="1" allowOverlap="1">
                <wp:simplePos x="0" y="0"/>
                <wp:positionH relativeFrom="column">
                  <wp:posOffset>580676</wp:posOffset>
                </wp:positionH>
                <wp:positionV relativeFrom="paragraph">
                  <wp:posOffset>7601594</wp:posOffset>
                </wp:positionV>
                <wp:extent cx="77040" cy="500760"/>
                <wp:effectExtent l="38100" t="38100" r="37465" b="33020"/>
                <wp:wrapNone/>
                <wp:docPr id="1542" name="Ink 1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7">
                      <w14:nvContentPartPr>
                        <w14:cNvContentPartPr/>
                      </w14:nvContentPartPr>
                      <w14:xfrm>
                        <a:off x="0" y="0"/>
                        <a:ext cx="77040" cy="50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2" o:spid="_x0000_s1026" type="#_x0000_t75" style="position:absolute;margin-left:44.8pt;margin-top:598pt;width:7.5pt;height:40.75pt;z-index:25323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">
                <v:imagedata r:id="rId272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31104" behindDoc="0" locked="0" layoutInCell="1" allowOverlap="1">
                <wp:simplePos x="0" y="0"/>
                <wp:positionH relativeFrom="column">
                  <wp:posOffset>645116</wp:posOffset>
                </wp:positionH>
                <wp:positionV relativeFrom="paragraph">
                  <wp:posOffset>7876274</wp:posOffset>
                </wp:positionV>
                <wp:extent cx="143640" cy="50760"/>
                <wp:effectExtent l="38100" t="38100" r="27940" b="45085"/>
                <wp:wrapNone/>
                <wp:docPr id="1541" name="Ink 1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9">
                      <w14:nvContentPartPr>
                        <w14:cNvContentPartPr/>
                      </w14:nvContentPartPr>
                      <w14:xfrm>
                        <a:off x="0" y="0"/>
                        <a:ext cx="14364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1" o:spid="_x0000_s1026" type="#_x0000_t75" style="position:absolute;margin-left:50.15pt;margin-top:619.5pt;width:12.65pt;height:5.55pt;z-index:25323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">
                <v:imagedata r:id="rId273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30080" behindDoc="0" locked="0" layoutInCell="1" allowOverlap="1">
                <wp:simplePos x="0" y="0"/>
                <wp:positionH relativeFrom="column">
                  <wp:posOffset>650876</wp:posOffset>
                </wp:positionH>
                <wp:positionV relativeFrom="paragraph">
                  <wp:posOffset>7706354</wp:posOffset>
                </wp:positionV>
                <wp:extent cx="115920" cy="320400"/>
                <wp:effectExtent l="38100" t="38100" r="17780" b="41910"/>
                <wp:wrapNone/>
                <wp:docPr id="1540" name="Ink 1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1">
                      <w14:nvContentPartPr>
                        <w14:cNvContentPartPr/>
                      </w14:nvContentPartPr>
                      <w14:xfrm>
                        <a:off x="0" y="0"/>
                        <a:ext cx="115920" cy="32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0" o:spid="_x0000_s1026" type="#_x0000_t75" style="position:absolute;margin-left:50.3pt;margin-top:605.85pt;width:10.95pt;height:27.2pt;z-index:25323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">
                <v:imagedata r:id="rId273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29056" behindDoc="0" locked="0" layoutInCell="1" allowOverlap="1">
                <wp:simplePos x="0" y="0"/>
                <wp:positionH relativeFrom="column">
                  <wp:posOffset>299516</wp:posOffset>
                </wp:positionH>
                <wp:positionV relativeFrom="paragraph">
                  <wp:posOffset>7761074</wp:posOffset>
                </wp:positionV>
                <wp:extent cx="164160" cy="335520"/>
                <wp:effectExtent l="38100" t="38100" r="45720" b="45720"/>
                <wp:wrapNone/>
                <wp:docPr id="1539" name="Ink 1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3">
                      <w14:nvContentPartPr>
                        <w14:cNvContentPartPr/>
                      </w14:nvContentPartPr>
                      <w14:xfrm>
                        <a:off x="0" y="0"/>
                        <a:ext cx="164160" cy="33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9" o:spid="_x0000_s1026" type="#_x0000_t75" style="position:absolute;margin-left:22.7pt;margin-top:610.15pt;width:14.9pt;height:28.25pt;z-index:25322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">
                <v:imagedata r:id="rId273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28032" behindDoc="0" locked="0" layoutInCell="1" allowOverlap="1">
                <wp:simplePos x="0" y="0"/>
                <wp:positionH relativeFrom="column">
                  <wp:posOffset>1076</wp:posOffset>
                </wp:positionH>
                <wp:positionV relativeFrom="paragraph">
                  <wp:posOffset>7951154</wp:posOffset>
                </wp:positionV>
                <wp:extent cx="57600" cy="141840"/>
                <wp:effectExtent l="38100" t="38100" r="38100" b="48895"/>
                <wp:wrapNone/>
                <wp:docPr id="1538" name="Ink 1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5">
                      <w14:nvContentPartPr>
                        <w14:cNvContentPartPr/>
                      </w14:nvContentPartPr>
                      <w14:xfrm>
                        <a:off x="0" y="0"/>
                        <a:ext cx="5760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8" o:spid="_x0000_s1026" type="#_x0000_t75" style="position:absolute;margin-left:-.4pt;margin-top:625.3pt;width:5.95pt;height:12.8pt;z-index:25322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">
                <v:imagedata r:id="rId273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27008" behindDoc="0" locked="0" layoutInCell="1" allowOverlap="1">
                <wp:simplePos x="0" y="0"/>
                <wp:positionH relativeFrom="column">
                  <wp:posOffset>-131044</wp:posOffset>
                </wp:positionH>
                <wp:positionV relativeFrom="paragraph">
                  <wp:posOffset>7994354</wp:posOffset>
                </wp:positionV>
                <wp:extent cx="129600" cy="120960"/>
                <wp:effectExtent l="38100" t="38100" r="41910" b="31750"/>
                <wp:wrapNone/>
                <wp:docPr id="1537" name="Ink 1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7">
                      <w14:nvContentPartPr>
                        <w14:cNvContentPartPr/>
                      </w14:nvContentPartPr>
                      <w14:xfrm>
                        <a:off x="0" y="0"/>
                        <a:ext cx="12960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7" o:spid="_x0000_s1026" type="#_x0000_t75" style="position:absolute;margin-left:-11.05pt;margin-top:628.85pt;width:11.75pt;height:10.95pt;z-index:25322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">
                <v:imagedata r:id="rId273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25984" behindDoc="0" locked="0" layoutInCell="1" allowOverlap="1">
                <wp:simplePos x="0" y="0"/>
                <wp:positionH relativeFrom="column">
                  <wp:posOffset>-641164</wp:posOffset>
                </wp:positionH>
                <wp:positionV relativeFrom="paragraph">
                  <wp:posOffset>8002634</wp:posOffset>
                </wp:positionV>
                <wp:extent cx="294120" cy="164880"/>
                <wp:effectExtent l="38100" t="38100" r="10795" b="45085"/>
                <wp:wrapNone/>
                <wp:docPr id="1536" name="Ink 1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9">
                      <w14:nvContentPartPr>
                        <w14:cNvContentPartPr/>
                      </w14:nvContentPartPr>
                      <w14:xfrm>
                        <a:off x="0" y="0"/>
                        <a:ext cx="29412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6" o:spid="_x0000_s1026" type="#_x0000_t75" style="position:absolute;margin-left:-51.35pt;margin-top:629.55pt;width:24.75pt;height:14.45pt;z-index:25322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">
                <v:imagedata r:id="rId274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24960" behindDoc="0" locked="0" layoutInCell="1" allowOverlap="1">
                <wp:simplePos x="0" y="0"/>
                <wp:positionH relativeFrom="column">
                  <wp:posOffset>-713164</wp:posOffset>
                </wp:positionH>
                <wp:positionV relativeFrom="paragraph">
                  <wp:posOffset>7788074</wp:posOffset>
                </wp:positionV>
                <wp:extent cx="83520" cy="372600"/>
                <wp:effectExtent l="19050" t="38100" r="50165" b="46990"/>
                <wp:wrapNone/>
                <wp:docPr id="1535" name="Ink 1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1">
                      <w14:nvContentPartPr>
                        <w14:cNvContentPartPr/>
                      </w14:nvContentPartPr>
                      <w14:xfrm>
                        <a:off x="0" y="0"/>
                        <a:ext cx="83520" cy="37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5" o:spid="_x0000_s1026" type="#_x0000_t75" style="position:absolute;margin-left:-57pt;margin-top:612.4pt;width:8.3pt;height:31.05pt;z-index:25322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">
                <v:imagedata r:id="rId274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23936" behindDoc="0" locked="0" layoutInCell="1" allowOverlap="1">
                <wp:simplePos x="0" y="0"/>
                <wp:positionH relativeFrom="column">
                  <wp:posOffset>5046476</wp:posOffset>
                </wp:positionH>
                <wp:positionV relativeFrom="paragraph">
                  <wp:posOffset>6890989</wp:posOffset>
                </wp:positionV>
                <wp:extent cx="6840" cy="167040"/>
                <wp:effectExtent l="57150" t="38100" r="50800" b="42545"/>
                <wp:wrapNone/>
                <wp:docPr id="1534" name="Ink 1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3">
                      <w14:nvContentPartPr>
                        <w14:cNvContentPartPr/>
                      </w14:nvContentPartPr>
                      <w14:xfrm>
                        <a:off x="0" y="0"/>
                        <a:ext cx="684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4" o:spid="_x0000_s1026" type="#_x0000_t75" style="position:absolute;margin-left:396.35pt;margin-top:541.85pt;width:2.6pt;height:14.85pt;z-index:25322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">
                <v:imagedata r:id="rId274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22912" behindDoc="0" locked="0" layoutInCell="1" allowOverlap="1">
                <wp:simplePos x="0" y="0"/>
                <wp:positionH relativeFrom="column">
                  <wp:posOffset>4958276</wp:posOffset>
                </wp:positionH>
                <wp:positionV relativeFrom="paragraph">
                  <wp:posOffset>6886669</wp:posOffset>
                </wp:positionV>
                <wp:extent cx="125640" cy="90720"/>
                <wp:effectExtent l="57150" t="38100" r="46355" b="43180"/>
                <wp:wrapNone/>
                <wp:docPr id="1533" name="Ink 1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5">
                      <w14:nvContentPartPr>
                        <w14:cNvContentPartPr/>
                      </w14:nvContentPartPr>
                      <w14:xfrm>
                        <a:off x="0" y="0"/>
                        <a:ext cx="12564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3" o:spid="_x0000_s1026" type="#_x0000_t75" style="position:absolute;margin-left:389.4pt;margin-top:541.35pt;width:11.95pt;height:9.1pt;z-index:25322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">
                <v:imagedata r:id="rId274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21888" behindDoc="0" locked="0" layoutInCell="1" allowOverlap="1">
                <wp:simplePos x="0" y="0"/>
                <wp:positionH relativeFrom="column">
                  <wp:posOffset>4768196</wp:posOffset>
                </wp:positionH>
                <wp:positionV relativeFrom="paragraph">
                  <wp:posOffset>6805669</wp:posOffset>
                </wp:positionV>
                <wp:extent cx="112320" cy="146160"/>
                <wp:effectExtent l="38100" t="38100" r="40640" b="44450"/>
                <wp:wrapNone/>
                <wp:docPr id="1532" name="Ink 1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7">
                      <w14:nvContentPartPr>
                        <w14:cNvContentPartPr/>
                      </w14:nvContentPartPr>
                      <w14:xfrm>
                        <a:off x="0" y="0"/>
                        <a:ext cx="11232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2" o:spid="_x0000_s1026" type="#_x0000_t75" style="position:absolute;margin-left:374.5pt;margin-top:535.15pt;width:10.65pt;height:13.15pt;z-index:25322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">
                <v:imagedata r:id="rId274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20864" behindDoc="0" locked="0" layoutInCell="1" allowOverlap="1">
                <wp:simplePos x="0" y="0"/>
                <wp:positionH relativeFrom="column">
                  <wp:posOffset>4769636</wp:posOffset>
                </wp:positionH>
                <wp:positionV relativeFrom="paragraph">
                  <wp:posOffset>6809269</wp:posOffset>
                </wp:positionV>
                <wp:extent cx="154800" cy="133560"/>
                <wp:effectExtent l="38100" t="38100" r="36195" b="38100"/>
                <wp:wrapNone/>
                <wp:docPr id="1531" name="Ink 1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9">
                      <w14:nvContentPartPr>
                        <w14:cNvContentPartPr/>
                      </w14:nvContentPartPr>
                      <w14:xfrm>
                        <a:off x="0" y="0"/>
                        <a:ext cx="15480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1" o:spid="_x0000_s1026" type="#_x0000_t75" style="position:absolute;margin-left:374.8pt;margin-top:535.45pt;width:14pt;height:12.15pt;z-index:25322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">
                <v:imagedata r:id="rId275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19840" behindDoc="0" locked="0" layoutInCell="1" allowOverlap="1">
                <wp:simplePos x="0" y="0"/>
                <wp:positionH relativeFrom="column">
                  <wp:posOffset>4580636</wp:posOffset>
                </wp:positionH>
                <wp:positionV relativeFrom="paragraph">
                  <wp:posOffset>6859669</wp:posOffset>
                </wp:positionV>
                <wp:extent cx="135000" cy="20520"/>
                <wp:effectExtent l="38100" t="38100" r="36830" b="36830"/>
                <wp:wrapNone/>
                <wp:docPr id="1530" name="Ink 1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1">
                      <w14:nvContentPartPr>
                        <w14:cNvContentPartPr/>
                      </w14:nvContentPartPr>
                      <w14:xfrm>
                        <a:off x="0" y="0"/>
                        <a:ext cx="13500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0" o:spid="_x0000_s1026" type="#_x0000_t75" style="position:absolute;margin-left:359.95pt;margin-top:539.3pt;width:12.3pt;height:3.35pt;z-index:25321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">
                <v:imagedata r:id="rId275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18816" behindDoc="0" locked="0" layoutInCell="1" allowOverlap="1">
                <wp:simplePos x="0" y="0"/>
                <wp:positionH relativeFrom="column">
                  <wp:posOffset>4361036</wp:posOffset>
                </wp:positionH>
                <wp:positionV relativeFrom="paragraph">
                  <wp:posOffset>6900349</wp:posOffset>
                </wp:positionV>
                <wp:extent cx="120960" cy="10440"/>
                <wp:effectExtent l="38100" t="38100" r="31750" b="27940"/>
                <wp:wrapNone/>
                <wp:docPr id="1529" name="Ink 1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3">
                      <w14:nvContentPartPr>
                        <w14:cNvContentPartPr/>
                      </w14:nvContentPartPr>
                      <w14:xfrm>
                        <a:off x="0" y="0"/>
                        <a:ext cx="1209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9" o:spid="_x0000_s1026" type="#_x0000_t75" style="position:absolute;margin-left:342.7pt;margin-top:542.65pt;width:10.9pt;height:2.3pt;z-index:25321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">
                <v:imagedata r:id="rId275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17792" behindDoc="0" locked="0" layoutInCell="1" allowOverlap="1">
                <wp:simplePos x="0" y="0"/>
                <wp:positionH relativeFrom="column">
                  <wp:posOffset>4354196</wp:posOffset>
                </wp:positionH>
                <wp:positionV relativeFrom="paragraph">
                  <wp:posOffset>6861109</wp:posOffset>
                </wp:positionV>
                <wp:extent cx="118800" cy="7920"/>
                <wp:effectExtent l="38100" t="38100" r="33655" b="49530"/>
                <wp:wrapNone/>
                <wp:docPr id="1528" name="Ink 1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5">
                      <w14:nvContentPartPr>
                        <w14:cNvContentPartPr/>
                      </w14:nvContentPartPr>
                      <w14:xfrm>
                        <a:off x="0" y="0"/>
                        <a:ext cx="1188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8" o:spid="_x0000_s1026" type="#_x0000_t75" style="position:absolute;margin-left:342.05pt;margin-top:539.5pt;width:10.95pt;height:2.25pt;z-index:25321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">
                <v:imagedata r:id="rId275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16768" behindDoc="0" locked="0" layoutInCell="1" allowOverlap="1">
                <wp:simplePos x="0" y="0"/>
                <wp:positionH relativeFrom="column">
                  <wp:posOffset>4186076</wp:posOffset>
                </wp:positionH>
                <wp:positionV relativeFrom="paragraph">
                  <wp:posOffset>6399949</wp:posOffset>
                </wp:positionV>
                <wp:extent cx="623520" cy="72360"/>
                <wp:effectExtent l="38100" t="38100" r="43815" b="42545"/>
                <wp:wrapNone/>
                <wp:docPr id="1527" name="Ink 1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7">
                      <w14:nvContentPartPr>
                        <w14:cNvContentPartPr/>
                      </w14:nvContentPartPr>
                      <w14:xfrm>
                        <a:off x="0" y="0"/>
                        <a:ext cx="62352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7" o:spid="_x0000_s1026" type="#_x0000_t75" style="position:absolute;margin-left:328.85pt;margin-top:503.05pt;width:50.8pt;height:7.45pt;z-index:25321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">
                <v:imagedata r:id="rId275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15744" behindDoc="0" locked="0" layoutInCell="1" allowOverlap="1">
                <wp:simplePos x="0" y="0"/>
                <wp:positionH relativeFrom="column">
                  <wp:posOffset>2203196</wp:posOffset>
                </wp:positionH>
                <wp:positionV relativeFrom="paragraph">
                  <wp:posOffset>6573829</wp:posOffset>
                </wp:positionV>
                <wp:extent cx="320400" cy="384480"/>
                <wp:effectExtent l="38100" t="38100" r="41910" b="34925"/>
                <wp:wrapNone/>
                <wp:docPr id="1526" name="Ink 1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9">
                      <w14:nvContentPartPr>
                        <w14:cNvContentPartPr/>
                      </w14:nvContentPartPr>
                      <w14:xfrm>
                        <a:off x="0" y="0"/>
                        <a:ext cx="320400" cy="38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6" o:spid="_x0000_s1026" type="#_x0000_t75" style="position:absolute;margin-left:172.6pt;margin-top:516.85pt;width:27.25pt;height:31.95pt;z-index:25321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">
                <v:imagedata r:id="rId276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14720" behindDoc="0" locked="0" layoutInCell="1" allowOverlap="1">
                <wp:simplePos x="0" y="0"/>
                <wp:positionH relativeFrom="column">
                  <wp:posOffset>1526036</wp:posOffset>
                </wp:positionH>
                <wp:positionV relativeFrom="paragraph">
                  <wp:posOffset>6171709</wp:posOffset>
                </wp:positionV>
                <wp:extent cx="351360" cy="338760"/>
                <wp:effectExtent l="38100" t="38100" r="29845" b="42545"/>
                <wp:wrapNone/>
                <wp:docPr id="1525" name="Ink 1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1">
                      <w14:nvContentPartPr>
                        <w14:cNvContentPartPr/>
                      </w14:nvContentPartPr>
                      <w14:xfrm>
                        <a:off x="0" y="0"/>
                        <a:ext cx="351360" cy="33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5" o:spid="_x0000_s1026" type="#_x0000_t75" style="position:absolute;margin-left:119.3pt;margin-top:484.95pt;width:29.45pt;height:28.55pt;z-index:25321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">
                <v:imagedata r:id="rId276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13696" behindDoc="0" locked="0" layoutInCell="1" allowOverlap="1">
                <wp:simplePos x="0" y="0"/>
                <wp:positionH relativeFrom="column">
                  <wp:posOffset>4165556</wp:posOffset>
                </wp:positionH>
                <wp:positionV relativeFrom="paragraph">
                  <wp:posOffset>6829789</wp:posOffset>
                </wp:positionV>
                <wp:extent cx="138240" cy="156960"/>
                <wp:effectExtent l="38100" t="38100" r="33655" b="52705"/>
                <wp:wrapNone/>
                <wp:docPr id="1524" name="Ink 1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3">
                      <w14:nvContentPartPr>
                        <w14:cNvContentPartPr/>
                      </w14:nvContentPartPr>
                      <w14:xfrm>
                        <a:off x="0" y="0"/>
                        <a:ext cx="13824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4" o:spid="_x0000_s1026" type="#_x0000_t75" style="position:absolute;margin-left:327.1pt;margin-top:536.95pt;width:12.65pt;height:14.1pt;z-index:25321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">
                <v:imagedata r:id="rId276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12672" behindDoc="0" locked="0" layoutInCell="1" allowOverlap="1">
                <wp:simplePos x="0" y="0"/>
                <wp:positionH relativeFrom="column">
                  <wp:posOffset>4043876</wp:posOffset>
                </wp:positionH>
                <wp:positionV relativeFrom="paragraph">
                  <wp:posOffset>6773269</wp:posOffset>
                </wp:positionV>
                <wp:extent cx="105120" cy="153360"/>
                <wp:effectExtent l="38100" t="38100" r="47625" b="37465"/>
                <wp:wrapNone/>
                <wp:docPr id="1523" name="Ink 1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5">
                      <w14:nvContentPartPr>
                        <w14:cNvContentPartPr/>
                      </w14:nvContentPartPr>
                      <w14:xfrm>
                        <a:off x="0" y="0"/>
                        <a:ext cx="10512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3" o:spid="_x0000_s1026" type="#_x0000_t75" style="position:absolute;margin-left:317.6pt;margin-top:532.75pt;width:9.9pt;height:13.55pt;z-index:25321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">
                <v:imagedata r:id="rId276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11648" behindDoc="0" locked="0" layoutInCell="1" allowOverlap="1">
                <wp:simplePos x="0" y="0"/>
                <wp:positionH relativeFrom="column">
                  <wp:posOffset>4059356</wp:posOffset>
                </wp:positionH>
                <wp:positionV relativeFrom="paragraph">
                  <wp:posOffset>6740509</wp:posOffset>
                </wp:positionV>
                <wp:extent cx="94320" cy="189720"/>
                <wp:effectExtent l="38100" t="38100" r="39370" b="39370"/>
                <wp:wrapNone/>
                <wp:docPr id="1522" name="Ink 1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7">
                      <w14:nvContentPartPr>
                        <w14:cNvContentPartPr/>
                      </w14:nvContentPartPr>
                      <w14:xfrm>
                        <a:off x="0" y="0"/>
                        <a:ext cx="9432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2" o:spid="_x0000_s1026" type="#_x0000_t75" style="position:absolute;margin-left:319.1pt;margin-top:530.2pt;width:8.95pt;height:16.4pt;z-index:25321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">
                <v:imagedata r:id="rId276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10624" behindDoc="0" locked="0" layoutInCell="1" allowOverlap="1">
                <wp:simplePos x="0" y="0"/>
                <wp:positionH relativeFrom="column">
                  <wp:posOffset>3610076</wp:posOffset>
                </wp:positionH>
                <wp:positionV relativeFrom="paragraph">
                  <wp:posOffset>6907909</wp:posOffset>
                </wp:positionV>
                <wp:extent cx="122400" cy="116640"/>
                <wp:effectExtent l="38100" t="38100" r="11430" b="36195"/>
                <wp:wrapNone/>
                <wp:docPr id="1521" name="Ink 1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9">
                      <w14:nvContentPartPr>
                        <w14:cNvContentPartPr/>
                      </w14:nvContentPartPr>
                      <w14:xfrm>
                        <a:off x="0" y="0"/>
                        <a:ext cx="12240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1" o:spid="_x0000_s1026" type="#_x0000_t75" style="position:absolute;margin-left:283.55pt;margin-top:543.2pt;width:11.3pt;height:10.75pt;z-index:25321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">
                <v:imagedata r:id="rId277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09600" behindDoc="0" locked="0" layoutInCell="1" allowOverlap="1">
                <wp:simplePos x="0" y="0"/>
                <wp:positionH relativeFrom="column">
                  <wp:posOffset>2817716</wp:posOffset>
                </wp:positionH>
                <wp:positionV relativeFrom="paragraph">
                  <wp:posOffset>6322549</wp:posOffset>
                </wp:positionV>
                <wp:extent cx="809280" cy="662760"/>
                <wp:effectExtent l="38100" t="38100" r="29210" b="42545"/>
                <wp:wrapNone/>
                <wp:docPr id="1520" name="Ink 1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1">
                      <w14:nvContentPartPr>
                        <w14:cNvContentPartPr/>
                      </w14:nvContentPartPr>
                      <w14:xfrm>
                        <a:off x="0" y="0"/>
                        <a:ext cx="809280" cy="66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0" o:spid="_x0000_s1026" type="#_x0000_t75" style="position:absolute;margin-left:221.3pt;margin-top:497.1pt;width:65pt;height:53.7pt;z-index:25320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">
                <v:imagedata r:id="rId277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08576" behindDoc="0" locked="0" layoutInCell="1" allowOverlap="1">
                <wp:simplePos x="0" y="0"/>
                <wp:positionH relativeFrom="column">
                  <wp:posOffset>4681076</wp:posOffset>
                </wp:positionH>
                <wp:positionV relativeFrom="paragraph">
                  <wp:posOffset>6268189</wp:posOffset>
                </wp:positionV>
                <wp:extent cx="45000" cy="1800"/>
                <wp:effectExtent l="38100" t="38100" r="31750" b="36830"/>
                <wp:wrapNone/>
                <wp:docPr id="1519" name="Ink 1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3">
                      <w14:nvContentPartPr>
                        <w14:cNvContentPartPr/>
                      </w14:nvContentPartPr>
                      <w14:xfrm>
                        <a:off x="0" y="0"/>
                        <a:ext cx="450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9" o:spid="_x0000_s1026" type="#_x0000_t75" style="position:absolute;margin-left:368.15pt;margin-top:492.75pt;width:4.75pt;height:1.85pt;z-index:25320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">
                <v:imagedata r:id="rId277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07552" behindDoc="0" locked="0" layoutInCell="1" allowOverlap="1">
                <wp:simplePos x="0" y="0"/>
                <wp:positionH relativeFrom="column">
                  <wp:posOffset>4635356</wp:posOffset>
                </wp:positionH>
                <wp:positionV relativeFrom="paragraph">
                  <wp:posOffset>6197989</wp:posOffset>
                </wp:positionV>
                <wp:extent cx="99360" cy="98280"/>
                <wp:effectExtent l="38100" t="38100" r="34290" b="35560"/>
                <wp:wrapNone/>
                <wp:docPr id="1518" name="Ink 1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5">
                      <w14:nvContentPartPr>
                        <w14:cNvContentPartPr/>
                      </w14:nvContentPartPr>
                      <w14:xfrm>
                        <a:off x="0" y="0"/>
                        <a:ext cx="9936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8" o:spid="_x0000_s1026" type="#_x0000_t75" style="position:absolute;margin-left:364.2pt;margin-top:487.45pt;width:9.55pt;height:9.25pt;z-index:25320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">
                <v:imagedata r:id="rId277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06528" behindDoc="0" locked="0" layoutInCell="1" allowOverlap="1">
                <wp:simplePos x="0" y="0"/>
                <wp:positionH relativeFrom="column">
                  <wp:posOffset>4463276</wp:posOffset>
                </wp:positionH>
                <wp:positionV relativeFrom="paragraph">
                  <wp:posOffset>6236509</wp:posOffset>
                </wp:positionV>
                <wp:extent cx="137520" cy="34560"/>
                <wp:effectExtent l="38100" t="38100" r="34290" b="41910"/>
                <wp:wrapNone/>
                <wp:docPr id="1517" name="Ink 1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7">
                      <w14:nvContentPartPr>
                        <w14:cNvContentPartPr/>
                      </w14:nvContentPartPr>
                      <w14:xfrm>
                        <a:off x="0" y="0"/>
                        <a:ext cx="13752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7" o:spid="_x0000_s1026" type="#_x0000_t75" style="position:absolute;margin-left:350.9pt;margin-top:490.4pt;width:12.05pt;height:4.1pt;z-index:25320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">
                <v:imagedata r:id="rId277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05504" behindDoc="0" locked="0" layoutInCell="1" allowOverlap="1">
                <wp:simplePos x="0" y="0"/>
                <wp:positionH relativeFrom="column">
                  <wp:posOffset>4465076</wp:posOffset>
                </wp:positionH>
                <wp:positionV relativeFrom="paragraph">
                  <wp:posOffset>6188629</wp:posOffset>
                </wp:positionV>
                <wp:extent cx="117000" cy="34560"/>
                <wp:effectExtent l="38100" t="38100" r="35560" b="41910"/>
                <wp:wrapNone/>
                <wp:docPr id="1516" name="Ink 1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9">
                      <w14:nvContentPartPr>
                        <w14:cNvContentPartPr/>
                      </w14:nvContentPartPr>
                      <w14:xfrm>
                        <a:off x="0" y="0"/>
                        <a:ext cx="11700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6" o:spid="_x0000_s1026" type="#_x0000_t75" style="position:absolute;margin-left:351pt;margin-top:486.5pt;width:10.65pt;height:4.15pt;z-index:25320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">
                <v:imagedata r:id="rId278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04480" behindDoc="0" locked="0" layoutInCell="1" allowOverlap="1">
                <wp:simplePos x="0" y="0"/>
                <wp:positionH relativeFrom="column">
                  <wp:posOffset>4348436</wp:posOffset>
                </wp:positionH>
                <wp:positionV relativeFrom="paragraph">
                  <wp:posOffset>6272149</wp:posOffset>
                </wp:positionV>
                <wp:extent cx="108720" cy="124920"/>
                <wp:effectExtent l="38100" t="38100" r="5715" b="46990"/>
                <wp:wrapNone/>
                <wp:docPr id="1515" name="Ink 1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1">
                      <w14:nvContentPartPr>
                        <w14:cNvContentPartPr/>
                      </w14:nvContentPartPr>
                      <w14:xfrm>
                        <a:off x="0" y="0"/>
                        <a:ext cx="10872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5" o:spid="_x0000_s1026" type="#_x0000_t75" style="position:absolute;margin-left:341.65pt;margin-top:493pt;width:10.2pt;height:11.55pt;z-index:25320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">
                <v:imagedata r:id="rId278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03456" behindDoc="0" locked="0" layoutInCell="1" allowOverlap="1">
                <wp:simplePos x="0" y="0"/>
                <wp:positionH relativeFrom="column">
                  <wp:posOffset>4177796</wp:posOffset>
                </wp:positionH>
                <wp:positionV relativeFrom="paragraph">
                  <wp:posOffset>6151189</wp:posOffset>
                </wp:positionV>
                <wp:extent cx="115560" cy="189720"/>
                <wp:effectExtent l="38100" t="38100" r="37465" b="39370"/>
                <wp:wrapNone/>
                <wp:docPr id="1514" name="Ink 1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3">
                      <w14:nvContentPartPr>
                        <w14:cNvContentPartPr/>
                      </w14:nvContentPartPr>
                      <w14:xfrm>
                        <a:off x="0" y="0"/>
                        <a:ext cx="11556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4" o:spid="_x0000_s1026" type="#_x0000_t75" style="position:absolute;margin-left:328.2pt;margin-top:483.75pt;width:10.65pt;height:16.4pt;z-index:25320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">
                <v:imagedata r:id="rId278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02432" behindDoc="0" locked="0" layoutInCell="1" allowOverlap="1">
                <wp:simplePos x="0" y="0"/>
                <wp:positionH relativeFrom="column">
                  <wp:posOffset>4211996</wp:posOffset>
                </wp:positionH>
                <wp:positionV relativeFrom="paragraph">
                  <wp:posOffset>6141469</wp:posOffset>
                </wp:positionV>
                <wp:extent cx="126000" cy="177840"/>
                <wp:effectExtent l="38100" t="38100" r="45720" b="50800"/>
                <wp:wrapNone/>
                <wp:docPr id="1513" name="Ink 1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5">
                      <w14:nvContentPartPr>
                        <w14:cNvContentPartPr/>
                      </w14:nvContentPartPr>
                      <w14:xfrm>
                        <a:off x="0" y="0"/>
                        <a:ext cx="12600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3" o:spid="_x0000_s1026" type="#_x0000_t75" style="position:absolute;margin-left:330.9pt;margin-top:482.85pt;width:11.6pt;height:15.65pt;z-index:25320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">
                <v:imagedata r:id="rId278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01408" behindDoc="0" locked="0" layoutInCell="1" allowOverlap="1">
                <wp:simplePos x="0" y="0"/>
                <wp:positionH relativeFrom="column">
                  <wp:posOffset>3022556</wp:posOffset>
                </wp:positionH>
                <wp:positionV relativeFrom="paragraph">
                  <wp:posOffset>6175669</wp:posOffset>
                </wp:positionV>
                <wp:extent cx="1025280" cy="633960"/>
                <wp:effectExtent l="38100" t="38100" r="22860" b="52070"/>
                <wp:wrapNone/>
                <wp:docPr id="1512" name="Ink 1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7">
                      <w14:nvContentPartPr>
                        <w14:cNvContentPartPr/>
                      </w14:nvContentPartPr>
                      <w14:xfrm>
                        <a:off x="0" y="0"/>
                        <a:ext cx="1025280" cy="63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2" o:spid="_x0000_s1026" type="#_x0000_t75" style="position:absolute;margin-left:237.1pt;margin-top:485.35pt;width:82.65pt;height:51.7pt;z-index:25320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">
                <v:imagedata r:id="rId278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200384" behindDoc="0" locked="0" layoutInCell="1" allowOverlap="1">
                <wp:simplePos x="0" y="0"/>
                <wp:positionH relativeFrom="column">
                  <wp:posOffset>3896636</wp:posOffset>
                </wp:positionH>
                <wp:positionV relativeFrom="paragraph">
                  <wp:posOffset>6303109</wp:posOffset>
                </wp:positionV>
                <wp:extent cx="12240" cy="23400"/>
                <wp:effectExtent l="57150" t="38100" r="45085" b="34290"/>
                <wp:wrapNone/>
                <wp:docPr id="1511" name="Ink 1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9">
                      <w14:nvContentPartPr>
                        <w14:cNvContentPartPr/>
                      </w14:nvContentPartPr>
                      <w14:xfrm>
                        <a:off x="0" y="0"/>
                        <a:ext cx="1224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1" o:spid="_x0000_s1026" type="#_x0000_t75" style="position:absolute;margin-left:305.85pt;margin-top:495.3pt;width:2.9pt;height:3.45pt;z-index:25320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">
                <v:imagedata r:id="rId2790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99360" behindDoc="0" locked="0" layoutInCell="1" allowOverlap="1">
                <wp:simplePos x="0" y="0"/>
                <wp:positionH relativeFrom="column">
                  <wp:posOffset>2639156</wp:posOffset>
                </wp:positionH>
                <wp:positionV relativeFrom="paragraph">
                  <wp:posOffset>6716749</wp:posOffset>
                </wp:positionV>
                <wp:extent cx="113040" cy="131760"/>
                <wp:effectExtent l="38100" t="38100" r="39370" b="59055"/>
                <wp:wrapNone/>
                <wp:docPr id="1510" name="Ink 1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1">
                      <w14:nvContentPartPr>
                        <w14:cNvContentPartPr/>
                      </w14:nvContentPartPr>
                      <w14:xfrm>
                        <a:off x="0" y="0"/>
                        <a:ext cx="11304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0" o:spid="_x0000_s1026" type="#_x0000_t75" style="position:absolute;margin-left:207pt;margin-top:527.85pt;width:10.7pt;height:12.4pt;z-index:25319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">
                <v:imagedata r:id="rId2792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98336" behindDoc="0" locked="0" layoutInCell="1" allowOverlap="1">
                <wp:simplePos x="0" y="0"/>
                <wp:positionH relativeFrom="column">
                  <wp:posOffset>2300036</wp:posOffset>
                </wp:positionH>
                <wp:positionV relativeFrom="paragraph">
                  <wp:posOffset>6638629</wp:posOffset>
                </wp:positionV>
                <wp:extent cx="140760" cy="219240"/>
                <wp:effectExtent l="57150" t="38100" r="50165" b="47625"/>
                <wp:wrapNone/>
                <wp:docPr id="1509" name="Ink 1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3">
                      <w14:nvContentPartPr>
                        <w14:cNvContentPartPr/>
                      </w14:nvContentPartPr>
                      <w14:xfrm>
                        <a:off x="0" y="0"/>
                        <a:ext cx="140760" cy="21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9" o:spid="_x0000_s1026" type="#_x0000_t75" style="position:absolute;margin-left:180.1pt;margin-top:521.8pt;width:13.2pt;height:19.2pt;z-index:25319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">
                <v:imagedata r:id="rId2794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97312" behindDoc="0" locked="0" layoutInCell="1" allowOverlap="1">
                <wp:simplePos x="0" y="0"/>
                <wp:positionH relativeFrom="column">
                  <wp:posOffset>1999436</wp:posOffset>
                </wp:positionH>
                <wp:positionV relativeFrom="paragraph">
                  <wp:posOffset>6737989</wp:posOffset>
                </wp:positionV>
                <wp:extent cx="131040" cy="144720"/>
                <wp:effectExtent l="38100" t="38100" r="40640" b="46355"/>
                <wp:wrapNone/>
                <wp:docPr id="1508" name="Ink 1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5">
                      <w14:nvContentPartPr>
                        <w14:cNvContentPartPr/>
                      </w14:nvContentPartPr>
                      <w14:xfrm>
                        <a:off x="0" y="0"/>
                        <a:ext cx="13104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8" o:spid="_x0000_s1026" type="#_x0000_t75" style="position:absolute;margin-left:156.6pt;margin-top:529.5pt;width:12.2pt;height:13.45pt;z-index:25319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">
                <v:imagedata r:id="rId2796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96288" behindDoc="0" locked="0" layoutInCell="1" allowOverlap="1">
                <wp:simplePos x="0" y="0"/>
                <wp:positionH relativeFrom="column">
                  <wp:posOffset>1638716</wp:posOffset>
                </wp:positionH>
                <wp:positionV relativeFrom="paragraph">
                  <wp:posOffset>6734029</wp:posOffset>
                </wp:positionV>
                <wp:extent cx="131400" cy="140400"/>
                <wp:effectExtent l="57150" t="38100" r="40640" b="50165"/>
                <wp:wrapNone/>
                <wp:docPr id="1507" name="Ink 1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7">
                      <w14:nvContentPartPr>
                        <w14:cNvContentPartPr/>
                      </w14:nvContentPartPr>
                      <w14:xfrm>
                        <a:off x="0" y="0"/>
                        <a:ext cx="13140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7" o:spid="_x0000_s1026" type="#_x0000_t75" style="position:absolute;margin-left:128pt;margin-top:529.2pt;width:12.45pt;height:13.1pt;z-index:25319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">
                <v:imagedata r:id="rId2798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95264" behindDoc="0" locked="0" layoutInCell="1" allowOverlap="1">
                <wp:simplePos x="0" y="0"/>
                <wp:positionH relativeFrom="column">
                  <wp:posOffset>2709716</wp:posOffset>
                </wp:positionH>
                <wp:positionV relativeFrom="paragraph">
                  <wp:posOffset>6071269</wp:posOffset>
                </wp:positionV>
                <wp:extent cx="328320" cy="1019160"/>
                <wp:effectExtent l="38100" t="38100" r="33655" b="48260"/>
                <wp:wrapNone/>
                <wp:docPr id="1506" name="Ink 1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9">
                      <w14:nvContentPartPr>
                        <w14:cNvContentPartPr/>
                      </w14:nvContentPartPr>
                      <w14:xfrm>
                        <a:off x="0" y="0"/>
                        <a:ext cx="328320" cy="10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6" o:spid="_x0000_s1026" type="#_x0000_t75" style="position:absolute;margin-left:212.45pt;margin-top:477.15pt;width:27.65pt;height:82.15pt;z-index:25319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">
                <v:imagedata r:id="rId2800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94240" behindDoc="0" locked="0" layoutInCell="1" allowOverlap="1">
                <wp:simplePos x="0" y="0"/>
                <wp:positionH relativeFrom="column">
                  <wp:posOffset>2729876</wp:posOffset>
                </wp:positionH>
                <wp:positionV relativeFrom="paragraph">
                  <wp:posOffset>6246589</wp:posOffset>
                </wp:positionV>
                <wp:extent cx="129240" cy="148680"/>
                <wp:effectExtent l="38100" t="38100" r="42545" b="41910"/>
                <wp:wrapNone/>
                <wp:docPr id="1505" name="Ink 1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1">
                      <w14:nvContentPartPr>
                        <w14:cNvContentPartPr/>
                      </w14:nvContentPartPr>
                      <w14:xfrm>
                        <a:off x="0" y="0"/>
                        <a:ext cx="12924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5" o:spid="_x0000_s1026" type="#_x0000_t75" style="position:absolute;margin-left:213.95pt;margin-top:490.85pt;width:12.05pt;height:13.7pt;z-index:25319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">
                <v:imagedata r:id="rId2802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93216" behindDoc="0" locked="0" layoutInCell="1" allowOverlap="1">
                <wp:simplePos x="0" y="0"/>
                <wp:positionH relativeFrom="column">
                  <wp:posOffset>2422076</wp:posOffset>
                </wp:positionH>
                <wp:positionV relativeFrom="paragraph">
                  <wp:posOffset>6321109</wp:posOffset>
                </wp:positionV>
                <wp:extent cx="91800" cy="61200"/>
                <wp:effectExtent l="38100" t="38100" r="41910" b="34290"/>
                <wp:wrapNone/>
                <wp:docPr id="1504" name="Ink 1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3">
                      <w14:nvContentPartPr>
                        <w14:cNvContentPartPr/>
                      </w14:nvContentPartPr>
                      <w14:xfrm>
                        <a:off x="0" y="0"/>
                        <a:ext cx="9180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4" o:spid="_x0000_s1026" type="#_x0000_t75" style="position:absolute;margin-left:189.9pt;margin-top:496.8pt;width:9.05pt;height:6.5pt;z-index:25319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">
                <v:imagedata r:id="rId2804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92192" behindDoc="0" locked="0" layoutInCell="1" allowOverlap="1">
                <wp:simplePos x="0" y="0"/>
                <wp:positionH relativeFrom="column">
                  <wp:posOffset>2075756</wp:posOffset>
                </wp:positionH>
                <wp:positionV relativeFrom="paragraph">
                  <wp:posOffset>6319309</wp:posOffset>
                </wp:positionV>
                <wp:extent cx="90720" cy="88200"/>
                <wp:effectExtent l="38100" t="38100" r="43180" b="45720"/>
                <wp:wrapNone/>
                <wp:docPr id="1503" name="Ink 1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5">
                      <w14:nvContentPartPr>
                        <w14:cNvContentPartPr/>
                      </w14:nvContentPartPr>
                      <w14:xfrm>
                        <a:off x="0" y="0"/>
                        <a:ext cx="9072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3" o:spid="_x0000_s1026" type="#_x0000_t75" style="position:absolute;margin-left:162.85pt;margin-top:496.6pt;width:8.75pt;height:8.9pt;z-index:25319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">
                <v:imagedata r:id="rId2806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91168" behindDoc="0" locked="0" layoutInCell="1" allowOverlap="1">
                <wp:simplePos x="0" y="0"/>
                <wp:positionH relativeFrom="column">
                  <wp:posOffset>1704956</wp:posOffset>
                </wp:positionH>
                <wp:positionV relativeFrom="paragraph">
                  <wp:posOffset>6262069</wp:posOffset>
                </wp:positionV>
                <wp:extent cx="20160" cy="182520"/>
                <wp:effectExtent l="38100" t="38100" r="37465" b="46355"/>
                <wp:wrapNone/>
                <wp:docPr id="1502" name="Ink 1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7">
                      <w14:nvContentPartPr>
                        <w14:cNvContentPartPr/>
                      </w14:nvContentPartPr>
                      <w14:xfrm>
                        <a:off x="0" y="0"/>
                        <a:ext cx="2016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2" o:spid="_x0000_s1026" type="#_x0000_t75" style="position:absolute;margin-left:133.35pt;margin-top:492.15pt;width:3.5pt;height:16.2pt;z-index:25319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">
                <v:imagedata r:id="rId2808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90144" behindDoc="0" locked="0" layoutInCell="1" allowOverlap="1">
                <wp:simplePos x="0" y="0"/>
                <wp:positionH relativeFrom="column">
                  <wp:posOffset>1467716</wp:posOffset>
                </wp:positionH>
                <wp:positionV relativeFrom="paragraph">
                  <wp:posOffset>6096829</wp:posOffset>
                </wp:positionV>
                <wp:extent cx="196920" cy="937440"/>
                <wp:effectExtent l="19050" t="38100" r="50800" b="53340"/>
                <wp:wrapNone/>
                <wp:docPr id="1501" name="Ink 1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9">
                      <w14:nvContentPartPr>
                        <w14:cNvContentPartPr/>
                      </w14:nvContentPartPr>
                      <w14:xfrm>
                        <a:off x="0" y="0"/>
                        <a:ext cx="196920" cy="9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1" o:spid="_x0000_s1026" type="#_x0000_t75" style="position:absolute;margin-left:114.7pt;margin-top:479.2pt;width:17.25pt;height:75.7pt;z-index:25319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">
                <v:imagedata r:id="rId2810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89120" behindDoc="0" locked="0" layoutInCell="1" allowOverlap="1">
                <wp:simplePos x="0" y="0"/>
                <wp:positionH relativeFrom="column">
                  <wp:posOffset>1012316</wp:posOffset>
                </wp:positionH>
                <wp:positionV relativeFrom="paragraph">
                  <wp:posOffset>6632149</wp:posOffset>
                </wp:positionV>
                <wp:extent cx="344880" cy="131400"/>
                <wp:effectExtent l="38100" t="38100" r="36195" b="40640"/>
                <wp:wrapNone/>
                <wp:docPr id="1500" name="Ink 1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1">
                      <w14:nvContentPartPr>
                        <w14:cNvContentPartPr/>
                      </w14:nvContentPartPr>
                      <w14:xfrm>
                        <a:off x="0" y="0"/>
                        <a:ext cx="34488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0" o:spid="_x0000_s1026" type="#_x0000_t75" style="position:absolute;margin-left:79pt;margin-top:521.2pt;width:28.9pt;height:12.35pt;z-index:25318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">
                <v:imagedata r:id="rId2812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88096" behindDoc="0" locked="0" layoutInCell="1" allowOverlap="1">
                <wp:simplePos x="0" y="0"/>
                <wp:positionH relativeFrom="column">
                  <wp:posOffset>794516</wp:posOffset>
                </wp:positionH>
                <wp:positionV relativeFrom="paragraph">
                  <wp:posOffset>6122389</wp:posOffset>
                </wp:positionV>
                <wp:extent cx="157320" cy="920520"/>
                <wp:effectExtent l="38100" t="38100" r="52705" b="51435"/>
                <wp:wrapNone/>
                <wp:docPr id="1499" name="Ink 1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3">
                      <w14:nvContentPartPr>
                        <w14:cNvContentPartPr/>
                      </w14:nvContentPartPr>
                      <w14:xfrm>
                        <a:off x="0" y="0"/>
                        <a:ext cx="157320" cy="9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9" o:spid="_x0000_s1026" type="#_x0000_t75" style="position:absolute;margin-left:61.65pt;margin-top:481.15pt;width:14.25pt;height:74.55pt;z-index:25318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">
                <v:imagedata r:id="rId2814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87072" behindDoc="0" locked="0" layoutInCell="1" allowOverlap="1">
                <wp:simplePos x="0" y="0"/>
                <wp:positionH relativeFrom="column">
                  <wp:posOffset>-658444</wp:posOffset>
                </wp:positionH>
                <wp:positionV relativeFrom="paragraph">
                  <wp:posOffset>6088549</wp:posOffset>
                </wp:positionV>
                <wp:extent cx="173160" cy="1036440"/>
                <wp:effectExtent l="38100" t="38100" r="36830" b="49530"/>
                <wp:wrapNone/>
                <wp:docPr id="1498" name="Ink 1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5">
                      <w14:nvContentPartPr>
                        <w14:cNvContentPartPr/>
                      </w14:nvContentPartPr>
                      <w14:xfrm>
                        <a:off x="0" y="0"/>
                        <a:ext cx="173160" cy="10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8" o:spid="_x0000_s1026" type="#_x0000_t75" style="position:absolute;margin-left:-52.75pt;margin-top:478.45pt;width:15.5pt;height:83.5pt;z-index:25318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">
                <v:imagedata r:id="rId2816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86048" behindDoc="0" locked="0" layoutInCell="1" allowOverlap="1">
                <wp:simplePos x="0" y="0"/>
                <wp:positionH relativeFrom="column">
                  <wp:posOffset>596516</wp:posOffset>
                </wp:positionH>
                <wp:positionV relativeFrom="paragraph">
                  <wp:posOffset>6712429</wp:posOffset>
                </wp:positionV>
                <wp:extent cx="131040" cy="183960"/>
                <wp:effectExtent l="38100" t="38100" r="40640" b="45085"/>
                <wp:wrapNone/>
                <wp:docPr id="1497" name="Ink 1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7">
                      <w14:nvContentPartPr>
                        <w14:cNvContentPartPr/>
                      </w14:nvContentPartPr>
                      <w14:xfrm>
                        <a:off x="0" y="0"/>
                        <a:ext cx="13104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7" o:spid="_x0000_s1026" type="#_x0000_t75" style="position:absolute;margin-left:45.95pt;margin-top:527.55pt;width:12.2pt;height:16.55pt;z-index:25318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">
                <v:imagedata r:id="rId2818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85024" behindDoc="0" locked="0" layoutInCell="1" allowOverlap="1">
                <wp:simplePos x="0" y="0"/>
                <wp:positionH relativeFrom="column">
                  <wp:posOffset>216356</wp:posOffset>
                </wp:positionH>
                <wp:positionV relativeFrom="paragraph">
                  <wp:posOffset>6665989</wp:posOffset>
                </wp:positionV>
                <wp:extent cx="160200" cy="253440"/>
                <wp:effectExtent l="38100" t="38100" r="49530" b="51435"/>
                <wp:wrapNone/>
                <wp:docPr id="1496" name="Ink 1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9">
                      <w14:nvContentPartPr>
                        <w14:cNvContentPartPr/>
                      </w14:nvContentPartPr>
                      <w14:xfrm>
                        <a:off x="0" y="0"/>
                        <a:ext cx="160200" cy="25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6" o:spid="_x0000_s1026" type="#_x0000_t75" style="position:absolute;margin-left:16.05pt;margin-top:523.8pt;width:14.5pt;height:22.1pt;z-index:25318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">
                <v:imagedata r:id="rId2820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84000" behindDoc="0" locked="0" layoutInCell="1" allowOverlap="1">
                <wp:simplePos x="0" y="0"/>
                <wp:positionH relativeFrom="column">
                  <wp:posOffset>251996</wp:posOffset>
                </wp:positionH>
                <wp:positionV relativeFrom="paragraph">
                  <wp:posOffset>6730429</wp:posOffset>
                </wp:positionV>
                <wp:extent cx="74160" cy="115560"/>
                <wp:effectExtent l="38100" t="38100" r="40640" b="37465"/>
                <wp:wrapNone/>
                <wp:docPr id="1495" name="Ink 1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1">
                      <w14:nvContentPartPr>
                        <w14:cNvContentPartPr/>
                      </w14:nvContentPartPr>
                      <w14:xfrm>
                        <a:off x="0" y="0"/>
                        <a:ext cx="7416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5" o:spid="_x0000_s1026" type="#_x0000_t75" style="position:absolute;margin-left:19.05pt;margin-top:529pt;width:7.65pt;height:10.9pt;z-index:25318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">
                <v:imagedata r:id="rId2822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82976" behindDoc="0" locked="0" layoutInCell="1" allowOverlap="1">
                <wp:simplePos x="0" y="0"/>
                <wp:positionH relativeFrom="column">
                  <wp:posOffset>-100084</wp:posOffset>
                </wp:positionH>
                <wp:positionV relativeFrom="paragraph">
                  <wp:posOffset>6737989</wp:posOffset>
                </wp:positionV>
                <wp:extent cx="72000" cy="109080"/>
                <wp:effectExtent l="38100" t="38100" r="42545" b="43815"/>
                <wp:wrapNone/>
                <wp:docPr id="1494" name="Ink 1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3">
                      <w14:nvContentPartPr>
                        <w14:cNvContentPartPr/>
                      </w14:nvContentPartPr>
                      <w14:xfrm>
                        <a:off x="0" y="0"/>
                        <a:ext cx="7200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4" o:spid="_x0000_s1026" type="#_x0000_t75" style="position:absolute;margin-left:-8.7pt;margin-top:529.6pt;width:7.4pt;height:10.4pt;z-index:25318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">
                <v:imagedata r:id="rId2824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81952" behindDoc="0" locked="0" layoutInCell="1" allowOverlap="1">
                <wp:simplePos x="0" y="0"/>
                <wp:positionH relativeFrom="column">
                  <wp:posOffset>-421924</wp:posOffset>
                </wp:positionH>
                <wp:positionV relativeFrom="paragraph">
                  <wp:posOffset>6710989</wp:posOffset>
                </wp:positionV>
                <wp:extent cx="64440" cy="166320"/>
                <wp:effectExtent l="38100" t="38100" r="50165" b="43815"/>
                <wp:wrapNone/>
                <wp:docPr id="1493" name="Ink 1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5">
                      <w14:nvContentPartPr>
                        <w14:cNvContentPartPr/>
                      </w14:nvContentPartPr>
                      <w14:xfrm>
                        <a:off x="0" y="0"/>
                        <a:ext cx="6444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3" o:spid="_x0000_s1026" type="#_x0000_t75" style="position:absolute;margin-left:-34.15pt;margin-top:527.45pt;width:6.9pt;height:14.95pt;z-index:25318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">
                <v:imagedata r:id="rId2826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80928" behindDoc="0" locked="0" layoutInCell="1" allowOverlap="1">
                <wp:simplePos x="0" y="0"/>
                <wp:positionH relativeFrom="column">
                  <wp:posOffset>609836</wp:posOffset>
                </wp:positionH>
                <wp:positionV relativeFrom="paragraph">
                  <wp:posOffset>6235069</wp:posOffset>
                </wp:positionV>
                <wp:extent cx="140760" cy="173160"/>
                <wp:effectExtent l="38100" t="38100" r="50165" b="36830"/>
                <wp:wrapNone/>
                <wp:docPr id="1492" name="Ink 1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7">
                      <w14:nvContentPartPr>
                        <w14:cNvContentPartPr/>
                      </w14:nvContentPartPr>
                      <w14:xfrm>
                        <a:off x="0" y="0"/>
                        <a:ext cx="14076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2" o:spid="_x0000_s1026" type="#_x0000_t75" style="position:absolute;margin-left:47.1pt;margin-top:490pt;width:12.85pt;height:15.5pt;z-index:25318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">
                <v:imagedata r:id="rId2828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79904" behindDoc="0" locked="0" layoutInCell="1" allowOverlap="1">
                <wp:simplePos x="0" y="0"/>
                <wp:positionH relativeFrom="column">
                  <wp:posOffset>205196</wp:posOffset>
                </wp:positionH>
                <wp:positionV relativeFrom="paragraph">
                  <wp:posOffset>6332629</wp:posOffset>
                </wp:positionV>
                <wp:extent cx="89640" cy="78840"/>
                <wp:effectExtent l="38100" t="38100" r="43815" b="35560"/>
                <wp:wrapNone/>
                <wp:docPr id="1491" name="Ink 1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9">
                      <w14:nvContentPartPr>
                        <w14:cNvContentPartPr/>
                      </w14:nvContentPartPr>
                      <w14:xfrm>
                        <a:off x="0" y="0"/>
                        <a:ext cx="8964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1" o:spid="_x0000_s1026" type="#_x0000_t75" style="position:absolute;margin-left:15.25pt;margin-top:497.7pt;width:8.8pt;height:7.9pt;z-index:25317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">
                <v:imagedata r:id="rId2830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78880" behindDoc="0" locked="0" layoutInCell="1" allowOverlap="1">
                <wp:simplePos x="0" y="0"/>
                <wp:positionH relativeFrom="column">
                  <wp:posOffset>-116644</wp:posOffset>
                </wp:positionH>
                <wp:positionV relativeFrom="paragraph">
                  <wp:posOffset>6312109</wp:posOffset>
                </wp:positionV>
                <wp:extent cx="81000" cy="103320"/>
                <wp:effectExtent l="19050" t="38100" r="33655" b="49530"/>
                <wp:wrapNone/>
                <wp:docPr id="1490" name="Ink 1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1">
                      <w14:nvContentPartPr>
                        <w14:cNvContentPartPr/>
                      </w14:nvContentPartPr>
                      <w14:xfrm>
                        <a:off x="0" y="0"/>
                        <a:ext cx="8100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0" o:spid="_x0000_s1026" type="#_x0000_t75" style="position:absolute;margin-left:-9.95pt;margin-top:496.1pt;width:8.1pt;height:9.9pt;z-index:25317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">
                <v:imagedata r:id="rId2832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77856" behindDoc="0" locked="0" layoutInCell="1" allowOverlap="1">
                <wp:simplePos x="0" y="0"/>
                <wp:positionH relativeFrom="column">
                  <wp:posOffset>-527044</wp:posOffset>
                </wp:positionH>
                <wp:positionV relativeFrom="paragraph">
                  <wp:posOffset>6261349</wp:posOffset>
                </wp:positionV>
                <wp:extent cx="160560" cy="201960"/>
                <wp:effectExtent l="38100" t="38100" r="49530" b="45720"/>
                <wp:wrapNone/>
                <wp:docPr id="1489" name="Ink 1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3">
                      <w14:nvContentPartPr>
                        <w14:cNvContentPartPr/>
                      </w14:nvContentPartPr>
                      <w14:xfrm>
                        <a:off x="0" y="0"/>
                        <a:ext cx="16056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9" o:spid="_x0000_s1026" type="#_x0000_t75" style="position:absolute;margin-left:-42.35pt;margin-top:492.15pt;width:14.55pt;height:17.6pt;z-index:25317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">
                <v:imagedata r:id="rId2834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76832" behindDoc="0" locked="0" layoutInCell="1" allowOverlap="1">
                <wp:simplePos x="0" y="0"/>
                <wp:positionH relativeFrom="column">
                  <wp:posOffset>3697916</wp:posOffset>
                </wp:positionH>
                <wp:positionV relativeFrom="paragraph">
                  <wp:posOffset>5336869</wp:posOffset>
                </wp:positionV>
                <wp:extent cx="130320" cy="520920"/>
                <wp:effectExtent l="38100" t="38100" r="41275" b="31750"/>
                <wp:wrapNone/>
                <wp:docPr id="1488" name="Ink 1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5">
                      <w14:nvContentPartPr>
                        <w14:cNvContentPartPr/>
                      </w14:nvContentPartPr>
                      <w14:xfrm>
                        <a:off x="0" y="0"/>
                        <a:ext cx="130320" cy="52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8" o:spid="_x0000_s1026" type="#_x0000_t75" style="position:absolute;margin-left:290.4pt;margin-top:419.65pt;width:12.1pt;height:42.65pt;z-index:25317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">
                <v:imagedata r:id="rId2836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75808" behindDoc="0" locked="0" layoutInCell="1" allowOverlap="1">
                <wp:simplePos x="0" y="0"/>
                <wp:positionH relativeFrom="column">
                  <wp:posOffset>3321716</wp:posOffset>
                </wp:positionH>
                <wp:positionV relativeFrom="paragraph">
                  <wp:posOffset>5316709</wp:posOffset>
                </wp:positionV>
                <wp:extent cx="193680" cy="516600"/>
                <wp:effectExtent l="38100" t="38100" r="34925" b="36195"/>
                <wp:wrapNone/>
                <wp:docPr id="1487" name="Ink 1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7">
                      <w14:nvContentPartPr>
                        <w14:cNvContentPartPr/>
                      </w14:nvContentPartPr>
                      <w14:xfrm>
                        <a:off x="0" y="0"/>
                        <a:ext cx="193680" cy="51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7" o:spid="_x0000_s1026" type="#_x0000_t75" style="position:absolute;margin-left:260.65pt;margin-top:418.05pt;width:16.7pt;height:42.1pt;z-index:25317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">
                <v:imagedata r:id="rId2838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74784" behindDoc="0" locked="0" layoutInCell="1" allowOverlap="1">
                <wp:simplePos x="0" y="0"/>
                <wp:positionH relativeFrom="column">
                  <wp:posOffset>3439076</wp:posOffset>
                </wp:positionH>
                <wp:positionV relativeFrom="paragraph">
                  <wp:posOffset>5462509</wp:posOffset>
                </wp:positionV>
                <wp:extent cx="238680" cy="253800"/>
                <wp:effectExtent l="38100" t="38100" r="9525" b="51435"/>
                <wp:wrapNone/>
                <wp:docPr id="1486" name="Ink 1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9">
                      <w14:nvContentPartPr>
                        <w14:cNvContentPartPr/>
                      </w14:nvContentPartPr>
                      <w14:xfrm>
                        <a:off x="0" y="0"/>
                        <a:ext cx="238680" cy="25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6" o:spid="_x0000_s1026" type="#_x0000_t75" style="position:absolute;margin-left:270.05pt;margin-top:429.3pt;width:20.4pt;height:21.7pt;z-index:25317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">
                <v:imagedata r:id="rId2840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73760" behindDoc="0" locked="0" layoutInCell="1" allowOverlap="1">
                <wp:simplePos x="0" y="0"/>
                <wp:positionH relativeFrom="column">
                  <wp:posOffset>3003116</wp:posOffset>
                </wp:positionH>
                <wp:positionV relativeFrom="paragraph">
                  <wp:posOffset>5404909</wp:posOffset>
                </wp:positionV>
                <wp:extent cx="207720" cy="329760"/>
                <wp:effectExtent l="38100" t="38100" r="40005" b="51435"/>
                <wp:wrapNone/>
                <wp:docPr id="1485" name="Ink 1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1">
                      <w14:nvContentPartPr>
                        <w14:cNvContentPartPr/>
                      </w14:nvContentPartPr>
                      <w14:xfrm>
                        <a:off x="0" y="0"/>
                        <a:ext cx="207720" cy="32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5" o:spid="_x0000_s1026" type="#_x0000_t75" style="position:absolute;margin-left:235.5pt;margin-top:424.65pt;width:18.3pt;height:27.85pt;z-index:25317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">
                <v:imagedata r:id="rId2842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72736" behindDoc="0" locked="0" layoutInCell="1" allowOverlap="1">
                <wp:simplePos x="0" y="0"/>
                <wp:positionH relativeFrom="column">
                  <wp:posOffset>2342516</wp:posOffset>
                </wp:positionH>
                <wp:positionV relativeFrom="paragraph">
                  <wp:posOffset>5482669</wp:posOffset>
                </wp:positionV>
                <wp:extent cx="277920" cy="140760"/>
                <wp:effectExtent l="38100" t="38100" r="46355" b="50165"/>
                <wp:wrapNone/>
                <wp:docPr id="1484" name="Ink 1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3">
                      <w14:nvContentPartPr>
                        <w14:cNvContentPartPr/>
                      </w14:nvContentPartPr>
                      <w14:xfrm>
                        <a:off x="0" y="0"/>
                        <a:ext cx="27792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4" o:spid="_x0000_s1026" type="#_x0000_t75" style="position:absolute;margin-left:183.65pt;margin-top:430.75pt;width:23.55pt;height:12.9pt;z-index:25317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">
                <v:imagedata r:id="rId2844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71712" behindDoc="0" locked="0" layoutInCell="1" allowOverlap="1">
                <wp:simplePos x="0" y="0"/>
                <wp:positionH relativeFrom="column">
                  <wp:posOffset>1792076</wp:posOffset>
                </wp:positionH>
                <wp:positionV relativeFrom="paragraph">
                  <wp:posOffset>5506789</wp:posOffset>
                </wp:positionV>
                <wp:extent cx="190800" cy="132120"/>
                <wp:effectExtent l="38100" t="38100" r="0" b="39370"/>
                <wp:wrapNone/>
                <wp:docPr id="1483" name="Ink 1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5">
                      <w14:nvContentPartPr>
                        <w14:cNvContentPartPr/>
                      </w14:nvContentPartPr>
                      <w14:xfrm>
                        <a:off x="0" y="0"/>
                        <a:ext cx="19080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3" o:spid="_x0000_s1026" type="#_x0000_t75" style="position:absolute;margin-left:140.2pt;margin-top:432.7pt;width:16.65pt;height:12.1pt;z-index:25317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">
                <v:imagedata r:id="rId2846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70688" behindDoc="0" locked="0" layoutInCell="1" allowOverlap="1">
                <wp:simplePos x="0" y="0"/>
                <wp:positionH relativeFrom="column">
                  <wp:posOffset>1701716</wp:posOffset>
                </wp:positionH>
                <wp:positionV relativeFrom="paragraph">
                  <wp:posOffset>5408869</wp:posOffset>
                </wp:positionV>
                <wp:extent cx="12240" cy="42120"/>
                <wp:effectExtent l="38100" t="38100" r="26035" b="34290"/>
                <wp:wrapNone/>
                <wp:docPr id="1482" name="Ink 1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7">
                      <w14:nvContentPartPr>
                        <w14:cNvContentPartPr/>
                      </w14:nvContentPartPr>
                      <w14:xfrm>
                        <a:off x="0" y="0"/>
                        <a:ext cx="1224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2" o:spid="_x0000_s1026" type="#_x0000_t75" style="position:absolute;margin-left:133.35pt;margin-top:425.2pt;width:2.15pt;height:4.5pt;z-index:25317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">
                <v:imagedata r:id="rId2848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69664" behindDoc="0" locked="0" layoutInCell="1" allowOverlap="1">
                <wp:simplePos x="0" y="0"/>
                <wp:positionH relativeFrom="column">
                  <wp:posOffset>1611716</wp:posOffset>
                </wp:positionH>
                <wp:positionV relativeFrom="paragraph">
                  <wp:posOffset>5492029</wp:posOffset>
                </wp:positionV>
                <wp:extent cx="105480" cy="143640"/>
                <wp:effectExtent l="38100" t="38100" r="46990" b="46990"/>
                <wp:wrapNone/>
                <wp:docPr id="1481" name="Ink 1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9">
                      <w14:nvContentPartPr>
                        <w14:cNvContentPartPr/>
                      </w14:nvContentPartPr>
                      <w14:xfrm>
                        <a:off x="0" y="0"/>
                        <a:ext cx="10548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1" o:spid="_x0000_s1026" type="#_x0000_t75" style="position:absolute;margin-left:126pt;margin-top:431.75pt;width:9.95pt;height:12.9pt;z-index:25316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">
                <v:imagedata r:id="rId2850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68640" behindDoc="0" locked="0" layoutInCell="1" allowOverlap="1">
                <wp:simplePos x="0" y="0"/>
                <wp:positionH relativeFrom="column">
                  <wp:posOffset>1421636</wp:posOffset>
                </wp:positionH>
                <wp:positionV relativeFrom="paragraph">
                  <wp:posOffset>5312389</wp:posOffset>
                </wp:positionV>
                <wp:extent cx="118800" cy="322560"/>
                <wp:effectExtent l="38100" t="38100" r="33655" b="40005"/>
                <wp:wrapNone/>
                <wp:docPr id="1480" name="Ink 1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1">
                      <w14:nvContentPartPr>
                        <w14:cNvContentPartPr/>
                      </w14:nvContentPartPr>
                      <w14:xfrm>
                        <a:off x="0" y="0"/>
                        <a:ext cx="118800" cy="32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0" o:spid="_x0000_s1026" type="#_x0000_t75" style="position:absolute;margin-left:111.4pt;margin-top:417.4pt;width:10.75pt;height:27.2pt;z-index:25316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">
                <v:imagedata r:id="rId2852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67616" behindDoc="0" locked="0" layoutInCell="1" allowOverlap="1">
                <wp:simplePos x="0" y="0"/>
                <wp:positionH relativeFrom="column">
                  <wp:posOffset>1114916</wp:posOffset>
                </wp:positionH>
                <wp:positionV relativeFrom="paragraph">
                  <wp:posOffset>5399509</wp:posOffset>
                </wp:positionV>
                <wp:extent cx="38520" cy="60480"/>
                <wp:effectExtent l="38100" t="38100" r="38100" b="34925"/>
                <wp:wrapNone/>
                <wp:docPr id="1479" name="Ink 1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3">
                      <w14:nvContentPartPr>
                        <w14:cNvContentPartPr/>
                      </w14:nvContentPartPr>
                      <w14:xfrm>
                        <a:off x="0" y="0"/>
                        <a:ext cx="3852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9" o:spid="_x0000_s1026" type="#_x0000_t75" style="position:absolute;margin-left:87.05pt;margin-top:424.45pt;width:4.55pt;height:6.15pt;z-index:25316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">
                <v:imagedata r:id="rId2854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66592" behindDoc="0" locked="0" layoutInCell="1" allowOverlap="1">
                <wp:simplePos x="0" y="0"/>
                <wp:positionH relativeFrom="column">
                  <wp:posOffset>1075316</wp:posOffset>
                </wp:positionH>
                <wp:positionV relativeFrom="paragraph">
                  <wp:posOffset>5526589</wp:posOffset>
                </wp:positionV>
                <wp:extent cx="118800" cy="134640"/>
                <wp:effectExtent l="38100" t="38100" r="33655" b="36830"/>
                <wp:wrapNone/>
                <wp:docPr id="1478" name="Ink 1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5">
                      <w14:nvContentPartPr>
                        <w14:cNvContentPartPr/>
                      </w14:nvContentPartPr>
                      <w14:xfrm>
                        <a:off x="0" y="0"/>
                        <a:ext cx="11880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8" o:spid="_x0000_s1026" type="#_x0000_t75" style="position:absolute;margin-left:83.95pt;margin-top:434.35pt;width:10.95pt;height:12.3pt;z-index:25316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">
                <v:imagedata r:id="rId2856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65568" behindDoc="0" locked="0" layoutInCell="1" allowOverlap="1">
                <wp:simplePos x="0" y="0"/>
                <wp:positionH relativeFrom="column">
                  <wp:posOffset>917636</wp:posOffset>
                </wp:positionH>
                <wp:positionV relativeFrom="paragraph">
                  <wp:posOffset>5319949</wp:posOffset>
                </wp:positionV>
                <wp:extent cx="129960" cy="460440"/>
                <wp:effectExtent l="19050" t="38100" r="41910" b="34925"/>
                <wp:wrapNone/>
                <wp:docPr id="1477" name="Ink 1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7">
                      <w14:nvContentPartPr>
                        <w14:cNvContentPartPr/>
                      </w14:nvContentPartPr>
                      <w14:xfrm>
                        <a:off x="0" y="0"/>
                        <a:ext cx="129960" cy="46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7" o:spid="_x0000_s1026" type="#_x0000_t75" style="position:absolute;margin-left:71.35pt;margin-top:418pt;width:12.05pt;height:37.9pt;z-index:25316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">
                <v:imagedata r:id="rId2858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64544" behindDoc="0" locked="0" layoutInCell="1" allowOverlap="1">
                <wp:simplePos x="0" y="0"/>
                <wp:positionH relativeFrom="column">
                  <wp:posOffset>475916</wp:posOffset>
                </wp:positionH>
                <wp:positionV relativeFrom="paragraph">
                  <wp:posOffset>5529109</wp:posOffset>
                </wp:positionV>
                <wp:extent cx="186120" cy="129240"/>
                <wp:effectExtent l="38100" t="38100" r="42545" b="42545"/>
                <wp:wrapNone/>
                <wp:docPr id="1476" name="Ink 1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9">
                      <w14:nvContentPartPr>
                        <w14:cNvContentPartPr/>
                      </w14:nvContentPartPr>
                      <w14:xfrm>
                        <a:off x="0" y="0"/>
                        <a:ext cx="18612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6" o:spid="_x0000_s1026" type="#_x0000_t75" style="position:absolute;margin-left:36.8pt;margin-top:434.55pt;width:16pt;height:11.75pt;z-index:25316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">
                <v:imagedata r:id="rId2860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63520" behindDoc="0" locked="0" layoutInCell="1" allowOverlap="1">
                <wp:simplePos x="0" y="0"/>
                <wp:positionH relativeFrom="column">
                  <wp:posOffset>268196</wp:posOffset>
                </wp:positionH>
                <wp:positionV relativeFrom="paragraph">
                  <wp:posOffset>5417509</wp:posOffset>
                </wp:positionV>
                <wp:extent cx="8640" cy="11160"/>
                <wp:effectExtent l="38100" t="38100" r="48895" b="46355"/>
                <wp:wrapNone/>
                <wp:docPr id="1475" name="Ink 1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1">
                      <w14:nvContentPartPr>
                        <w14:cNvContentPartPr/>
                      </w14:nvContentPartPr>
                      <w14:xfrm>
                        <a:off x="0" y="0"/>
                        <a:ext cx="86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5" o:spid="_x0000_s1026" type="#_x0000_t75" style="position:absolute;margin-left:20.25pt;margin-top:425.75pt;width:2.35pt;height:2.55pt;z-index:25316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">
                <v:imagedata r:id="rId2862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62496" behindDoc="0" locked="0" layoutInCell="1" allowOverlap="1">
                <wp:simplePos x="0" y="0"/>
                <wp:positionH relativeFrom="column">
                  <wp:posOffset>229316</wp:posOffset>
                </wp:positionH>
                <wp:positionV relativeFrom="paragraph">
                  <wp:posOffset>5527669</wp:posOffset>
                </wp:positionV>
                <wp:extent cx="12600" cy="115920"/>
                <wp:effectExtent l="38100" t="38100" r="26035" b="36830"/>
                <wp:wrapNone/>
                <wp:docPr id="1474" name="Ink 1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3">
                      <w14:nvContentPartPr>
                        <w14:cNvContentPartPr/>
                      </w14:nvContentPartPr>
                      <w14:xfrm>
                        <a:off x="0" y="0"/>
                        <a:ext cx="1260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4" o:spid="_x0000_s1026" type="#_x0000_t75" style="position:absolute;margin-left:17.3pt;margin-top:434.6pt;width:2.45pt;height:10.55pt;z-index:25316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">
                <v:imagedata r:id="rId2864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61472" behindDoc="0" locked="0" layoutInCell="1" allowOverlap="1">
                <wp:simplePos x="0" y="0"/>
                <wp:positionH relativeFrom="column">
                  <wp:posOffset>2380316</wp:posOffset>
                </wp:positionH>
                <wp:positionV relativeFrom="paragraph">
                  <wp:posOffset>6659509</wp:posOffset>
                </wp:positionV>
                <wp:extent cx="360" cy="360"/>
                <wp:effectExtent l="0" t="0" r="0" b="0"/>
                <wp:wrapNone/>
                <wp:docPr id="1473" name="Ink 1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3" o:spid="_x0000_s1026" type="#_x0000_t75" style="position:absolute;margin-left:186.45pt;margin-top:523.35pt;width:2.05pt;height:2.05pt;z-index:25316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">
                <v:imagedata r:id="rId2866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60448" behindDoc="0" locked="0" layoutInCell="1" allowOverlap="1">
                <wp:simplePos x="0" y="0"/>
                <wp:positionH relativeFrom="column">
                  <wp:posOffset>6062756</wp:posOffset>
                </wp:positionH>
                <wp:positionV relativeFrom="paragraph">
                  <wp:posOffset>5258749</wp:posOffset>
                </wp:positionV>
                <wp:extent cx="11160" cy="15120"/>
                <wp:effectExtent l="38100" t="38100" r="27305" b="23495"/>
                <wp:wrapNone/>
                <wp:docPr id="1472" name="Ink 1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7">
                      <w14:nvContentPartPr>
                        <w14:cNvContentPartPr/>
                      </w14:nvContentPartPr>
                      <w14:xfrm>
                        <a:off x="0" y="0"/>
                        <a:ext cx="111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2" o:spid="_x0000_s1026" type="#_x0000_t75" style="position:absolute;margin-left:476.8pt;margin-top:413.45pt;width:2.25pt;height:2.55pt;z-index:25316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">
                <v:imagedata r:id="rId2868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59424" behindDoc="0" locked="0" layoutInCell="1" allowOverlap="1">
                <wp:simplePos x="0" y="0"/>
                <wp:positionH relativeFrom="column">
                  <wp:posOffset>4944956</wp:posOffset>
                </wp:positionH>
                <wp:positionV relativeFrom="paragraph">
                  <wp:posOffset>4500949</wp:posOffset>
                </wp:positionV>
                <wp:extent cx="1067760" cy="841320"/>
                <wp:effectExtent l="38100" t="38100" r="37465" b="35560"/>
                <wp:wrapNone/>
                <wp:docPr id="1471" name="Ink 1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9">
                      <w14:nvContentPartPr>
                        <w14:cNvContentPartPr/>
                      </w14:nvContentPartPr>
                      <w14:xfrm>
                        <a:off x="0" y="0"/>
                        <a:ext cx="1067760" cy="84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1" o:spid="_x0000_s1026" type="#_x0000_t75" style="position:absolute;margin-left:388.6pt;margin-top:353.65pt;width:85.7pt;height:68.05pt;z-index:25315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">
                <v:imagedata r:id="rId2870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58400" behindDoc="0" locked="0" layoutInCell="1" allowOverlap="1">
                <wp:simplePos x="0" y="0"/>
                <wp:positionH relativeFrom="column">
                  <wp:posOffset>4816796</wp:posOffset>
                </wp:positionH>
                <wp:positionV relativeFrom="paragraph">
                  <wp:posOffset>4545589</wp:posOffset>
                </wp:positionV>
                <wp:extent cx="1326240" cy="862920"/>
                <wp:effectExtent l="38100" t="38100" r="7620" b="33020"/>
                <wp:wrapNone/>
                <wp:docPr id="1470" name="Ink 1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1">
                      <w14:nvContentPartPr>
                        <w14:cNvContentPartPr/>
                      </w14:nvContentPartPr>
                      <w14:xfrm>
                        <a:off x="0" y="0"/>
                        <a:ext cx="1326240" cy="86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0" o:spid="_x0000_s1026" type="#_x0000_t75" style="position:absolute;margin-left:378.45pt;margin-top:357.3pt;width:106.25pt;height:69.45pt;z-index:25315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">
                <v:imagedata r:id="rId2872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57376" behindDoc="0" locked="0" layoutInCell="1" allowOverlap="1">
                <wp:simplePos x="0" y="0"/>
                <wp:positionH relativeFrom="column">
                  <wp:posOffset>5826596</wp:posOffset>
                </wp:positionH>
                <wp:positionV relativeFrom="paragraph">
                  <wp:posOffset>4743229</wp:posOffset>
                </wp:positionV>
                <wp:extent cx="84960" cy="387720"/>
                <wp:effectExtent l="38100" t="38100" r="48895" b="31750"/>
                <wp:wrapNone/>
                <wp:docPr id="1469" name="Ink 1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3">
                      <w14:nvContentPartPr>
                        <w14:cNvContentPartPr/>
                      </w14:nvContentPartPr>
                      <w14:xfrm>
                        <a:off x="0" y="0"/>
                        <a:ext cx="84960" cy="38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9" o:spid="_x0000_s1026" type="#_x0000_t75" style="position:absolute;margin-left:458.05pt;margin-top:372.8pt;width:8.35pt;height:32.05pt;z-index:25315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">
                <v:imagedata r:id="rId2874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56352" behindDoc="0" locked="0" layoutInCell="1" allowOverlap="1">
                <wp:simplePos x="0" y="0"/>
                <wp:positionH relativeFrom="column">
                  <wp:posOffset>5557316</wp:posOffset>
                </wp:positionH>
                <wp:positionV relativeFrom="paragraph">
                  <wp:posOffset>4647469</wp:posOffset>
                </wp:positionV>
                <wp:extent cx="183240" cy="564120"/>
                <wp:effectExtent l="38100" t="38100" r="26670" b="26670"/>
                <wp:wrapNone/>
                <wp:docPr id="1468" name="Ink 1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5">
                      <w14:nvContentPartPr>
                        <w14:cNvContentPartPr/>
                      </w14:nvContentPartPr>
                      <w14:xfrm>
                        <a:off x="0" y="0"/>
                        <a:ext cx="183240" cy="56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8" o:spid="_x0000_s1026" type="#_x0000_t75" style="position:absolute;margin-left:436.8pt;margin-top:365.4pt;width:15.85pt;height:45.8pt;z-index:25315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">
                <v:imagedata r:id="rId2876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55328" behindDoc="0" locked="0" layoutInCell="1" allowOverlap="1">
                <wp:simplePos x="0" y="0"/>
                <wp:positionH relativeFrom="column">
                  <wp:posOffset>5680796</wp:posOffset>
                </wp:positionH>
                <wp:positionV relativeFrom="paragraph">
                  <wp:posOffset>4812709</wp:posOffset>
                </wp:positionV>
                <wp:extent cx="176400" cy="224640"/>
                <wp:effectExtent l="38100" t="38100" r="14605" b="42545"/>
                <wp:wrapNone/>
                <wp:docPr id="1467" name="Ink 1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7">
                      <w14:nvContentPartPr>
                        <w14:cNvContentPartPr/>
                      </w14:nvContentPartPr>
                      <w14:xfrm>
                        <a:off x="0" y="0"/>
                        <a:ext cx="17640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7" o:spid="_x0000_s1026" type="#_x0000_t75" style="position:absolute;margin-left:446.8pt;margin-top:378.25pt;width:15.3pt;height:19.2pt;z-index:25315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">
                <v:imagedata r:id="rId2878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54304" behindDoc="0" locked="0" layoutInCell="1" allowOverlap="1">
                <wp:simplePos x="0" y="0"/>
                <wp:positionH relativeFrom="column">
                  <wp:posOffset>5710316</wp:posOffset>
                </wp:positionH>
                <wp:positionV relativeFrom="paragraph">
                  <wp:posOffset>4784989</wp:posOffset>
                </wp:positionV>
                <wp:extent cx="42480" cy="266760"/>
                <wp:effectExtent l="19050" t="38100" r="34290" b="38100"/>
                <wp:wrapNone/>
                <wp:docPr id="1466" name="Ink 1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9">
                      <w14:nvContentPartPr>
                        <w14:cNvContentPartPr/>
                      </w14:nvContentPartPr>
                      <w14:xfrm>
                        <a:off x="0" y="0"/>
                        <a:ext cx="42480" cy="26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6" o:spid="_x0000_s1026" type="#_x0000_t75" style="position:absolute;margin-left:448.95pt;margin-top:376.15pt;width:4.9pt;height:22.5pt;z-index:25315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">
                <v:imagedata r:id="rId2880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53280" behindDoc="0" locked="0" layoutInCell="1" allowOverlap="1">
                <wp:simplePos x="0" y="0"/>
                <wp:positionH relativeFrom="column">
                  <wp:posOffset>5401436</wp:posOffset>
                </wp:positionH>
                <wp:positionV relativeFrom="paragraph">
                  <wp:posOffset>4753669</wp:posOffset>
                </wp:positionV>
                <wp:extent cx="158760" cy="289080"/>
                <wp:effectExtent l="38100" t="38100" r="50800" b="34925"/>
                <wp:wrapNone/>
                <wp:docPr id="1465" name="Ink 1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1">
                      <w14:nvContentPartPr>
                        <w14:cNvContentPartPr/>
                      </w14:nvContentPartPr>
                      <w14:xfrm>
                        <a:off x="0" y="0"/>
                        <a:ext cx="158760" cy="28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5" o:spid="_x0000_s1026" type="#_x0000_t75" style="position:absolute;margin-left:424.45pt;margin-top:373.45pt;width:14.25pt;height:24.5pt;z-index:25315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">
                <v:imagedata r:id="rId2882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52256" behindDoc="0" locked="0" layoutInCell="1" allowOverlap="1">
                <wp:simplePos x="0" y="0"/>
                <wp:positionH relativeFrom="column">
                  <wp:posOffset>5238356</wp:posOffset>
                </wp:positionH>
                <wp:positionV relativeFrom="paragraph">
                  <wp:posOffset>4925029</wp:posOffset>
                </wp:positionV>
                <wp:extent cx="115920" cy="32040"/>
                <wp:effectExtent l="38100" t="38100" r="36830" b="44450"/>
                <wp:wrapNone/>
                <wp:docPr id="1464" name="Ink 1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3">
                      <w14:nvContentPartPr>
                        <w14:cNvContentPartPr/>
                      </w14:nvContentPartPr>
                      <w14:xfrm>
                        <a:off x="0" y="0"/>
                        <a:ext cx="11592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4" o:spid="_x0000_s1026" type="#_x0000_t75" style="position:absolute;margin-left:411.85pt;margin-top:387.1pt;width:10.5pt;height:4pt;z-index:25315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">
                <v:imagedata r:id="rId2884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51232" behindDoc="0" locked="0" layoutInCell="1" allowOverlap="1">
                <wp:simplePos x="0" y="0"/>
                <wp:positionH relativeFrom="column">
                  <wp:posOffset>5206676</wp:posOffset>
                </wp:positionH>
                <wp:positionV relativeFrom="paragraph">
                  <wp:posOffset>4900549</wp:posOffset>
                </wp:positionV>
                <wp:extent cx="114840" cy="11160"/>
                <wp:effectExtent l="38100" t="38100" r="38100" b="46355"/>
                <wp:wrapNone/>
                <wp:docPr id="1463" name="Ink 1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5">
                      <w14:nvContentPartPr>
                        <w14:cNvContentPartPr/>
                      </w14:nvContentPartPr>
                      <w14:xfrm>
                        <a:off x="0" y="0"/>
                        <a:ext cx="1148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3" o:spid="_x0000_s1026" type="#_x0000_t75" style="position:absolute;margin-left:409.2pt;margin-top:385.1pt;width:10.6pt;height:2.5pt;z-index:25315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">
                <v:imagedata r:id="rId2886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50208" behindDoc="0" locked="0" layoutInCell="1" allowOverlap="1">
                <wp:simplePos x="0" y="0"/>
                <wp:positionH relativeFrom="column">
                  <wp:posOffset>5114876</wp:posOffset>
                </wp:positionH>
                <wp:positionV relativeFrom="paragraph">
                  <wp:posOffset>4689949</wp:posOffset>
                </wp:positionV>
                <wp:extent cx="74160" cy="118440"/>
                <wp:effectExtent l="38100" t="38100" r="40640" b="34290"/>
                <wp:wrapNone/>
                <wp:docPr id="1462" name="Ink 1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7">
                      <w14:nvContentPartPr>
                        <w14:cNvContentPartPr/>
                      </w14:nvContentPartPr>
                      <w14:xfrm>
                        <a:off x="0" y="0"/>
                        <a:ext cx="7416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2" o:spid="_x0000_s1026" type="#_x0000_t75" style="position:absolute;margin-left:402.05pt;margin-top:368.6pt;width:7.35pt;height:10.85pt;z-index:25315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">
                <v:imagedata r:id="rId2888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49184" behindDoc="0" locked="0" layoutInCell="1" allowOverlap="1">
                <wp:simplePos x="0" y="0"/>
                <wp:positionH relativeFrom="column">
                  <wp:posOffset>4961156</wp:posOffset>
                </wp:positionH>
                <wp:positionV relativeFrom="paragraph">
                  <wp:posOffset>4781389</wp:posOffset>
                </wp:positionV>
                <wp:extent cx="131760" cy="239040"/>
                <wp:effectExtent l="38100" t="38100" r="40005" b="46990"/>
                <wp:wrapNone/>
                <wp:docPr id="1461" name="Ink 1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9">
                      <w14:nvContentPartPr>
                        <w14:cNvContentPartPr/>
                      </w14:nvContentPartPr>
                      <w14:xfrm>
                        <a:off x="0" y="0"/>
                        <a:ext cx="131760" cy="23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1" o:spid="_x0000_s1026" type="#_x0000_t75" style="position:absolute;margin-left:389.75pt;margin-top:375.6pt;width:12.25pt;height:20.75pt;z-index:25314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">
                <v:imagedata r:id="rId2890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48160" behindDoc="0" locked="0" layoutInCell="1" allowOverlap="1">
                <wp:simplePos x="0" y="0"/>
                <wp:positionH relativeFrom="column">
                  <wp:posOffset>4565516</wp:posOffset>
                </wp:positionH>
                <wp:positionV relativeFrom="paragraph">
                  <wp:posOffset>4898029</wp:posOffset>
                </wp:positionV>
                <wp:extent cx="140400" cy="130320"/>
                <wp:effectExtent l="38100" t="38100" r="50165" b="41275"/>
                <wp:wrapNone/>
                <wp:docPr id="1460" name="Ink 1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1">
                      <w14:nvContentPartPr>
                        <w14:cNvContentPartPr/>
                      </w14:nvContentPartPr>
                      <w14:xfrm>
                        <a:off x="0" y="0"/>
                        <a:ext cx="14040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0" o:spid="_x0000_s1026" type="#_x0000_t75" style="position:absolute;margin-left:358.6pt;margin-top:385.1pt;width:12.7pt;height:11.6pt;z-index:25314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">
                <v:imagedata r:id="rId2892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47136" behindDoc="0" locked="0" layoutInCell="1" allowOverlap="1">
                <wp:simplePos x="0" y="0"/>
                <wp:positionH relativeFrom="column">
                  <wp:posOffset>4286876</wp:posOffset>
                </wp:positionH>
                <wp:positionV relativeFrom="paragraph">
                  <wp:posOffset>4820629</wp:posOffset>
                </wp:positionV>
                <wp:extent cx="252720" cy="273960"/>
                <wp:effectExtent l="38100" t="38100" r="33655" b="31115"/>
                <wp:wrapNone/>
                <wp:docPr id="1459" name="Ink 1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3">
                      <w14:nvContentPartPr>
                        <w14:cNvContentPartPr/>
                      </w14:nvContentPartPr>
                      <w14:xfrm>
                        <a:off x="0" y="0"/>
                        <a:ext cx="252720" cy="27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9" o:spid="_x0000_s1026" type="#_x0000_t75" style="position:absolute;margin-left:336.65pt;margin-top:378.85pt;width:21.75pt;height:23.1pt;z-index:25314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">
                <v:imagedata r:id="rId2894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46112" behindDoc="0" locked="0" layoutInCell="1" allowOverlap="1">
                <wp:simplePos x="0" y="0"/>
                <wp:positionH relativeFrom="column">
                  <wp:posOffset>3227756</wp:posOffset>
                </wp:positionH>
                <wp:positionV relativeFrom="paragraph">
                  <wp:posOffset>5073349</wp:posOffset>
                </wp:positionV>
                <wp:extent cx="245160" cy="45000"/>
                <wp:effectExtent l="38100" t="38100" r="21590" b="50800"/>
                <wp:wrapNone/>
                <wp:docPr id="1458" name="Ink 1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5">
                      <w14:nvContentPartPr>
                        <w14:cNvContentPartPr/>
                      </w14:nvContentPartPr>
                      <w14:xfrm>
                        <a:off x="0" y="0"/>
                        <a:ext cx="24516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8" o:spid="_x0000_s1026" type="#_x0000_t75" style="position:absolute;margin-left:253.3pt;margin-top:398.65pt;width:21pt;height:5.35pt;z-index:25314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">
                <v:imagedata r:id="rId2896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45088" behindDoc="0" locked="0" layoutInCell="1" allowOverlap="1">
                <wp:simplePos x="0" y="0"/>
                <wp:positionH relativeFrom="column">
                  <wp:posOffset>131756</wp:posOffset>
                </wp:positionH>
                <wp:positionV relativeFrom="paragraph">
                  <wp:posOffset>5501029</wp:posOffset>
                </wp:positionV>
                <wp:extent cx="93960" cy="154800"/>
                <wp:effectExtent l="38100" t="38100" r="20955" b="36195"/>
                <wp:wrapNone/>
                <wp:docPr id="1457" name="Ink 1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7">
                      <w14:nvContentPartPr>
                        <w14:cNvContentPartPr/>
                      </w14:nvContentPartPr>
                      <w14:xfrm>
                        <a:off x="0" y="0"/>
                        <a:ext cx="9396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7" o:spid="_x0000_s1026" type="#_x0000_t75" style="position:absolute;margin-left:9.5pt;margin-top:432.35pt;width:9.1pt;height:13.9pt;z-index:25314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">
                <v:imagedata r:id="rId2898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44064" behindDoc="0" locked="0" layoutInCell="1" allowOverlap="1">
                <wp:simplePos x="0" y="0"/>
                <wp:positionH relativeFrom="column">
                  <wp:posOffset>-13324</wp:posOffset>
                </wp:positionH>
                <wp:positionV relativeFrom="paragraph">
                  <wp:posOffset>5467909</wp:posOffset>
                </wp:positionV>
                <wp:extent cx="124200" cy="190800"/>
                <wp:effectExtent l="38100" t="38100" r="9525" b="38100"/>
                <wp:wrapNone/>
                <wp:docPr id="1456" name="Ink 1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9">
                      <w14:nvContentPartPr>
                        <w14:cNvContentPartPr/>
                      </w14:nvContentPartPr>
                      <w14:xfrm>
                        <a:off x="0" y="0"/>
                        <a:ext cx="12420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6" o:spid="_x0000_s1026" type="#_x0000_t75" style="position:absolute;margin-left:-1.85pt;margin-top:429.95pt;width:11.3pt;height:16.55pt;z-index:25314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">
                <v:imagedata r:id="rId2900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43040" behindDoc="0" locked="0" layoutInCell="1" allowOverlap="1">
                <wp:simplePos x="0" y="0"/>
                <wp:positionH relativeFrom="column">
                  <wp:posOffset>-309964</wp:posOffset>
                </wp:positionH>
                <wp:positionV relativeFrom="paragraph">
                  <wp:posOffset>5504269</wp:posOffset>
                </wp:positionV>
                <wp:extent cx="251640" cy="286560"/>
                <wp:effectExtent l="38100" t="38100" r="34290" b="37465"/>
                <wp:wrapNone/>
                <wp:docPr id="1455" name="Ink 1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1">
                      <w14:nvContentPartPr>
                        <w14:cNvContentPartPr/>
                      </w14:nvContentPartPr>
                      <w14:xfrm>
                        <a:off x="0" y="0"/>
                        <a:ext cx="251640" cy="28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5" o:spid="_x0000_s1026" type="#_x0000_t75" style="position:absolute;margin-left:-25.25pt;margin-top:432.45pt;width:21.55pt;height:24.3pt;z-index:25314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">
                <v:imagedata r:id="rId2902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42016" behindDoc="0" locked="0" layoutInCell="1" allowOverlap="1">
                <wp:simplePos x="0" y="0"/>
                <wp:positionH relativeFrom="column">
                  <wp:posOffset>-321484</wp:posOffset>
                </wp:positionH>
                <wp:positionV relativeFrom="paragraph">
                  <wp:posOffset>5372149</wp:posOffset>
                </wp:positionV>
                <wp:extent cx="139320" cy="348840"/>
                <wp:effectExtent l="38100" t="38100" r="51435" b="51435"/>
                <wp:wrapNone/>
                <wp:docPr id="1454" name="Ink 1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3">
                      <w14:nvContentPartPr>
                        <w14:cNvContentPartPr/>
                      </w14:nvContentPartPr>
                      <w14:xfrm>
                        <a:off x="0" y="0"/>
                        <a:ext cx="139320" cy="34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4" o:spid="_x0000_s1026" type="#_x0000_t75" style="position:absolute;margin-left:-26.25pt;margin-top:422.05pt;width:12.65pt;height:29.35pt;z-index:25314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">
                <v:imagedata r:id="rId2904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40992" behindDoc="0" locked="0" layoutInCell="1" allowOverlap="1">
                <wp:simplePos x="0" y="0"/>
                <wp:positionH relativeFrom="column">
                  <wp:posOffset>-142564</wp:posOffset>
                </wp:positionH>
                <wp:positionV relativeFrom="paragraph">
                  <wp:posOffset>3374795</wp:posOffset>
                </wp:positionV>
                <wp:extent cx="1567440" cy="1591200"/>
                <wp:effectExtent l="38100" t="38100" r="52070" b="47625"/>
                <wp:wrapNone/>
                <wp:docPr id="1453" name="Ink 1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5">
                      <w14:nvContentPartPr>
                        <w14:cNvContentPartPr/>
                      </w14:nvContentPartPr>
                      <w14:xfrm>
                        <a:off x="0" y="0"/>
                        <a:ext cx="1567440" cy="159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3" o:spid="_x0000_s1026" type="#_x0000_t75" style="position:absolute;margin-left:-12.05pt;margin-top:264.75pt;width:125.15pt;height:127.2pt;z-index:25314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">
                <v:imagedata r:id="rId2906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39968" behindDoc="0" locked="0" layoutInCell="1" allowOverlap="1">
                <wp:simplePos x="0" y="0"/>
                <wp:positionH relativeFrom="column">
                  <wp:posOffset>2500916</wp:posOffset>
                </wp:positionH>
                <wp:positionV relativeFrom="paragraph">
                  <wp:posOffset>4396475</wp:posOffset>
                </wp:positionV>
                <wp:extent cx="1666800" cy="945720"/>
                <wp:effectExtent l="19050" t="38100" r="48260" b="45085"/>
                <wp:wrapNone/>
                <wp:docPr id="1452" name="Ink 1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7">
                      <w14:nvContentPartPr>
                        <w14:cNvContentPartPr/>
                      </w14:nvContentPartPr>
                      <w14:xfrm>
                        <a:off x="0" y="0"/>
                        <a:ext cx="1666800" cy="9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2" o:spid="_x0000_s1026" type="#_x0000_t75" style="position:absolute;margin-left:196.1pt;margin-top:345.35pt;width:133pt;height:76.15pt;z-index:25313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">
                <v:imagedata r:id="rId2908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38944" behindDoc="0" locked="0" layoutInCell="1" allowOverlap="1">
                <wp:simplePos x="0" y="0"/>
                <wp:positionH relativeFrom="column">
                  <wp:posOffset>6221876</wp:posOffset>
                </wp:positionH>
                <wp:positionV relativeFrom="paragraph">
                  <wp:posOffset>4148435</wp:posOffset>
                </wp:positionV>
                <wp:extent cx="35280" cy="33480"/>
                <wp:effectExtent l="38100" t="38100" r="41275" b="43180"/>
                <wp:wrapNone/>
                <wp:docPr id="1451" name="Ink 1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9">
                      <w14:nvContentPartPr>
                        <w14:cNvContentPartPr/>
                      </w14:nvContentPartPr>
                      <w14:xfrm>
                        <a:off x="0" y="0"/>
                        <a:ext cx="3528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1" o:spid="_x0000_s1026" type="#_x0000_t75" style="position:absolute;margin-left:489.15pt;margin-top:325.95pt;width:4.35pt;height:4.2pt;z-index:25313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">
                <v:imagedata r:id="rId2910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37920" behindDoc="0" locked="0" layoutInCell="1" allowOverlap="1">
                <wp:simplePos x="0" y="0"/>
                <wp:positionH relativeFrom="column">
                  <wp:posOffset>6151316</wp:posOffset>
                </wp:positionH>
                <wp:positionV relativeFrom="paragraph">
                  <wp:posOffset>4062035</wp:posOffset>
                </wp:positionV>
                <wp:extent cx="96480" cy="119520"/>
                <wp:effectExtent l="38100" t="38100" r="37465" b="52070"/>
                <wp:wrapNone/>
                <wp:docPr id="1450" name="Ink 1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1">
                      <w14:nvContentPartPr>
                        <w14:cNvContentPartPr/>
                      </w14:nvContentPartPr>
                      <w14:xfrm>
                        <a:off x="0" y="0"/>
                        <a:ext cx="9648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0" o:spid="_x0000_s1026" type="#_x0000_t75" style="position:absolute;margin-left:483.8pt;margin-top:319pt;width:9.1pt;height:11.2pt;z-index:25313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">
                <v:imagedata r:id="rId2912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36896" behindDoc="0" locked="0" layoutInCell="1" allowOverlap="1">
                <wp:simplePos x="0" y="0"/>
                <wp:positionH relativeFrom="column">
                  <wp:posOffset>6084716</wp:posOffset>
                </wp:positionH>
                <wp:positionV relativeFrom="paragraph">
                  <wp:posOffset>4104515</wp:posOffset>
                </wp:positionV>
                <wp:extent cx="74520" cy="73080"/>
                <wp:effectExtent l="38100" t="38100" r="40005" b="41275"/>
                <wp:wrapNone/>
                <wp:docPr id="1449" name="Ink 1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3">
                      <w14:nvContentPartPr>
                        <w14:cNvContentPartPr/>
                      </w14:nvContentPartPr>
                      <w14:xfrm>
                        <a:off x="0" y="0"/>
                        <a:ext cx="7452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9" o:spid="_x0000_s1026" type="#_x0000_t75" style="position:absolute;margin-left:478.35pt;margin-top:322.65pt;width:7.15pt;height:7.05pt;z-index:25313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">
                <v:imagedata r:id="rId2914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35872" behindDoc="0" locked="0" layoutInCell="1" allowOverlap="1">
                <wp:simplePos x="0" y="0"/>
                <wp:positionH relativeFrom="column">
                  <wp:posOffset>6089756</wp:posOffset>
                </wp:positionH>
                <wp:positionV relativeFrom="paragraph">
                  <wp:posOffset>4070675</wp:posOffset>
                </wp:positionV>
                <wp:extent cx="85320" cy="55800"/>
                <wp:effectExtent l="38100" t="38100" r="48260" b="40005"/>
                <wp:wrapNone/>
                <wp:docPr id="1448" name="Ink 1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5">
                      <w14:nvContentPartPr>
                        <w14:cNvContentPartPr/>
                      </w14:nvContentPartPr>
                      <w14:xfrm>
                        <a:off x="0" y="0"/>
                        <a:ext cx="8532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8" o:spid="_x0000_s1026" type="#_x0000_t75" style="position:absolute;margin-left:478.7pt;margin-top:319.85pt;width:8.25pt;height:6pt;z-index:25313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">
                <v:imagedata r:id="rId2916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34848" behindDoc="0" locked="0" layoutInCell="1" allowOverlap="1">
                <wp:simplePos x="0" y="0"/>
                <wp:positionH relativeFrom="column">
                  <wp:posOffset>6063836</wp:posOffset>
                </wp:positionH>
                <wp:positionV relativeFrom="paragraph">
                  <wp:posOffset>4125755</wp:posOffset>
                </wp:positionV>
                <wp:extent cx="6480" cy="78120"/>
                <wp:effectExtent l="38100" t="38100" r="31750" b="36195"/>
                <wp:wrapNone/>
                <wp:docPr id="1447" name="Ink 1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7">
                      <w14:nvContentPartPr>
                        <w14:cNvContentPartPr/>
                      </w14:nvContentPartPr>
                      <w14:xfrm>
                        <a:off x="0" y="0"/>
                        <a:ext cx="648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7" o:spid="_x0000_s1026" type="#_x0000_t75" style="position:absolute;margin-left:476.95pt;margin-top:324.25pt;width:1.75pt;height:7.5pt;z-index:25313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">
                <v:imagedata r:id="rId2918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33824" behindDoc="0" locked="0" layoutInCell="1" allowOverlap="1">
                <wp:simplePos x="0" y="0"/>
                <wp:positionH relativeFrom="column">
                  <wp:posOffset>5965916</wp:posOffset>
                </wp:positionH>
                <wp:positionV relativeFrom="paragraph">
                  <wp:posOffset>4118915</wp:posOffset>
                </wp:positionV>
                <wp:extent cx="51840" cy="72720"/>
                <wp:effectExtent l="38100" t="38100" r="43815" b="41910"/>
                <wp:wrapNone/>
                <wp:docPr id="1446" name="Ink 1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9">
                      <w14:nvContentPartPr>
                        <w14:cNvContentPartPr/>
                      </w14:nvContentPartPr>
                      <w14:xfrm>
                        <a:off x="0" y="0"/>
                        <a:ext cx="5184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6" o:spid="_x0000_s1026" type="#_x0000_t75" style="position:absolute;margin-left:469.05pt;margin-top:323.6pt;width:5.75pt;height:7.3pt;z-index:25313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">
                <v:imagedata r:id="rId2920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32800" behindDoc="0" locked="0" layoutInCell="1" allowOverlap="1">
                <wp:simplePos x="0" y="0"/>
                <wp:positionH relativeFrom="column">
                  <wp:posOffset>5879516</wp:posOffset>
                </wp:positionH>
                <wp:positionV relativeFrom="paragraph">
                  <wp:posOffset>4043315</wp:posOffset>
                </wp:positionV>
                <wp:extent cx="73080" cy="90720"/>
                <wp:effectExtent l="38100" t="38100" r="41275" b="43180"/>
                <wp:wrapNone/>
                <wp:docPr id="1445" name="Ink 1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1">
                      <w14:nvContentPartPr>
                        <w14:cNvContentPartPr/>
                      </w14:nvContentPartPr>
                      <w14:xfrm>
                        <a:off x="0" y="0"/>
                        <a:ext cx="7308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5" o:spid="_x0000_s1026" type="#_x0000_t75" style="position:absolute;margin-left:462.2pt;margin-top:317.5pt;width:7.1pt;height:8.9pt;z-index:25313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">
                <v:imagedata r:id="rId2922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31776" behindDoc="0" locked="0" layoutInCell="1" allowOverlap="1">
                <wp:simplePos x="0" y="0"/>
                <wp:positionH relativeFrom="column">
                  <wp:posOffset>5752436</wp:posOffset>
                </wp:positionH>
                <wp:positionV relativeFrom="paragraph">
                  <wp:posOffset>3966995</wp:posOffset>
                </wp:positionV>
                <wp:extent cx="175680" cy="205560"/>
                <wp:effectExtent l="38100" t="38100" r="34290" b="42545"/>
                <wp:wrapNone/>
                <wp:docPr id="1444" name="Ink 1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3">
                      <w14:nvContentPartPr>
                        <w14:cNvContentPartPr/>
                      </w14:nvContentPartPr>
                      <w14:xfrm>
                        <a:off x="0" y="0"/>
                        <a:ext cx="175680" cy="20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4" o:spid="_x0000_s1026" type="#_x0000_t75" style="position:absolute;margin-left:452.05pt;margin-top:311.7pt;width:15.55pt;height:17.65pt;z-index:25313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">
                <v:imagedata r:id="rId2924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30752" behindDoc="0" locked="0" layoutInCell="1" allowOverlap="1">
                <wp:simplePos x="0" y="0"/>
                <wp:positionH relativeFrom="column">
                  <wp:posOffset>6097676</wp:posOffset>
                </wp:positionH>
                <wp:positionV relativeFrom="paragraph">
                  <wp:posOffset>3560555</wp:posOffset>
                </wp:positionV>
                <wp:extent cx="147240" cy="235800"/>
                <wp:effectExtent l="38100" t="38100" r="5715" b="31115"/>
                <wp:wrapNone/>
                <wp:docPr id="1443" name="Ink 1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5">
                      <w14:nvContentPartPr>
                        <w14:cNvContentPartPr/>
                      </w14:nvContentPartPr>
                      <w14:xfrm>
                        <a:off x="0" y="0"/>
                        <a:ext cx="147240" cy="23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3" o:spid="_x0000_s1026" type="#_x0000_t75" style="position:absolute;margin-left:479.45pt;margin-top:279.6pt;width:13.2pt;height:20pt;z-index:25313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">
                <v:imagedata r:id="rId2926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29728" behindDoc="0" locked="0" layoutInCell="1" allowOverlap="1">
                <wp:simplePos x="0" y="0"/>
                <wp:positionH relativeFrom="column">
                  <wp:posOffset>5710316</wp:posOffset>
                </wp:positionH>
                <wp:positionV relativeFrom="paragraph">
                  <wp:posOffset>3551555</wp:posOffset>
                </wp:positionV>
                <wp:extent cx="110160" cy="209880"/>
                <wp:effectExtent l="38100" t="38100" r="42545" b="38100"/>
                <wp:wrapNone/>
                <wp:docPr id="1442" name="Ink 1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7">
                      <w14:nvContentPartPr>
                        <w14:cNvContentPartPr/>
                      </w14:nvContentPartPr>
                      <w14:xfrm>
                        <a:off x="0" y="0"/>
                        <a:ext cx="11016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2" o:spid="_x0000_s1026" type="#_x0000_t75" style="position:absolute;margin-left:448.95pt;margin-top:279pt;width:10pt;height:17.9pt;z-index:25312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">
                <v:imagedata r:id="rId2928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28704" behindDoc="0" locked="0" layoutInCell="1" allowOverlap="1">
                <wp:simplePos x="0" y="0"/>
                <wp:positionH relativeFrom="column">
                  <wp:posOffset>6041156</wp:posOffset>
                </wp:positionH>
                <wp:positionV relativeFrom="paragraph">
                  <wp:posOffset>3591515</wp:posOffset>
                </wp:positionV>
                <wp:extent cx="80640" cy="122760"/>
                <wp:effectExtent l="38100" t="38100" r="34290" b="29845"/>
                <wp:wrapNone/>
                <wp:docPr id="1441" name="Ink 1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9">
                      <w14:nvContentPartPr>
                        <w14:cNvContentPartPr/>
                      </w14:nvContentPartPr>
                      <w14:xfrm>
                        <a:off x="0" y="0"/>
                        <a:ext cx="8064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1" o:spid="_x0000_s1026" type="#_x0000_t75" style="position:absolute;margin-left:475.05pt;margin-top:282.25pt;width:7.65pt;height:10.9pt;z-index:25312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">
                <v:imagedata r:id="rId2930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27680" behindDoc="0" locked="0" layoutInCell="1" allowOverlap="1">
                <wp:simplePos x="0" y="0"/>
                <wp:positionH relativeFrom="column">
                  <wp:posOffset>6060596</wp:posOffset>
                </wp:positionH>
                <wp:positionV relativeFrom="paragraph">
                  <wp:posOffset>3600515</wp:posOffset>
                </wp:positionV>
                <wp:extent cx="78120" cy="63720"/>
                <wp:effectExtent l="38100" t="38100" r="36195" b="31750"/>
                <wp:wrapNone/>
                <wp:docPr id="1440" name="Ink 1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1">
                      <w14:nvContentPartPr>
                        <w14:cNvContentPartPr/>
                      </w14:nvContentPartPr>
                      <w14:xfrm>
                        <a:off x="0" y="0"/>
                        <a:ext cx="7812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0" o:spid="_x0000_s1026" type="#_x0000_t75" style="position:absolute;margin-left:476.65pt;margin-top:282.8pt;width:7.35pt;height:6.5pt;z-index:25312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">
                <v:imagedata r:id="rId2932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26656" behindDoc="0" locked="0" layoutInCell="1" allowOverlap="1">
                <wp:simplePos x="0" y="0"/>
                <wp:positionH relativeFrom="column">
                  <wp:posOffset>6007316</wp:posOffset>
                </wp:positionH>
                <wp:positionV relativeFrom="paragraph">
                  <wp:posOffset>3701675</wp:posOffset>
                </wp:positionV>
                <wp:extent cx="2880" cy="73440"/>
                <wp:effectExtent l="38100" t="38100" r="35560" b="41275"/>
                <wp:wrapNone/>
                <wp:docPr id="1439" name="Ink 1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3">
                      <w14:nvContentPartPr>
                        <w14:cNvContentPartPr/>
                      </w14:nvContentPartPr>
                      <w14:xfrm>
                        <a:off x="0" y="0"/>
                        <a:ext cx="288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9" o:spid="_x0000_s1026" type="#_x0000_t75" style="position:absolute;margin-left:472.15pt;margin-top:290.85pt;width:1.85pt;height:7.15pt;z-index:25312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">
                <v:imagedata r:id="rId2934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25632" behindDoc="0" locked="0" layoutInCell="1" allowOverlap="1">
                <wp:simplePos x="0" y="0"/>
                <wp:positionH relativeFrom="column">
                  <wp:posOffset>5869076</wp:posOffset>
                </wp:positionH>
                <wp:positionV relativeFrom="paragraph">
                  <wp:posOffset>3677555</wp:posOffset>
                </wp:positionV>
                <wp:extent cx="90720" cy="89280"/>
                <wp:effectExtent l="38100" t="38100" r="24130" b="44450"/>
                <wp:wrapNone/>
                <wp:docPr id="1438" name="Ink 1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5">
                      <w14:nvContentPartPr>
                        <w14:cNvContentPartPr/>
                      </w14:nvContentPartPr>
                      <w14:xfrm>
                        <a:off x="0" y="0"/>
                        <a:ext cx="9072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8" o:spid="_x0000_s1026" type="#_x0000_t75" style="position:absolute;margin-left:461.35pt;margin-top:288.7pt;width:8.8pt;height:8.7pt;z-index:25312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">
                <v:imagedata r:id="rId2936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24608" behindDoc="0" locked="0" layoutInCell="1" allowOverlap="1">
                <wp:simplePos x="0" y="0"/>
                <wp:positionH relativeFrom="column">
                  <wp:posOffset>5777276</wp:posOffset>
                </wp:positionH>
                <wp:positionV relativeFrom="paragraph">
                  <wp:posOffset>3586835</wp:posOffset>
                </wp:positionV>
                <wp:extent cx="95760" cy="101160"/>
                <wp:effectExtent l="38100" t="38100" r="38100" b="51435"/>
                <wp:wrapNone/>
                <wp:docPr id="1437" name="Ink 1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7">
                      <w14:nvContentPartPr>
                        <w14:cNvContentPartPr/>
                      </w14:nvContentPartPr>
                      <w14:xfrm>
                        <a:off x="0" y="0"/>
                        <a:ext cx="957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7" o:spid="_x0000_s1026" type="#_x0000_t75" style="position:absolute;margin-left:454.1pt;margin-top:281.65pt;width:9.3pt;height:9.65pt;z-index:25312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">
                <v:imagedata r:id="rId2938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23584" behindDoc="0" locked="0" layoutInCell="1" allowOverlap="1">
                <wp:simplePos x="0" y="0"/>
                <wp:positionH relativeFrom="column">
                  <wp:posOffset>5076716</wp:posOffset>
                </wp:positionH>
                <wp:positionV relativeFrom="paragraph">
                  <wp:posOffset>2867555</wp:posOffset>
                </wp:positionV>
                <wp:extent cx="739080" cy="662400"/>
                <wp:effectExtent l="38100" t="38100" r="42545" b="42545"/>
                <wp:wrapNone/>
                <wp:docPr id="1436" name="Ink 1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9">
                      <w14:nvContentPartPr>
                        <w14:cNvContentPartPr/>
                      </w14:nvContentPartPr>
                      <w14:xfrm>
                        <a:off x="0" y="0"/>
                        <a:ext cx="739080" cy="66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6" o:spid="_x0000_s1026" type="#_x0000_t75" style="position:absolute;margin-left:398.9pt;margin-top:225.15pt;width:59.65pt;height:53.75pt;z-index:25312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">
                <v:imagedata r:id="rId2940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22560" behindDoc="0" locked="0" layoutInCell="1" allowOverlap="1">
                <wp:simplePos x="0" y="0"/>
                <wp:positionH relativeFrom="column">
                  <wp:posOffset>5911196</wp:posOffset>
                </wp:positionH>
                <wp:positionV relativeFrom="paragraph">
                  <wp:posOffset>2693675</wp:posOffset>
                </wp:positionV>
                <wp:extent cx="110880" cy="188640"/>
                <wp:effectExtent l="38100" t="38100" r="41910" b="40005"/>
                <wp:wrapNone/>
                <wp:docPr id="1435" name="Ink 1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1">
                      <w14:nvContentPartPr>
                        <w14:cNvContentPartPr/>
                      </w14:nvContentPartPr>
                      <w14:xfrm>
                        <a:off x="0" y="0"/>
                        <a:ext cx="11088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5" o:spid="_x0000_s1026" type="#_x0000_t75" style="position:absolute;margin-left:464.75pt;margin-top:211.55pt;width:10.05pt;height:16.15pt;z-index:25312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">
                <v:imagedata r:id="rId2942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21536" behindDoc="0" locked="0" layoutInCell="1" allowOverlap="1">
                <wp:simplePos x="0" y="0"/>
                <wp:positionH relativeFrom="column">
                  <wp:posOffset>5920556</wp:posOffset>
                </wp:positionH>
                <wp:positionV relativeFrom="paragraph">
                  <wp:posOffset>2724635</wp:posOffset>
                </wp:positionV>
                <wp:extent cx="85680" cy="154440"/>
                <wp:effectExtent l="38100" t="38100" r="48260" b="36195"/>
                <wp:wrapNone/>
                <wp:docPr id="1434" name="Ink 1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3">
                      <w14:nvContentPartPr>
                        <w14:cNvContentPartPr/>
                      </w14:nvContentPartPr>
                      <w14:xfrm>
                        <a:off x="0" y="0"/>
                        <a:ext cx="8568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4" o:spid="_x0000_s1026" type="#_x0000_t75" style="position:absolute;margin-left:465.4pt;margin-top:213.75pt;width:8.35pt;height:13.8pt;z-index:25312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">
                <v:imagedata r:id="rId2944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20512" behindDoc="0" locked="0" layoutInCell="1" allowOverlap="1">
                <wp:simplePos x="0" y="0"/>
                <wp:positionH relativeFrom="column">
                  <wp:posOffset>5786276</wp:posOffset>
                </wp:positionH>
                <wp:positionV relativeFrom="paragraph">
                  <wp:posOffset>2348795</wp:posOffset>
                </wp:positionV>
                <wp:extent cx="288000" cy="924120"/>
                <wp:effectExtent l="38100" t="38100" r="36195" b="47625"/>
                <wp:wrapNone/>
                <wp:docPr id="1433" name="Ink 1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5">
                      <w14:nvContentPartPr>
                        <w14:cNvContentPartPr/>
                      </w14:nvContentPartPr>
                      <w14:xfrm>
                        <a:off x="0" y="0"/>
                        <a:ext cx="288000" cy="9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3" o:spid="_x0000_s1026" type="#_x0000_t75" style="position:absolute;margin-left:454.8pt;margin-top:184.15pt;width:24.5pt;height:74.55pt;z-index:25312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">
                <v:imagedata r:id="rId2946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19488" behindDoc="0" locked="0" layoutInCell="1" allowOverlap="1">
                <wp:simplePos x="0" y="0"/>
                <wp:positionH relativeFrom="column">
                  <wp:posOffset>5805356</wp:posOffset>
                </wp:positionH>
                <wp:positionV relativeFrom="paragraph">
                  <wp:posOffset>2327195</wp:posOffset>
                </wp:positionV>
                <wp:extent cx="276840" cy="925920"/>
                <wp:effectExtent l="38100" t="38100" r="28575" b="45720"/>
                <wp:wrapNone/>
                <wp:docPr id="1432" name="Ink 1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7">
                      <w14:nvContentPartPr>
                        <w14:cNvContentPartPr/>
                      </w14:nvContentPartPr>
                      <w14:xfrm>
                        <a:off x="0" y="0"/>
                        <a:ext cx="276840" cy="9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2" o:spid="_x0000_s1026" type="#_x0000_t75" style="position:absolute;margin-left:456.45pt;margin-top:182.5pt;width:23.3pt;height:74.5pt;z-index:25311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">
                <v:imagedata r:id="rId2948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18464" behindDoc="0" locked="0" layoutInCell="1" allowOverlap="1">
                <wp:simplePos x="0" y="0"/>
                <wp:positionH relativeFrom="column">
                  <wp:posOffset>3929036</wp:posOffset>
                </wp:positionH>
                <wp:positionV relativeFrom="paragraph">
                  <wp:posOffset>4918475</wp:posOffset>
                </wp:positionV>
                <wp:extent cx="9720" cy="27000"/>
                <wp:effectExtent l="38100" t="38100" r="47625" b="30480"/>
                <wp:wrapNone/>
                <wp:docPr id="1431" name="Ink 1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9">
                      <w14:nvContentPartPr>
                        <w14:cNvContentPartPr/>
                      </w14:nvContentPartPr>
                      <w14:xfrm>
                        <a:off x="0" y="0"/>
                        <a:ext cx="972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1" o:spid="_x0000_s1026" type="#_x0000_t75" style="position:absolute;margin-left:308.65pt;margin-top:386.6pt;width:2.3pt;height:3.7pt;z-index:25311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">
                <v:imagedata r:id="rId2950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17440" behindDoc="0" locked="0" layoutInCell="1" allowOverlap="1">
                <wp:simplePos x="0" y="0"/>
                <wp:positionH relativeFrom="column">
                  <wp:posOffset>3732476</wp:posOffset>
                </wp:positionH>
                <wp:positionV relativeFrom="paragraph">
                  <wp:posOffset>4790315</wp:posOffset>
                </wp:positionV>
                <wp:extent cx="140040" cy="179280"/>
                <wp:effectExtent l="38100" t="38100" r="31750" b="30480"/>
                <wp:wrapNone/>
                <wp:docPr id="1430" name="Ink 1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1">
                      <w14:nvContentPartPr>
                        <w14:cNvContentPartPr/>
                      </w14:nvContentPartPr>
                      <w14:xfrm>
                        <a:off x="0" y="0"/>
                        <a:ext cx="14004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0" o:spid="_x0000_s1026" type="#_x0000_t75" style="position:absolute;margin-left:293.1pt;margin-top:376.65pt;width:12.9pt;height:15.55pt;z-index:25311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">
                <v:imagedata r:id="rId2952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16416" behindDoc="0" locked="0" layoutInCell="1" allowOverlap="1">
                <wp:simplePos x="0" y="0"/>
                <wp:positionH relativeFrom="column">
                  <wp:posOffset>3470396</wp:posOffset>
                </wp:positionH>
                <wp:positionV relativeFrom="paragraph">
                  <wp:posOffset>4862675</wp:posOffset>
                </wp:positionV>
                <wp:extent cx="220320" cy="47520"/>
                <wp:effectExtent l="38100" t="38100" r="27940" b="29210"/>
                <wp:wrapNone/>
                <wp:docPr id="1429" name="Ink 1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3">
                      <w14:nvContentPartPr>
                        <w14:cNvContentPartPr/>
                      </w14:nvContentPartPr>
                      <w14:xfrm>
                        <a:off x="0" y="0"/>
                        <a:ext cx="22032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9" o:spid="_x0000_s1026" type="#_x0000_t75" style="position:absolute;margin-left:272.5pt;margin-top:382.3pt;width:18.75pt;height:5.25pt;z-index:25311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">
                <v:imagedata r:id="rId2954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15392" behindDoc="0" locked="0" layoutInCell="1" allowOverlap="1">
                <wp:simplePos x="0" y="0"/>
                <wp:positionH relativeFrom="column">
                  <wp:posOffset>3463556</wp:posOffset>
                </wp:positionH>
                <wp:positionV relativeFrom="paragraph">
                  <wp:posOffset>4810835</wp:posOffset>
                </wp:positionV>
                <wp:extent cx="197280" cy="26640"/>
                <wp:effectExtent l="38100" t="38100" r="50800" b="31115"/>
                <wp:wrapNone/>
                <wp:docPr id="1428" name="Ink 1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5">
                      <w14:nvContentPartPr>
                        <w14:cNvContentPartPr/>
                      </w14:nvContentPartPr>
                      <w14:xfrm>
                        <a:off x="0" y="0"/>
                        <a:ext cx="19728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8" o:spid="_x0000_s1026" type="#_x0000_t75" style="position:absolute;margin-left:271.85pt;margin-top:378.25pt;width:17.3pt;height:3.7pt;z-index:25311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">
                <v:imagedata r:id="rId2956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14368" behindDoc="0" locked="0" layoutInCell="1" allowOverlap="1">
                <wp:simplePos x="0" y="0"/>
                <wp:positionH relativeFrom="column">
                  <wp:posOffset>3255476</wp:posOffset>
                </wp:positionH>
                <wp:positionV relativeFrom="paragraph">
                  <wp:posOffset>4783475</wp:posOffset>
                </wp:positionV>
                <wp:extent cx="135720" cy="222120"/>
                <wp:effectExtent l="38100" t="38100" r="55245" b="45085"/>
                <wp:wrapNone/>
                <wp:docPr id="1427" name="Ink 1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7">
                      <w14:nvContentPartPr>
                        <w14:cNvContentPartPr/>
                      </w14:nvContentPartPr>
                      <w14:xfrm>
                        <a:off x="0" y="0"/>
                        <a:ext cx="135720" cy="22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7" o:spid="_x0000_s1026" type="#_x0000_t75" style="position:absolute;margin-left:255.4pt;margin-top:375.85pt;width:12.55pt;height:19.3pt;z-index:25311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">
                <v:imagedata r:id="rId2958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13344" behindDoc="0" locked="0" layoutInCell="1" allowOverlap="1">
                <wp:simplePos x="0" y="0"/>
                <wp:positionH relativeFrom="column">
                  <wp:posOffset>3245396</wp:posOffset>
                </wp:positionH>
                <wp:positionV relativeFrom="paragraph">
                  <wp:posOffset>4751795</wp:posOffset>
                </wp:positionV>
                <wp:extent cx="227880" cy="232920"/>
                <wp:effectExtent l="38100" t="38100" r="39370" b="34290"/>
                <wp:wrapNone/>
                <wp:docPr id="1426" name="Ink 1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9">
                      <w14:nvContentPartPr>
                        <w14:cNvContentPartPr/>
                      </w14:nvContentPartPr>
                      <w14:xfrm>
                        <a:off x="0" y="0"/>
                        <a:ext cx="227880" cy="23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6" o:spid="_x0000_s1026" type="#_x0000_t75" style="position:absolute;margin-left:254.7pt;margin-top:373.55pt;width:19.85pt;height:19.9pt;z-index:25311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">
                <v:imagedata r:id="rId2960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12320" behindDoc="0" locked="0" layoutInCell="1" allowOverlap="1">
                <wp:simplePos x="0" y="0"/>
                <wp:positionH relativeFrom="column">
                  <wp:posOffset>2852636</wp:posOffset>
                </wp:positionH>
                <wp:positionV relativeFrom="paragraph">
                  <wp:posOffset>4636595</wp:posOffset>
                </wp:positionV>
                <wp:extent cx="371160" cy="381600"/>
                <wp:effectExtent l="38100" t="38100" r="48260" b="57150"/>
                <wp:wrapNone/>
                <wp:docPr id="1425" name="Ink 1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1">
                      <w14:nvContentPartPr>
                        <w14:cNvContentPartPr/>
                      </w14:nvContentPartPr>
                      <w14:xfrm>
                        <a:off x="0" y="0"/>
                        <a:ext cx="371160" cy="38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5" o:spid="_x0000_s1026" type="#_x0000_t75" style="position:absolute;margin-left:223.75pt;margin-top:364.15pt;width:31.05pt;height:32.1pt;z-index:25311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">
                <v:imagedata r:id="rId2962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11296" behindDoc="0" locked="0" layoutInCell="1" allowOverlap="1">
                <wp:simplePos x="0" y="0"/>
                <wp:positionH relativeFrom="column">
                  <wp:posOffset>2955956</wp:posOffset>
                </wp:positionH>
                <wp:positionV relativeFrom="paragraph">
                  <wp:posOffset>4697075</wp:posOffset>
                </wp:positionV>
                <wp:extent cx="48960" cy="243360"/>
                <wp:effectExtent l="38100" t="38100" r="46355" b="42545"/>
                <wp:wrapNone/>
                <wp:docPr id="1424" name="Ink 1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3">
                      <w14:nvContentPartPr>
                        <w14:cNvContentPartPr/>
                      </w14:nvContentPartPr>
                      <w14:xfrm>
                        <a:off x="0" y="0"/>
                        <a:ext cx="48960" cy="24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4" o:spid="_x0000_s1026" type="#_x0000_t75" style="position:absolute;margin-left:231.85pt;margin-top:368.95pt;width:5.7pt;height:21pt;z-index:25311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">
                <v:imagedata r:id="rId2964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10272" behindDoc="0" locked="0" layoutInCell="1" allowOverlap="1">
                <wp:simplePos x="0" y="0"/>
                <wp:positionH relativeFrom="column">
                  <wp:posOffset>2350076</wp:posOffset>
                </wp:positionH>
                <wp:positionV relativeFrom="paragraph">
                  <wp:posOffset>4655315</wp:posOffset>
                </wp:positionV>
                <wp:extent cx="174600" cy="255240"/>
                <wp:effectExtent l="38100" t="38100" r="16510" b="50165"/>
                <wp:wrapNone/>
                <wp:docPr id="1423" name="Ink 1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5">
                      <w14:nvContentPartPr>
                        <w14:cNvContentPartPr/>
                      </w14:nvContentPartPr>
                      <w14:xfrm>
                        <a:off x="0" y="0"/>
                        <a:ext cx="174600" cy="25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3" o:spid="_x0000_s1026" type="#_x0000_t75" style="position:absolute;margin-left:184.15pt;margin-top:365.75pt;width:15.6pt;height:21.9pt;z-index:25311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">
                <v:imagedata r:id="rId2966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09248" behindDoc="0" locked="0" layoutInCell="1" allowOverlap="1">
                <wp:simplePos x="0" y="0"/>
                <wp:positionH relativeFrom="column">
                  <wp:posOffset>2022116</wp:posOffset>
                </wp:positionH>
                <wp:positionV relativeFrom="paragraph">
                  <wp:posOffset>4630115</wp:posOffset>
                </wp:positionV>
                <wp:extent cx="293400" cy="230760"/>
                <wp:effectExtent l="38100" t="38100" r="49530" b="36195"/>
                <wp:wrapNone/>
                <wp:docPr id="1422" name="Ink 1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7">
                      <w14:nvContentPartPr>
                        <w14:cNvContentPartPr/>
                      </w14:nvContentPartPr>
                      <w14:xfrm>
                        <a:off x="0" y="0"/>
                        <a:ext cx="293400" cy="23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2" o:spid="_x0000_s1026" type="#_x0000_t75" style="position:absolute;margin-left:158.25pt;margin-top:363.8pt;width:24.85pt;height:19.8pt;z-index:25310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">
                <v:imagedata r:id="rId2968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08224" behindDoc="0" locked="0" layoutInCell="1" allowOverlap="1">
                <wp:simplePos x="0" y="0"/>
                <wp:positionH relativeFrom="column">
                  <wp:posOffset>2034716</wp:posOffset>
                </wp:positionH>
                <wp:positionV relativeFrom="paragraph">
                  <wp:posOffset>4737755</wp:posOffset>
                </wp:positionV>
                <wp:extent cx="443520" cy="44640"/>
                <wp:effectExtent l="38100" t="38100" r="52070" b="31750"/>
                <wp:wrapNone/>
                <wp:docPr id="1421" name="Ink 1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9">
                      <w14:nvContentPartPr>
                        <w14:cNvContentPartPr/>
                      </w14:nvContentPartPr>
                      <w14:xfrm>
                        <a:off x="0" y="0"/>
                        <a:ext cx="44352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1" o:spid="_x0000_s1026" type="#_x0000_t75" style="position:absolute;margin-left:159.35pt;margin-top:372.6pt;width:36.7pt;height:4.9pt;z-index:25310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">
                <v:imagedata r:id="rId2970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07200" behindDoc="0" locked="0" layoutInCell="1" allowOverlap="1">
                <wp:simplePos x="0" y="0"/>
                <wp:positionH relativeFrom="column">
                  <wp:posOffset>2124716</wp:posOffset>
                </wp:positionH>
                <wp:positionV relativeFrom="paragraph">
                  <wp:posOffset>4676915</wp:posOffset>
                </wp:positionV>
                <wp:extent cx="324000" cy="44640"/>
                <wp:effectExtent l="38100" t="38100" r="19050" b="50800"/>
                <wp:wrapNone/>
                <wp:docPr id="1420" name="Ink 1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1">
                      <w14:nvContentPartPr>
                        <w14:cNvContentPartPr/>
                      </w14:nvContentPartPr>
                      <w14:xfrm>
                        <a:off x="0" y="0"/>
                        <a:ext cx="32400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0" o:spid="_x0000_s1026" type="#_x0000_t75" style="position:absolute;margin-left:166.45pt;margin-top:367.45pt;width:27.2pt;height:5.25pt;z-index:25310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">
                <v:imagedata r:id="rId2972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06176" behindDoc="0" locked="0" layoutInCell="1" allowOverlap="1">
                <wp:simplePos x="0" y="0"/>
                <wp:positionH relativeFrom="column">
                  <wp:posOffset>367916</wp:posOffset>
                </wp:positionH>
                <wp:positionV relativeFrom="paragraph">
                  <wp:posOffset>4634795</wp:posOffset>
                </wp:positionV>
                <wp:extent cx="976680" cy="56880"/>
                <wp:effectExtent l="38100" t="38100" r="33020" b="38735"/>
                <wp:wrapNone/>
                <wp:docPr id="1419" name="Ink 1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3">
                      <w14:nvContentPartPr>
                        <w14:cNvContentPartPr/>
                      </w14:nvContentPartPr>
                      <w14:xfrm>
                        <a:off x="0" y="0"/>
                        <a:ext cx="97668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9" o:spid="_x0000_s1026" type="#_x0000_t75" style="position:absolute;margin-left:28.15pt;margin-top:364.15pt;width:78.5pt;height:6.15pt;z-index:25310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">
                <v:imagedata r:id="rId2974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05152" behindDoc="0" locked="0" layoutInCell="1" allowOverlap="1">
                <wp:simplePos x="0" y="0"/>
                <wp:positionH relativeFrom="column">
                  <wp:posOffset>267836</wp:posOffset>
                </wp:positionH>
                <wp:positionV relativeFrom="paragraph">
                  <wp:posOffset>4596275</wp:posOffset>
                </wp:positionV>
                <wp:extent cx="882720" cy="59760"/>
                <wp:effectExtent l="38100" t="38100" r="31750" b="35560"/>
                <wp:wrapNone/>
                <wp:docPr id="1418" name="Ink 1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5">
                      <w14:nvContentPartPr>
                        <w14:cNvContentPartPr/>
                      </w14:nvContentPartPr>
                      <w14:xfrm>
                        <a:off x="0" y="0"/>
                        <a:ext cx="88272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8" o:spid="_x0000_s1026" type="#_x0000_t75" style="position:absolute;margin-left:20.35pt;margin-top:361.1pt;width:71pt;height:6.2pt;z-index:25310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">
                <v:imagedata r:id="rId2976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04128" behindDoc="0" locked="0" layoutInCell="1" allowOverlap="1">
                <wp:simplePos x="0" y="0"/>
                <wp:positionH relativeFrom="column">
                  <wp:posOffset>5439596</wp:posOffset>
                </wp:positionH>
                <wp:positionV relativeFrom="paragraph">
                  <wp:posOffset>3442619</wp:posOffset>
                </wp:positionV>
                <wp:extent cx="248040" cy="871920"/>
                <wp:effectExtent l="38100" t="38100" r="57150" b="42545"/>
                <wp:wrapNone/>
                <wp:docPr id="1417" name="Ink 1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7">
                      <w14:nvContentPartPr>
                        <w14:cNvContentPartPr/>
                      </w14:nvContentPartPr>
                      <w14:xfrm>
                        <a:off x="0" y="0"/>
                        <a:ext cx="248040" cy="87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7" o:spid="_x0000_s1026" type="#_x0000_t75" style="position:absolute;margin-left:427.35pt;margin-top:270.2pt;width:21.55pt;height:70.55pt;z-index:25310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">
                <v:imagedata r:id="rId2978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03104" behindDoc="0" locked="0" layoutInCell="1" allowOverlap="1">
                <wp:simplePos x="0" y="0"/>
                <wp:positionH relativeFrom="column">
                  <wp:posOffset>5381276</wp:posOffset>
                </wp:positionH>
                <wp:positionV relativeFrom="paragraph">
                  <wp:posOffset>3999179</wp:posOffset>
                </wp:positionV>
                <wp:extent cx="127440" cy="212760"/>
                <wp:effectExtent l="38100" t="38100" r="6350" b="53975"/>
                <wp:wrapNone/>
                <wp:docPr id="1416" name="Ink 1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9">
                      <w14:nvContentPartPr>
                        <w14:cNvContentPartPr/>
                      </w14:nvContentPartPr>
                      <w14:xfrm>
                        <a:off x="0" y="0"/>
                        <a:ext cx="127440" cy="21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6" o:spid="_x0000_s1026" type="#_x0000_t75" style="position:absolute;margin-left:422.75pt;margin-top:314pt;width:11.85pt;height:18.55pt;z-index:25310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">
                <v:imagedata r:id="rId2980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02080" behindDoc="0" locked="0" layoutInCell="1" allowOverlap="1">
                <wp:simplePos x="0" y="0"/>
                <wp:positionH relativeFrom="column">
                  <wp:posOffset>5006156</wp:posOffset>
                </wp:positionH>
                <wp:positionV relativeFrom="paragraph">
                  <wp:posOffset>4028699</wp:posOffset>
                </wp:positionV>
                <wp:extent cx="134280" cy="178200"/>
                <wp:effectExtent l="19050" t="38100" r="37465" b="50800"/>
                <wp:wrapNone/>
                <wp:docPr id="1415" name="Ink 1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1">
                      <w14:nvContentPartPr>
                        <w14:cNvContentPartPr/>
                      </w14:nvContentPartPr>
                      <w14:xfrm>
                        <a:off x="0" y="0"/>
                        <a:ext cx="13428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5" o:spid="_x0000_s1026" type="#_x0000_t75" style="position:absolute;margin-left:393.4pt;margin-top:316.35pt;width:12.2pt;height:15.8pt;z-index:25310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">
                <v:imagedata r:id="rId2982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01056" behindDoc="0" locked="0" layoutInCell="1" allowOverlap="1">
                <wp:simplePos x="0" y="0"/>
                <wp:positionH relativeFrom="column">
                  <wp:posOffset>4667036</wp:posOffset>
                </wp:positionH>
                <wp:positionV relativeFrom="paragraph">
                  <wp:posOffset>4076219</wp:posOffset>
                </wp:positionV>
                <wp:extent cx="104400" cy="148320"/>
                <wp:effectExtent l="38100" t="38100" r="48260" b="42545"/>
                <wp:wrapNone/>
                <wp:docPr id="1414" name="Ink 1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3">
                      <w14:nvContentPartPr>
                        <w14:cNvContentPartPr/>
                      </w14:nvContentPartPr>
                      <w14:xfrm>
                        <a:off x="0" y="0"/>
                        <a:ext cx="10440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4" o:spid="_x0000_s1026" type="#_x0000_t75" style="position:absolute;margin-left:366.65pt;margin-top:320pt;width:10.05pt;height:13.6pt;z-index:25310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">
                <v:imagedata r:id="rId2984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100032" behindDoc="0" locked="0" layoutInCell="1" allowOverlap="1">
                <wp:simplePos x="0" y="0"/>
                <wp:positionH relativeFrom="column">
                  <wp:posOffset>4335836</wp:posOffset>
                </wp:positionH>
                <wp:positionV relativeFrom="paragraph">
                  <wp:posOffset>4071179</wp:posOffset>
                </wp:positionV>
                <wp:extent cx="61920" cy="173880"/>
                <wp:effectExtent l="38100" t="38100" r="52705" b="55245"/>
                <wp:wrapNone/>
                <wp:docPr id="1413" name="Ink 1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5">
                      <w14:nvContentPartPr>
                        <w14:cNvContentPartPr/>
                      </w14:nvContentPartPr>
                      <w14:xfrm>
                        <a:off x="0" y="0"/>
                        <a:ext cx="6192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3" o:spid="_x0000_s1026" type="#_x0000_t75" style="position:absolute;margin-left:340.45pt;margin-top:319.55pt;width:6.7pt;height:15.7pt;z-index:25310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">
                <v:imagedata r:id="rId2986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99008" behindDoc="0" locked="0" layoutInCell="1" allowOverlap="1">
                <wp:simplePos x="0" y="0"/>
                <wp:positionH relativeFrom="column">
                  <wp:posOffset>5358236</wp:posOffset>
                </wp:positionH>
                <wp:positionV relativeFrom="paragraph">
                  <wp:posOffset>3578699</wp:posOffset>
                </wp:positionV>
                <wp:extent cx="160560" cy="192240"/>
                <wp:effectExtent l="38100" t="38100" r="49530" b="55880"/>
                <wp:wrapNone/>
                <wp:docPr id="1412" name="Ink 1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7">
                      <w14:nvContentPartPr>
                        <w14:cNvContentPartPr/>
                      </w14:nvContentPartPr>
                      <w14:xfrm>
                        <a:off x="0" y="0"/>
                        <a:ext cx="16056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2" o:spid="_x0000_s1026" type="#_x0000_t75" style="position:absolute;margin-left:420.95pt;margin-top:280.85pt;width:14.55pt;height:17.1pt;z-index:25309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">
                <v:imagedata r:id="rId2988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97984" behindDoc="0" locked="0" layoutInCell="1" allowOverlap="1">
                <wp:simplePos x="0" y="0"/>
                <wp:positionH relativeFrom="column">
                  <wp:posOffset>4987796</wp:posOffset>
                </wp:positionH>
                <wp:positionV relativeFrom="paragraph">
                  <wp:posOffset>3632339</wp:posOffset>
                </wp:positionV>
                <wp:extent cx="88920" cy="113400"/>
                <wp:effectExtent l="38100" t="38100" r="44450" b="39370"/>
                <wp:wrapNone/>
                <wp:docPr id="1411" name="Ink 1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9">
                      <w14:nvContentPartPr>
                        <w14:cNvContentPartPr/>
                      </w14:nvContentPartPr>
                      <w14:xfrm>
                        <a:off x="0" y="0"/>
                        <a:ext cx="8892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1" o:spid="_x0000_s1026" type="#_x0000_t75" style="position:absolute;margin-left:391.95pt;margin-top:285.05pt;width:8.8pt;height:10.75pt;z-index:25309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">
                <v:imagedata r:id="rId2990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96960" behindDoc="0" locked="0" layoutInCell="1" allowOverlap="1">
                <wp:simplePos x="0" y="0"/>
                <wp:positionH relativeFrom="column">
                  <wp:posOffset>4627436</wp:posOffset>
                </wp:positionH>
                <wp:positionV relativeFrom="paragraph">
                  <wp:posOffset>3622619</wp:posOffset>
                </wp:positionV>
                <wp:extent cx="86040" cy="97200"/>
                <wp:effectExtent l="19050" t="38100" r="47625" b="55245"/>
                <wp:wrapNone/>
                <wp:docPr id="1410" name="Ink 1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1">
                      <w14:nvContentPartPr>
                        <w14:cNvContentPartPr/>
                      </w14:nvContentPartPr>
                      <w14:xfrm>
                        <a:off x="0" y="0"/>
                        <a:ext cx="8604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0" o:spid="_x0000_s1026" type="#_x0000_t75" style="position:absolute;margin-left:363.55pt;margin-top:284.25pt;width:8.55pt;height:9.55pt;z-index:25309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">
                <v:imagedata r:id="rId2992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95936" behindDoc="0" locked="0" layoutInCell="1" allowOverlap="1">
                <wp:simplePos x="0" y="0"/>
                <wp:positionH relativeFrom="column">
                  <wp:posOffset>4294436</wp:posOffset>
                </wp:positionH>
                <wp:positionV relativeFrom="paragraph">
                  <wp:posOffset>3582659</wp:posOffset>
                </wp:positionV>
                <wp:extent cx="63720" cy="191160"/>
                <wp:effectExtent l="38100" t="38100" r="50800" b="56515"/>
                <wp:wrapNone/>
                <wp:docPr id="1409" name="Ink 1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3">
                      <w14:nvContentPartPr>
                        <w14:cNvContentPartPr/>
                      </w14:nvContentPartPr>
                      <w14:xfrm>
                        <a:off x="0" y="0"/>
                        <a:ext cx="6372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9" o:spid="_x0000_s1026" type="#_x0000_t75" style="position:absolute;margin-left:337.25pt;margin-top:281.15pt;width:6.95pt;height:17pt;z-index:25309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">
                <v:imagedata r:id="rId2994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94912" behindDoc="0" locked="0" layoutInCell="1" allowOverlap="1">
                <wp:simplePos x="0" y="0"/>
                <wp:positionH relativeFrom="column">
                  <wp:posOffset>4114436</wp:posOffset>
                </wp:positionH>
                <wp:positionV relativeFrom="paragraph">
                  <wp:posOffset>3463139</wp:posOffset>
                </wp:positionV>
                <wp:extent cx="159480" cy="925920"/>
                <wp:effectExtent l="38100" t="38100" r="31115" b="45720"/>
                <wp:wrapNone/>
                <wp:docPr id="1408" name="Ink 1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5">
                      <w14:nvContentPartPr>
                        <w14:cNvContentPartPr/>
                      </w14:nvContentPartPr>
                      <w14:xfrm>
                        <a:off x="0" y="0"/>
                        <a:ext cx="159480" cy="9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8" o:spid="_x0000_s1026" type="#_x0000_t75" style="position:absolute;margin-left:323pt;margin-top:272.2pt;width:14.15pt;height:74.35pt;z-index:25309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">
                <v:imagedata r:id="rId2996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93888" behindDoc="0" locked="0" layoutInCell="1" allowOverlap="1">
                <wp:simplePos x="0" y="0"/>
                <wp:positionH relativeFrom="column">
                  <wp:posOffset>4125956</wp:posOffset>
                </wp:positionH>
                <wp:positionV relativeFrom="paragraph">
                  <wp:posOffset>3426419</wp:posOffset>
                </wp:positionV>
                <wp:extent cx="196560" cy="44640"/>
                <wp:effectExtent l="38100" t="38100" r="32385" b="31750"/>
                <wp:wrapNone/>
                <wp:docPr id="1407" name="Ink 1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7">
                      <w14:nvContentPartPr>
                        <w14:cNvContentPartPr/>
                      </w14:nvContentPartPr>
                      <w14:xfrm>
                        <a:off x="0" y="0"/>
                        <a:ext cx="19656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7" o:spid="_x0000_s1026" type="#_x0000_t75" style="position:absolute;margin-left:324.1pt;margin-top:269.05pt;width:17.15pt;height:4.75pt;z-index:25309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">
                <v:imagedata r:id="rId2998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92864" behindDoc="0" locked="0" layoutInCell="1" allowOverlap="1">
                <wp:simplePos x="0" y="0"/>
                <wp:positionH relativeFrom="column">
                  <wp:posOffset>3931196</wp:posOffset>
                </wp:positionH>
                <wp:positionV relativeFrom="paragraph">
                  <wp:posOffset>4025099</wp:posOffset>
                </wp:positionV>
                <wp:extent cx="56880" cy="11880"/>
                <wp:effectExtent l="38100" t="38100" r="38735" b="26670"/>
                <wp:wrapNone/>
                <wp:docPr id="1406" name="Ink 1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9">
                      <w14:nvContentPartPr>
                        <w14:cNvContentPartPr/>
                      </w14:nvContentPartPr>
                      <w14:xfrm>
                        <a:off x="0" y="0"/>
                        <a:ext cx="568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6" o:spid="_x0000_s1026" type="#_x0000_t75" style="position:absolute;margin-left:308.9pt;margin-top:316.4pt;width:5.85pt;height:2.25pt;z-index:25309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">
                <v:imagedata r:id="rId3000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91840" behindDoc="0" locked="0" layoutInCell="1" allowOverlap="1">
                <wp:simplePos x="0" y="0"/>
                <wp:positionH relativeFrom="column">
                  <wp:posOffset>3914996</wp:posOffset>
                </wp:positionH>
                <wp:positionV relativeFrom="paragraph">
                  <wp:posOffset>3946979</wp:posOffset>
                </wp:positionV>
                <wp:extent cx="145800" cy="22320"/>
                <wp:effectExtent l="38100" t="38100" r="45085" b="34925"/>
                <wp:wrapNone/>
                <wp:docPr id="1405" name="Ink 1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1">
                      <w14:nvContentPartPr>
                        <w14:cNvContentPartPr/>
                      </w14:nvContentPartPr>
                      <w14:xfrm>
                        <a:off x="0" y="0"/>
                        <a:ext cx="14580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5" o:spid="_x0000_s1026" type="#_x0000_t75" style="position:absolute;margin-left:307.6pt;margin-top:310pt;width:12.95pt;height:3.25pt;z-index:25309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">
                <v:imagedata r:id="rId3002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90816" behindDoc="0" locked="0" layoutInCell="1" allowOverlap="1">
                <wp:simplePos x="0" y="0"/>
                <wp:positionH relativeFrom="column">
                  <wp:posOffset>3666956</wp:posOffset>
                </wp:positionH>
                <wp:positionV relativeFrom="paragraph">
                  <wp:posOffset>3462779</wp:posOffset>
                </wp:positionV>
                <wp:extent cx="209880" cy="877320"/>
                <wp:effectExtent l="38100" t="38100" r="38100" b="37465"/>
                <wp:wrapNone/>
                <wp:docPr id="1404" name="Ink 1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3">
                      <w14:nvContentPartPr>
                        <w14:cNvContentPartPr/>
                      </w14:nvContentPartPr>
                      <w14:xfrm>
                        <a:off x="0" y="0"/>
                        <a:ext cx="209880" cy="87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4" o:spid="_x0000_s1026" type="#_x0000_t75" style="position:absolute;margin-left:4in;margin-top:271.85pt;width:18.2pt;height:70.9pt;z-index:25309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">
                <v:imagedata r:id="rId3004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89792" behindDoc="0" locked="0" layoutInCell="1" allowOverlap="1">
                <wp:simplePos x="0" y="0"/>
                <wp:positionH relativeFrom="column">
                  <wp:posOffset>2792156</wp:posOffset>
                </wp:positionH>
                <wp:positionV relativeFrom="paragraph">
                  <wp:posOffset>3391499</wp:posOffset>
                </wp:positionV>
                <wp:extent cx="179640" cy="1111320"/>
                <wp:effectExtent l="38100" t="38100" r="11430" b="31750"/>
                <wp:wrapNone/>
                <wp:docPr id="1403" name="Ink 1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5">
                      <w14:nvContentPartPr>
                        <w14:cNvContentPartPr/>
                      </w14:nvContentPartPr>
                      <w14:xfrm>
                        <a:off x="0" y="0"/>
                        <a:ext cx="179640" cy="111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3" o:spid="_x0000_s1026" type="#_x0000_t75" style="position:absolute;margin-left:219pt;margin-top:266.55pt;width:15.85pt;height:88.8pt;z-index:25308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">
                <v:imagedata r:id="rId3006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88768" behindDoc="0" locked="0" layoutInCell="1" allowOverlap="1">
                <wp:simplePos x="0" y="0"/>
                <wp:positionH relativeFrom="column">
                  <wp:posOffset>2759036</wp:posOffset>
                </wp:positionH>
                <wp:positionV relativeFrom="paragraph">
                  <wp:posOffset>3363419</wp:posOffset>
                </wp:positionV>
                <wp:extent cx="223560" cy="39960"/>
                <wp:effectExtent l="38100" t="38100" r="43180" b="36830"/>
                <wp:wrapNone/>
                <wp:docPr id="1402" name="Ink 1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7">
                      <w14:nvContentPartPr>
                        <w14:cNvContentPartPr/>
                      </w14:nvContentPartPr>
                      <w14:xfrm>
                        <a:off x="0" y="0"/>
                        <a:ext cx="22356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2" o:spid="_x0000_s1026" type="#_x0000_t75" style="position:absolute;margin-left:216.45pt;margin-top:264.15pt;width:19.2pt;height:4.75pt;z-index:25308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">
                <v:imagedata r:id="rId3008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87744" behindDoc="0" locked="0" layoutInCell="1" allowOverlap="1">
                <wp:simplePos x="0" y="0"/>
                <wp:positionH relativeFrom="column">
                  <wp:posOffset>3554996</wp:posOffset>
                </wp:positionH>
                <wp:positionV relativeFrom="paragraph">
                  <wp:posOffset>4089899</wp:posOffset>
                </wp:positionV>
                <wp:extent cx="203760" cy="13680"/>
                <wp:effectExtent l="38100" t="38100" r="44450" b="43815"/>
                <wp:wrapNone/>
                <wp:docPr id="1401" name="Ink 1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9">
                      <w14:nvContentPartPr>
                        <w14:cNvContentPartPr/>
                      </w14:nvContentPartPr>
                      <w14:xfrm>
                        <a:off x="0" y="0"/>
                        <a:ext cx="2037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1" o:spid="_x0000_s1026" type="#_x0000_t75" style="position:absolute;margin-left:279.15pt;margin-top:321.1pt;width:17.75pt;height:2.85pt;z-index:25308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">
                <v:imagedata r:id="rId3010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86720" behindDoc="0" locked="0" layoutInCell="1" allowOverlap="1">
                <wp:simplePos x="0" y="0"/>
                <wp:positionH relativeFrom="column">
                  <wp:posOffset>2943716</wp:posOffset>
                </wp:positionH>
                <wp:positionV relativeFrom="paragraph">
                  <wp:posOffset>4120499</wp:posOffset>
                </wp:positionV>
                <wp:extent cx="270000" cy="27360"/>
                <wp:effectExtent l="38100" t="38100" r="53975" b="48895"/>
                <wp:wrapNone/>
                <wp:docPr id="1400" name="Ink 1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1">
                      <w14:nvContentPartPr>
                        <w14:cNvContentPartPr/>
                      </w14:nvContentPartPr>
                      <w14:xfrm>
                        <a:off x="0" y="0"/>
                        <a:ext cx="27000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0" o:spid="_x0000_s1026" type="#_x0000_t75" style="position:absolute;margin-left:231pt;margin-top:323.45pt;width:23pt;height:4.05pt;z-index:25308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">
                <v:imagedata r:id="rId3012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85696" behindDoc="0" locked="0" layoutInCell="1" allowOverlap="1">
                <wp:simplePos x="0" y="0"/>
                <wp:positionH relativeFrom="column">
                  <wp:posOffset>3373916</wp:posOffset>
                </wp:positionH>
                <wp:positionV relativeFrom="paragraph">
                  <wp:posOffset>3956339</wp:posOffset>
                </wp:positionV>
                <wp:extent cx="119160" cy="15480"/>
                <wp:effectExtent l="38100" t="38100" r="33655" b="41910"/>
                <wp:wrapNone/>
                <wp:docPr id="1399" name="Ink 1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3">
                      <w14:nvContentPartPr>
                        <w14:cNvContentPartPr/>
                      </w14:nvContentPartPr>
                      <w14:xfrm>
                        <a:off x="0" y="0"/>
                        <a:ext cx="1191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9" o:spid="_x0000_s1026" type="#_x0000_t75" style="position:absolute;margin-left:264.95pt;margin-top:310.75pt;width:10.85pt;height:2.8pt;z-index:25308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">
                <v:imagedata r:id="rId3014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84672" behindDoc="0" locked="0" layoutInCell="1" allowOverlap="1">
                <wp:simplePos x="0" y="0"/>
                <wp:positionH relativeFrom="column">
                  <wp:posOffset>3409196</wp:posOffset>
                </wp:positionH>
                <wp:positionV relativeFrom="paragraph">
                  <wp:posOffset>3951659</wp:posOffset>
                </wp:positionV>
                <wp:extent cx="18360" cy="83880"/>
                <wp:effectExtent l="38100" t="38100" r="39370" b="30480"/>
                <wp:wrapNone/>
                <wp:docPr id="1398" name="Ink 1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5">
                      <w14:nvContentPartPr>
                        <w14:cNvContentPartPr/>
                      </w14:nvContentPartPr>
                      <w14:xfrm>
                        <a:off x="0" y="0"/>
                        <a:ext cx="1836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8" o:spid="_x0000_s1026" type="#_x0000_t75" style="position:absolute;margin-left:267.6pt;margin-top:310.5pt;width:3.05pt;height:7.95pt;z-index:25308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">
                <v:imagedata r:id="rId3016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83648" behindDoc="0" locked="0" layoutInCell="1" allowOverlap="1">
                <wp:simplePos x="0" y="0"/>
                <wp:positionH relativeFrom="column">
                  <wp:posOffset>3350156</wp:posOffset>
                </wp:positionH>
                <wp:positionV relativeFrom="paragraph">
                  <wp:posOffset>4159379</wp:posOffset>
                </wp:positionV>
                <wp:extent cx="117720" cy="142200"/>
                <wp:effectExtent l="38100" t="38100" r="34925" b="48895"/>
                <wp:wrapNone/>
                <wp:docPr id="1397" name="Ink 1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7">
                      <w14:nvContentPartPr>
                        <w14:cNvContentPartPr/>
                      </w14:nvContentPartPr>
                      <w14:xfrm>
                        <a:off x="0" y="0"/>
                        <a:ext cx="11772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7" o:spid="_x0000_s1026" type="#_x0000_t75" style="position:absolute;margin-left:262.9pt;margin-top:326.65pt;width:11pt;height:13pt;z-index:25308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">
                <v:imagedata r:id="rId3018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82624" behindDoc="0" locked="0" layoutInCell="1" allowOverlap="1">
                <wp:simplePos x="0" y="0"/>
                <wp:positionH relativeFrom="column">
                  <wp:posOffset>3173036</wp:posOffset>
                </wp:positionH>
                <wp:positionV relativeFrom="paragraph">
                  <wp:posOffset>4045979</wp:posOffset>
                </wp:positionV>
                <wp:extent cx="182520" cy="161640"/>
                <wp:effectExtent l="38100" t="38100" r="46355" b="48260"/>
                <wp:wrapNone/>
                <wp:docPr id="1396" name="Ink 1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9">
                      <w14:nvContentPartPr>
                        <w14:cNvContentPartPr/>
                      </w14:nvContentPartPr>
                      <w14:xfrm>
                        <a:off x="0" y="0"/>
                        <a:ext cx="18252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6" o:spid="_x0000_s1026" type="#_x0000_t75" style="position:absolute;margin-left:249.1pt;margin-top:317.85pt;width:15.85pt;height:14.4pt;z-index:25308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">
                <v:imagedata r:id="rId3020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81600" behindDoc="0" locked="0" layoutInCell="1" allowOverlap="1">
                <wp:simplePos x="0" y="0"/>
                <wp:positionH relativeFrom="column">
                  <wp:posOffset>3418196</wp:posOffset>
                </wp:positionH>
                <wp:positionV relativeFrom="paragraph">
                  <wp:posOffset>3664379</wp:posOffset>
                </wp:positionV>
                <wp:extent cx="284400" cy="27360"/>
                <wp:effectExtent l="38100" t="38100" r="40005" b="48895"/>
                <wp:wrapNone/>
                <wp:docPr id="1395" name="Ink 1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1">
                      <w14:nvContentPartPr>
                        <w14:cNvContentPartPr/>
                      </w14:nvContentPartPr>
                      <w14:xfrm>
                        <a:off x="0" y="0"/>
                        <a:ext cx="28440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5" o:spid="_x0000_s1026" type="#_x0000_t75" style="position:absolute;margin-left:268.4pt;margin-top:287.6pt;width:24.1pt;height:3.9pt;z-index:25308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">
                <v:imagedata r:id="rId3022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80576" behindDoc="0" locked="0" layoutInCell="1" allowOverlap="1">
                <wp:simplePos x="0" y="0"/>
                <wp:positionH relativeFrom="column">
                  <wp:posOffset>2926796</wp:posOffset>
                </wp:positionH>
                <wp:positionV relativeFrom="paragraph">
                  <wp:posOffset>3650699</wp:posOffset>
                </wp:positionV>
                <wp:extent cx="226800" cy="29160"/>
                <wp:effectExtent l="38100" t="38100" r="40005" b="28575"/>
                <wp:wrapNone/>
                <wp:docPr id="1394" name="Ink 1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3">
                      <w14:nvContentPartPr>
                        <w14:cNvContentPartPr/>
                      </w14:nvContentPartPr>
                      <w14:xfrm>
                        <a:off x="0" y="0"/>
                        <a:ext cx="22680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4" o:spid="_x0000_s1026" type="#_x0000_t75" style="position:absolute;margin-left:229.6pt;margin-top:286.7pt;width:19.35pt;height:3.65pt;z-index:25308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">
                <v:imagedata r:id="rId3024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79552" behindDoc="0" locked="0" layoutInCell="1" allowOverlap="1">
                <wp:simplePos x="0" y="0"/>
                <wp:positionH relativeFrom="column">
                  <wp:posOffset>3316676</wp:posOffset>
                </wp:positionH>
                <wp:positionV relativeFrom="paragraph">
                  <wp:posOffset>3445499</wp:posOffset>
                </wp:positionV>
                <wp:extent cx="203760" cy="39240"/>
                <wp:effectExtent l="38100" t="38100" r="44450" b="37465"/>
                <wp:wrapNone/>
                <wp:docPr id="1393" name="Ink 1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5">
                      <w14:nvContentPartPr>
                        <w14:cNvContentPartPr/>
                      </w14:nvContentPartPr>
                      <w14:xfrm>
                        <a:off x="0" y="0"/>
                        <a:ext cx="20376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3" o:spid="_x0000_s1026" type="#_x0000_t75" style="position:absolute;margin-left:260.45pt;margin-top:270.55pt;width:17.55pt;height:4.7pt;z-index:25307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">
                <v:imagedata r:id="rId3026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78528" behindDoc="0" locked="0" layoutInCell="1" allowOverlap="1">
                <wp:simplePos x="0" y="0"/>
                <wp:positionH relativeFrom="column">
                  <wp:posOffset>3409556</wp:posOffset>
                </wp:positionH>
                <wp:positionV relativeFrom="paragraph">
                  <wp:posOffset>3444779</wp:posOffset>
                </wp:positionV>
                <wp:extent cx="10440" cy="160560"/>
                <wp:effectExtent l="38100" t="38100" r="27940" b="30480"/>
                <wp:wrapNone/>
                <wp:docPr id="1392" name="Ink 1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7">
                      <w14:nvContentPartPr>
                        <w14:cNvContentPartPr/>
                      </w14:nvContentPartPr>
                      <w14:xfrm>
                        <a:off x="0" y="0"/>
                        <a:ext cx="1044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2" o:spid="_x0000_s1026" type="#_x0000_t75" style="position:absolute;margin-left:267.85pt;margin-top:270.65pt;width:2.25pt;height:14.05pt;z-index:25307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">
                <v:imagedata r:id="rId3028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77504" behindDoc="0" locked="0" layoutInCell="1" allowOverlap="1">
                <wp:simplePos x="0" y="0"/>
                <wp:positionH relativeFrom="column">
                  <wp:posOffset>3292556</wp:posOffset>
                </wp:positionH>
                <wp:positionV relativeFrom="paragraph">
                  <wp:posOffset>3742139</wp:posOffset>
                </wp:positionV>
                <wp:extent cx="136080" cy="131760"/>
                <wp:effectExtent l="38100" t="38100" r="35560" b="40005"/>
                <wp:wrapNone/>
                <wp:docPr id="1391" name="Ink 1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9">
                      <w14:nvContentPartPr>
                        <w14:cNvContentPartPr/>
                      </w14:nvContentPartPr>
                      <w14:xfrm>
                        <a:off x="0" y="0"/>
                        <a:ext cx="13608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1" o:spid="_x0000_s1026" type="#_x0000_t75" style="position:absolute;margin-left:258.35pt;margin-top:293.85pt;width:12.35pt;height:12pt;z-index:25307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">
                <v:imagedata r:id="rId3030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76480" behindDoc="0" locked="0" layoutInCell="1" allowOverlap="1">
                <wp:simplePos x="0" y="0"/>
                <wp:positionH relativeFrom="column">
                  <wp:posOffset>3129836</wp:posOffset>
                </wp:positionH>
                <wp:positionV relativeFrom="paragraph">
                  <wp:posOffset>3552059</wp:posOffset>
                </wp:positionV>
                <wp:extent cx="221760" cy="203760"/>
                <wp:effectExtent l="38100" t="38100" r="45085" b="44450"/>
                <wp:wrapNone/>
                <wp:docPr id="1390" name="Ink 1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1">
                      <w14:nvContentPartPr>
                        <w14:cNvContentPartPr/>
                      </w14:nvContentPartPr>
                      <w14:xfrm>
                        <a:off x="0" y="0"/>
                        <a:ext cx="22176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0" o:spid="_x0000_s1026" type="#_x0000_t75" style="position:absolute;margin-left:245.65pt;margin-top:278.85pt;width:19.35pt;height:17.8pt;z-index:25307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">
                <v:imagedata r:id="rId3032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75456" behindDoc="0" locked="0" layoutInCell="1" allowOverlap="1">
                <wp:simplePos x="0" y="0"/>
                <wp:positionH relativeFrom="column">
                  <wp:posOffset>2762636</wp:posOffset>
                </wp:positionH>
                <wp:positionV relativeFrom="paragraph">
                  <wp:posOffset>3572939</wp:posOffset>
                </wp:positionV>
                <wp:extent cx="104760" cy="27720"/>
                <wp:effectExtent l="38100" t="38100" r="29210" b="29845"/>
                <wp:wrapNone/>
                <wp:docPr id="1389" name="Ink 1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3">
                      <w14:nvContentPartPr>
                        <w14:cNvContentPartPr/>
                      </w14:nvContentPartPr>
                      <w14:xfrm>
                        <a:off x="0" y="0"/>
                        <a:ext cx="10476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9" o:spid="_x0000_s1026" type="#_x0000_t75" style="position:absolute;margin-left:216.8pt;margin-top:280.6pt;width:9.8pt;height:3.75pt;z-index:25307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">
                <v:imagedata r:id="rId3034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74432" behindDoc="0" locked="0" layoutInCell="1" allowOverlap="1">
                <wp:simplePos x="0" y="0"/>
                <wp:positionH relativeFrom="column">
                  <wp:posOffset>2548076</wp:posOffset>
                </wp:positionH>
                <wp:positionV relativeFrom="paragraph">
                  <wp:posOffset>3913499</wp:posOffset>
                </wp:positionV>
                <wp:extent cx="173880" cy="25920"/>
                <wp:effectExtent l="38100" t="38100" r="36195" b="50800"/>
                <wp:wrapNone/>
                <wp:docPr id="1388" name="Ink 1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5">
                      <w14:nvContentPartPr>
                        <w14:cNvContentPartPr/>
                      </w14:nvContentPartPr>
                      <w14:xfrm>
                        <a:off x="0" y="0"/>
                        <a:ext cx="17388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8" o:spid="_x0000_s1026" type="#_x0000_t75" style="position:absolute;margin-left:199.9pt;margin-top:307.15pt;width:15.5pt;height:4.05pt;z-index:25307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">
                <v:imagedata r:id="rId3036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73408" behindDoc="0" locked="0" layoutInCell="1" allowOverlap="1">
                <wp:simplePos x="0" y="0"/>
                <wp:positionH relativeFrom="column">
                  <wp:posOffset>2528636</wp:posOffset>
                </wp:positionH>
                <wp:positionV relativeFrom="paragraph">
                  <wp:posOffset>3879299</wp:posOffset>
                </wp:positionV>
                <wp:extent cx="182520" cy="21600"/>
                <wp:effectExtent l="38100" t="38100" r="46355" b="35560"/>
                <wp:wrapNone/>
                <wp:docPr id="1387" name="Ink 1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7">
                      <w14:nvContentPartPr>
                        <w14:cNvContentPartPr/>
                      </w14:nvContentPartPr>
                      <w14:xfrm>
                        <a:off x="0" y="0"/>
                        <a:ext cx="18252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7" o:spid="_x0000_s1026" type="#_x0000_t75" style="position:absolute;margin-left:198.15pt;margin-top:304.55pt;width:16.2pt;height:3.25pt;z-index:25307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">
                <v:imagedata r:id="rId3038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72384" behindDoc="0" locked="0" layoutInCell="1" allowOverlap="1">
                <wp:simplePos x="0" y="0"/>
                <wp:positionH relativeFrom="column">
                  <wp:posOffset>1965956</wp:posOffset>
                </wp:positionH>
                <wp:positionV relativeFrom="paragraph">
                  <wp:posOffset>3707579</wp:posOffset>
                </wp:positionV>
                <wp:extent cx="471960" cy="471240"/>
                <wp:effectExtent l="38100" t="38100" r="42545" b="43180"/>
                <wp:wrapNone/>
                <wp:docPr id="1386" name="Ink 1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9">
                      <w14:nvContentPartPr>
                        <w14:cNvContentPartPr/>
                      </w14:nvContentPartPr>
                      <w14:xfrm>
                        <a:off x="0" y="0"/>
                        <a:ext cx="471960" cy="47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6" o:spid="_x0000_s1026" type="#_x0000_t75" style="position:absolute;margin-left:154.05pt;margin-top:291.1pt;width:38.8pt;height:38.95pt;z-index:25307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">
                <v:imagedata r:id="rId3040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71360" behindDoc="0" locked="0" layoutInCell="1" allowOverlap="1">
                <wp:simplePos x="0" y="0"/>
                <wp:positionH relativeFrom="column">
                  <wp:posOffset>2168636</wp:posOffset>
                </wp:positionH>
                <wp:positionV relativeFrom="paragraph">
                  <wp:posOffset>3693179</wp:posOffset>
                </wp:positionV>
                <wp:extent cx="27000" cy="466920"/>
                <wp:effectExtent l="38100" t="38100" r="30480" b="47625"/>
                <wp:wrapNone/>
                <wp:docPr id="1385" name="Ink 1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1">
                      <w14:nvContentPartPr>
                        <w14:cNvContentPartPr/>
                      </w14:nvContentPartPr>
                      <w14:xfrm>
                        <a:off x="0" y="0"/>
                        <a:ext cx="27000" cy="46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5" o:spid="_x0000_s1026" type="#_x0000_t75" style="position:absolute;margin-left:170.05pt;margin-top:290.05pt;width:3.7pt;height:38.45pt;z-index:25307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">
                <v:imagedata r:id="rId3042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70336" behindDoc="0" locked="0" layoutInCell="1" allowOverlap="1">
                <wp:simplePos x="0" y="0"/>
                <wp:positionH relativeFrom="column">
                  <wp:posOffset>2162876</wp:posOffset>
                </wp:positionH>
                <wp:positionV relativeFrom="paragraph">
                  <wp:posOffset>3693539</wp:posOffset>
                </wp:positionV>
                <wp:extent cx="13680" cy="21960"/>
                <wp:effectExtent l="38100" t="38100" r="24765" b="35560"/>
                <wp:wrapNone/>
                <wp:docPr id="1384" name="Ink 1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3">
                      <w14:nvContentPartPr>
                        <w14:cNvContentPartPr/>
                      </w14:nvContentPartPr>
                      <w14:xfrm>
                        <a:off x="0" y="0"/>
                        <a:ext cx="1368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4" o:spid="_x0000_s1026" type="#_x0000_t75" style="position:absolute;margin-left:169.45pt;margin-top:289.85pt;width:2.5pt;height:3.3pt;z-index:25307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">
                <v:imagedata r:id="rId3044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69312" behindDoc="0" locked="0" layoutInCell="1" allowOverlap="1">
                <wp:simplePos x="0" y="0"/>
                <wp:positionH relativeFrom="column">
                  <wp:posOffset>1328396</wp:posOffset>
                </wp:positionH>
                <wp:positionV relativeFrom="paragraph">
                  <wp:posOffset>4282859</wp:posOffset>
                </wp:positionV>
                <wp:extent cx="15120" cy="13680"/>
                <wp:effectExtent l="38100" t="38100" r="23495" b="24765"/>
                <wp:wrapNone/>
                <wp:docPr id="1383" name="Ink 1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5">
                      <w14:nvContentPartPr>
                        <w14:cNvContentPartPr/>
                      </w14:nvContentPartPr>
                      <w14:xfrm>
                        <a:off x="0" y="0"/>
                        <a:ext cx="1512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3" o:spid="_x0000_s1026" type="#_x0000_t75" style="position:absolute;margin-left:104pt;margin-top:336.65pt;width:2.45pt;height:2.35pt;z-index:25306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">
                <v:imagedata r:id="rId3046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68288" behindDoc="0" locked="0" layoutInCell="1" allowOverlap="1">
                <wp:simplePos x="0" y="0"/>
                <wp:positionH relativeFrom="column">
                  <wp:posOffset>1211036</wp:posOffset>
                </wp:positionH>
                <wp:positionV relativeFrom="paragraph">
                  <wp:posOffset>4237499</wp:posOffset>
                </wp:positionV>
                <wp:extent cx="78480" cy="128880"/>
                <wp:effectExtent l="38100" t="38100" r="36195" b="43180"/>
                <wp:wrapNone/>
                <wp:docPr id="1382" name="Ink 1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7">
                      <w14:nvContentPartPr>
                        <w14:cNvContentPartPr/>
                      </w14:nvContentPartPr>
                      <w14:xfrm>
                        <a:off x="0" y="0"/>
                        <a:ext cx="7848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2" o:spid="_x0000_s1026" type="#_x0000_t75" style="position:absolute;margin-left:94.6pt;margin-top:333pt;width:8pt;height:11.7pt;z-index:25306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">
                <v:imagedata r:id="rId3048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67264" behindDoc="0" locked="0" layoutInCell="1" allowOverlap="1">
                <wp:simplePos x="0" y="0"/>
                <wp:positionH relativeFrom="column">
                  <wp:posOffset>1080716</wp:posOffset>
                </wp:positionH>
                <wp:positionV relativeFrom="paragraph">
                  <wp:posOffset>4252979</wp:posOffset>
                </wp:positionV>
                <wp:extent cx="140040" cy="53640"/>
                <wp:effectExtent l="38100" t="38100" r="31750" b="41910"/>
                <wp:wrapNone/>
                <wp:docPr id="1381" name="Ink 1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9">
                      <w14:nvContentPartPr>
                        <w14:cNvContentPartPr/>
                      </w14:nvContentPartPr>
                      <w14:xfrm>
                        <a:off x="0" y="0"/>
                        <a:ext cx="14004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1" o:spid="_x0000_s1026" type="#_x0000_t75" style="position:absolute;margin-left:84.2pt;margin-top:334.3pt;width:12.55pt;height:5.8pt;z-index:25306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">
                <v:imagedata r:id="rId3050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66240" behindDoc="0" locked="0" layoutInCell="1" allowOverlap="1">
                <wp:simplePos x="0" y="0"/>
                <wp:positionH relativeFrom="column">
                  <wp:posOffset>1063796</wp:posOffset>
                </wp:positionH>
                <wp:positionV relativeFrom="paragraph">
                  <wp:posOffset>4201499</wp:posOffset>
                </wp:positionV>
                <wp:extent cx="129240" cy="32760"/>
                <wp:effectExtent l="38100" t="38100" r="42545" b="43815"/>
                <wp:wrapNone/>
                <wp:docPr id="1380" name="Ink 1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1">
                      <w14:nvContentPartPr>
                        <w14:cNvContentPartPr/>
                      </w14:nvContentPartPr>
                      <w14:xfrm>
                        <a:off x="0" y="0"/>
                        <a:ext cx="12924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0" o:spid="_x0000_s1026" type="#_x0000_t75" style="position:absolute;margin-left:83.05pt;margin-top:330.15pt;width:11.7pt;height:4.3pt;z-index:25306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">
                <v:imagedata r:id="rId3052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65216" behindDoc="0" locked="0" layoutInCell="1" allowOverlap="1">
                <wp:simplePos x="0" y="0"/>
                <wp:positionH relativeFrom="column">
                  <wp:posOffset>875516</wp:posOffset>
                </wp:positionH>
                <wp:positionV relativeFrom="paragraph">
                  <wp:posOffset>4126979</wp:posOffset>
                </wp:positionV>
                <wp:extent cx="150480" cy="266760"/>
                <wp:effectExtent l="38100" t="38100" r="2540" b="38100"/>
                <wp:wrapNone/>
                <wp:docPr id="1379" name="Ink 1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3">
                      <w14:nvContentPartPr>
                        <w14:cNvContentPartPr/>
                      </w14:nvContentPartPr>
                      <w14:xfrm>
                        <a:off x="0" y="0"/>
                        <a:ext cx="150480" cy="26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9" o:spid="_x0000_s1026" type="#_x0000_t75" style="position:absolute;margin-left:68pt;margin-top:324.05pt;width:13.85pt;height:22.8pt;z-index:25306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">
                <v:imagedata r:id="rId3054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64192" behindDoc="0" locked="0" layoutInCell="1" allowOverlap="1">
                <wp:simplePos x="0" y="0"/>
                <wp:positionH relativeFrom="column">
                  <wp:posOffset>245876</wp:posOffset>
                </wp:positionH>
                <wp:positionV relativeFrom="paragraph">
                  <wp:posOffset>4154699</wp:posOffset>
                </wp:positionV>
                <wp:extent cx="157680" cy="272880"/>
                <wp:effectExtent l="38100" t="38100" r="33020" b="32385"/>
                <wp:wrapNone/>
                <wp:docPr id="1378" name="Ink 1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5">
                      <w14:nvContentPartPr>
                        <w14:cNvContentPartPr/>
                      </w14:nvContentPartPr>
                      <w14:xfrm>
                        <a:off x="0" y="0"/>
                        <a:ext cx="157680" cy="27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8" o:spid="_x0000_s1026" type="#_x0000_t75" style="position:absolute;margin-left:18.45pt;margin-top:326.4pt;width:14.05pt;height:23.05pt;z-index:25306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">
                <v:imagedata r:id="rId3056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63168" behindDoc="0" locked="0" layoutInCell="1" allowOverlap="1">
                <wp:simplePos x="0" y="0"/>
                <wp:positionH relativeFrom="column">
                  <wp:posOffset>760316</wp:posOffset>
                </wp:positionH>
                <wp:positionV relativeFrom="paragraph">
                  <wp:posOffset>4167659</wp:posOffset>
                </wp:positionV>
                <wp:extent cx="104400" cy="200520"/>
                <wp:effectExtent l="38100" t="38100" r="48260" b="28575"/>
                <wp:wrapNone/>
                <wp:docPr id="1377" name="Ink 1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7">
                      <w14:nvContentPartPr>
                        <w14:cNvContentPartPr/>
                      </w14:nvContentPartPr>
                      <w14:xfrm>
                        <a:off x="0" y="0"/>
                        <a:ext cx="10440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7" o:spid="_x0000_s1026" type="#_x0000_t75" style="position:absolute;margin-left:59.1pt;margin-top:327.55pt;width:9.75pt;height:17.25pt;z-index:25306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">
                <v:imagedata r:id="rId3058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62144" behindDoc="0" locked="0" layoutInCell="1" allowOverlap="1">
                <wp:simplePos x="0" y="0"/>
                <wp:positionH relativeFrom="column">
                  <wp:posOffset>739436</wp:posOffset>
                </wp:positionH>
                <wp:positionV relativeFrom="paragraph">
                  <wp:posOffset>4189259</wp:posOffset>
                </wp:positionV>
                <wp:extent cx="142920" cy="149400"/>
                <wp:effectExtent l="38100" t="38100" r="47625" b="41275"/>
                <wp:wrapNone/>
                <wp:docPr id="1376" name="Ink 1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9">
                      <w14:nvContentPartPr>
                        <w14:cNvContentPartPr/>
                      </w14:nvContentPartPr>
                      <w14:xfrm>
                        <a:off x="0" y="0"/>
                        <a:ext cx="14292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6" o:spid="_x0000_s1026" type="#_x0000_t75" style="position:absolute;margin-left:57.5pt;margin-top:329.15pt;width:12.85pt;height:13.35pt;z-index:25306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">
                <v:imagedata r:id="rId3060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61120" behindDoc="0" locked="0" layoutInCell="1" allowOverlap="1">
                <wp:simplePos x="0" y="0"/>
                <wp:positionH relativeFrom="column">
                  <wp:posOffset>705956</wp:posOffset>
                </wp:positionH>
                <wp:positionV relativeFrom="paragraph">
                  <wp:posOffset>4343339</wp:posOffset>
                </wp:positionV>
                <wp:extent cx="5040" cy="99000"/>
                <wp:effectExtent l="38100" t="38100" r="33655" b="34925"/>
                <wp:wrapNone/>
                <wp:docPr id="1375" name="Ink 1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1">
                      <w14:nvContentPartPr>
                        <w14:cNvContentPartPr/>
                      </w14:nvContentPartPr>
                      <w14:xfrm>
                        <a:off x="0" y="0"/>
                        <a:ext cx="504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5" o:spid="_x0000_s1026" type="#_x0000_t75" style="position:absolute;margin-left:54.65pt;margin-top:341.45pt;width:2.3pt;height:9.15pt;z-index:25306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">
                <v:imagedata r:id="rId3062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60096" behindDoc="0" locked="0" layoutInCell="1" allowOverlap="1">
                <wp:simplePos x="0" y="0"/>
                <wp:positionH relativeFrom="column">
                  <wp:posOffset>594356</wp:posOffset>
                </wp:positionH>
                <wp:positionV relativeFrom="paragraph">
                  <wp:posOffset>4316699</wp:posOffset>
                </wp:positionV>
                <wp:extent cx="81720" cy="102960"/>
                <wp:effectExtent l="38100" t="38100" r="33020" b="49530"/>
                <wp:wrapNone/>
                <wp:docPr id="1374" name="Ink 1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3">
                      <w14:nvContentPartPr>
                        <w14:cNvContentPartPr/>
                      </w14:nvContentPartPr>
                      <w14:xfrm>
                        <a:off x="0" y="0"/>
                        <a:ext cx="8172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4" o:spid="_x0000_s1026" type="#_x0000_t75" style="position:absolute;margin-left:45.9pt;margin-top:339pt;width:8.15pt;height:9.9pt;z-index:25306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">
                <v:imagedata r:id="rId3064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59072" behindDoc="0" locked="0" layoutInCell="1" allowOverlap="1">
                <wp:simplePos x="0" y="0"/>
                <wp:positionH relativeFrom="column">
                  <wp:posOffset>443156</wp:posOffset>
                </wp:positionH>
                <wp:positionV relativeFrom="paragraph">
                  <wp:posOffset>4153619</wp:posOffset>
                </wp:positionV>
                <wp:extent cx="172440" cy="198360"/>
                <wp:effectExtent l="38100" t="38100" r="37465" b="49530"/>
                <wp:wrapNone/>
                <wp:docPr id="1373" name="Ink 1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5">
                      <w14:nvContentPartPr>
                        <w14:cNvContentPartPr/>
                      </w14:nvContentPartPr>
                      <w14:xfrm>
                        <a:off x="0" y="0"/>
                        <a:ext cx="17244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3" o:spid="_x0000_s1026" type="#_x0000_t75" style="position:absolute;margin-left:34pt;margin-top:326.25pt;width:15.35pt;height:17.3pt;z-index:25305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">
                <v:imagedata r:id="rId3066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58048" behindDoc="0" locked="0" layoutInCell="1" allowOverlap="1">
                <wp:simplePos x="0" y="0"/>
                <wp:positionH relativeFrom="column">
                  <wp:posOffset>1095116</wp:posOffset>
                </wp:positionH>
                <wp:positionV relativeFrom="paragraph">
                  <wp:posOffset>3728099</wp:posOffset>
                </wp:positionV>
                <wp:extent cx="242280" cy="123840"/>
                <wp:effectExtent l="38100" t="38100" r="43815" b="47625"/>
                <wp:wrapNone/>
                <wp:docPr id="1372" name="Ink 1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7">
                      <w14:nvContentPartPr>
                        <w14:cNvContentPartPr/>
                      </w14:nvContentPartPr>
                      <w14:xfrm>
                        <a:off x="0" y="0"/>
                        <a:ext cx="24228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2" o:spid="_x0000_s1026" type="#_x0000_t75" style="position:absolute;margin-left:85.5pt;margin-top:292.85pt;width:20.9pt;height:11.25pt;z-index:25305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">
                <v:imagedata r:id="rId3068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57024" behindDoc="0" locked="0" layoutInCell="1" allowOverlap="1">
                <wp:simplePos x="0" y="0"/>
                <wp:positionH relativeFrom="column">
                  <wp:posOffset>1070276</wp:posOffset>
                </wp:positionH>
                <wp:positionV relativeFrom="paragraph">
                  <wp:posOffset>3739259</wp:posOffset>
                </wp:positionV>
                <wp:extent cx="117000" cy="23040"/>
                <wp:effectExtent l="38100" t="38100" r="35560" b="34290"/>
                <wp:wrapNone/>
                <wp:docPr id="1371" name="Ink 1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9">
                      <w14:nvContentPartPr>
                        <w14:cNvContentPartPr/>
                      </w14:nvContentPartPr>
                      <w14:xfrm>
                        <a:off x="0" y="0"/>
                        <a:ext cx="11700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1" o:spid="_x0000_s1026" type="#_x0000_t75" style="position:absolute;margin-left:83.65pt;margin-top:293.7pt;width:10.6pt;height:3.45pt;z-index:25305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">
                <v:imagedata r:id="rId3070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56000" behindDoc="0" locked="0" layoutInCell="1" allowOverlap="1">
                <wp:simplePos x="0" y="0"/>
                <wp:positionH relativeFrom="column">
                  <wp:posOffset>948236</wp:posOffset>
                </wp:positionH>
                <wp:positionV relativeFrom="paragraph">
                  <wp:posOffset>3653939</wp:posOffset>
                </wp:positionV>
                <wp:extent cx="113400" cy="275040"/>
                <wp:effectExtent l="38100" t="38100" r="20320" b="48895"/>
                <wp:wrapNone/>
                <wp:docPr id="1370" name="Ink 1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1">
                      <w14:nvContentPartPr>
                        <w14:cNvContentPartPr/>
                      </w14:nvContentPartPr>
                      <w14:xfrm>
                        <a:off x="0" y="0"/>
                        <a:ext cx="113400" cy="27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0" o:spid="_x0000_s1026" type="#_x0000_t75" style="position:absolute;margin-left:73.7pt;margin-top:286.8pt;width:10.85pt;height:23.4pt;z-index:25305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">
                <v:imagedata r:id="rId3072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54976" behindDoc="0" locked="0" layoutInCell="1" allowOverlap="1">
                <wp:simplePos x="0" y="0"/>
                <wp:positionH relativeFrom="column">
                  <wp:posOffset>813236</wp:posOffset>
                </wp:positionH>
                <wp:positionV relativeFrom="paragraph">
                  <wp:posOffset>3684179</wp:posOffset>
                </wp:positionV>
                <wp:extent cx="86040" cy="215640"/>
                <wp:effectExtent l="38100" t="38100" r="47625" b="32385"/>
                <wp:wrapNone/>
                <wp:docPr id="1369" name="Ink 1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3">
                      <w14:nvContentPartPr>
                        <w14:cNvContentPartPr/>
                      </w14:nvContentPartPr>
                      <w14:xfrm>
                        <a:off x="0" y="0"/>
                        <a:ext cx="8604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9" o:spid="_x0000_s1026" type="#_x0000_t75" style="position:absolute;margin-left:63.2pt;margin-top:289.35pt;width:8.35pt;height:18.5pt;z-index:25305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">
                <v:imagedata r:id="rId3074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53952" behindDoc="0" locked="0" layoutInCell="1" allowOverlap="1">
                <wp:simplePos x="0" y="0"/>
                <wp:positionH relativeFrom="column">
                  <wp:posOffset>792716</wp:posOffset>
                </wp:positionH>
                <wp:positionV relativeFrom="paragraph">
                  <wp:posOffset>3682379</wp:posOffset>
                </wp:positionV>
                <wp:extent cx="145800" cy="166680"/>
                <wp:effectExtent l="38100" t="38100" r="45085" b="43180"/>
                <wp:wrapNone/>
                <wp:docPr id="1368" name="Ink 1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5">
                      <w14:nvContentPartPr>
                        <w14:cNvContentPartPr/>
                      </w14:nvContentPartPr>
                      <w14:xfrm>
                        <a:off x="0" y="0"/>
                        <a:ext cx="14580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8" o:spid="_x0000_s1026" type="#_x0000_t75" style="position:absolute;margin-left:61.4pt;margin-top:288.95pt;width:13.55pt;height:15.1pt;z-index:25305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">
                <v:imagedata r:id="rId3076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52928" behindDoc="0" locked="0" layoutInCell="1" allowOverlap="1">
                <wp:simplePos x="0" y="0"/>
                <wp:positionH relativeFrom="column">
                  <wp:posOffset>727556</wp:posOffset>
                </wp:positionH>
                <wp:positionV relativeFrom="paragraph">
                  <wp:posOffset>3873179</wp:posOffset>
                </wp:positionV>
                <wp:extent cx="29160" cy="127800"/>
                <wp:effectExtent l="38100" t="38100" r="47625" b="43815"/>
                <wp:wrapNone/>
                <wp:docPr id="1367" name="Ink 1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7">
                      <w14:nvContentPartPr>
                        <w14:cNvContentPartPr/>
                      </w14:nvContentPartPr>
                      <w14:xfrm>
                        <a:off x="0" y="0"/>
                        <a:ext cx="2916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7" o:spid="_x0000_s1026" type="#_x0000_t75" style="position:absolute;margin-left:56.65pt;margin-top:304.3pt;width:3.95pt;height:11.45pt;z-index:25305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">
                <v:imagedata r:id="rId3078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51904" behindDoc="0" locked="0" layoutInCell="1" allowOverlap="1">
                <wp:simplePos x="0" y="0"/>
                <wp:positionH relativeFrom="column">
                  <wp:posOffset>558356</wp:posOffset>
                </wp:positionH>
                <wp:positionV relativeFrom="paragraph">
                  <wp:posOffset>3818459</wp:posOffset>
                </wp:positionV>
                <wp:extent cx="91440" cy="138600"/>
                <wp:effectExtent l="38100" t="38100" r="41910" b="52070"/>
                <wp:wrapNone/>
                <wp:docPr id="1366" name="Ink 1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9">
                      <w14:nvContentPartPr>
                        <w14:cNvContentPartPr/>
                      </w14:nvContentPartPr>
                      <w14:xfrm>
                        <a:off x="0" y="0"/>
                        <a:ext cx="9144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6" o:spid="_x0000_s1026" type="#_x0000_t75" style="position:absolute;margin-left:43pt;margin-top:299.7pt;width:9pt;height:12.8pt;z-index:25305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">
                <v:imagedata r:id="rId3080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50880" behindDoc="0" locked="0" layoutInCell="1" allowOverlap="1">
                <wp:simplePos x="0" y="0"/>
                <wp:positionH relativeFrom="column">
                  <wp:posOffset>390956</wp:posOffset>
                </wp:positionH>
                <wp:positionV relativeFrom="paragraph">
                  <wp:posOffset>3678419</wp:posOffset>
                </wp:positionV>
                <wp:extent cx="194760" cy="173520"/>
                <wp:effectExtent l="38100" t="38100" r="53340" b="36195"/>
                <wp:wrapNone/>
                <wp:docPr id="1365" name="Ink 1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1">
                      <w14:nvContentPartPr>
                        <w14:cNvContentPartPr/>
                      </w14:nvContentPartPr>
                      <w14:xfrm>
                        <a:off x="0" y="0"/>
                        <a:ext cx="19476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5" o:spid="_x0000_s1026" type="#_x0000_t75" style="position:absolute;margin-left:29.85pt;margin-top:288.85pt;width:17.15pt;height:15.4pt;z-index:25305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">
                <v:imagedata r:id="rId3082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49856" behindDoc="0" locked="0" layoutInCell="1" allowOverlap="1">
                <wp:simplePos x="0" y="0"/>
                <wp:positionH relativeFrom="column">
                  <wp:posOffset>171356</wp:posOffset>
                </wp:positionH>
                <wp:positionV relativeFrom="paragraph">
                  <wp:posOffset>3567899</wp:posOffset>
                </wp:positionV>
                <wp:extent cx="185040" cy="407880"/>
                <wp:effectExtent l="38100" t="38100" r="43815" b="49530"/>
                <wp:wrapNone/>
                <wp:docPr id="1364" name="Ink 1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3">
                      <w14:nvContentPartPr>
                        <w14:cNvContentPartPr/>
                      </w14:nvContentPartPr>
                      <w14:xfrm>
                        <a:off x="0" y="0"/>
                        <a:ext cx="185040" cy="40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4" o:spid="_x0000_s1026" type="#_x0000_t75" style="position:absolute;margin-left:12.6pt;margin-top:280.15pt;width:16.3pt;height:33.8pt;z-index:25304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">
                <v:imagedata r:id="rId3084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48832" behindDoc="0" locked="0" layoutInCell="1" allowOverlap="1">
                <wp:simplePos x="0" y="0"/>
                <wp:positionH relativeFrom="column">
                  <wp:posOffset>2489036</wp:posOffset>
                </wp:positionH>
                <wp:positionV relativeFrom="paragraph">
                  <wp:posOffset>4806299</wp:posOffset>
                </wp:positionV>
                <wp:extent cx="360" cy="360"/>
                <wp:effectExtent l="0" t="0" r="0" b="0"/>
                <wp:wrapNone/>
                <wp:docPr id="1363" name="Ink 1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3" o:spid="_x0000_s1026" type="#_x0000_t75" style="position:absolute;margin-left:195pt;margin-top:377.45pt;width:2.05pt;height:2.05pt;z-index:25304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">
                <v:imagedata r:id="rId737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47808" behindDoc="0" locked="0" layoutInCell="1" allowOverlap="1">
                <wp:simplePos x="0" y="0"/>
                <wp:positionH relativeFrom="column">
                  <wp:posOffset>5529236</wp:posOffset>
                </wp:positionH>
                <wp:positionV relativeFrom="paragraph">
                  <wp:posOffset>2544922</wp:posOffset>
                </wp:positionV>
                <wp:extent cx="167040" cy="127080"/>
                <wp:effectExtent l="19050" t="38100" r="23495" b="44450"/>
                <wp:wrapNone/>
                <wp:docPr id="1362" name="Ink 1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6">
                      <w14:nvContentPartPr>
                        <w14:cNvContentPartPr/>
                      </w14:nvContentPartPr>
                      <w14:xfrm>
                        <a:off x="0" y="0"/>
                        <a:ext cx="16704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2" o:spid="_x0000_s1026" type="#_x0000_t75" style="position:absolute;margin-left:434.55pt;margin-top:199.6pt;width:14.8pt;height:11.6pt;z-index:25304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">
                <v:imagedata r:id="rId3087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46784" behindDoc="0" locked="0" layoutInCell="1" allowOverlap="1">
                <wp:simplePos x="0" y="0"/>
                <wp:positionH relativeFrom="column">
                  <wp:posOffset>5328356</wp:posOffset>
                </wp:positionH>
                <wp:positionV relativeFrom="paragraph">
                  <wp:posOffset>2556802</wp:posOffset>
                </wp:positionV>
                <wp:extent cx="169560" cy="136800"/>
                <wp:effectExtent l="38100" t="38100" r="1905" b="34925"/>
                <wp:wrapNone/>
                <wp:docPr id="1361" name="Ink 1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8">
                      <w14:nvContentPartPr>
                        <w14:cNvContentPartPr/>
                      </w14:nvContentPartPr>
                      <w14:xfrm>
                        <a:off x="0" y="0"/>
                        <a:ext cx="16956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1" o:spid="_x0000_s1026" type="#_x0000_t75" style="position:absolute;margin-left:418.6pt;margin-top:200.7pt;width:15.05pt;height:12.2pt;z-index:25304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">
                <v:imagedata r:id="rId3089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45760" behindDoc="0" locked="0" layoutInCell="1" allowOverlap="1">
                <wp:simplePos x="0" y="0"/>
                <wp:positionH relativeFrom="column">
                  <wp:posOffset>5245556</wp:posOffset>
                </wp:positionH>
                <wp:positionV relativeFrom="paragraph">
                  <wp:posOffset>2479402</wp:posOffset>
                </wp:positionV>
                <wp:extent cx="5760" cy="23760"/>
                <wp:effectExtent l="38100" t="38100" r="32385" b="33655"/>
                <wp:wrapNone/>
                <wp:docPr id="1360" name="Ink 1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0">
                      <w14:nvContentPartPr>
                        <w14:cNvContentPartPr/>
                      </w14:nvContentPartPr>
                      <w14:xfrm>
                        <a:off x="0" y="0"/>
                        <a:ext cx="576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0" o:spid="_x0000_s1026" type="#_x0000_t75" style="position:absolute;margin-left:412.55pt;margin-top:194.75pt;width:1.65pt;height:3.05pt;z-index:25304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">
                <v:imagedata r:id="rId3091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44736" behindDoc="0" locked="0" layoutInCell="1" allowOverlap="1">
                <wp:simplePos x="0" y="0"/>
                <wp:positionH relativeFrom="column">
                  <wp:posOffset>5167796</wp:posOffset>
                </wp:positionH>
                <wp:positionV relativeFrom="paragraph">
                  <wp:posOffset>2551042</wp:posOffset>
                </wp:positionV>
                <wp:extent cx="125280" cy="162720"/>
                <wp:effectExtent l="38100" t="38100" r="46355" b="27940"/>
                <wp:wrapNone/>
                <wp:docPr id="1359" name="Ink 1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2">
                      <w14:nvContentPartPr>
                        <w14:cNvContentPartPr/>
                      </w14:nvContentPartPr>
                      <w14:xfrm>
                        <a:off x="0" y="0"/>
                        <a:ext cx="12528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9" o:spid="_x0000_s1026" type="#_x0000_t75" style="position:absolute;margin-left:406.1pt;margin-top:200.35pt;width:11.7pt;height:14.1pt;z-index:25304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">
                <v:imagedata r:id="rId3093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43712" behindDoc="0" locked="0" layoutInCell="1" allowOverlap="1">
                <wp:simplePos x="0" y="0"/>
                <wp:positionH relativeFrom="column">
                  <wp:posOffset>5012276</wp:posOffset>
                </wp:positionH>
                <wp:positionV relativeFrom="paragraph">
                  <wp:posOffset>2405602</wp:posOffset>
                </wp:positionV>
                <wp:extent cx="88200" cy="321480"/>
                <wp:effectExtent l="38100" t="38100" r="45720" b="40640"/>
                <wp:wrapNone/>
                <wp:docPr id="1358" name="Ink 1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4">
                      <w14:nvContentPartPr>
                        <w14:cNvContentPartPr/>
                      </w14:nvContentPartPr>
                      <w14:xfrm>
                        <a:off x="0" y="0"/>
                        <a:ext cx="88200" cy="32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8" o:spid="_x0000_s1026" type="#_x0000_t75" style="position:absolute;margin-left:393.7pt;margin-top:188.65pt;width:8.7pt;height:26.8pt;z-index:25304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">
                <v:imagedata r:id="rId3095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42688" behindDoc="0" locked="0" layoutInCell="1" allowOverlap="1">
                <wp:simplePos x="0" y="0"/>
                <wp:positionH relativeFrom="column">
                  <wp:posOffset>4917236</wp:posOffset>
                </wp:positionH>
                <wp:positionV relativeFrom="paragraph">
                  <wp:posOffset>2556802</wp:posOffset>
                </wp:positionV>
                <wp:extent cx="11160" cy="9720"/>
                <wp:effectExtent l="38100" t="38100" r="27305" b="28575"/>
                <wp:wrapNone/>
                <wp:docPr id="1357" name="Ink 1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6">
                      <w14:nvContentPartPr>
                        <w14:cNvContentPartPr/>
                      </w14:nvContentPartPr>
                      <w14:xfrm>
                        <a:off x="0" y="0"/>
                        <a:ext cx="111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7" o:spid="_x0000_s1026" type="#_x0000_t75" style="position:absolute;margin-left:386.5pt;margin-top:200.6pt;width:2.2pt;height:2.15pt;z-index:25304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">
                <v:imagedata r:id="rId3097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41664" behindDoc="0" locked="0" layoutInCell="1" allowOverlap="1">
                <wp:simplePos x="0" y="0"/>
                <wp:positionH relativeFrom="column">
                  <wp:posOffset>4937396</wp:posOffset>
                </wp:positionH>
                <wp:positionV relativeFrom="paragraph">
                  <wp:posOffset>2591002</wp:posOffset>
                </wp:positionV>
                <wp:extent cx="15840" cy="129240"/>
                <wp:effectExtent l="38100" t="38100" r="41910" b="42545"/>
                <wp:wrapNone/>
                <wp:docPr id="1356" name="Ink 1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8">
                      <w14:nvContentPartPr>
                        <w14:cNvContentPartPr/>
                      </w14:nvContentPartPr>
                      <w14:xfrm>
                        <a:off x="0" y="0"/>
                        <a:ext cx="1584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6" o:spid="_x0000_s1026" type="#_x0000_t75" style="position:absolute;margin-left:387.85pt;margin-top:203.4pt;width:3pt;height:11.65pt;z-index:25304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">
                <v:imagedata r:id="rId3099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40640" behindDoc="0" locked="0" layoutInCell="1" allowOverlap="1">
                <wp:simplePos x="0" y="0"/>
                <wp:positionH relativeFrom="column">
                  <wp:posOffset>4651556</wp:posOffset>
                </wp:positionH>
                <wp:positionV relativeFrom="paragraph">
                  <wp:posOffset>2643202</wp:posOffset>
                </wp:positionV>
                <wp:extent cx="75600" cy="102960"/>
                <wp:effectExtent l="38100" t="38100" r="38735" b="49530"/>
                <wp:wrapNone/>
                <wp:docPr id="1355" name="Ink 1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0">
                      <w14:nvContentPartPr>
                        <w14:cNvContentPartPr/>
                      </w14:nvContentPartPr>
                      <w14:xfrm>
                        <a:off x="0" y="0"/>
                        <a:ext cx="7560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5" o:spid="_x0000_s1026" type="#_x0000_t75" style="position:absolute;margin-left:365.45pt;margin-top:207.35pt;width:7.55pt;height:9.95pt;z-index:25304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">
                <v:imagedata r:id="rId3101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39616" behindDoc="0" locked="0" layoutInCell="1" allowOverlap="1">
                <wp:simplePos x="0" y="0"/>
                <wp:positionH relativeFrom="column">
                  <wp:posOffset>4508996</wp:posOffset>
                </wp:positionH>
                <wp:positionV relativeFrom="paragraph">
                  <wp:posOffset>2652562</wp:posOffset>
                </wp:positionV>
                <wp:extent cx="153000" cy="92520"/>
                <wp:effectExtent l="38100" t="38100" r="38100" b="41275"/>
                <wp:wrapNone/>
                <wp:docPr id="1354" name="Ink 1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2">
                      <w14:nvContentPartPr>
                        <w14:cNvContentPartPr/>
                      </w14:nvContentPartPr>
                      <w14:xfrm>
                        <a:off x="0" y="0"/>
                        <a:ext cx="15300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4" o:spid="_x0000_s1026" type="#_x0000_t75" style="position:absolute;margin-left:354.2pt;margin-top:208pt;width:13.75pt;height:9pt;z-index:25303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">
                <v:imagedata r:id="rId3103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38592" behindDoc="0" locked="0" layoutInCell="1" allowOverlap="1">
                <wp:simplePos x="0" y="0"/>
                <wp:positionH relativeFrom="column">
                  <wp:posOffset>4225316</wp:posOffset>
                </wp:positionH>
                <wp:positionV relativeFrom="paragraph">
                  <wp:posOffset>2618002</wp:posOffset>
                </wp:positionV>
                <wp:extent cx="11160" cy="23040"/>
                <wp:effectExtent l="38100" t="38100" r="27305" b="34290"/>
                <wp:wrapNone/>
                <wp:docPr id="1353" name="Ink 1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4">
                      <w14:nvContentPartPr>
                        <w14:cNvContentPartPr/>
                      </w14:nvContentPartPr>
                      <w14:xfrm>
                        <a:off x="0" y="0"/>
                        <a:ext cx="1116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3" o:spid="_x0000_s1026" type="#_x0000_t75" style="position:absolute;margin-left:331.9pt;margin-top:205.45pt;width:2.3pt;height:3.25pt;z-index:25303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">
                <v:imagedata r:id="rId3105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37568" behindDoc="0" locked="0" layoutInCell="1" allowOverlap="1">
                <wp:simplePos x="0" y="0"/>
                <wp:positionH relativeFrom="column">
                  <wp:posOffset>3833276</wp:posOffset>
                </wp:positionH>
                <wp:positionV relativeFrom="paragraph">
                  <wp:posOffset>2638882</wp:posOffset>
                </wp:positionV>
                <wp:extent cx="474840" cy="178560"/>
                <wp:effectExtent l="38100" t="38100" r="20955" b="31115"/>
                <wp:wrapNone/>
                <wp:docPr id="1352" name="Ink 1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6">
                      <w14:nvContentPartPr>
                        <w14:cNvContentPartPr/>
                      </w14:nvContentPartPr>
                      <w14:xfrm>
                        <a:off x="0" y="0"/>
                        <a:ext cx="47484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2" o:spid="_x0000_s1026" type="#_x0000_t75" style="position:absolute;margin-left:300.9pt;margin-top:207.2pt;width:39.2pt;height:15.6pt;z-index:25303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">
                <v:imagedata r:id="rId3107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36544" behindDoc="0" locked="0" layoutInCell="1" allowOverlap="1">
                <wp:simplePos x="0" y="0"/>
                <wp:positionH relativeFrom="column">
                  <wp:posOffset>3472196</wp:posOffset>
                </wp:positionH>
                <wp:positionV relativeFrom="paragraph">
                  <wp:posOffset>2729602</wp:posOffset>
                </wp:positionV>
                <wp:extent cx="115200" cy="136080"/>
                <wp:effectExtent l="38100" t="38100" r="18415" b="35560"/>
                <wp:wrapNone/>
                <wp:docPr id="1351" name="Ink 1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8">
                      <w14:nvContentPartPr>
                        <w14:cNvContentPartPr/>
                      </w14:nvContentPartPr>
                      <w14:xfrm>
                        <a:off x="0" y="0"/>
                        <a:ext cx="11520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1" o:spid="_x0000_s1026" type="#_x0000_t75" style="position:absolute;margin-left:272.7pt;margin-top:214.35pt;width:10.45pt;height:12.1pt;z-index:25303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">
                <v:imagedata r:id="rId3109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35520" behindDoc="0" locked="0" layoutInCell="1" allowOverlap="1">
                <wp:simplePos x="0" y="0"/>
                <wp:positionH relativeFrom="column">
                  <wp:posOffset>3336116</wp:posOffset>
                </wp:positionH>
                <wp:positionV relativeFrom="paragraph">
                  <wp:posOffset>2627362</wp:posOffset>
                </wp:positionV>
                <wp:extent cx="55440" cy="367200"/>
                <wp:effectExtent l="38100" t="38100" r="40005" b="33020"/>
                <wp:wrapNone/>
                <wp:docPr id="1350" name="Ink 1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0">
                      <w14:nvContentPartPr>
                        <w14:cNvContentPartPr/>
                      </w14:nvContentPartPr>
                      <w14:xfrm>
                        <a:off x="0" y="0"/>
                        <a:ext cx="55440" cy="36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0" o:spid="_x0000_s1026" type="#_x0000_t75" style="position:absolute;margin-left:261.95pt;margin-top:206.15pt;width:5.85pt;height:30.5pt;z-index:25303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">
                <v:imagedata r:id="rId3111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34496" behindDoc="0" locked="0" layoutInCell="1" allowOverlap="1">
                <wp:simplePos x="0" y="0"/>
                <wp:positionH relativeFrom="column">
                  <wp:posOffset>3325316</wp:posOffset>
                </wp:positionH>
                <wp:positionV relativeFrom="paragraph">
                  <wp:posOffset>2744722</wp:posOffset>
                </wp:positionV>
                <wp:extent cx="99720" cy="134280"/>
                <wp:effectExtent l="38100" t="38100" r="52705" b="56515"/>
                <wp:wrapNone/>
                <wp:docPr id="1349" name="Ink 1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2">
                      <w14:nvContentPartPr>
                        <w14:cNvContentPartPr/>
                      </w14:nvContentPartPr>
                      <w14:xfrm>
                        <a:off x="0" y="0"/>
                        <a:ext cx="9972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9" o:spid="_x0000_s1026" type="#_x0000_t75" style="position:absolute;margin-left:260.95pt;margin-top:215.2pt;width:9.7pt;height:12.45pt;z-index:25303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">
                <v:imagedata r:id="rId3113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33472" behindDoc="0" locked="0" layoutInCell="1" allowOverlap="1">
                <wp:simplePos x="0" y="0"/>
                <wp:positionH relativeFrom="column">
                  <wp:posOffset>2947316</wp:posOffset>
                </wp:positionH>
                <wp:positionV relativeFrom="paragraph">
                  <wp:posOffset>2729962</wp:posOffset>
                </wp:positionV>
                <wp:extent cx="84600" cy="200160"/>
                <wp:effectExtent l="38100" t="38100" r="48895" b="47625"/>
                <wp:wrapNone/>
                <wp:docPr id="1348" name="Ink 1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4">
                      <w14:nvContentPartPr>
                        <w14:cNvContentPartPr/>
                      </w14:nvContentPartPr>
                      <w14:xfrm>
                        <a:off x="0" y="0"/>
                        <a:ext cx="8460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8" o:spid="_x0000_s1026" type="#_x0000_t75" style="position:absolute;margin-left:231.05pt;margin-top:214.25pt;width:8.4pt;height:17.45pt;z-index:25303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">
                <v:imagedata r:id="rId3115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32448" behindDoc="0" locked="0" layoutInCell="1" allowOverlap="1">
                <wp:simplePos x="0" y="0"/>
                <wp:positionH relativeFrom="column">
                  <wp:posOffset>2969636</wp:posOffset>
                </wp:positionH>
                <wp:positionV relativeFrom="paragraph">
                  <wp:posOffset>2762722</wp:posOffset>
                </wp:positionV>
                <wp:extent cx="114480" cy="108000"/>
                <wp:effectExtent l="38100" t="38100" r="38100" b="44450"/>
                <wp:wrapNone/>
                <wp:docPr id="1347" name="Ink 1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6">
                      <w14:nvContentPartPr>
                        <w14:cNvContentPartPr/>
                      </w14:nvContentPartPr>
                      <w14:xfrm>
                        <a:off x="0" y="0"/>
                        <a:ext cx="11448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7" o:spid="_x0000_s1026" type="#_x0000_t75" style="position:absolute;margin-left:233.05pt;margin-top:216.7pt;width:10.85pt;height:10.35pt;z-index:25303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">
                <v:imagedata r:id="rId3117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31424" behindDoc="0" locked="0" layoutInCell="1" allowOverlap="1">
                <wp:simplePos x="0" y="0"/>
                <wp:positionH relativeFrom="column">
                  <wp:posOffset>2433596</wp:posOffset>
                </wp:positionH>
                <wp:positionV relativeFrom="paragraph">
                  <wp:posOffset>2788642</wp:posOffset>
                </wp:positionV>
                <wp:extent cx="223200" cy="124920"/>
                <wp:effectExtent l="38100" t="38100" r="43815" b="46990"/>
                <wp:wrapNone/>
                <wp:docPr id="1346" name="Ink 1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8">
                      <w14:nvContentPartPr>
                        <w14:cNvContentPartPr/>
                      </w14:nvContentPartPr>
                      <w14:xfrm>
                        <a:off x="0" y="0"/>
                        <a:ext cx="22320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6" o:spid="_x0000_s1026" type="#_x0000_t75" style="position:absolute;margin-left:190.7pt;margin-top:218.8pt;width:19.4pt;height:11.7pt;z-index:25303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">
                <v:imagedata r:id="rId3119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30400" behindDoc="0" locked="0" layoutInCell="1" allowOverlap="1">
                <wp:simplePos x="0" y="0"/>
                <wp:positionH relativeFrom="column">
                  <wp:posOffset>2224076</wp:posOffset>
                </wp:positionH>
                <wp:positionV relativeFrom="paragraph">
                  <wp:posOffset>2784682</wp:posOffset>
                </wp:positionV>
                <wp:extent cx="214560" cy="30240"/>
                <wp:effectExtent l="38100" t="38100" r="33655" b="46355"/>
                <wp:wrapNone/>
                <wp:docPr id="1345" name="Ink 1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0">
                      <w14:nvContentPartPr>
                        <w14:cNvContentPartPr/>
                      </w14:nvContentPartPr>
                      <w14:xfrm>
                        <a:off x="0" y="0"/>
                        <a:ext cx="21456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5" o:spid="_x0000_s1026" type="#_x0000_t75" style="position:absolute;margin-left:174.25pt;margin-top:218.4pt;width:18.6pt;height:4.2pt;z-index:25303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">
                <v:imagedata r:id="rId3121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29376" behindDoc="0" locked="0" layoutInCell="1" allowOverlap="1">
                <wp:simplePos x="0" y="0"/>
                <wp:positionH relativeFrom="column">
                  <wp:posOffset>1940756</wp:posOffset>
                </wp:positionH>
                <wp:positionV relativeFrom="paragraph">
                  <wp:posOffset>2742922</wp:posOffset>
                </wp:positionV>
                <wp:extent cx="155880" cy="238320"/>
                <wp:effectExtent l="38100" t="38100" r="34925" b="47625"/>
                <wp:wrapNone/>
                <wp:docPr id="1344" name="Ink 1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2">
                      <w14:nvContentPartPr>
                        <w14:cNvContentPartPr/>
                      </w14:nvContentPartPr>
                      <w14:xfrm>
                        <a:off x="0" y="0"/>
                        <a:ext cx="155880" cy="23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4" o:spid="_x0000_s1026" type="#_x0000_t75" style="position:absolute;margin-left:152.05pt;margin-top:215.25pt;width:13.85pt;height:20.45pt;z-index:25302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">
                <v:imagedata r:id="rId3123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28352" behindDoc="0" locked="0" layoutInCell="1" allowOverlap="1">
                <wp:simplePos x="0" y="0"/>
                <wp:positionH relativeFrom="column">
                  <wp:posOffset>2342876</wp:posOffset>
                </wp:positionH>
                <wp:positionV relativeFrom="paragraph">
                  <wp:posOffset>2782162</wp:posOffset>
                </wp:positionV>
                <wp:extent cx="16200" cy="124560"/>
                <wp:effectExtent l="38100" t="38100" r="41275" b="46990"/>
                <wp:wrapNone/>
                <wp:docPr id="1343" name="Ink 1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4">
                      <w14:nvContentPartPr>
                        <w14:cNvContentPartPr/>
                      </w14:nvContentPartPr>
                      <w14:xfrm>
                        <a:off x="0" y="0"/>
                        <a:ext cx="1620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3" o:spid="_x0000_s1026" type="#_x0000_t75" style="position:absolute;margin-left:183.75pt;margin-top:218.15pt;width:2.85pt;height:11.5pt;z-index:25302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">
                <v:imagedata r:id="rId3125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27328" behindDoc="0" locked="0" layoutInCell="1" allowOverlap="1">
                <wp:simplePos x="0" y="0"/>
                <wp:positionH relativeFrom="column">
                  <wp:posOffset>1790636</wp:posOffset>
                </wp:positionH>
                <wp:positionV relativeFrom="paragraph">
                  <wp:posOffset>2788642</wp:posOffset>
                </wp:positionV>
                <wp:extent cx="259200" cy="159480"/>
                <wp:effectExtent l="38100" t="38100" r="7620" b="50165"/>
                <wp:wrapNone/>
                <wp:docPr id="1342" name="Ink 1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6">
                      <w14:nvContentPartPr>
                        <w14:cNvContentPartPr/>
                      </w14:nvContentPartPr>
                      <w14:xfrm>
                        <a:off x="0" y="0"/>
                        <a:ext cx="25920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2" o:spid="_x0000_s1026" type="#_x0000_t75" style="position:absolute;margin-left:140.25pt;margin-top:218.65pt;width:22.1pt;height:14.25pt;z-index:25302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">
                <v:imagedata r:id="rId3127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26304" behindDoc="0" locked="0" layoutInCell="1" allowOverlap="1">
                <wp:simplePos x="0" y="0"/>
                <wp:positionH relativeFrom="column">
                  <wp:posOffset>1670036</wp:posOffset>
                </wp:positionH>
                <wp:positionV relativeFrom="paragraph">
                  <wp:posOffset>2762362</wp:posOffset>
                </wp:positionV>
                <wp:extent cx="22680" cy="42840"/>
                <wp:effectExtent l="38100" t="38100" r="34925" b="33655"/>
                <wp:wrapNone/>
                <wp:docPr id="1341" name="Ink 1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8">
                      <w14:nvContentPartPr>
                        <w14:cNvContentPartPr/>
                      </w14:nvContentPartPr>
                      <w14:xfrm>
                        <a:off x="0" y="0"/>
                        <a:ext cx="2268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1" o:spid="_x0000_s1026" type="#_x0000_t75" style="position:absolute;margin-left:130.8pt;margin-top:216.9pt;width:3.15pt;height:4.7pt;z-index:25302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">
                <v:imagedata r:id="rId3129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25280" behindDoc="0" locked="0" layoutInCell="1" allowOverlap="1">
                <wp:simplePos x="0" y="0"/>
                <wp:positionH relativeFrom="column">
                  <wp:posOffset>1621436</wp:posOffset>
                </wp:positionH>
                <wp:positionV relativeFrom="paragraph">
                  <wp:posOffset>2806642</wp:posOffset>
                </wp:positionV>
                <wp:extent cx="114840" cy="130680"/>
                <wp:effectExtent l="38100" t="38100" r="38100" b="41275"/>
                <wp:wrapNone/>
                <wp:docPr id="1340" name="Ink 1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0">
                      <w14:nvContentPartPr>
                        <w14:cNvContentPartPr/>
                      </w14:nvContentPartPr>
                      <w14:xfrm>
                        <a:off x="0" y="0"/>
                        <a:ext cx="11484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0" o:spid="_x0000_s1026" type="#_x0000_t75" style="position:absolute;margin-left:126.75pt;margin-top:220.4pt;width:10.75pt;height:11.8pt;z-index:25302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">
                <v:imagedata r:id="rId3131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24256" behindDoc="0" locked="0" layoutInCell="1" allowOverlap="1">
                <wp:simplePos x="0" y="0"/>
                <wp:positionH relativeFrom="column">
                  <wp:posOffset>1456916</wp:posOffset>
                </wp:positionH>
                <wp:positionV relativeFrom="paragraph">
                  <wp:posOffset>2631682</wp:posOffset>
                </wp:positionV>
                <wp:extent cx="126360" cy="307440"/>
                <wp:effectExtent l="38100" t="38100" r="45720" b="54610"/>
                <wp:wrapNone/>
                <wp:docPr id="1339" name="Ink 1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2">
                      <w14:nvContentPartPr>
                        <w14:cNvContentPartPr/>
                      </w14:nvContentPartPr>
                      <w14:xfrm>
                        <a:off x="0" y="0"/>
                        <a:ext cx="126360" cy="30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9" o:spid="_x0000_s1026" type="#_x0000_t75" style="position:absolute;margin-left:114pt;margin-top:206.25pt;width:11.6pt;height:26.05pt;z-index:25302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">
                <v:imagedata r:id="rId3133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23232" behindDoc="0" locked="0" layoutInCell="1" allowOverlap="1">
                <wp:simplePos x="0" y="0"/>
                <wp:positionH relativeFrom="column">
                  <wp:posOffset>1083596</wp:posOffset>
                </wp:positionH>
                <wp:positionV relativeFrom="paragraph">
                  <wp:posOffset>2704042</wp:posOffset>
                </wp:positionV>
                <wp:extent cx="34560" cy="48960"/>
                <wp:effectExtent l="38100" t="38100" r="41910" b="27305"/>
                <wp:wrapNone/>
                <wp:docPr id="1338" name="Ink 1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4">
                      <w14:nvContentPartPr>
                        <w14:cNvContentPartPr/>
                      </w14:nvContentPartPr>
                      <w14:xfrm>
                        <a:off x="0" y="0"/>
                        <a:ext cx="3456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8" o:spid="_x0000_s1026" type="#_x0000_t75" style="position:absolute;margin-left:84.5pt;margin-top:212.2pt;width:4.3pt;height:5.3pt;z-index:25302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">
                <v:imagedata r:id="rId3135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22208" behindDoc="0" locked="0" layoutInCell="1" allowOverlap="1">
                <wp:simplePos x="0" y="0"/>
                <wp:positionH relativeFrom="column">
                  <wp:posOffset>1070276</wp:posOffset>
                </wp:positionH>
                <wp:positionV relativeFrom="paragraph">
                  <wp:posOffset>2868922</wp:posOffset>
                </wp:positionV>
                <wp:extent cx="140760" cy="104760"/>
                <wp:effectExtent l="38100" t="38100" r="31115" b="48260"/>
                <wp:wrapNone/>
                <wp:docPr id="1337" name="Ink 1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6">
                      <w14:nvContentPartPr>
                        <w14:cNvContentPartPr/>
                      </w14:nvContentPartPr>
                      <w14:xfrm>
                        <a:off x="0" y="0"/>
                        <a:ext cx="14076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7" o:spid="_x0000_s1026" type="#_x0000_t75" style="position:absolute;margin-left:83.5pt;margin-top:225.05pt;width:12.7pt;height:9.95pt;z-index:25302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">
                <v:imagedata r:id="rId3137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21184" behindDoc="0" locked="0" layoutInCell="1" allowOverlap="1">
                <wp:simplePos x="0" y="0"/>
                <wp:positionH relativeFrom="column">
                  <wp:posOffset>982436</wp:posOffset>
                </wp:positionH>
                <wp:positionV relativeFrom="paragraph">
                  <wp:posOffset>2828602</wp:posOffset>
                </wp:positionV>
                <wp:extent cx="75600" cy="272160"/>
                <wp:effectExtent l="38100" t="38100" r="38735" b="52070"/>
                <wp:wrapNone/>
                <wp:docPr id="1336" name="Ink 1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8">
                      <w14:nvContentPartPr>
                        <w14:cNvContentPartPr/>
                      </w14:nvContentPartPr>
                      <w14:xfrm>
                        <a:off x="0" y="0"/>
                        <a:ext cx="75600" cy="27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6" o:spid="_x0000_s1026" type="#_x0000_t75" style="position:absolute;margin-left:76.45pt;margin-top:221.8pt;width:7.7pt;height:23.2pt;z-index:25302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">
                <v:imagedata r:id="rId3139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20160" behindDoc="0" locked="0" layoutInCell="1" allowOverlap="1">
                <wp:simplePos x="0" y="0"/>
                <wp:positionH relativeFrom="column">
                  <wp:posOffset>896036</wp:posOffset>
                </wp:positionH>
                <wp:positionV relativeFrom="paragraph">
                  <wp:posOffset>2619442</wp:posOffset>
                </wp:positionV>
                <wp:extent cx="85320" cy="279360"/>
                <wp:effectExtent l="38100" t="38100" r="48260" b="45085"/>
                <wp:wrapNone/>
                <wp:docPr id="1335" name="Ink 1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0">
                      <w14:nvContentPartPr>
                        <w14:cNvContentPartPr/>
                      </w14:nvContentPartPr>
                      <w14:xfrm>
                        <a:off x="0" y="0"/>
                        <a:ext cx="85320" cy="27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5" o:spid="_x0000_s1026" type="#_x0000_t75" style="position:absolute;margin-left:69.75pt;margin-top:205.35pt;width:8.4pt;height:23.85pt;z-index:25302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">
                <v:imagedata r:id="rId3141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19136" behindDoc="0" locked="0" layoutInCell="1" allowOverlap="1">
                <wp:simplePos x="0" y="0"/>
                <wp:positionH relativeFrom="column">
                  <wp:posOffset>583916</wp:posOffset>
                </wp:positionH>
                <wp:positionV relativeFrom="paragraph">
                  <wp:posOffset>2814562</wp:posOffset>
                </wp:positionV>
                <wp:extent cx="152640" cy="129240"/>
                <wp:effectExtent l="38100" t="38100" r="38100" b="42545"/>
                <wp:wrapNone/>
                <wp:docPr id="1334" name="Ink 1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2">
                      <w14:nvContentPartPr>
                        <w14:cNvContentPartPr/>
                      </w14:nvContentPartPr>
                      <w14:xfrm>
                        <a:off x="0" y="0"/>
                        <a:ext cx="15264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4" o:spid="_x0000_s1026" type="#_x0000_t75" style="position:absolute;margin-left:45.3pt;margin-top:220.8pt;width:13.5pt;height:11.85pt;z-index:25301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">
                <v:imagedata r:id="rId3143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18112" behindDoc="0" locked="0" layoutInCell="1" allowOverlap="1">
                <wp:simplePos x="0" y="0"/>
                <wp:positionH relativeFrom="column">
                  <wp:posOffset>354956</wp:posOffset>
                </wp:positionH>
                <wp:positionV relativeFrom="paragraph">
                  <wp:posOffset>2781802</wp:posOffset>
                </wp:positionV>
                <wp:extent cx="9000" cy="13320"/>
                <wp:effectExtent l="38100" t="38100" r="48260" b="44450"/>
                <wp:wrapNone/>
                <wp:docPr id="1333" name="Ink 1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4">
                      <w14:nvContentPartPr>
                        <w14:cNvContentPartPr/>
                      </w14:nvContentPartPr>
                      <w14:xfrm>
                        <a:off x="0" y="0"/>
                        <a:ext cx="90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3" o:spid="_x0000_s1026" type="#_x0000_t75" style="position:absolute;margin-left:27.2pt;margin-top:218.25pt;width:2.25pt;height:2.7pt;z-index:25301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">
                <v:imagedata r:id="rId3145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17088" behindDoc="0" locked="0" layoutInCell="1" allowOverlap="1">
                <wp:simplePos x="0" y="0"/>
                <wp:positionH relativeFrom="column">
                  <wp:posOffset>261716</wp:posOffset>
                </wp:positionH>
                <wp:positionV relativeFrom="paragraph">
                  <wp:posOffset>2817082</wp:posOffset>
                </wp:positionV>
                <wp:extent cx="103680" cy="145080"/>
                <wp:effectExtent l="19050" t="38100" r="48895" b="45720"/>
                <wp:wrapNone/>
                <wp:docPr id="1332" name="Ink 1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6">
                      <w14:nvContentPartPr>
                        <w14:cNvContentPartPr/>
                      </w14:nvContentPartPr>
                      <w14:xfrm>
                        <a:off x="0" y="0"/>
                        <a:ext cx="10368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2" o:spid="_x0000_s1026" type="#_x0000_t75" style="position:absolute;margin-left:19.8pt;margin-top:221.1pt;width:9.7pt;height:12.85pt;z-index:25301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">
                <v:imagedata r:id="rId3147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16064" behindDoc="0" locked="0" layoutInCell="1" allowOverlap="1">
                <wp:simplePos x="0" y="0"/>
                <wp:positionH relativeFrom="column">
                  <wp:posOffset>127796</wp:posOffset>
                </wp:positionH>
                <wp:positionV relativeFrom="paragraph">
                  <wp:posOffset>2823922</wp:posOffset>
                </wp:positionV>
                <wp:extent cx="113760" cy="151920"/>
                <wp:effectExtent l="38100" t="38100" r="38735" b="38735"/>
                <wp:wrapNone/>
                <wp:docPr id="1331" name="Ink 1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8">
                      <w14:nvContentPartPr>
                        <w14:cNvContentPartPr/>
                      </w14:nvContentPartPr>
                      <w14:xfrm>
                        <a:off x="0" y="0"/>
                        <a:ext cx="11376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1" o:spid="_x0000_s1026" type="#_x0000_t75" style="position:absolute;margin-left:9.25pt;margin-top:221.75pt;width:10.55pt;height:13.35pt;z-index:25301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">
                <v:imagedata r:id="rId3149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15040" behindDoc="0" locked="0" layoutInCell="1" allowOverlap="1">
                <wp:simplePos x="0" y="0"/>
                <wp:positionH relativeFrom="column">
                  <wp:posOffset>80276</wp:posOffset>
                </wp:positionH>
                <wp:positionV relativeFrom="paragraph">
                  <wp:posOffset>2790442</wp:posOffset>
                </wp:positionV>
                <wp:extent cx="118440" cy="182520"/>
                <wp:effectExtent l="38100" t="38100" r="15240" b="27305"/>
                <wp:wrapNone/>
                <wp:docPr id="1330" name="Ink 1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0">
                      <w14:nvContentPartPr>
                        <w14:cNvContentPartPr/>
                      </w14:nvContentPartPr>
                      <w14:xfrm>
                        <a:off x="0" y="0"/>
                        <a:ext cx="11844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0" o:spid="_x0000_s1026" type="#_x0000_t75" style="position:absolute;margin-left:5.55pt;margin-top:219.15pt;width:10.85pt;height:15.7pt;z-index:25301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">
                <v:imagedata r:id="rId3151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14016" behindDoc="0" locked="0" layoutInCell="1" allowOverlap="1">
                <wp:simplePos x="0" y="0"/>
                <wp:positionH relativeFrom="column">
                  <wp:posOffset>-171724</wp:posOffset>
                </wp:positionH>
                <wp:positionV relativeFrom="paragraph">
                  <wp:posOffset>2705842</wp:posOffset>
                </wp:positionV>
                <wp:extent cx="248760" cy="346320"/>
                <wp:effectExtent l="38100" t="38100" r="18415" b="34925"/>
                <wp:wrapNone/>
                <wp:docPr id="1329" name="Ink 1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2">
                      <w14:nvContentPartPr>
                        <w14:cNvContentPartPr/>
                      </w14:nvContentPartPr>
                      <w14:xfrm>
                        <a:off x="0" y="0"/>
                        <a:ext cx="248760" cy="34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9" o:spid="_x0000_s1026" type="#_x0000_t75" style="position:absolute;margin-left:-14.25pt;margin-top:212.2pt;width:21.25pt;height:28.95pt;z-index:25301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">
                <v:imagedata r:id="rId3153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12992" behindDoc="0" locked="0" layoutInCell="1" allowOverlap="1">
                <wp:simplePos x="0" y="0"/>
                <wp:positionH relativeFrom="column">
                  <wp:posOffset>5241236</wp:posOffset>
                </wp:positionH>
                <wp:positionV relativeFrom="paragraph">
                  <wp:posOffset>1661265</wp:posOffset>
                </wp:positionV>
                <wp:extent cx="79920" cy="488160"/>
                <wp:effectExtent l="38100" t="38100" r="53975" b="45720"/>
                <wp:wrapNone/>
                <wp:docPr id="1328" name="Ink 1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4">
                      <w14:nvContentPartPr>
                        <w14:cNvContentPartPr/>
                      </w14:nvContentPartPr>
                      <w14:xfrm>
                        <a:off x="0" y="0"/>
                        <a:ext cx="79920" cy="48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8" o:spid="_x0000_s1026" type="#_x0000_t75" style="position:absolute;margin-left:411.75pt;margin-top:129.9pt;width:8.2pt;height:40.3pt;z-index:25301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">
                <v:imagedata r:id="rId3155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11968" behindDoc="0" locked="0" layoutInCell="1" allowOverlap="1">
                <wp:simplePos x="0" y="0"/>
                <wp:positionH relativeFrom="column">
                  <wp:posOffset>5051876</wp:posOffset>
                </wp:positionH>
                <wp:positionV relativeFrom="paragraph">
                  <wp:posOffset>1662705</wp:posOffset>
                </wp:positionV>
                <wp:extent cx="150120" cy="242640"/>
                <wp:effectExtent l="38100" t="38100" r="40640" b="43180"/>
                <wp:wrapNone/>
                <wp:docPr id="1327" name="Ink 1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6">
                      <w14:nvContentPartPr>
                        <w14:cNvContentPartPr/>
                      </w14:nvContentPartPr>
                      <w14:xfrm>
                        <a:off x="0" y="0"/>
                        <a:ext cx="150120" cy="24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7" o:spid="_x0000_s1026" type="#_x0000_t75" style="position:absolute;margin-left:397pt;margin-top:129.95pt;width:13.5pt;height:21.05pt;z-index:25301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">
                <v:imagedata r:id="rId3157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10944" behindDoc="0" locked="0" layoutInCell="1" allowOverlap="1">
                <wp:simplePos x="0" y="0"/>
                <wp:positionH relativeFrom="column">
                  <wp:posOffset>4795916</wp:posOffset>
                </wp:positionH>
                <wp:positionV relativeFrom="paragraph">
                  <wp:posOffset>1908945</wp:posOffset>
                </wp:positionV>
                <wp:extent cx="195840" cy="26280"/>
                <wp:effectExtent l="38100" t="38100" r="33020" b="50165"/>
                <wp:wrapNone/>
                <wp:docPr id="1326" name="Ink 1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8">
                      <w14:nvContentPartPr>
                        <w14:cNvContentPartPr/>
                      </w14:nvContentPartPr>
                      <w14:xfrm>
                        <a:off x="0" y="0"/>
                        <a:ext cx="19584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6" o:spid="_x0000_s1026" type="#_x0000_t75" style="position:absolute;margin-left:376.9pt;margin-top:149.4pt;width:17pt;height:3.85pt;z-index:25301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">
                <v:imagedata r:id="rId3159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09920" behindDoc="0" locked="0" layoutInCell="1" allowOverlap="1">
                <wp:simplePos x="0" y="0"/>
                <wp:positionH relativeFrom="column">
                  <wp:posOffset>4863956</wp:posOffset>
                </wp:positionH>
                <wp:positionV relativeFrom="paragraph">
                  <wp:posOffset>1731825</wp:posOffset>
                </wp:positionV>
                <wp:extent cx="24480" cy="182880"/>
                <wp:effectExtent l="38100" t="38100" r="52070" b="45720"/>
                <wp:wrapNone/>
                <wp:docPr id="1325" name="Ink 1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0">
                      <w14:nvContentPartPr>
                        <w14:cNvContentPartPr/>
                      </w14:nvContentPartPr>
                      <w14:xfrm>
                        <a:off x="0" y="0"/>
                        <a:ext cx="2448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5" o:spid="_x0000_s1026" type="#_x0000_t75" style="position:absolute;margin-left:382.2pt;margin-top:135.5pt;width:3.7pt;height:16.1pt;z-index:25300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">
                <v:imagedata r:id="rId3161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08896" behindDoc="0" locked="0" layoutInCell="1" allowOverlap="1">
                <wp:simplePos x="0" y="0"/>
                <wp:positionH relativeFrom="column">
                  <wp:posOffset>4603316</wp:posOffset>
                </wp:positionH>
                <wp:positionV relativeFrom="paragraph">
                  <wp:posOffset>1771065</wp:posOffset>
                </wp:positionV>
                <wp:extent cx="79560" cy="216720"/>
                <wp:effectExtent l="38100" t="38100" r="34925" b="50165"/>
                <wp:wrapNone/>
                <wp:docPr id="1324" name="Ink 1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2">
                      <w14:nvContentPartPr>
                        <w14:cNvContentPartPr/>
                      </w14:nvContentPartPr>
                      <w14:xfrm>
                        <a:off x="0" y="0"/>
                        <a:ext cx="79560" cy="21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4" o:spid="_x0000_s1026" type="#_x0000_t75" style="position:absolute;margin-left:361.5pt;margin-top:138.65pt;width:8pt;height:18.8pt;z-index:25300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">
                <v:imagedata r:id="rId3163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07872" behindDoc="0" locked="0" layoutInCell="1" allowOverlap="1">
                <wp:simplePos x="0" y="0"/>
                <wp:positionH relativeFrom="column">
                  <wp:posOffset>4591436</wp:posOffset>
                </wp:positionH>
                <wp:positionV relativeFrom="paragraph">
                  <wp:posOffset>1773945</wp:posOffset>
                </wp:positionV>
                <wp:extent cx="151200" cy="173160"/>
                <wp:effectExtent l="38100" t="38100" r="39370" b="55880"/>
                <wp:wrapNone/>
                <wp:docPr id="1323" name="Ink 1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4">
                      <w14:nvContentPartPr>
                        <w14:cNvContentPartPr/>
                      </w14:nvContentPartPr>
                      <w14:xfrm>
                        <a:off x="0" y="0"/>
                        <a:ext cx="15120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3" o:spid="_x0000_s1026" type="#_x0000_t75" style="position:absolute;margin-left:360.65pt;margin-top:138.8pt;width:13.8pt;height:15.55pt;z-index:25300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">
                <v:imagedata r:id="rId3165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06848" behindDoc="0" locked="0" layoutInCell="1" allowOverlap="1">
                <wp:simplePos x="0" y="0"/>
                <wp:positionH relativeFrom="column">
                  <wp:posOffset>4664876</wp:posOffset>
                </wp:positionH>
                <wp:positionV relativeFrom="paragraph">
                  <wp:posOffset>1785465</wp:posOffset>
                </wp:positionV>
                <wp:extent cx="21960" cy="130680"/>
                <wp:effectExtent l="38100" t="38100" r="35560" b="41275"/>
                <wp:wrapNone/>
                <wp:docPr id="1322" name="Ink 1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6">
                      <w14:nvContentPartPr>
                        <w14:cNvContentPartPr/>
                      </w14:nvContentPartPr>
                      <w14:xfrm>
                        <a:off x="0" y="0"/>
                        <a:ext cx="2196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2" o:spid="_x0000_s1026" type="#_x0000_t75" style="position:absolute;margin-left:366.7pt;margin-top:139.85pt;width:3.25pt;height:11.95pt;z-index:25300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">
                <v:imagedata r:id="rId3167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05824" behindDoc="0" locked="0" layoutInCell="1" allowOverlap="1">
                <wp:simplePos x="0" y="0"/>
                <wp:positionH relativeFrom="column">
                  <wp:posOffset>4237916</wp:posOffset>
                </wp:positionH>
                <wp:positionV relativeFrom="paragraph">
                  <wp:posOffset>1806345</wp:posOffset>
                </wp:positionV>
                <wp:extent cx="142560" cy="156600"/>
                <wp:effectExtent l="38100" t="38100" r="29210" b="34290"/>
                <wp:wrapNone/>
                <wp:docPr id="1321" name="Ink 1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8">
                      <w14:nvContentPartPr>
                        <w14:cNvContentPartPr/>
                      </w14:nvContentPartPr>
                      <w14:xfrm>
                        <a:off x="0" y="0"/>
                        <a:ext cx="14256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1" o:spid="_x0000_s1026" type="#_x0000_t75" style="position:absolute;margin-left:332.95pt;margin-top:141.65pt;width:12.8pt;height:13.75pt;z-index:25300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">
                <v:imagedata r:id="rId3169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04800" behindDoc="0" locked="0" layoutInCell="1" allowOverlap="1">
                <wp:simplePos x="0" y="0"/>
                <wp:positionH relativeFrom="column">
                  <wp:posOffset>4150076</wp:posOffset>
                </wp:positionH>
                <wp:positionV relativeFrom="paragraph">
                  <wp:posOffset>1727145</wp:posOffset>
                </wp:positionV>
                <wp:extent cx="11160" cy="33840"/>
                <wp:effectExtent l="38100" t="38100" r="27305" b="23495"/>
                <wp:wrapNone/>
                <wp:docPr id="1320" name="Ink 1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0">
                      <w14:nvContentPartPr>
                        <w14:cNvContentPartPr/>
                      </w14:nvContentPartPr>
                      <w14:xfrm>
                        <a:off x="0" y="0"/>
                        <a:ext cx="1116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0" o:spid="_x0000_s1026" type="#_x0000_t75" style="position:absolute;margin-left:326.2pt;margin-top:135.3pt;width:2.15pt;height:3.95pt;z-index:25300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">
                <v:imagedata r:id="rId3171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03776" behindDoc="0" locked="0" layoutInCell="1" allowOverlap="1">
                <wp:simplePos x="0" y="0"/>
                <wp:positionH relativeFrom="column">
                  <wp:posOffset>3990236</wp:posOffset>
                </wp:positionH>
                <wp:positionV relativeFrom="paragraph">
                  <wp:posOffset>1814265</wp:posOffset>
                </wp:positionV>
                <wp:extent cx="176040" cy="150480"/>
                <wp:effectExtent l="38100" t="38100" r="14605" b="40640"/>
                <wp:wrapNone/>
                <wp:docPr id="1319" name="Ink 1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2">
                      <w14:nvContentPartPr>
                        <w14:cNvContentPartPr/>
                      </w14:nvContentPartPr>
                      <w14:xfrm>
                        <a:off x="0" y="0"/>
                        <a:ext cx="17604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9" o:spid="_x0000_s1026" type="#_x0000_t75" style="position:absolute;margin-left:313.5pt;margin-top:142.3pt;width:15.45pt;height:13.25pt;z-index:25300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">
                <v:imagedata r:id="rId3173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02752" behindDoc="0" locked="0" layoutInCell="1" allowOverlap="1">
                <wp:simplePos x="0" y="0"/>
                <wp:positionH relativeFrom="column">
                  <wp:posOffset>3864956</wp:posOffset>
                </wp:positionH>
                <wp:positionV relativeFrom="paragraph">
                  <wp:posOffset>1718865</wp:posOffset>
                </wp:positionV>
                <wp:extent cx="142920" cy="494640"/>
                <wp:effectExtent l="38100" t="38100" r="28575" b="39370"/>
                <wp:wrapNone/>
                <wp:docPr id="1318" name="Ink 1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4">
                      <w14:nvContentPartPr>
                        <w14:cNvContentPartPr/>
                      </w14:nvContentPartPr>
                      <w14:xfrm>
                        <a:off x="0" y="0"/>
                        <a:ext cx="142920" cy="49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8" o:spid="_x0000_s1026" type="#_x0000_t75" style="position:absolute;margin-left:303.55pt;margin-top:134.55pt;width:12.7pt;height:40.6pt;z-index:25300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">
                <v:imagedata r:id="rId3175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01728" behindDoc="0" locked="0" layoutInCell="1" allowOverlap="1">
                <wp:simplePos x="0" y="0"/>
                <wp:positionH relativeFrom="column">
                  <wp:posOffset>3301556</wp:posOffset>
                </wp:positionH>
                <wp:positionV relativeFrom="paragraph">
                  <wp:posOffset>1745865</wp:posOffset>
                </wp:positionV>
                <wp:extent cx="135000" cy="619200"/>
                <wp:effectExtent l="38100" t="38100" r="36830" b="47625"/>
                <wp:wrapNone/>
                <wp:docPr id="1317" name="Ink 1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6">
                      <w14:nvContentPartPr>
                        <w14:cNvContentPartPr/>
                      </w14:nvContentPartPr>
                      <w14:xfrm>
                        <a:off x="0" y="0"/>
                        <a:ext cx="135000" cy="61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7" o:spid="_x0000_s1026" type="#_x0000_t75" style="position:absolute;margin-left:259.25pt;margin-top:136.55pt;width:12.2pt;height:50.45pt;z-index:25300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">
                <v:imagedata r:id="rId3177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3000704" behindDoc="0" locked="0" layoutInCell="1" allowOverlap="1">
                <wp:simplePos x="0" y="0"/>
                <wp:positionH relativeFrom="column">
                  <wp:posOffset>3154676</wp:posOffset>
                </wp:positionH>
                <wp:positionV relativeFrom="paragraph">
                  <wp:posOffset>2207025</wp:posOffset>
                </wp:positionV>
                <wp:extent cx="121680" cy="112680"/>
                <wp:effectExtent l="38100" t="38100" r="31115" b="40005"/>
                <wp:wrapNone/>
                <wp:docPr id="1316" name="Ink 1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8">
                      <w14:nvContentPartPr>
                        <w14:cNvContentPartPr/>
                      </w14:nvContentPartPr>
                      <w14:xfrm>
                        <a:off x="0" y="0"/>
                        <a:ext cx="12168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6" o:spid="_x0000_s1026" type="#_x0000_t75" style="position:absolute;margin-left:247.65pt;margin-top:172.9pt;width:11.15pt;height:10.7pt;z-index:25300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">
                <v:imagedata r:id="rId3179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99680" behindDoc="0" locked="0" layoutInCell="1" allowOverlap="1">
                <wp:simplePos x="0" y="0"/>
                <wp:positionH relativeFrom="column">
                  <wp:posOffset>3014276</wp:posOffset>
                </wp:positionH>
                <wp:positionV relativeFrom="paragraph">
                  <wp:posOffset>2018385</wp:posOffset>
                </wp:positionV>
                <wp:extent cx="171000" cy="201240"/>
                <wp:effectExtent l="38100" t="38100" r="38735" b="46990"/>
                <wp:wrapNone/>
                <wp:docPr id="1315" name="Ink 1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0">
                      <w14:nvContentPartPr>
                        <w14:cNvContentPartPr/>
                      </w14:nvContentPartPr>
                      <w14:xfrm>
                        <a:off x="0" y="0"/>
                        <a:ext cx="17100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5" o:spid="_x0000_s1026" type="#_x0000_t75" style="position:absolute;margin-left:236.65pt;margin-top:158.15pt;width:14.9pt;height:17.55pt;z-index:25299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">
                <v:imagedata r:id="rId3181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98656" behindDoc="0" locked="0" layoutInCell="1" allowOverlap="1">
                <wp:simplePos x="0" y="0"/>
                <wp:positionH relativeFrom="column">
                  <wp:posOffset>2825276</wp:posOffset>
                </wp:positionH>
                <wp:positionV relativeFrom="paragraph">
                  <wp:posOffset>2199105</wp:posOffset>
                </wp:positionV>
                <wp:extent cx="161640" cy="22320"/>
                <wp:effectExtent l="38100" t="38100" r="29210" b="34925"/>
                <wp:wrapNone/>
                <wp:docPr id="1314" name="Ink 1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2">
                      <w14:nvContentPartPr>
                        <w14:cNvContentPartPr/>
                      </w14:nvContentPartPr>
                      <w14:xfrm>
                        <a:off x="0" y="0"/>
                        <a:ext cx="16164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4" o:spid="_x0000_s1026" type="#_x0000_t75" style="position:absolute;margin-left:221.75pt;margin-top:172.4pt;width:14.2pt;height:3.35pt;z-index:25299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">
                <v:imagedata r:id="rId3183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97632" behindDoc="0" locked="0" layoutInCell="1" allowOverlap="1">
                <wp:simplePos x="0" y="0"/>
                <wp:positionH relativeFrom="column">
                  <wp:posOffset>2879996</wp:posOffset>
                </wp:positionH>
                <wp:positionV relativeFrom="paragraph">
                  <wp:posOffset>2034945</wp:posOffset>
                </wp:positionV>
                <wp:extent cx="29880" cy="186120"/>
                <wp:effectExtent l="38100" t="38100" r="46355" b="42545"/>
                <wp:wrapNone/>
                <wp:docPr id="1313" name="Ink 1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4">
                      <w14:nvContentPartPr>
                        <w14:cNvContentPartPr/>
                      </w14:nvContentPartPr>
                      <w14:xfrm>
                        <a:off x="0" y="0"/>
                        <a:ext cx="2988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3" o:spid="_x0000_s1026" type="#_x0000_t75" style="position:absolute;margin-left:225.95pt;margin-top:159.5pt;width:3.95pt;height:16.15pt;z-index:25299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">
                <v:imagedata r:id="rId3185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96608" behindDoc="0" locked="0" layoutInCell="1" allowOverlap="1">
                <wp:simplePos x="0" y="0"/>
                <wp:positionH relativeFrom="column">
                  <wp:posOffset>2644916</wp:posOffset>
                </wp:positionH>
                <wp:positionV relativeFrom="paragraph">
                  <wp:posOffset>2055465</wp:posOffset>
                </wp:positionV>
                <wp:extent cx="101520" cy="181800"/>
                <wp:effectExtent l="38100" t="38100" r="32385" b="27940"/>
                <wp:wrapNone/>
                <wp:docPr id="1312" name="Ink 1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6">
                      <w14:nvContentPartPr>
                        <w14:cNvContentPartPr/>
                      </w14:nvContentPartPr>
                      <w14:xfrm>
                        <a:off x="0" y="0"/>
                        <a:ext cx="10152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2" o:spid="_x0000_s1026" type="#_x0000_t75" style="position:absolute;margin-left:207.45pt;margin-top:161.15pt;width:9.5pt;height:15.8pt;z-index:25299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">
                <v:imagedata r:id="rId3187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95584" behindDoc="0" locked="0" layoutInCell="1" allowOverlap="1">
                <wp:simplePos x="0" y="0"/>
                <wp:positionH relativeFrom="column">
                  <wp:posOffset>2651396</wp:posOffset>
                </wp:positionH>
                <wp:positionV relativeFrom="paragraph">
                  <wp:posOffset>2047905</wp:posOffset>
                </wp:positionV>
                <wp:extent cx="147600" cy="178920"/>
                <wp:effectExtent l="38100" t="38100" r="43180" b="50165"/>
                <wp:wrapNone/>
                <wp:docPr id="1311" name="Ink 1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8">
                      <w14:nvContentPartPr>
                        <w14:cNvContentPartPr/>
                      </w14:nvContentPartPr>
                      <w14:xfrm>
                        <a:off x="0" y="0"/>
                        <a:ext cx="14760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1" o:spid="_x0000_s1026" type="#_x0000_t75" style="position:absolute;margin-left:207.95pt;margin-top:160.5pt;width:13.35pt;height:15.8pt;z-index:25299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">
                <v:imagedata r:id="rId3189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94560" behindDoc="0" locked="0" layoutInCell="1" allowOverlap="1">
                <wp:simplePos x="0" y="0"/>
                <wp:positionH relativeFrom="column">
                  <wp:posOffset>2404076</wp:posOffset>
                </wp:positionH>
                <wp:positionV relativeFrom="paragraph">
                  <wp:posOffset>2225385</wp:posOffset>
                </wp:positionV>
                <wp:extent cx="79920" cy="111240"/>
                <wp:effectExtent l="38100" t="38100" r="34925" b="41275"/>
                <wp:wrapNone/>
                <wp:docPr id="1310" name="Ink 1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0">
                      <w14:nvContentPartPr>
                        <w14:cNvContentPartPr/>
                      </w14:nvContentPartPr>
                      <w14:xfrm>
                        <a:off x="0" y="0"/>
                        <a:ext cx="7992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0" o:spid="_x0000_s1026" type="#_x0000_t75" style="position:absolute;margin-left:188.55pt;margin-top:174.35pt;width:8.05pt;height:10.4pt;z-index:25299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">
                <v:imagedata r:id="rId3191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93536" behindDoc="0" locked="0" layoutInCell="1" allowOverlap="1">
                <wp:simplePos x="0" y="0"/>
                <wp:positionH relativeFrom="column">
                  <wp:posOffset>2108876</wp:posOffset>
                </wp:positionH>
                <wp:positionV relativeFrom="paragraph">
                  <wp:posOffset>2204865</wp:posOffset>
                </wp:positionV>
                <wp:extent cx="113760" cy="118800"/>
                <wp:effectExtent l="38100" t="38100" r="38735" b="52705"/>
                <wp:wrapNone/>
                <wp:docPr id="1309" name="Ink 1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2">
                      <w14:nvContentPartPr>
                        <w14:cNvContentPartPr/>
                      </w14:nvContentPartPr>
                      <w14:xfrm>
                        <a:off x="0" y="0"/>
                        <a:ext cx="11376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9" o:spid="_x0000_s1026" type="#_x0000_t75" style="position:absolute;margin-left:165.15pt;margin-top:172.75pt;width:10.8pt;height:11.1pt;z-index:25299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">
                <v:imagedata r:id="rId3193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92512" behindDoc="0" locked="0" layoutInCell="1" allowOverlap="1">
                <wp:simplePos x="0" y="0"/>
                <wp:positionH relativeFrom="column">
                  <wp:posOffset>1972436</wp:posOffset>
                </wp:positionH>
                <wp:positionV relativeFrom="paragraph">
                  <wp:posOffset>2023425</wp:posOffset>
                </wp:positionV>
                <wp:extent cx="169560" cy="223560"/>
                <wp:effectExtent l="38100" t="38100" r="40005" b="43180"/>
                <wp:wrapNone/>
                <wp:docPr id="1308" name="Ink 1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4">
                      <w14:nvContentPartPr>
                        <w14:cNvContentPartPr/>
                      </w14:nvContentPartPr>
                      <w14:xfrm>
                        <a:off x="0" y="0"/>
                        <a:ext cx="169560" cy="22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8" o:spid="_x0000_s1026" type="#_x0000_t75" style="position:absolute;margin-left:154.65pt;margin-top:158.45pt;width:14.85pt;height:19.25pt;z-index:25299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">
                <v:imagedata r:id="rId3195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91488" behindDoc="0" locked="0" layoutInCell="1" allowOverlap="1">
                <wp:simplePos x="0" y="0"/>
                <wp:positionH relativeFrom="column">
                  <wp:posOffset>2994116</wp:posOffset>
                </wp:positionH>
                <wp:positionV relativeFrom="paragraph">
                  <wp:posOffset>-836415</wp:posOffset>
                </wp:positionV>
                <wp:extent cx="99000" cy="114120"/>
                <wp:effectExtent l="38100" t="38100" r="15875" b="38735"/>
                <wp:wrapNone/>
                <wp:docPr id="1307" name="Ink 1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6">
                      <w14:nvContentPartPr>
                        <w14:cNvContentPartPr/>
                      </w14:nvContentPartPr>
                      <w14:xfrm>
                        <a:off x="0" y="0"/>
                        <a:ext cx="9900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7" o:spid="_x0000_s1026" type="#_x0000_t75" style="position:absolute;margin-left:234.9pt;margin-top:-66.75pt;width:9.6pt;height:10.8pt;z-index:25299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">
                <v:imagedata r:id="rId3197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90464" behindDoc="0" locked="0" layoutInCell="1" allowOverlap="1">
                <wp:simplePos x="0" y="0"/>
                <wp:positionH relativeFrom="column">
                  <wp:posOffset>2791076</wp:posOffset>
                </wp:positionH>
                <wp:positionV relativeFrom="paragraph">
                  <wp:posOffset>-993015</wp:posOffset>
                </wp:positionV>
                <wp:extent cx="174240" cy="188280"/>
                <wp:effectExtent l="38100" t="38100" r="35560" b="40640"/>
                <wp:wrapNone/>
                <wp:docPr id="1306" name="Ink 1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8">
                      <w14:nvContentPartPr>
                        <w14:cNvContentPartPr/>
                      </w14:nvContentPartPr>
                      <w14:xfrm>
                        <a:off x="0" y="0"/>
                        <a:ext cx="17424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6" o:spid="_x0000_s1026" type="#_x0000_t75" style="position:absolute;margin-left:218.95pt;margin-top:-79.1pt;width:15.25pt;height:16.6pt;z-index:25299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">
                <v:imagedata r:id="rId3199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89440" behindDoc="0" locked="0" layoutInCell="1" allowOverlap="1">
                <wp:simplePos x="0" y="0"/>
                <wp:positionH relativeFrom="column">
                  <wp:posOffset>1966316</wp:posOffset>
                </wp:positionH>
                <wp:positionV relativeFrom="paragraph">
                  <wp:posOffset>-910575</wp:posOffset>
                </wp:positionV>
                <wp:extent cx="109080" cy="148320"/>
                <wp:effectExtent l="38100" t="38100" r="43815" b="42545"/>
                <wp:wrapNone/>
                <wp:docPr id="1305" name="Ink 1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0">
                      <w14:nvContentPartPr>
                        <w14:cNvContentPartPr/>
                      </w14:nvContentPartPr>
                      <w14:xfrm>
                        <a:off x="0" y="0"/>
                        <a:ext cx="10908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5" o:spid="_x0000_s1026" type="#_x0000_t75" style="position:absolute;margin-left:153.9pt;margin-top:-72.6pt;width:10.45pt;height:13.6pt;z-index:25298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">
                <v:imagedata r:id="rId3201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88416" behindDoc="0" locked="0" layoutInCell="1" allowOverlap="1">
                <wp:simplePos x="0" y="0"/>
                <wp:positionH relativeFrom="column">
                  <wp:posOffset>1802876</wp:posOffset>
                </wp:positionH>
                <wp:positionV relativeFrom="paragraph">
                  <wp:posOffset>-1066455</wp:posOffset>
                </wp:positionV>
                <wp:extent cx="249480" cy="225720"/>
                <wp:effectExtent l="38100" t="38100" r="36830" b="41275"/>
                <wp:wrapNone/>
                <wp:docPr id="1304" name="Ink 1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2">
                      <w14:nvContentPartPr>
                        <w14:cNvContentPartPr/>
                      </w14:nvContentPartPr>
                      <w14:xfrm>
                        <a:off x="0" y="0"/>
                        <a:ext cx="249480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4" o:spid="_x0000_s1026" type="#_x0000_t75" style="position:absolute;margin-left:141pt;margin-top:-84.7pt;width:21.4pt;height:19.4pt;z-index:25298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">
                <v:imagedata r:id="rId3203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87392" behindDoc="0" locked="0" layoutInCell="1" allowOverlap="1">
                <wp:simplePos x="0" y="0"/>
                <wp:positionH relativeFrom="column">
                  <wp:posOffset>1825556</wp:posOffset>
                </wp:positionH>
                <wp:positionV relativeFrom="paragraph">
                  <wp:posOffset>-998055</wp:posOffset>
                </wp:positionV>
                <wp:extent cx="65160" cy="45000"/>
                <wp:effectExtent l="38100" t="38100" r="30480" b="50800"/>
                <wp:wrapNone/>
                <wp:docPr id="1303" name="Ink 1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4">
                      <w14:nvContentPartPr>
                        <w14:cNvContentPartPr/>
                      </w14:nvContentPartPr>
                      <w14:xfrm>
                        <a:off x="0" y="0"/>
                        <a:ext cx="6516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3" o:spid="_x0000_s1026" type="#_x0000_t75" style="position:absolute;margin-left:142.85pt;margin-top:-79.55pt;width:6.55pt;height:5.35pt;z-index:25298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">
                <v:imagedata r:id="rId3205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86368" behindDoc="0" locked="0" layoutInCell="1" allowOverlap="1">
                <wp:simplePos x="0" y="0"/>
                <wp:positionH relativeFrom="column">
                  <wp:posOffset>3832556</wp:posOffset>
                </wp:positionH>
                <wp:positionV relativeFrom="paragraph">
                  <wp:posOffset>26145</wp:posOffset>
                </wp:positionV>
                <wp:extent cx="360" cy="360"/>
                <wp:effectExtent l="0" t="0" r="0" b="0"/>
                <wp:wrapNone/>
                <wp:docPr id="1302" name="Ink 1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2" o:spid="_x0000_s1026" type="#_x0000_t75" style="position:absolute;margin-left:300.8pt;margin-top:1.05pt;width:2.05pt;height:2.05pt;z-index:25298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shHGBAQAAMAMAAA4AAABkcnMvZTJvRG9jLnhtbJxSy07DMBC8I/EP&#10;lu80j6I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b1sMZPggnJh&#10;JTAc9zc0rhlha1pB9wIlOSTaAPyASAv635A96TnI1hKfvSuoahHoJHxlGs8ZZqbMOS7K5MTfbZ5O&#10;ClZ40rXcrJD175NxnHLmhCVWJJ0NORl0XMDyEoE60aH1F/ZWo+1dIcpsm3Myftd/B9PVNjBJxXF/&#10;D5LqfXCGuf/3OOFs+zT2wufzvKd0dujF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">
                <v:imagedata r:id="rId235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85344" behindDoc="0" locked="0" layoutInCell="1" allowOverlap="1">
                <wp:simplePos x="0" y="0"/>
                <wp:positionH relativeFrom="column">
                  <wp:posOffset>1945796</wp:posOffset>
                </wp:positionH>
                <wp:positionV relativeFrom="paragraph">
                  <wp:posOffset>-804735</wp:posOffset>
                </wp:positionV>
                <wp:extent cx="29880" cy="1080"/>
                <wp:effectExtent l="38100" t="38100" r="27305" b="37465"/>
                <wp:wrapNone/>
                <wp:docPr id="1301" name="Ink 1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7">
                      <w14:nvContentPartPr>
                        <w14:cNvContentPartPr/>
                      </w14:nvContentPartPr>
                      <w14:xfrm>
                        <a:off x="0" y="0"/>
                        <a:ext cx="2988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1" o:spid="_x0000_s1026" type="#_x0000_t75" style="position:absolute;margin-left:152.5pt;margin-top:-65.75pt;width:3.75pt;height:4.8pt;z-index:25298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">
                <v:imagedata r:id="rId3208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84320" behindDoc="0" locked="0" layoutInCell="1" allowOverlap="1">
                <wp:simplePos x="0" y="0"/>
                <wp:positionH relativeFrom="column">
                  <wp:posOffset>1677596</wp:posOffset>
                </wp:positionH>
                <wp:positionV relativeFrom="paragraph">
                  <wp:posOffset>2226825</wp:posOffset>
                </wp:positionV>
                <wp:extent cx="182160" cy="15840"/>
                <wp:effectExtent l="38100" t="38100" r="46990" b="41910"/>
                <wp:wrapNone/>
                <wp:docPr id="1300" name="Ink 1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9">
                      <w14:nvContentPartPr>
                        <w14:cNvContentPartPr/>
                      </w14:nvContentPartPr>
                      <w14:xfrm>
                        <a:off x="0" y="0"/>
                        <a:ext cx="18216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0" o:spid="_x0000_s1026" type="#_x0000_t75" style="position:absolute;margin-left:131.3pt;margin-top:174.5pt;width:16.05pt;height:3pt;z-index:25298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">
                <v:imagedata r:id="rId3210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83296" behindDoc="0" locked="0" layoutInCell="1" allowOverlap="1">
                <wp:simplePos x="0" y="0"/>
                <wp:positionH relativeFrom="column">
                  <wp:posOffset>1749596</wp:posOffset>
                </wp:positionH>
                <wp:positionV relativeFrom="paragraph">
                  <wp:posOffset>2065905</wp:posOffset>
                </wp:positionV>
                <wp:extent cx="7200" cy="164520"/>
                <wp:effectExtent l="38100" t="38100" r="31115" b="45085"/>
                <wp:wrapNone/>
                <wp:docPr id="1299" name="Ink 1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1">
                      <w14:nvContentPartPr>
                        <w14:cNvContentPartPr/>
                      </w14:nvContentPartPr>
                      <w14:xfrm>
                        <a:off x="0" y="0"/>
                        <a:ext cx="720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9" o:spid="_x0000_s1026" type="#_x0000_t75" style="position:absolute;margin-left:136.85pt;margin-top:161.85pt;width:2.05pt;height:14.55pt;z-index:25298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">
                <v:imagedata r:id="rId3212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82272" behindDoc="0" locked="0" layoutInCell="1" allowOverlap="1">
                <wp:simplePos x="0" y="0"/>
                <wp:positionH relativeFrom="column">
                  <wp:posOffset>1479236</wp:posOffset>
                </wp:positionH>
                <wp:positionV relativeFrom="paragraph">
                  <wp:posOffset>2087145</wp:posOffset>
                </wp:positionV>
                <wp:extent cx="94680" cy="160920"/>
                <wp:effectExtent l="38100" t="38100" r="38735" b="48895"/>
                <wp:wrapNone/>
                <wp:docPr id="1298" name="Ink 1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3">
                      <w14:nvContentPartPr>
                        <w14:cNvContentPartPr/>
                      </w14:nvContentPartPr>
                      <w14:xfrm>
                        <a:off x="0" y="0"/>
                        <a:ext cx="9468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8" o:spid="_x0000_s1026" type="#_x0000_t75" style="position:absolute;margin-left:115.65pt;margin-top:163.6pt;width:9pt;height:14.3pt;z-index:25298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">
                <v:imagedata r:id="rId3214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81248" behindDoc="0" locked="0" layoutInCell="1" allowOverlap="1">
                <wp:simplePos x="0" y="0"/>
                <wp:positionH relativeFrom="column">
                  <wp:posOffset>1430636</wp:posOffset>
                </wp:positionH>
                <wp:positionV relativeFrom="paragraph">
                  <wp:posOffset>2087145</wp:posOffset>
                </wp:positionV>
                <wp:extent cx="167040" cy="177480"/>
                <wp:effectExtent l="38100" t="38100" r="42545" b="51435"/>
                <wp:wrapNone/>
                <wp:docPr id="1297" name="Ink 1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5">
                      <w14:nvContentPartPr>
                        <w14:cNvContentPartPr/>
                      </w14:nvContentPartPr>
                      <w14:xfrm>
                        <a:off x="0" y="0"/>
                        <a:ext cx="16704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7" o:spid="_x0000_s1026" type="#_x0000_t75" style="position:absolute;margin-left:111.75pt;margin-top:163.45pt;width:15pt;height:15.8pt;z-index:25298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">
                <v:imagedata r:id="rId3216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80224" behindDoc="0" locked="0" layoutInCell="1" allowOverlap="1">
                <wp:simplePos x="0" y="0"/>
                <wp:positionH relativeFrom="column">
                  <wp:posOffset>1138316</wp:posOffset>
                </wp:positionH>
                <wp:positionV relativeFrom="paragraph">
                  <wp:posOffset>1834425</wp:posOffset>
                </wp:positionV>
                <wp:extent cx="24480" cy="655560"/>
                <wp:effectExtent l="38100" t="38100" r="52070" b="49530"/>
                <wp:wrapNone/>
                <wp:docPr id="1296" name="Ink 1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7">
                      <w14:nvContentPartPr>
                        <w14:cNvContentPartPr/>
                      </w14:nvContentPartPr>
                      <w14:xfrm>
                        <a:off x="0" y="0"/>
                        <a:ext cx="24480" cy="65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6" o:spid="_x0000_s1026" type="#_x0000_t75" style="position:absolute;margin-left:88.75pt;margin-top:143.55pt;width:3.7pt;height:53.4pt;z-index:25298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">
                <v:imagedata r:id="rId3218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79200" behindDoc="0" locked="0" layoutInCell="1" allowOverlap="1">
                <wp:simplePos x="0" y="0"/>
                <wp:positionH relativeFrom="column">
                  <wp:posOffset>738716</wp:posOffset>
                </wp:positionH>
                <wp:positionV relativeFrom="paragraph">
                  <wp:posOffset>2144745</wp:posOffset>
                </wp:positionV>
                <wp:extent cx="136800" cy="180720"/>
                <wp:effectExtent l="38100" t="38100" r="34925" b="48260"/>
                <wp:wrapNone/>
                <wp:docPr id="1295" name="Ink 1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9">
                      <w14:nvContentPartPr>
                        <w14:cNvContentPartPr/>
                      </w14:nvContentPartPr>
                      <w14:xfrm>
                        <a:off x="0" y="0"/>
                        <a:ext cx="13680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5" o:spid="_x0000_s1026" type="#_x0000_t75" style="position:absolute;margin-left:57.2pt;margin-top:168.3pt;width:12.3pt;height:15.8pt;z-index:25297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">
                <v:imagedata r:id="rId3220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78176" behindDoc="0" locked="0" layoutInCell="1" allowOverlap="1">
                <wp:simplePos x="0" y="0"/>
                <wp:positionH relativeFrom="column">
                  <wp:posOffset>776516</wp:posOffset>
                </wp:positionH>
                <wp:positionV relativeFrom="paragraph">
                  <wp:posOffset>2168145</wp:posOffset>
                </wp:positionV>
                <wp:extent cx="130680" cy="127440"/>
                <wp:effectExtent l="38100" t="38100" r="41275" b="44450"/>
                <wp:wrapNone/>
                <wp:docPr id="1294" name="Ink 1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1">
                      <w14:nvContentPartPr>
                        <w14:cNvContentPartPr/>
                      </w14:nvContentPartPr>
                      <w14:xfrm>
                        <a:off x="0" y="0"/>
                        <a:ext cx="13068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4" o:spid="_x0000_s1026" type="#_x0000_t75" style="position:absolute;margin-left:60.25pt;margin-top:169.8pt;width:12.1pt;height:11.8pt;z-index:25297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">
                <v:imagedata r:id="rId3222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77152" behindDoc="0" locked="0" layoutInCell="1" allowOverlap="1">
                <wp:simplePos x="0" y="0"/>
                <wp:positionH relativeFrom="column">
                  <wp:posOffset>487796</wp:posOffset>
                </wp:positionH>
                <wp:positionV relativeFrom="paragraph">
                  <wp:posOffset>1885545</wp:posOffset>
                </wp:positionV>
                <wp:extent cx="225360" cy="608400"/>
                <wp:effectExtent l="38100" t="38100" r="22860" b="39370"/>
                <wp:wrapNone/>
                <wp:docPr id="1293" name="Ink 1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3">
                      <w14:nvContentPartPr>
                        <w14:cNvContentPartPr/>
                      </w14:nvContentPartPr>
                      <w14:xfrm>
                        <a:off x="0" y="0"/>
                        <a:ext cx="225360" cy="60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3" o:spid="_x0000_s1026" type="#_x0000_t75" style="position:absolute;margin-left:37.6pt;margin-top:147.7pt;width:19.15pt;height:49.4pt;z-index:25297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">
                <v:imagedata r:id="rId3224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76128" behindDoc="0" locked="0" layoutInCell="1" allowOverlap="1">
                <wp:simplePos x="0" y="0"/>
                <wp:positionH relativeFrom="column">
                  <wp:posOffset>282596</wp:posOffset>
                </wp:positionH>
                <wp:positionV relativeFrom="paragraph">
                  <wp:posOffset>2231865</wp:posOffset>
                </wp:positionV>
                <wp:extent cx="105480" cy="17280"/>
                <wp:effectExtent l="38100" t="38100" r="27940" b="40005"/>
                <wp:wrapNone/>
                <wp:docPr id="1292" name="Ink 1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5">
                      <w14:nvContentPartPr>
                        <w14:cNvContentPartPr/>
                      </w14:nvContentPartPr>
                      <w14:xfrm>
                        <a:off x="0" y="0"/>
                        <a:ext cx="10548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2" o:spid="_x0000_s1026" type="#_x0000_t75" style="position:absolute;margin-left:21.5pt;margin-top:175.05pt;width:9.75pt;height:2.9pt;z-index:25297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">
                <v:imagedata r:id="rId3226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75104" behindDoc="0" locked="0" layoutInCell="1" allowOverlap="1">
                <wp:simplePos x="0" y="0"/>
                <wp:positionH relativeFrom="column">
                  <wp:posOffset>291596</wp:posOffset>
                </wp:positionH>
                <wp:positionV relativeFrom="paragraph">
                  <wp:posOffset>2189745</wp:posOffset>
                </wp:positionV>
                <wp:extent cx="103320" cy="18720"/>
                <wp:effectExtent l="38100" t="38100" r="30480" b="38735"/>
                <wp:wrapNone/>
                <wp:docPr id="1291" name="Ink 1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7">
                      <w14:nvContentPartPr>
                        <w14:cNvContentPartPr/>
                      </w14:nvContentPartPr>
                      <w14:xfrm>
                        <a:off x="0" y="0"/>
                        <a:ext cx="10332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1" o:spid="_x0000_s1026" type="#_x0000_t75" style="position:absolute;margin-left:22.2pt;margin-top:171.75pt;width:9.65pt;height:2.9pt;z-index:25297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">
                <v:imagedata r:id="rId3228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74080" behindDoc="0" locked="0" layoutInCell="1" allowOverlap="1">
                <wp:simplePos x="0" y="0"/>
                <wp:positionH relativeFrom="column">
                  <wp:posOffset>100076</wp:posOffset>
                </wp:positionH>
                <wp:positionV relativeFrom="paragraph">
                  <wp:posOffset>1897065</wp:posOffset>
                </wp:positionV>
                <wp:extent cx="175680" cy="195840"/>
                <wp:effectExtent l="38100" t="38100" r="34290" b="33020"/>
                <wp:wrapNone/>
                <wp:docPr id="1290" name="Ink 1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9">
                      <w14:nvContentPartPr>
                        <w14:cNvContentPartPr/>
                      </w14:nvContentPartPr>
                      <w14:xfrm>
                        <a:off x="0" y="0"/>
                        <a:ext cx="17568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0" o:spid="_x0000_s1026" type="#_x0000_t75" style="position:absolute;margin-left:7.1pt;margin-top:148.7pt;width:15.6pt;height:17pt;z-index:25297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">
                <v:imagedata r:id="rId3230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73056" behindDoc="0" locked="0" layoutInCell="1" allowOverlap="1">
                <wp:simplePos x="0" y="0"/>
                <wp:positionH relativeFrom="column">
                  <wp:posOffset>-156964</wp:posOffset>
                </wp:positionH>
                <wp:positionV relativeFrom="paragraph">
                  <wp:posOffset>1988145</wp:posOffset>
                </wp:positionV>
                <wp:extent cx="162360" cy="391320"/>
                <wp:effectExtent l="38100" t="38100" r="47625" b="46990"/>
                <wp:wrapNone/>
                <wp:docPr id="1289" name="Ink 1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1">
                      <w14:nvContentPartPr>
                        <w14:cNvContentPartPr/>
                      </w14:nvContentPartPr>
                      <w14:xfrm>
                        <a:off x="0" y="0"/>
                        <a:ext cx="162360" cy="39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9" o:spid="_x0000_s1026" type="#_x0000_t75" style="position:absolute;margin-left:-13.15pt;margin-top:155.65pt;width:14.5pt;height:32.55pt;z-index:25297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">
                <v:imagedata r:id="rId3232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72032" behindDoc="0" locked="0" layoutInCell="1" allowOverlap="1">
                <wp:simplePos x="0" y="0"/>
                <wp:positionH relativeFrom="column">
                  <wp:posOffset>-151924</wp:posOffset>
                </wp:positionH>
                <wp:positionV relativeFrom="paragraph">
                  <wp:posOffset>1537785</wp:posOffset>
                </wp:positionV>
                <wp:extent cx="5182560" cy="199080"/>
                <wp:effectExtent l="38100" t="38100" r="37465" b="29845"/>
                <wp:wrapNone/>
                <wp:docPr id="1288" name="Ink 1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3">
                      <w14:nvContentPartPr>
                        <w14:cNvContentPartPr/>
                      </w14:nvContentPartPr>
                      <w14:xfrm>
                        <a:off x="0" y="0"/>
                        <a:ext cx="518256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8" o:spid="_x0000_s1026" type="#_x0000_t75" style="position:absolute;margin-left:-12.35pt;margin-top:120.35pt;width:409.3pt;height:17.25pt;z-index:25297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">
                <v:imagedata r:id="rId3234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71008" behindDoc="0" locked="0" layoutInCell="1" allowOverlap="1">
                <wp:simplePos x="0" y="0"/>
                <wp:positionH relativeFrom="column">
                  <wp:posOffset>2972156</wp:posOffset>
                </wp:positionH>
                <wp:positionV relativeFrom="paragraph">
                  <wp:posOffset>1426796</wp:posOffset>
                </wp:positionV>
                <wp:extent cx="21600" cy="11520"/>
                <wp:effectExtent l="38100" t="38100" r="35560" b="26670"/>
                <wp:wrapNone/>
                <wp:docPr id="1287" name="Ink 1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5">
                      <w14:nvContentPartPr>
                        <w14:cNvContentPartPr/>
                      </w14:nvContentPartPr>
                      <w14:xfrm>
                        <a:off x="0" y="0"/>
                        <a:ext cx="216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7" o:spid="_x0000_s1026" type="#_x0000_t75" style="position:absolute;margin-left:233.5pt;margin-top:111.8pt;width:2.95pt;height:2.15pt;z-index:25297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">
                <v:imagedata r:id="rId3236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69984" behindDoc="0" locked="0" layoutInCell="1" allowOverlap="1">
                <wp:simplePos x="0" y="0"/>
                <wp:positionH relativeFrom="column">
                  <wp:posOffset>3235676</wp:posOffset>
                </wp:positionH>
                <wp:positionV relativeFrom="paragraph">
                  <wp:posOffset>1108556</wp:posOffset>
                </wp:positionV>
                <wp:extent cx="11520" cy="15480"/>
                <wp:effectExtent l="38100" t="38100" r="45720" b="41910"/>
                <wp:wrapNone/>
                <wp:docPr id="1286" name="Ink 1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7">
                      <w14:nvContentPartPr>
                        <w14:cNvContentPartPr/>
                      </w14:nvContentPartPr>
                      <w14:xfrm>
                        <a:off x="0" y="0"/>
                        <a:ext cx="115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6" o:spid="_x0000_s1026" type="#_x0000_t75" style="position:absolute;margin-left:254.2pt;margin-top:86.7pt;width:2.35pt;height:2.65pt;z-index:25296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">
                <v:imagedata r:id="rId3238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68960" behindDoc="0" locked="0" layoutInCell="1" allowOverlap="1">
                <wp:simplePos x="0" y="0"/>
                <wp:positionH relativeFrom="column">
                  <wp:posOffset>2946236</wp:posOffset>
                </wp:positionH>
                <wp:positionV relativeFrom="paragraph">
                  <wp:posOffset>961676</wp:posOffset>
                </wp:positionV>
                <wp:extent cx="202680" cy="190800"/>
                <wp:effectExtent l="38100" t="38100" r="6985" b="38100"/>
                <wp:wrapNone/>
                <wp:docPr id="1285" name="Ink 1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9">
                      <w14:nvContentPartPr>
                        <w14:cNvContentPartPr/>
                      </w14:nvContentPartPr>
                      <w14:xfrm>
                        <a:off x="0" y="0"/>
                        <a:ext cx="20268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5" o:spid="_x0000_s1026" type="#_x0000_t75" style="position:absolute;margin-left:231.1pt;margin-top:75pt;width:17.9pt;height:16.65pt;z-index:25296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">
                <v:imagedata r:id="rId3240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67936" behindDoc="0" locked="0" layoutInCell="1" allowOverlap="1">
                <wp:simplePos x="0" y="0"/>
                <wp:positionH relativeFrom="column">
                  <wp:posOffset>2715116</wp:posOffset>
                </wp:positionH>
                <wp:positionV relativeFrom="paragraph">
                  <wp:posOffset>1013876</wp:posOffset>
                </wp:positionV>
                <wp:extent cx="151560" cy="407520"/>
                <wp:effectExtent l="38100" t="38100" r="39370" b="50165"/>
                <wp:wrapNone/>
                <wp:docPr id="1284" name="Ink 1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1">
                      <w14:nvContentPartPr>
                        <w14:cNvContentPartPr/>
                      </w14:nvContentPartPr>
                      <w14:xfrm>
                        <a:off x="0" y="0"/>
                        <a:ext cx="151560" cy="40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4" o:spid="_x0000_s1026" type="#_x0000_t75" style="position:absolute;margin-left:213.05pt;margin-top:79.05pt;width:13.5pt;height:33.9pt;z-index:25296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">
                <v:imagedata r:id="rId3242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66912" behindDoc="0" locked="0" layoutInCell="1" allowOverlap="1">
                <wp:simplePos x="0" y="0"/>
                <wp:positionH relativeFrom="column">
                  <wp:posOffset>1772636</wp:posOffset>
                </wp:positionH>
                <wp:positionV relativeFrom="paragraph">
                  <wp:posOffset>1160756</wp:posOffset>
                </wp:positionV>
                <wp:extent cx="330840" cy="225720"/>
                <wp:effectExtent l="38100" t="38100" r="12065" b="41275"/>
                <wp:wrapNone/>
                <wp:docPr id="1283" name="Ink 1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3">
                      <w14:nvContentPartPr>
                        <w14:cNvContentPartPr/>
                      </w14:nvContentPartPr>
                      <w14:xfrm>
                        <a:off x="0" y="0"/>
                        <a:ext cx="330840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3" o:spid="_x0000_s1026" type="#_x0000_t75" style="position:absolute;margin-left:138.8pt;margin-top:90.8pt;width:27.9pt;height:19.2pt;z-index:25296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">
                <v:imagedata r:id="rId3244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65888" behindDoc="0" locked="0" layoutInCell="1" allowOverlap="1">
                <wp:simplePos x="0" y="0"/>
                <wp:positionH relativeFrom="column">
                  <wp:posOffset>1159196</wp:posOffset>
                </wp:positionH>
                <wp:positionV relativeFrom="paragraph">
                  <wp:posOffset>1268036</wp:posOffset>
                </wp:positionV>
                <wp:extent cx="142560" cy="178920"/>
                <wp:effectExtent l="38100" t="38100" r="10160" b="31115"/>
                <wp:wrapNone/>
                <wp:docPr id="1282" name="Ink 1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5">
                      <w14:nvContentPartPr>
                        <w14:cNvContentPartPr/>
                      </w14:nvContentPartPr>
                      <w14:xfrm>
                        <a:off x="0" y="0"/>
                        <a:ext cx="14256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2" o:spid="_x0000_s1026" type="#_x0000_t75" style="position:absolute;margin-left:90.55pt;margin-top:99pt;width:12.8pt;height:15.75pt;z-index:25296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">
                <v:imagedata r:id="rId3246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64864" behindDoc="0" locked="0" layoutInCell="1" allowOverlap="1">
                <wp:simplePos x="0" y="0"/>
                <wp:positionH relativeFrom="column">
                  <wp:posOffset>1072076</wp:posOffset>
                </wp:positionH>
                <wp:positionV relativeFrom="paragraph">
                  <wp:posOffset>1196396</wp:posOffset>
                </wp:positionV>
                <wp:extent cx="10800" cy="41040"/>
                <wp:effectExtent l="38100" t="38100" r="27305" b="35560"/>
                <wp:wrapNone/>
                <wp:docPr id="1281" name="Ink 1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7">
                      <w14:nvContentPartPr>
                        <w14:cNvContentPartPr/>
                      </w14:nvContentPartPr>
                      <w14:xfrm>
                        <a:off x="0" y="0"/>
                        <a:ext cx="1080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1" o:spid="_x0000_s1026" type="#_x0000_t75" style="position:absolute;margin-left:83.8pt;margin-top:93.6pt;width:2pt;height:4.5pt;z-index:25296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">
                <v:imagedata r:id="rId3248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63840" behindDoc="0" locked="0" layoutInCell="1" allowOverlap="1">
                <wp:simplePos x="0" y="0"/>
                <wp:positionH relativeFrom="column">
                  <wp:posOffset>987836</wp:posOffset>
                </wp:positionH>
                <wp:positionV relativeFrom="paragraph">
                  <wp:posOffset>1261556</wp:posOffset>
                </wp:positionV>
                <wp:extent cx="138960" cy="165240"/>
                <wp:effectExtent l="38100" t="38100" r="33020" b="44450"/>
                <wp:wrapNone/>
                <wp:docPr id="1280" name="Ink 1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9">
                      <w14:nvContentPartPr>
                        <w14:cNvContentPartPr/>
                      </w14:nvContentPartPr>
                      <w14:xfrm>
                        <a:off x="0" y="0"/>
                        <a:ext cx="13896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0" o:spid="_x0000_s1026" type="#_x0000_t75" style="position:absolute;margin-left:76.9pt;margin-top:98.7pt;width:12.65pt;height:14.55pt;z-index:25296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">
                <v:imagedata r:id="rId3250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62816" behindDoc="0" locked="0" layoutInCell="1" allowOverlap="1">
                <wp:simplePos x="0" y="0"/>
                <wp:positionH relativeFrom="column">
                  <wp:posOffset>887756</wp:posOffset>
                </wp:positionH>
                <wp:positionV relativeFrom="paragraph">
                  <wp:posOffset>1073276</wp:posOffset>
                </wp:positionV>
                <wp:extent cx="97920" cy="338040"/>
                <wp:effectExtent l="38100" t="38100" r="35560" b="43180"/>
                <wp:wrapNone/>
                <wp:docPr id="1279" name="Ink 1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1">
                      <w14:nvContentPartPr>
                        <w14:cNvContentPartPr/>
                      </w14:nvContentPartPr>
                      <w14:xfrm>
                        <a:off x="0" y="0"/>
                        <a:ext cx="97920" cy="33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9" o:spid="_x0000_s1026" type="#_x0000_t75" style="position:absolute;margin-left:69.1pt;margin-top:83.65pt;width:9.35pt;height:28.3pt;z-index:25296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">
                <v:imagedata r:id="rId3252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61792" behindDoc="0" locked="0" layoutInCell="1" allowOverlap="1">
                <wp:simplePos x="0" y="0"/>
                <wp:positionH relativeFrom="column">
                  <wp:posOffset>530996</wp:posOffset>
                </wp:positionH>
                <wp:positionV relativeFrom="paragraph">
                  <wp:posOffset>1340756</wp:posOffset>
                </wp:positionV>
                <wp:extent cx="86040" cy="35640"/>
                <wp:effectExtent l="38100" t="38100" r="47625" b="40640"/>
                <wp:wrapNone/>
                <wp:docPr id="1278" name="Ink 1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3">
                      <w14:nvContentPartPr>
                        <w14:cNvContentPartPr/>
                      </w14:nvContentPartPr>
                      <w14:xfrm>
                        <a:off x="0" y="0"/>
                        <a:ext cx="8604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8" o:spid="_x0000_s1026" type="#_x0000_t75" style="position:absolute;margin-left:41.05pt;margin-top:104.8pt;width:8.3pt;height:4.1pt;z-index:25296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">
                <v:imagedata r:id="rId3254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60768" behindDoc="0" locked="0" layoutInCell="1" allowOverlap="1">
                <wp:simplePos x="0" y="0"/>
                <wp:positionH relativeFrom="column">
                  <wp:posOffset>303116</wp:posOffset>
                </wp:positionH>
                <wp:positionV relativeFrom="paragraph">
                  <wp:posOffset>1287836</wp:posOffset>
                </wp:positionV>
                <wp:extent cx="254160" cy="164880"/>
                <wp:effectExtent l="38100" t="38100" r="31750" b="45085"/>
                <wp:wrapNone/>
                <wp:docPr id="1277" name="Ink 1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5">
                      <w14:nvContentPartPr>
                        <w14:cNvContentPartPr/>
                      </w14:nvContentPartPr>
                      <w14:xfrm>
                        <a:off x="0" y="0"/>
                        <a:ext cx="25416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7" o:spid="_x0000_s1026" type="#_x0000_t75" style="position:absolute;margin-left:23.1pt;margin-top:100.65pt;width:21.45pt;height:14.5pt;z-index:25296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">
                <v:imagedata r:id="rId3256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59744" behindDoc="0" locked="0" layoutInCell="1" allowOverlap="1">
                <wp:simplePos x="0" y="0"/>
                <wp:positionH relativeFrom="column">
                  <wp:posOffset>195476</wp:posOffset>
                </wp:positionH>
                <wp:positionV relativeFrom="paragraph">
                  <wp:posOffset>1338596</wp:posOffset>
                </wp:positionV>
                <wp:extent cx="88200" cy="46440"/>
                <wp:effectExtent l="38100" t="38100" r="26670" b="29845"/>
                <wp:wrapNone/>
                <wp:docPr id="1276" name="Ink 1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7">
                      <w14:nvContentPartPr>
                        <w14:cNvContentPartPr/>
                      </w14:nvContentPartPr>
                      <w14:xfrm>
                        <a:off x="0" y="0"/>
                        <a:ext cx="8820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6" o:spid="_x0000_s1026" type="#_x0000_t75" style="position:absolute;margin-left:14.7pt;margin-top:104.9pt;width:8.2pt;height:4.85pt;z-index:25295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">
                <v:imagedata r:id="rId3258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58720" behindDoc="0" locked="0" layoutInCell="1" allowOverlap="1">
                <wp:simplePos x="0" y="0"/>
                <wp:positionH relativeFrom="column">
                  <wp:posOffset>229316</wp:posOffset>
                </wp:positionH>
                <wp:positionV relativeFrom="paragraph">
                  <wp:posOffset>1250036</wp:posOffset>
                </wp:positionV>
                <wp:extent cx="20160" cy="184320"/>
                <wp:effectExtent l="38100" t="38100" r="37465" b="25400"/>
                <wp:wrapNone/>
                <wp:docPr id="1275" name="Ink 1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9">
                      <w14:nvContentPartPr>
                        <w14:cNvContentPartPr/>
                      </w14:nvContentPartPr>
                      <w14:xfrm>
                        <a:off x="0" y="0"/>
                        <a:ext cx="2016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5" o:spid="_x0000_s1026" type="#_x0000_t75" style="position:absolute;margin-left:17.25pt;margin-top:97.85pt;width:3.2pt;height:15.85pt;z-index:25295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">
                <v:imagedata r:id="rId3260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57696" behindDoc="0" locked="0" layoutInCell="1" allowOverlap="1">
                <wp:simplePos x="0" y="0"/>
                <wp:positionH relativeFrom="column">
                  <wp:posOffset>90716</wp:posOffset>
                </wp:positionH>
                <wp:positionV relativeFrom="paragraph">
                  <wp:posOffset>1264796</wp:posOffset>
                </wp:positionV>
                <wp:extent cx="68040" cy="326880"/>
                <wp:effectExtent l="38100" t="38100" r="46355" b="54610"/>
                <wp:wrapNone/>
                <wp:docPr id="1274" name="Ink 1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1">
                      <w14:nvContentPartPr>
                        <w14:cNvContentPartPr/>
                      </w14:nvContentPartPr>
                      <w14:xfrm>
                        <a:off x="0" y="0"/>
                        <a:ext cx="68040" cy="32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4" o:spid="_x0000_s1026" type="#_x0000_t75" style="position:absolute;margin-left:6.3pt;margin-top:98.75pt;width:7pt;height:27.65pt;z-index:25295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">
                <v:imagedata r:id="rId3262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56672" behindDoc="0" locked="0" layoutInCell="1" allowOverlap="1">
                <wp:simplePos x="0" y="0"/>
                <wp:positionH relativeFrom="column">
                  <wp:posOffset>-135364</wp:posOffset>
                </wp:positionH>
                <wp:positionV relativeFrom="paragraph">
                  <wp:posOffset>1147436</wp:posOffset>
                </wp:positionV>
                <wp:extent cx="163440" cy="327240"/>
                <wp:effectExtent l="38100" t="38100" r="46355" b="34925"/>
                <wp:wrapNone/>
                <wp:docPr id="1273" name="Ink 1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3">
                      <w14:nvContentPartPr>
                        <w14:cNvContentPartPr/>
                      </w14:nvContentPartPr>
                      <w14:xfrm>
                        <a:off x="0" y="0"/>
                        <a:ext cx="163440" cy="32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3" o:spid="_x0000_s1026" type="#_x0000_t75" style="position:absolute;margin-left:-11.45pt;margin-top:89.45pt;width:14.5pt;height:27.45pt;z-index:25295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">
                <v:imagedata r:id="rId3264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55648" behindDoc="0" locked="0" layoutInCell="1" allowOverlap="1">
                <wp:simplePos x="0" y="0"/>
                <wp:positionH relativeFrom="column">
                  <wp:posOffset>3159356</wp:posOffset>
                </wp:positionH>
                <wp:positionV relativeFrom="paragraph">
                  <wp:posOffset>-596764</wp:posOffset>
                </wp:positionV>
                <wp:extent cx="224640" cy="1335600"/>
                <wp:effectExtent l="38100" t="38100" r="42545" b="36195"/>
                <wp:wrapNone/>
                <wp:docPr id="1272" name="Ink 1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5">
                      <w14:nvContentPartPr>
                        <w14:cNvContentPartPr/>
                      </w14:nvContentPartPr>
                      <w14:xfrm>
                        <a:off x="0" y="0"/>
                        <a:ext cx="224640" cy="133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2" o:spid="_x0000_s1026" type="#_x0000_t75" style="position:absolute;margin-left:247.95pt;margin-top:-47.9pt;width:19.4pt;height:106.95pt;z-index:25295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">
                <v:imagedata r:id="rId3266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54624" behindDoc="0" locked="0" layoutInCell="1" allowOverlap="1">
                <wp:simplePos x="0" y="0"/>
                <wp:positionH relativeFrom="column">
                  <wp:posOffset>2976476</wp:posOffset>
                </wp:positionH>
                <wp:positionV relativeFrom="paragraph">
                  <wp:posOffset>-553564</wp:posOffset>
                </wp:positionV>
                <wp:extent cx="188280" cy="1169640"/>
                <wp:effectExtent l="38100" t="38100" r="40640" b="50165"/>
                <wp:wrapNone/>
                <wp:docPr id="1271" name="Ink 1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7">
                      <w14:nvContentPartPr>
                        <w14:cNvContentPartPr/>
                      </w14:nvContentPartPr>
                      <w14:xfrm>
                        <a:off x="0" y="0"/>
                        <a:ext cx="188280" cy="116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1" o:spid="_x0000_s1026" type="#_x0000_t75" style="position:absolute;margin-left:233.65pt;margin-top:-44.3pt;width:16.5pt;height:93.8pt;z-index:25295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">
                <v:imagedata r:id="rId3268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53600" behindDoc="0" locked="0" layoutInCell="1" allowOverlap="1">
                <wp:simplePos x="0" y="0"/>
                <wp:positionH relativeFrom="column">
                  <wp:posOffset>2929676</wp:posOffset>
                </wp:positionH>
                <wp:positionV relativeFrom="paragraph">
                  <wp:posOffset>-494524</wp:posOffset>
                </wp:positionV>
                <wp:extent cx="23760" cy="16920"/>
                <wp:effectExtent l="38100" t="38100" r="33655" b="40640"/>
                <wp:wrapNone/>
                <wp:docPr id="1270" name="Ink 1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9">
                      <w14:nvContentPartPr>
                        <w14:cNvContentPartPr/>
                      </w14:nvContentPartPr>
                      <w14:xfrm>
                        <a:off x="0" y="0"/>
                        <a:ext cx="2376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0" o:spid="_x0000_s1026" type="#_x0000_t75" style="position:absolute;margin-left:229.9pt;margin-top:-39.8pt;width:3.1pt;height:2.65pt;z-index:25295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">
                <v:imagedata r:id="rId3270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52576" behindDoc="0" locked="0" layoutInCell="1" allowOverlap="1">
                <wp:simplePos x="0" y="0"/>
                <wp:positionH relativeFrom="column">
                  <wp:posOffset>2860916</wp:posOffset>
                </wp:positionH>
                <wp:positionV relativeFrom="paragraph">
                  <wp:posOffset>497276</wp:posOffset>
                </wp:positionV>
                <wp:extent cx="161640" cy="196920"/>
                <wp:effectExtent l="38100" t="38100" r="48260" b="50800"/>
                <wp:wrapNone/>
                <wp:docPr id="1269" name="Ink 1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1">
                      <w14:nvContentPartPr>
                        <w14:cNvContentPartPr/>
                      </w14:nvContentPartPr>
                      <w14:xfrm>
                        <a:off x="0" y="0"/>
                        <a:ext cx="16164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9" o:spid="_x0000_s1026" type="#_x0000_t75" style="position:absolute;margin-left:224.35pt;margin-top:38.3pt;width:14.55pt;height:17.45pt;z-index:25295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">
                <v:imagedata r:id="rId3272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51552" behindDoc="0" locked="0" layoutInCell="1" allowOverlap="1">
                <wp:simplePos x="0" y="0"/>
                <wp:positionH relativeFrom="column">
                  <wp:posOffset>2868476</wp:posOffset>
                </wp:positionH>
                <wp:positionV relativeFrom="paragraph">
                  <wp:posOffset>225836</wp:posOffset>
                </wp:positionV>
                <wp:extent cx="121320" cy="205560"/>
                <wp:effectExtent l="38100" t="38100" r="31115" b="42545"/>
                <wp:wrapNone/>
                <wp:docPr id="1268" name="Ink 1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3">
                      <w14:nvContentPartPr>
                        <w14:cNvContentPartPr/>
                      </w14:nvContentPartPr>
                      <w14:xfrm>
                        <a:off x="0" y="0"/>
                        <a:ext cx="121320" cy="20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8" o:spid="_x0000_s1026" type="#_x0000_t75" style="position:absolute;margin-left:225.05pt;margin-top:17pt;width:11.25pt;height:17.9pt;z-index:25295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">
                <v:imagedata r:id="rId3274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50528" behindDoc="0" locked="0" layoutInCell="1" allowOverlap="1">
                <wp:simplePos x="0" y="0"/>
                <wp:positionH relativeFrom="column">
                  <wp:posOffset>2822396</wp:posOffset>
                </wp:positionH>
                <wp:positionV relativeFrom="paragraph">
                  <wp:posOffset>-48844</wp:posOffset>
                </wp:positionV>
                <wp:extent cx="145080" cy="159480"/>
                <wp:effectExtent l="38100" t="38100" r="45720" b="50165"/>
                <wp:wrapNone/>
                <wp:docPr id="1267" name="Ink 1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5">
                      <w14:nvContentPartPr>
                        <w14:cNvContentPartPr/>
                      </w14:nvContentPartPr>
                      <w14:xfrm>
                        <a:off x="0" y="0"/>
                        <a:ext cx="14508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7" o:spid="_x0000_s1026" type="#_x0000_t75" style="position:absolute;margin-left:221.45pt;margin-top:-4.75pt;width:13.1pt;height:14.25pt;z-index:25295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">
                <v:imagedata r:id="rId3276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49504" behindDoc="0" locked="0" layoutInCell="1" allowOverlap="1">
                <wp:simplePos x="0" y="0"/>
                <wp:positionH relativeFrom="column">
                  <wp:posOffset>2909156</wp:posOffset>
                </wp:positionH>
                <wp:positionV relativeFrom="paragraph">
                  <wp:posOffset>-529804</wp:posOffset>
                </wp:positionV>
                <wp:extent cx="51840" cy="261360"/>
                <wp:effectExtent l="38100" t="38100" r="43815" b="43815"/>
                <wp:wrapNone/>
                <wp:docPr id="1266" name="Ink 1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7">
                      <w14:nvContentPartPr>
                        <w14:cNvContentPartPr/>
                      </w14:nvContentPartPr>
                      <w14:xfrm>
                        <a:off x="0" y="0"/>
                        <a:ext cx="51840" cy="26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6" o:spid="_x0000_s1026" type="#_x0000_t75" style="position:absolute;margin-left:228.25pt;margin-top:-42.55pt;width:5.8pt;height:22.35pt;z-index:25294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">
                <v:imagedata r:id="rId3278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48480" behindDoc="0" locked="0" layoutInCell="1" allowOverlap="1">
                <wp:simplePos x="0" y="0"/>
                <wp:positionH relativeFrom="column">
                  <wp:posOffset>2651396</wp:posOffset>
                </wp:positionH>
                <wp:positionV relativeFrom="paragraph">
                  <wp:posOffset>-592804</wp:posOffset>
                </wp:positionV>
                <wp:extent cx="150120" cy="1357200"/>
                <wp:effectExtent l="38100" t="38100" r="40640" b="33655"/>
                <wp:wrapNone/>
                <wp:docPr id="1265" name="Ink 1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9">
                      <w14:nvContentPartPr>
                        <w14:cNvContentPartPr/>
                      </w14:nvContentPartPr>
                      <w14:xfrm>
                        <a:off x="0" y="0"/>
                        <a:ext cx="150120" cy="135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5" o:spid="_x0000_s1026" type="#_x0000_t75" style="position:absolute;margin-left:207.9pt;margin-top:-47.5pt;width:13.25pt;height:108.55pt;z-index:25294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">
                <v:imagedata r:id="rId3280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47456" behindDoc="0" locked="0" layoutInCell="1" allowOverlap="1">
                <wp:simplePos x="0" y="0"/>
                <wp:positionH relativeFrom="column">
                  <wp:posOffset>2391476</wp:posOffset>
                </wp:positionH>
                <wp:positionV relativeFrom="paragraph">
                  <wp:posOffset>669356</wp:posOffset>
                </wp:positionV>
                <wp:extent cx="52200" cy="161640"/>
                <wp:effectExtent l="38100" t="38100" r="43180" b="29210"/>
                <wp:wrapNone/>
                <wp:docPr id="1264" name="Ink 1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1">
                      <w14:nvContentPartPr>
                        <w14:cNvContentPartPr/>
                      </w14:nvContentPartPr>
                      <w14:xfrm>
                        <a:off x="0" y="0"/>
                        <a:ext cx="5220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4" o:spid="_x0000_s1026" type="#_x0000_t75" style="position:absolute;margin-left:187.55pt;margin-top:52.15pt;width:5.75pt;height:14.1pt;z-index:25294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">
                <v:imagedata r:id="rId3282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46432" behindDoc="0" locked="0" layoutInCell="1" allowOverlap="1">
                <wp:simplePos x="0" y="0"/>
                <wp:positionH relativeFrom="column">
                  <wp:posOffset>2085116</wp:posOffset>
                </wp:positionH>
                <wp:positionV relativeFrom="paragraph">
                  <wp:posOffset>-597484</wp:posOffset>
                </wp:positionV>
                <wp:extent cx="185040" cy="1469880"/>
                <wp:effectExtent l="38100" t="38100" r="43815" b="35560"/>
                <wp:wrapNone/>
                <wp:docPr id="1263" name="Ink 1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3">
                      <w14:nvContentPartPr>
                        <w14:cNvContentPartPr/>
                      </w14:nvContentPartPr>
                      <w14:xfrm>
                        <a:off x="0" y="0"/>
                        <a:ext cx="185040" cy="146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3" o:spid="_x0000_s1026" type="#_x0000_t75" style="position:absolute;margin-left:163.5pt;margin-top:-47.75pt;width:16.1pt;height:117.35pt;z-index:25294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">
                <v:imagedata r:id="rId3284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45408" behindDoc="0" locked="0" layoutInCell="1" allowOverlap="1">
                <wp:simplePos x="0" y="0"/>
                <wp:positionH relativeFrom="column">
                  <wp:posOffset>1914836</wp:posOffset>
                </wp:positionH>
                <wp:positionV relativeFrom="paragraph">
                  <wp:posOffset>466676</wp:posOffset>
                </wp:positionV>
                <wp:extent cx="155880" cy="295200"/>
                <wp:effectExtent l="38100" t="38100" r="34925" b="48260"/>
                <wp:wrapNone/>
                <wp:docPr id="1262" name="Ink 1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5">
                      <w14:nvContentPartPr>
                        <w14:cNvContentPartPr/>
                      </w14:nvContentPartPr>
                      <w14:xfrm>
                        <a:off x="0" y="0"/>
                        <a:ext cx="155880" cy="29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2" o:spid="_x0000_s1026" type="#_x0000_t75" style="position:absolute;margin-left:149.85pt;margin-top:35.9pt;width:14.1pt;height:25.1pt;z-index:25294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">
                <v:imagedata r:id="rId3286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44384" behindDoc="0" locked="0" layoutInCell="1" allowOverlap="1">
                <wp:simplePos x="0" y="0"/>
                <wp:positionH relativeFrom="column">
                  <wp:posOffset>1939676</wp:posOffset>
                </wp:positionH>
                <wp:positionV relativeFrom="paragraph">
                  <wp:posOffset>220436</wp:posOffset>
                </wp:positionV>
                <wp:extent cx="89280" cy="142920"/>
                <wp:effectExtent l="38100" t="38100" r="44450" b="47625"/>
                <wp:wrapNone/>
                <wp:docPr id="1261" name="Ink 1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7">
                      <w14:nvContentPartPr>
                        <w14:cNvContentPartPr/>
                      </w14:nvContentPartPr>
                      <w14:xfrm>
                        <a:off x="0" y="0"/>
                        <a:ext cx="8928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1" o:spid="_x0000_s1026" type="#_x0000_t75" style="position:absolute;margin-left:151.95pt;margin-top:16.5pt;width:8.7pt;height:12.9pt;z-index:25294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">
                <v:imagedata r:id="rId3288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43360" behindDoc="0" locked="0" layoutInCell="1" allowOverlap="1">
                <wp:simplePos x="0" y="0"/>
                <wp:positionH relativeFrom="column">
                  <wp:posOffset>1948676</wp:posOffset>
                </wp:positionH>
                <wp:positionV relativeFrom="paragraph">
                  <wp:posOffset>-44884</wp:posOffset>
                </wp:positionV>
                <wp:extent cx="88200" cy="182880"/>
                <wp:effectExtent l="38100" t="38100" r="45720" b="45720"/>
                <wp:wrapNone/>
                <wp:docPr id="1260" name="Ink 1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9">
                      <w14:nvContentPartPr>
                        <w14:cNvContentPartPr/>
                      </w14:nvContentPartPr>
                      <w14:xfrm>
                        <a:off x="0" y="0"/>
                        <a:ext cx="8820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0" o:spid="_x0000_s1026" type="#_x0000_t75" style="position:absolute;margin-left:152.75pt;margin-top:-4.4pt;width:8.5pt;height:16.05pt;z-index:25294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">
                <v:imagedata r:id="rId3290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42336" behindDoc="0" locked="0" layoutInCell="1" allowOverlap="1">
                <wp:simplePos x="0" y="0"/>
                <wp:positionH relativeFrom="column">
                  <wp:posOffset>1897556</wp:posOffset>
                </wp:positionH>
                <wp:positionV relativeFrom="paragraph">
                  <wp:posOffset>-545284</wp:posOffset>
                </wp:positionV>
                <wp:extent cx="89280" cy="262800"/>
                <wp:effectExtent l="38100" t="38100" r="44450" b="42545"/>
                <wp:wrapNone/>
                <wp:docPr id="1259" name="Ink 1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1">
                      <w14:nvContentPartPr>
                        <w14:cNvContentPartPr/>
                      </w14:nvContentPartPr>
                      <w14:xfrm>
                        <a:off x="0" y="0"/>
                        <a:ext cx="89280" cy="26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9" o:spid="_x0000_s1026" type="#_x0000_t75" style="position:absolute;margin-left:148.55pt;margin-top:-43.75pt;width:8.75pt;height:22.4pt;z-index:25294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">
                <v:imagedata r:id="rId3292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41312" behindDoc="0" locked="0" layoutInCell="1" allowOverlap="1">
                <wp:simplePos x="0" y="0"/>
                <wp:positionH relativeFrom="column">
                  <wp:posOffset>1464476</wp:posOffset>
                </wp:positionH>
                <wp:positionV relativeFrom="paragraph">
                  <wp:posOffset>-610804</wp:posOffset>
                </wp:positionV>
                <wp:extent cx="153720" cy="1359360"/>
                <wp:effectExtent l="38100" t="38100" r="36830" b="31750"/>
                <wp:wrapNone/>
                <wp:docPr id="1258" name="Ink 1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3">
                      <w14:nvContentPartPr>
                        <w14:cNvContentPartPr/>
                      </w14:nvContentPartPr>
                      <w14:xfrm>
                        <a:off x="0" y="0"/>
                        <a:ext cx="153720" cy="135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8" o:spid="_x0000_s1026" type="#_x0000_t75" style="position:absolute;margin-left:114.45pt;margin-top:-48.7pt;width:13.7pt;height:108.55pt;z-index:25294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">
                <v:imagedata r:id="rId3294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40288" behindDoc="0" locked="0" layoutInCell="1" allowOverlap="1">
                <wp:simplePos x="0" y="0"/>
                <wp:positionH relativeFrom="column">
                  <wp:posOffset>1696316</wp:posOffset>
                </wp:positionH>
                <wp:positionV relativeFrom="paragraph">
                  <wp:posOffset>-609364</wp:posOffset>
                </wp:positionV>
                <wp:extent cx="95400" cy="1344600"/>
                <wp:effectExtent l="38100" t="38100" r="38100" b="46355"/>
                <wp:wrapNone/>
                <wp:docPr id="1257" name="Ink 1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5">
                      <w14:nvContentPartPr>
                        <w14:cNvContentPartPr/>
                      </w14:nvContentPartPr>
                      <w14:xfrm>
                        <a:off x="0" y="0"/>
                        <a:ext cx="95400" cy="134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7" o:spid="_x0000_s1026" type="#_x0000_t75" style="position:absolute;margin-left:132.7pt;margin-top:-48.85pt;width:9.2pt;height:107.55pt;z-index:25294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">
                <v:imagedata r:id="rId3296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39264" behindDoc="0" locked="0" layoutInCell="1" allowOverlap="1">
                <wp:simplePos x="0" y="0"/>
                <wp:positionH relativeFrom="column">
                  <wp:posOffset>1122116</wp:posOffset>
                </wp:positionH>
                <wp:positionV relativeFrom="paragraph">
                  <wp:posOffset>-79444</wp:posOffset>
                </wp:positionV>
                <wp:extent cx="214920" cy="166320"/>
                <wp:effectExtent l="38100" t="38100" r="33020" b="43815"/>
                <wp:wrapNone/>
                <wp:docPr id="1256" name="Ink 1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7">
                      <w14:nvContentPartPr>
                        <w14:cNvContentPartPr/>
                      </w14:nvContentPartPr>
                      <w14:xfrm>
                        <a:off x="0" y="0"/>
                        <a:ext cx="21492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6" o:spid="_x0000_s1026" type="#_x0000_t75" style="position:absolute;margin-left:87.5pt;margin-top:-6.8pt;width:18.65pt;height:14.5pt;z-index:25293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">
                <v:imagedata r:id="rId3298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38240" behindDoc="0" locked="0" layoutInCell="1" allowOverlap="1">
                <wp:simplePos x="0" y="0"/>
                <wp:positionH relativeFrom="column">
                  <wp:posOffset>966956</wp:posOffset>
                </wp:positionH>
                <wp:positionV relativeFrom="paragraph">
                  <wp:posOffset>-60724</wp:posOffset>
                </wp:positionV>
                <wp:extent cx="104040" cy="116640"/>
                <wp:effectExtent l="38100" t="38100" r="29845" b="36195"/>
                <wp:wrapNone/>
                <wp:docPr id="1255" name="Ink 1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9">
                      <w14:nvContentPartPr>
                        <w14:cNvContentPartPr/>
                      </w14:nvContentPartPr>
                      <w14:xfrm>
                        <a:off x="0" y="0"/>
                        <a:ext cx="10404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5" o:spid="_x0000_s1026" type="#_x0000_t75" style="position:absolute;margin-left:75.5pt;margin-top:-5.5pt;width:9.65pt;height:10.7pt;z-index:25293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">
                <v:imagedata r:id="rId3300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37216" behindDoc="0" locked="0" layoutInCell="1" allowOverlap="1">
                <wp:simplePos x="0" y="0"/>
                <wp:positionH relativeFrom="column">
                  <wp:posOffset>1006196</wp:posOffset>
                </wp:positionH>
                <wp:positionV relativeFrom="paragraph">
                  <wp:posOffset>-47404</wp:posOffset>
                </wp:positionV>
                <wp:extent cx="58320" cy="208440"/>
                <wp:effectExtent l="19050" t="38100" r="37465" b="39370"/>
                <wp:wrapNone/>
                <wp:docPr id="1254" name="Ink 1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1">
                      <w14:nvContentPartPr>
                        <w14:cNvContentPartPr/>
                      </w14:nvContentPartPr>
                      <w14:xfrm>
                        <a:off x="0" y="0"/>
                        <a:ext cx="5832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4" o:spid="_x0000_s1026" type="#_x0000_t75" style="position:absolute;margin-left:78.65pt;margin-top:-4.45pt;width:6.05pt;height:17.9pt;z-index:25293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">
                <v:imagedata r:id="rId3302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36192" behindDoc="0" locked="0" layoutInCell="1" allowOverlap="1">
                <wp:simplePos x="0" y="0"/>
                <wp:positionH relativeFrom="column">
                  <wp:posOffset>741236</wp:posOffset>
                </wp:positionH>
                <wp:positionV relativeFrom="paragraph">
                  <wp:posOffset>-338644</wp:posOffset>
                </wp:positionV>
                <wp:extent cx="149040" cy="435960"/>
                <wp:effectExtent l="38100" t="38100" r="41910" b="40640"/>
                <wp:wrapNone/>
                <wp:docPr id="1253" name="Ink 1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3">
                      <w14:nvContentPartPr>
                        <w14:cNvContentPartPr/>
                      </w14:nvContentPartPr>
                      <w14:xfrm>
                        <a:off x="0" y="0"/>
                        <a:ext cx="149040" cy="43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3" o:spid="_x0000_s1026" type="#_x0000_t75" style="position:absolute;margin-left:57.5pt;margin-top:-27.45pt;width:13.2pt;height:36.1pt;z-index:25293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">
                <v:imagedata r:id="rId3304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35168" behindDoc="0" locked="0" layoutInCell="1" allowOverlap="1">
                <wp:simplePos x="0" y="0"/>
                <wp:positionH relativeFrom="column">
                  <wp:posOffset>233996</wp:posOffset>
                </wp:positionH>
                <wp:positionV relativeFrom="paragraph">
                  <wp:posOffset>-964</wp:posOffset>
                </wp:positionV>
                <wp:extent cx="168480" cy="24480"/>
                <wp:effectExtent l="38100" t="38100" r="41275" b="33020"/>
                <wp:wrapNone/>
                <wp:docPr id="1252" name="Ink 1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5">
                      <w14:nvContentPartPr>
                        <w14:cNvContentPartPr/>
                      </w14:nvContentPartPr>
                      <w14:xfrm>
                        <a:off x="0" y="0"/>
                        <a:ext cx="16848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2" o:spid="_x0000_s1026" type="#_x0000_t75" style="position:absolute;margin-left:17.7pt;margin-top:-.8pt;width:14.65pt;height:3.45pt;z-index:25293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">
                <v:imagedata r:id="rId3306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34144" behindDoc="0" locked="0" layoutInCell="1" allowOverlap="1">
                <wp:simplePos x="0" y="0"/>
                <wp:positionH relativeFrom="column">
                  <wp:posOffset>214916</wp:posOffset>
                </wp:positionH>
                <wp:positionV relativeFrom="paragraph">
                  <wp:posOffset>-58924</wp:posOffset>
                </wp:positionV>
                <wp:extent cx="151560" cy="21240"/>
                <wp:effectExtent l="38100" t="38100" r="39370" b="36195"/>
                <wp:wrapNone/>
                <wp:docPr id="1251" name="Ink 1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7">
                      <w14:nvContentPartPr>
                        <w14:cNvContentPartPr/>
                      </w14:nvContentPartPr>
                      <w14:xfrm>
                        <a:off x="0" y="0"/>
                        <a:ext cx="15156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1" o:spid="_x0000_s1026" type="#_x0000_t75" style="position:absolute;margin-left:16.1pt;margin-top:-5.35pt;width:13.5pt;height:3.25pt;z-index:25293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">
                <v:imagedata r:id="rId3308" o:title=""/>
              </v:shape>
            </w:pict>
          </mc:Fallback>
        </mc:AlternateContent>
      </w:r>
      <w:r w:rsidR="001B06C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933120" behindDoc="0" locked="0" layoutInCell="1" allowOverlap="1">
                <wp:simplePos x="0" y="0"/>
                <wp:positionH relativeFrom="column">
                  <wp:posOffset>-34564</wp:posOffset>
                </wp:positionH>
                <wp:positionV relativeFrom="paragraph">
                  <wp:posOffset>-255484</wp:posOffset>
                </wp:positionV>
                <wp:extent cx="181440" cy="360360"/>
                <wp:effectExtent l="38100" t="38100" r="28575" b="59055"/>
                <wp:wrapNone/>
                <wp:docPr id="1250" name="Ink 1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9">
                      <w14:nvContentPartPr>
                        <w14:cNvContentPartPr/>
                      </w14:nvContentPartPr>
                      <w14:xfrm>
                        <a:off x="0" y="0"/>
                        <a:ext cx="181440" cy="36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0" o:spid="_x0000_s1026" type="#_x0000_t75" style="position:absolute;margin-left:-3.4pt;margin-top:-21.1pt;width:15.8pt;height:30.35pt;z-index:25293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">
                <v:imagedata r:id="rId3310" o:title=""/>
              </v:shape>
            </w:pict>
          </mc:Fallback>
        </mc:AlternateContent>
      </w:r>
      <w:r w:rsidR="007063A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92160" behindDoc="0" locked="0" layoutInCell="1" allowOverlap="1">
                <wp:simplePos x="0" y="0"/>
                <wp:positionH relativeFrom="column">
                  <wp:posOffset>920156</wp:posOffset>
                </wp:positionH>
                <wp:positionV relativeFrom="paragraph">
                  <wp:posOffset>1529799</wp:posOffset>
                </wp:positionV>
                <wp:extent cx="1800" cy="2160"/>
                <wp:effectExtent l="38100" t="38100" r="36830" b="36195"/>
                <wp:wrapNone/>
                <wp:docPr id="1210" name="Ink 1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1">
                      <w14:nvContentPartPr>
                        <w14:cNvContentPartPr/>
                      </w14:nvContentPartPr>
                      <w14:xfrm>
                        <a:off x="0" y="0"/>
                        <a:ext cx="180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0" o:spid="_x0000_s1026" type="#_x0000_t75" style="position:absolute;margin-left:71.35pt;margin-top:119.55pt;width:2.3pt;height:1.8pt;z-index:25289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">
                <v:imagedata r:id="rId3312" o:title=""/>
              </v:shape>
            </w:pict>
          </mc:Fallback>
        </mc:AlternateContent>
      </w:r>
      <w:r w:rsidR="007063A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80896" behindDoc="0" locked="0" layoutInCell="1" allowOverlap="1">
                <wp:simplePos x="0" y="0"/>
                <wp:positionH relativeFrom="column">
                  <wp:posOffset>1945796</wp:posOffset>
                </wp:positionH>
                <wp:positionV relativeFrom="paragraph">
                  <wp:posOffset>973959</wp:posOffset>
                </wp:positionV>
                <wp:extent cx="8640" cy="22680"/>
                <wp:effectExtent l="38100" t="38100" r="29845" b="34925"/>
                <wp:wrapNone/>
                <wp:docPr id="1199" name="Ink 1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3">
                      <w14:nvContentPartPr>
                        <w14:cNvContentPartPr/>
                      </w14:nvContentPartPr>
                      <w14:xfrm>
                        <a:off x="0" y="0"/>
                        <a:ext cx="864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9" o:spid="_x0000_s1026" type="#_x0000_t75" style="position:absolute;margin-left:152.6pt;margin-top:76.15pt;width:2pt;height:3.05pt;z-index:25288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">
                <v:imagedata r:id="rId3314" o:title=""/>
              </v:shape>
            </w:pict>
          </mc:Fallback>
        </mc:AlternateContent>
      </w:r>
      <w:r w:rsidR="007063A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73728" behindDoc="0" locked="0" layoutInCell="1" allowOverlap="1">
                <wp:simplePos x="0" y="0"/>
                <wp:positionH relativeFrom="column">
                  <wp:posOffset>906116</wp:posOffset>
                </wp:positionH>
                <wp:positionV relativeFrom="paragraph">
                  <wp:posOffset>1616559</wp:posOffset>
                </wp:positionV>
                <wp:extent cx="15480" cy="21600"/>
                <wp:effectExtent l="19050" t="19050" r="22860" b="35560"/>
                <wp:wrapNone/>
                <wp:docPr id="1192" name="Ink 1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5">
                      <w14:nvContentPartPr>
                        <w14:cNvContentPartPr/>
                      </w14:nvContentPartPr>
                      <w14:xfrm>
                        <a:off x="0" y="0"/>
                        <a:ext cx="1548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2" o:spid="_x0000_s1026" type="#_x0000_t75" style="position:absolute;margin-left:70.6pt;margin-top:126.95pt;width:2.3pt;height:2.75pt;z-index:25287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">
                <v:imagedata r:id="rId3316" o:title=""/>
              </v:shape>
            </w:pict>
          </mc:Fallback>
        </mc:AlternateContent>
      </w:r>
      <w:r w:rsidR="007063A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71680" behindDoc="0" locked="0" layoutInCell="1" allowOverlap="1">
                <wp:simplePos x="0" y="0"/>
                <wp:positionH relativeFrom="column">
                  <wp:posOffset>1275836</wp:posOffset>
                </wp:positionH>
                <wp:positionV relativeFrom="paragraph">
                  <wp:posOffset>1925799</wp:posOffset>
                </wp:positionV>
                <wp:extent cx="19440" cy="17640"/>
                <wp:effectExtent l="19050" t="19050" r="19050" b="20955"/>
                <wp:wrapNone/>
                <wp:docPr id="1190" name="Ink 1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7">
                      <w14:nvContentPartPr>
                        <w14:cNvContentPartPr/>
                      </w14:nvContentPartPr>
                      <w14:xfrm>
                        <a:off x="0" y="0"/>
                        <a:ext cx="1944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0" o:spid="_x0000_s1026" type="#_x0000_t75" style="position:absolute;margin-left:100.05pt;margin-top:151.25pt;width:2.45pt;height:2.5pt;z-index:25287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">
                <v:imagedata r:id="rId3318" o:title=""/>
              </v:shape>
            </w:pict>
          </mc:Fallback>
        </mc:AlternateContent>
      </w:r>
      <w:r w:rsidR="007063A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2859392" behindDoc="0" locked="0" layoutInCell="1" allowOverlap="1">
                <wp:simplePos x="0" y="0"/>
                <wp:positionH relativeFrom="column">
                  <wp:posOffset>2415596</wp:posOffset>
                </wp:positionH>
                <wp:positionV relativeFrom="paragraph">
                  <wp:posOffset>142359</wp:posOffset>
                </wp:positionV>
                <wp:extent cx="360" cy="360"/>
                <wp:effectExtent l="0" t="0" r="0" b="0"/>
                <wp:wrapNone/>
                <wp:docPr id="1178" name="Ink 1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8" o:spid="_x0000_s1026" type="#_x0000_t75" style="position:absolute;margin-left:189.2pt;margin-top:10.2pt;width:2.05pt;height:2.05pt;z-index:25285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">
                <v:imagedata r:id="rId3320" o:title=""/>
              </v:shape>
            </w:pict>
          </mc:Fallback>
        </mc:AlternateContent>
      </w:r>
    </w:p>
    <w:sectPr w:rsidR="005A656E" w:rsidRPr="005A656E">
      <w:headerReference w:type="even" r:id="rId3321"/>
      <w:headerReference w:type="default" r:id="rId3322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30531" w:rsidRDefault="00E30531" w:rsidP="003729C5">
      <w:r>
        <w:separator/>
      </w:r>
    </w:p>
  </w:endnote>
  <w:endnote w:type="continuationSeparator" w:id="0">
    <w:p w:rsidR="00E30531" w:rsidRDefault="00E30531" w:rsidP="003729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30531" w:rsidRDefault="00E30531" w:rsidP="003729C5">
      <w:r>
        <w:separator/>
      </w:r>
    </w:p>
  </w:footnote>
  <w:footnote w:type="continuationSeparator" w:id="0">
    <w:p w:rsidR="00E30531" w:rsidRDefault="00E30531" w:rsidP="003729C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063A7" w:rsidRDefault="007063A7" w:rsidP="003729C5">
    <w:pPr>
      <w:pStyle w:val="Header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7063A7" w:rsidRDefault="007063A7" w:rsidP="003729C5">
    <w:pPr>
      <w:pStyle w:val="Header"/>
    </w:pPr>
  </w:p>
  <w:p w:rsidR="007063A7" w:rsidRDefault="007063A7" w:rsidP="003729C5"/>
  <w:p w:rsidR="007063A7" w:rsidRDefault="007063A7" w:rsidP="003729C5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noProof w:val="0"/>
      </w:rPr>
      <w:id w:val="1708529863"/>
      <w:docPartObj>
        <w:docPartGallery w:val="Page Numbers (Top of Page)"/>
        <w:docPartUnique/>
      </w:docPartObj>
    </w:sdtPr>
    <w:sdtEndPr>
      <w:rPr>
        <w:noProof/>
      </w:rPr>
    </w:sdtEndPr>
    <w:sdtContent>
      <w:p w:rsidR="007063A7" w:rsidRDefault="007063A7">
        <w:pPr>
          <w:pStyle w:val="Header"/>
          <w:jc w:val="center"/>
        </w:pPr>
        <w:r>
          <w:rPr>
            <w:noProof w:val="0"/>
          </w:rPr>
          <w:fldChar w:fldCharType="begin"/>
        </w:r>
        <w:r>
          <w:instrText xml:space="preserve"> PAGE   \* MERGEFORMAT </w:instrText>
        </w:r>
        <w:r>
          <w:rPr>
            <w:noProof w:val="0"/>
          </w:rPr>
          <w:fldChar w:fldCharType="separate"/>
        </w:r>
        <w:r w:rsidR="00F212DF">
          <w:t>10</w:t>
        </w:r>
        <w:r>
          <w:fldChar w:fldCharType="end"/>
        </w:r>
      </w:p>
    </w:sdtContent>
  </w:sdt>
  <w:p w:rsidR="007063A7" w:rsidRDefault="007063A7" w:rsidP="003729C5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176D25"/>
    <w:multiLevelType w:val="hybridMultilevel"/>
    <w:tmpl w:val="E6A0498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BE60099"/>
    <w:multiLevelType w:val="hybridMultilevel"/>
    <w:tmpl w:val="3EE8A02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FDE48C8"/>
    <w:multiLevelType w:val="hybridMultilevel"/>
    <w:tmpl w:val="D0C2387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39E709E"/>
    <w:multiLevelType w:val="hybridMultilevel"/>
    <w:tmpl w:val="737CB86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5"/>
  <w:embedSystemFonts/>
  <w:hideSpellingErrors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drawingGridHorizontalSpacing w:val="181"/>
  <w:drawingGridVerticalSpacing w:val="181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6A97"/>
    <w:rsid w:val="00002319"/>
    <w:rsid w:val="00010213"/>
    <w:rsid w:val="000102B9"/>
    <w:rsid w:val="00012EC6"/>
    <w:rsid w:val="000135FA"/>
    <w:rsid w:val="00014F48"/>
    <w:rsid w:val="00016E9B"/>
    <w:rsid w:val="00016FAC"/>
    <w:rsid w:val="00020496"/>
    <w:rsid w:val="000228C0"/>
    <w:rsid w:val="000232EA"/>
    <w:rsid w:val="0002402B"/>
    <w:rsid w:val="00025EEA"/>
    <w:rsid w:val="00027F32"/>
    <w:rsid w:val="00032150"/>
    <w:rsid w:val="000322BD"/>
    <w:rsid w:val="00040C33"/>
    <w:rsid w:val="000564DE"/>
    <w:rsid w:val="0006367D"/>
    <w:rsid w:val="0006453E"/>
    <w:rsid w:val="00064A6A"/>
    <w:rsid w:val="0006737B"/>
    <w:rsid w:val="0007144F"/>
    <w:rsid w:val="0007450E"/>
    <w:rsid w:val="000831B9"/>
    <w:rsid w:val="00086A0D"/>
    <w:rsid w:val="00087E27"/>
    <w:rsid w:val="000A0DE6"/>
    <w:rsid w:val="000A387B"/>
    <w:rsid w:val="000A4B4C"/>
    <w:rsid w:val="000A7379"/>
    <w:rsid w:val="000A7FD0"/>
    <w:rsid w:val="000C01BA"/>
    <w:rsid w:val="000C2B87"/>
    <w:rsid w:val="000D6639"/>
    <w:rsid w:val="000D7303"/>
    <w:rsid w:val="000E7F6B"/>
    <w:rsid w:val="001021C0"/>
    <w:rsid w:val="00106F49"/>
    <w:rsid w:val="0010772A"/>
    <w:rsid w:val="00111CEF"/>
    <w:rsid w:val="00116622"/>
    <w:rsid w:val="001219AF"/>
    <w:rsid w:val="0012406B"/>
    <w:rsid w:val="001240C2"/>
    <w:rsid w:val="0012587A"/>
    <w:rsid w:val="001268A0"/>
    <w:rsid w:val="00136938"/>
    <w:rsid w:val="001438C0"/>
    <w:rsid w:val="0015537D"/>
    <w:rsid w:val="00160366"/>
    <w:rsid w:val="0017136D"/>
    <w:rsid w:val="001801EC"/>
    <w:rsid w:val="00181903"/>
    <w:rsid w:val="0018546C"/>
    <w:rsid w:val="001956FC"/>
    <w:rsid w:val="001A2408"/>
    <w:rsid w:val="001A50B0"/>
    <w:rsid w:val="001A549D"/>
    <w:rsid w:val="001B06C3"/>
    <w:rsid w:val="001B13F0"/>
    <w:rsid w:val="001B2BFD"/>
    <w:rsid w:val="001B51BB"/>
    <w:rsid w:val="001B5F35"/>
    <w:rsid w:val="001C3F87"/>
    <w:rsid w:val="001D1201"/>
    <w:rsid w:val="001F01DD"/>
    <w:rsid w:val="001F6873"/>
    <w:rsid w:val="001F6DE4"/>
    <w:rsid w:val="002023D8"/>
    <w:rsid w:val="00214BF4"/>
    <w:rsid w:val="00217BC3"/>
    <w:rsid w:val="00221DC2"/>
    <w:rsid w:val="002253AB"/>
    <w:rsid w:val="00226C4A"/>
    <w:rsid w:val="0023237F"/>
    <w:rsid w:val="00235D79"/>
    <w:rsid w:val="00236169"/>
    <w:rsid w:val="002439B6"/>
    <w:rsid w:val="0024460C"/>
    <w:rsid w:val="00250FFD"/>
    <w:rsid w:val="00251ABF"/>
    <w:rsid w:val="00254638"/>
    <w:rsid w:val="00256F94"/>
    <w:rsid w:val="0025738E"/>
    <w:rsid w:val="00262CCC"/>
    <w:rsid w:val="002747C8"/>
    <w:rsid w:val="00282B60"/>
    <w:rsid w:val="00282BAC"/>
    <w:rsid w:val="0029010F"/>
    <w:rsid w:val="0029728E"/>
    <w:rsid w:val="002A010E"/>
    <w:rsid w:val="002A2354"/>
    <w:rsid w:val="002A7BE9"/>
    <w:rsid w:val="002B17F6"/>
    <w:rsid w:val="002B3C1F"/>
    <w:rsid w:val="002C4489"/>
    <w:rsid w:val="002D0A3C"/>
    <w:rsid w:val="002D1BFD"/>
    <w:rsid w:val="002E60F9"/>
    <w:rsid w:val="002E618E"/>
    <w:rsid w:val="002F33D1"/>
    <w:rsid w:val="00301084"/>
    <w:rsid w:val="0030168C"/>
    <w:rsid w:val="003033E6"/>
    <w:rsid w:val="00306EA4"/>
    <w:rsid w:val="0031479B"/>
    <w:rsid w:val="00322A8E"/>
    <w:rsid w:val="0032374B"/>
    <w:rsid w:val="0032375F"/>
    <w:rsid w:val="003274E4"/>
    <w:rsid w:val="003275D9"/>
    <w:rsid w:val="00331A15"/>
    <w:rsid w:val="00336482"/>
    <w:rsid w:val="00336D8E"/>
    <w:rsid w:val="00337E85"/>
    <w:rsid w:val="00345895"/>
    <w:rsid w:val="00357654"/>
    <w:rsid w:val="00357EEF"/>
    <w:rsid w:val="00361524"/>
    <w:rsid w:val="003633C1"/>
    <w:rsid w:val="003729C5"/>
    <w:rsid w:val="00374C3E"/>
    <w:rsid w:val="00377D2A"/>
    <w:rsid w:val="00380F0C"/>
    <w:rsid w:val="0038109B"/>
    <w:rsid w:val="003848B6"/>
    <w:rsid w:val="00385B8D"/>
    <w:rsid w:val="0039262C"/>
    <w:rsid w:val="00395445"/>
    <w:rsid w:val="003A1D3F"/>
    <w:rsid w:val="003A5DDD"/>
    <w:rsid w:val="003B236E"/>
    <w:rsid w:val="003B24CB"/>
    <w:rsid w:val="003B66B2"/>
    <w:rsid w:val="003C050F"/>
    <w:rsid w:val="003C34F9"/>
    <w:rsid w:val="003C5346"/>
    <w:rsid w:val="003C7A0A"/>
    <w:rsid w:val="003E575B"/>
    <w:rsid w:val="003F5DD2"/>
    <w:rsid w:val="003F60EC"/>
    <w:rsid w:val="00405C88"/>
    <w:rsid w:val="00410538"/>
    <w:rsid w:val="004120D0"/>
    <w:rsid w:val="0041266F"/>
    <w:rsid w:val="004204DA"/>
    <w:rsid w:val="004245E8"/>
    <w:rsid w:val="00425984"/>
    <w:rsid w:val="004261F1"/>
    <w:rsid w:val="00430F55"/>
    <w:rsid w:val="00430F93"/>
    <w:rsid w:val="00433422"/>
    <w:rsid w:val="0043512C"/>
    <w:rsid w:val="00437D4A"/>
    <w:rsid w:val="00441087"/>
    <w:rsid w:val="00443CB2"/>
    <w:rsid w:val="004444E5"/>
    <w:rsid w:val="00444B19"/>
    <w:rsid w:val="00445BFF"/>
    <w:rsid w:val="00460FDC"/>
    <w:rsid w:val="00461AC4"/>
    <w:rsid w:val="00462E25"/>
    <w:rsid w:val="00464135"/>
    <w:rsid w:val="004702E2"/>
    <w:rsid w:val="00471EF1"/>
    <w:rsid w:val="00477F90"/>
    <w:rsid w:val="004854E5"/>
    <w:rsid w:val="0048551C"/>
    <w:rsid w:val="004863FA"/>
    <w:rsid w:val="00494C2B"/>
    <w:rsid w:val="004951E9"/>
    <w:rsid w:val="00496A32"/>
    <w:rsid w:val="004A4A3D"/>
    <w:rsid w:val="004A4A85"/>
    <w:rsid w:val="004A6538"/>
    <w:rsid w:val="004A6E9B"/>
    <w:rsid w:val="004A71D5"/>
    <w:rsid w:val="004B703F"/>
    <w:rsid w:val="004B7416"/>
    <w:rsid w:val="004C17D3"/>
    <w:rsid w:val="004C504C"/>
    <w:rsid w:val="004D7A35"/>
    <w:rsid w:val="004E1755"/>
    <w:rsid w:val="004E33A2"/>
    <w:rsid w:val="004E6F57"/>
    <w:rsid w:val="004E7115"/>
    <w:rsid w:val="004F0314"/>
    <w:rsid w:val="004F26FF"/>
    <w:rsid w:val="004F71F1"/>
    <w:rsid w:val="0050108C"/>
    <w:rsid w:val="00502726"/>
    <w:rsid w:val="00507DBA"/>
    <w:rsid w:val="00515A91"/>
    <w:rsid w:val="00517FA2"/>
    <w:rsid w:val="00522D89"/>
    <w:rsid w:val="0052377C"/>
    <w:rsid w:val="00540570"/>
    <w:rsid w:val="005527EB"/>
    <w:rsid w:val="00553789"/>
    <w:rsid w:val="00555040"/>
    <w:rsid w:val="00570C3C"/>
    <w:rsid w:val="00573FB1"/>
    <w:rsid w:val="00576910"/>
    <w:rsid w:val="005812D4"/>
    <w:rsid w:val="00581303"/>
    <w:rsid w:val="00582140"/>
    <w:rsid w:val="00587698"/>
    <w:rsid w:val="00590E15"/>
    <w:rsid w:val="005A656E"/>
    <w:rsid w:val="005B3D20"/>
    <w:rsid w:val="005B5EEE"/>
    <w:rsid w:val="005C70C6"/>
    <w:rsid w:val="005C7AC4"/>
    <w:rsid w:val="005D6C5F"/>
    <w:rsid w:val="005F252E"/>
    <w:rsid w:val="005F62E3"/>
    <w:rsid w:val="005F6F12"/>
    <w:rsid w:val="005F7490"/>
    <w:rsid w:val="0060019A"/>
    <w:rsid w:val="006024DC"/>
    <w:rsid w:val="0060677A"/>
    <w:rsid w:val="00612458"/>
    <w:rsid w:val="00612AD8"/>
    <w:rsid w:val="00620731"/>
    <w:rsid w:val="00624843"/>
    <w:rsid w:val="00625326"/>
    <w:rsid w:val="006319FD"/>
    <w:rsid w:val="00632D3E"/>
    <w:rsid w:val="00632D55"/>
    <w:rsid w:val="0063319D"/>
    <w:rsid w:val="006407C2"/>
    <w:rsid w:val="00642050"/>
    <w:rsid w:val="006466BE"/>
    <w:rsid w:val="00670A9C"/>
    <w:rsid w:val="0068351E"/>
    <w:rsid w:val="00684970"/>
    <w:rsid w:val="00686FAF"/>
    <w:rsid w:val="00687B69"/>
    <w:rsid w:val="00691D78"/>
    <w:rsid w:val="006A00C4"/>
    <w:rsid w:val="006A1B47"/>
    <w:rsid w:val="006B0568"/>
    <w:rsid w:val="006B0846"/>
    <w:rsid w:val="006B57C2"/>
    <w:rsid w:val="006C1CFF"/>
    <w:rsid w:val="006D4CC9"/>
    <w:rsid w:val="006E4FF4"/>
    <w:rsid w:val="006E6B96"/>
    <w:rsid w:val="006F08D7"/>
    <w:rsid w:val="006F1FA1"/>
    <w:rsid w:val="006F2BC9"/>
    <w:rsid w:val="006F7857"/>
    <w:rsid w:val="0070105B"/>
    <w:rsid w:val="007063A7"/>
    <w:rsid w:val="0072105D"/>
    <w:rsid w:val="0072548A"/>
    <w:rsid w:val="007263EF"/>
    <w:rsid w:val="0073192B"/>
    <w:rsid w:val="00741D9A"/>
    <w:rsid w:val="0075375E"/>
    <w:rsid w:val="007612E5"/>
    <w:rsid w:val="00761675"/>
    <w:rsid w:val="00762E53"/>
    <w:rsid w:val="00764F6B"/>
    <w:rsid w:val="00766131"/>
    <w:rsid w:val="00775612"/>
    <w:rsid w:val="00775E2F"/>
    <w:rsid w:val="00784315"/>
    <w:rsid w:val="0078748D"/>
    <w:rsid w:val="00795DE8"/>
    <w:rsid w:val="00797941"/>
    <w:rsid w:val="007A0E53"/>
    <w:rsid w:val="007A2746"/>
    <w:rsid w:val="007A716D"/>
    <w:rsid w:val="007D1604"/>
    <w:rsid w:val="007D3293"/>
    <w:rsid w:val="007D4BA0"/>
    <w:rsid w:val="007D6C8B"/>
    <w:rsid w:val="007D7DC8"/>
    <w:rsid w:val="007E4997"/>
    <w:rsid w:val="007F5179"/>
    <w:rsid w:val="007F7093"/>
    <w:rsid w:val="0080542F"/>
    <w:rsid w:val="00810FB4"/>
    <w:rsid w:val="00814296"/>
    <w:rsid w:val="00815C35"/>
    <w:rsid w:val="00826F10"/>
    <w:rsid w:val="00827B47"/>
    <w:rsid w:val="008314F5"/>
    <w:rsid w:val="00832533"/>
    <w:rsid w:val="00841B91"/>
    <w:rsid w:val="00843A5E"/>
    <w:rsid w:val="00847EBF"/>
    <w:rsid w:val="008511C7"/>
    <w:rsid w:val="00854FC3"/>
    <w:rsid w:val="00856950"/>
    <w:rsid w:val="008608A2"/>
    <w:rsid w:val="0086278D"/>
    <w:rsid w:val="008630F3"/>
    <w:rsid w:val="00864129"/>
    <w:rsid w:val="008652A7"/>
    <w:rsid w:val="008653B4"/>
    <w:rsid w:val="00867601"/>
    <w:rsid w:val="00875481"/>
    <w:rsid w:val="00876336"/>
    <w:rsid w:val="008927E8"/>
    <w:rsid w:val="008945A7"/>
    <w:rsid w:val="00895206"/>
    <w:rsid w:val="008B54CB"/>
    <w:rsid w:val="008C2DCF"/>
    <w:rsid w:val="008E03C2"/>
    <w:rsid w:val="008E2BA7"/>
    <w:rsid w:val="008E387D"/>
    <w:rsid w:val="008E3EF1"/>
    <w:rsid w:val="008E407A"/>
    <w:rsid w:val="008E6543"/>
    <w:rsid w:val="008F6316"/>
    <w:rsid w:val="00902C99"/>
    <w:rsid w:val="00905D85"/>
    <w:rsid w:val="00907124"/>
    <w:rsid w:val="009114EE"/>
    <w:rsid w:val="00911771"/>
    <w:rsid w:val="0091252C"/>
    <w:rsid w:val="00913347"/>
    <w:rsid w:val="00920BE5"/>
    <w:rsid w:val="00921095"/>
    <w:rsid w:val="009233AA"/>
    <w:rsid w:val="00923CE8"/>
    <w:rsid w:val="00926262"/>
    <w:rsid w:val="009308F9"/>
    <w:rsid w:val="009401BB"/>
    <w:rsid w:val="00942972"/>
    <w:rsid w:val="009526EA"/>
    <w:rsid w:val="009650D0"/>
    <w:rsid w:val="00971662"/>
    <w:rsid w:val="00972E52"/>
    <w:rsid w:val="0097474A"/>
    <w:rsid w:val="009852C9"/>
    <w:rsid w:val="0098593B"/>
    <w:rsid w:val="009871C9"/>
    <w:rsid w:val="00994191"/>
    <w:rsid w:val="009961BA"/>
    <w:rsid w:val="00996D50"/>
    <w:rsid w:val="009A4D7A"/>
    <w:rsid w:val="009A5A16"/>
    <w:rsid w:val="009B0513"/>
    <w:rsid w:val="009B3979"/>
    <w:rsid w:val="009C27EB"/>
    <w:rsid w:val="009C2DC6"/>
    <w:rsid w:val="009C324F"/>
    <w:rsid w:val="009C39C5"/>
    <w:rsid w:val="009D53DE"/>
    <w:rsid w:val="009E0FCF"/>
    <w:rsid w:val="009E23F6"/>
    <w:rsid w:val="009F0F84"/>
    <w:rsid w:val="009F5EE3"/>
    <w:rsid w:val="00A030FC"/>
    <w:rsid w:val="00A0736E"/>
    <w:rsid w:val="00A10305"/>
    <w:rsid w:val="00A26B6C"/>
    <w:rsid w:val="00A345F6"/>
    <w:rsid w:val="00A3521A"/>
    <w:rsid w:val="00A412F6"/>
    <w:rsid w:val="00A54240"/>
    <w:rsid w:val="00A57361"/>
    <w:rsid w:val="00A62C46"/>
    <w:rsid w:val="00A676B5"/>
    <w:rsid w:val="00A67C94"/>
    <w:rsid w:val="00A8050E"/>
    <w:rsid w:val="00A84450"/>
    <w:rsid w:val="00A8773B"/>
    <w:rsid w:val="00A87BE8"/>
    <w:rsid w:val="00A91999"/>
    <w:rsid w:val="00A93223"/>
    <w:rsid w:val="00A9586C"/>
    <w:rsid w:val="00AA1312"/>
    <w:rsid w:val="00AA5E47"/>
    <w:rsid w:val="00AA71C1"/>
    <w:rsid w:val="00AA7E3F"/>
    <w:rsid w:val="00AB1850"/>
    <w:rsid w:val="00AB25C2"/>
    <w:rsid w:val="00AB6F2E"/>
    <w:rsid w:val="00AC4A57"/>
    <w:rsid w:val="00AC637A"/>
    <w:rsid w:val="00AC7DC2"/>
    <w:rsid w:val="00AD4856"/>
    <w:rsid w:val="00AE0A15"/>
    <w:rsid w:val="00AE618B"/>
    <w:rsid w:val="00B007A4"/>
    <w:rsid w:val="00B02CEE"/>
    <w:rsid w:val="00B07BA9"/>
    <w:rsid w:val="00B15916"/>
    <w:rsid w:val="00B175B8"/>
    <w:rsid w:val="00B228A8"/>
    <w:rsid w:val="00B26FE2"/>
    <w:rsid w:val="00B27747"/>
    <w:rsid w:val="00B30E20"/>
    <w:rsid w:val="00B31DB3"/>
    <w:rsid w:val="00B36F0D"/>
    <w:rsid w:val="00B421F3"/>
    <w:rsid w:val="00B4226E"/>
    <w:rsid w:val="00B66267"/>
    <w:rsid w:val="00B6676D"/>
    <w:rsid w:val="00B66DC2"/>
    <w:rsid w:val="00B80505"/>
    <w:rsid w:val="00B85F35"/>
    <w:rsid w:val="00B865EF"/>
    <w:rsid w:val="00B91039"/>
    <w:rsid w:val="00B914CE"/>
    <w:rsid w:val="00B920EA"/>
    <w:rsid w:val="00B95CAB"/>
    <w:rsid w:val="00BA49B0"/>
    <w:rsid w:val="00BB4E33"/>
    <w:rsid w:val="00BC2B6C"/>
    <w:rsid w:val="00BC42BE"/>
    <w:rsid w:val="00BC6439"/>
    <w:rsid w:val="00BC6CDC"/>
    <w:rsid w:val="00BD081D"/>
    <w:rsid w:val="00BD3A12"/>
    <w:rsid w:val="00BD3B0C"/>
    <w:rsid w:val="00BD5D55"/>
    <w:rsid w:val="00BE1EDD"/>
    <w:rsid w:val="00BE3DE8"/>
    <w:rsid w:val="00BE7D23"/>
    <w:rsid w:val="00BF1796"/>
    <w:rsid w:val="00BF5A77"/>
    <w:rsid w:val="00C023C3"/>
    <w:rsid w:val="00C03F36"/>
    <w:rsid w:val="00C13EC8"/>
    <w:rsid w:val="00C26507"/>
    <w:rsid w:val="00C418EB"/>
    <w:rsid w:val="00C44A6E"/>
    <w:rsid w:val="00C467A0"/>
    <w:rsid w:val="00C47E8F"/>
    <w:rsid w:val="00C51F56"/>
    <w:rsid w:val="00C54EB2"/>
    <w:rsid w:val="00C55BEC"/>
    <w:rsid w:val="00C6391E"/>
    <w:rsid w:val="00C651AC"/>
    <w:rsid w:val="00C65B0E"/>
    <w:rsid w:val="00C70907"/>
    <w:rsid w:val="00C76AF3"/>
    <w:rsid w:val="00C80F1F"/>
    <w:rsid w:val="00C838EF"/>
    <w:rsid w:val="00C861FB"/>
    <w:rsid w:val="00C86E39"/>
    <w:rsid w:val="00CA153C"/>
    <w:rsid w:val="00CA6C80"/>
    <w:rsid w:val="00CA7928"/>
    <w:rsid w:val="00CB6510"/>
    <w:rsid w:val="00CC1D91"/>
    <w:rsid w:val="00CC2F7B"/>
    <w:rsid w:val="00CC7C35"/>
    <w:rsid w:val="00CD022A"/>
    <w:rsid w:val="00CE164D"/>
    <w:rsid w:val="00CE3F84"/>
    <w:rsid w:val="00CE4A6D"/>
    <w:rsid w:val="00CF33B1"/>
    <w:rsid w:val="00CF439B"/>
    <w:rsid w:val="00CF59EB"/>
    <w:rsid w:val="00D00545"/>
    <w:rsid w:val="00D02355"/>
    <w:rsid w:val="00D144FE"/>
    <w:rsid w:val="00D267ED"/>
    <w:rsid w:val="00D3139F"/>
    <w:rsid w:val="00D34D27"/>
    <w:rsid w:val="00D41AA7"/>
    <w:rsid w:val="00D4231F"/>
    <w:rsid w:val="00D541AF"/>
    <w:rsid w:val="00D55F86"/>
    <w:rsid w:val="00D63AC8"/>
    <w:rsid w:val="00D67AEC"/>
    <w:rsid w:val="00D70C5D"/>
    <w:rsid w:val="00D779E1"/>
    <w:rsid w:val="00D93C7D"/>
    <w:rsid w:val="00D94382"/>
    <w:rsid w:val="00D96D34"/>
    <w:rsid w:val="00DA28A2"/>
    <w:rsid w:val="00DA62FB"/>
    <w:rsid w:val="00DA753D"/>
    <w:rsid w:val="00DC465B"/>
    <w:rsid w:val="00DC5BD2"/>
    <w:rsid w:val="00DC5DF4"/>
    <w:rsid w:val="00DE3C6A"/>
    <w:rsid w:val="00DE5DC5"/>
    <w:rsid w:val="00DE6708"/>
    <w:rsid w:val="00DF5D56"/>
    <w:rsid w:val="00DF7B28"/>
    <w:rsid w:val="00E0525D"/>
    <w:rsid w:val="00E065D0"/>
    <w:rsid w:val="00E1313A"/>
    <w:rsid w:val="00E17BD8"/>
    <w:rsid w:val="00E30531"/>
    <w:rsid w:val="00E34F75"/>
    <w:rsid w:val="00E46F82"/>
    <w:rsid w:val="00E50FFE"/>
    <w:rsid w:val="00E528D0"/>
    <w:rsid w:val="00E53443"/>
    <w:rsid w:val="00E84BC3"/>
    <w:rsid w:val="00E87078"/>
    <w:rsid w:val="00E90AEA"/>
    <w:rsid w:val="00E91237"/>
    <w:rsid w:val="00EA2B65"/>
    <w:rsid w:val="00EA4B09"/>
    <w:rsid w:val="00EA61FE"/>
    <w:rsid w:val="00EA7866"/>
    <w:rsid w:val="00EB17D6"/>
    <w:rsid w:val="00EB3BEA"/>
    <w:rsid w:val="00EB3C91"/>
    <w:rsid w:val="00EB4FB2"/>
    <w:rsid w:val="00EC24F0"/>
    <w:rsid w:val="00EC4CCD"/>
    <w:rsid w:val="00ED0454"/>
    <w:rsid w:val="00ED1F4B"/>
    <w:rsid w:val="00ED6A1E"/>
    <w:rsid w:val="00ED6A97"/>
    <w:rsid w:val="00ED6CAC"/>
    <w:rsid w:val="00EE330E"/>
    <w:rsid w:val="00EF35A1"/>
    <w:rsid w:val="00EF7EFB"/>
    <w:rsid w:val="00F05AED"/>
    <w:rsid w:val="00F1141E"/>
    <w:rsid w:val="00F119AB"/>
    <w:rsid w:val="00F15632"/>
    <w:rsid w:val="00F17033"/>
    <w:rsid w:val="00F212DF"/>
    <w:rsid w:val="00F25C4C"/>
    <w:rsid w:val="00F27E42"/>
    <w:rsid w:val="00F31BCE"/>
    <w:rsid w:val="00F3484A"/>
    <w:rsid w:val="00F35468"/>
    <w:rsid w:val="00F409CF"/>
    <w:rsid w:val="00F41091"/>
    <w:rsid w:val="00F42ADF"/>
    <w:rsid w:val="00F53C94"/>
    <w:rsid w:val="00F62EA4"/>
    <w:rsid w:val="00F65911"/>
    <w:rsid w:val="00F70D6A"/>
    <w:rsid w:val="00F71D56"/>
    <w:rsid w:val="00F7218F"/>
    <w:rsid w:val="00F749FA"/>
    <w:rsid w:val="00F806C1"/>
    <w:rsid w:val="00F84216"/>
    <w:rsid w:val="00F869D1"/>
    <w:rsid w:val="00F90206"/>
    <w:rsid w:val="00F91CBB"/>
    <w:rsid w:val="00F96393"/>
    <w:rsid w:val="00FA0132"/>
    <w:rsid w:val="00FA4D8D"/>
    <w:rsid w:val="00FB033F"/>
    <w:rsid w:val="00FB1A67"/>
    <w:rsid w:val="00FB2BE9"/>
    <w:rsid w:val="00FB7290"/>
    <w:rsid w:val="00FC383A"/>
    <w:rsid w:val="00FC6798"/>
    <w:rsid w:val="00FC6A13"/>
    <w:rsid w:val="00FC72B5"/>
    <w:rsid w:val="00FD34CF"/>
    <w:rsid w:val="00FE18D1"/>
    <w:rsid w:val="00FE5EA2"/>
    <w:rsid w:val="00FF338D"/>
    <w:rsid w:val="00FF45CB"/>
    <w:rsid w:val="00FF59E3"/>
    <w:rsid w:val="00FF62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729C5"/>
    <w:pPr>
      <w:spacing w:before="240" w:after="120" w:line="420" w:lineRule="atLeast"/>
      <w:jc w:val="both"/>
    </w:pPr>
    <w:rPr>
      <w:noProof/>
      <w:sz w:val="28"/>
      <w:szCs w:val="24"/>
      <w:lang w:val="el-GR" w:eastAsia="el-GR"/>
    </w:rPr>
  </w:style>
  <w:style w:type="paragraph" w:styleId="Heading1">
    <w:name w:val="heading 1"/>
    <w:basedOn w:val="Normal"/>
    <w:next w:val="Normal"/>
    <w:qFormat/>
    <w:rsid w:val="001A549D"/>
    <w:pPr>
      <w:keepNext/>
      <w:jc w:val="center"/>
      <w:outlineLvl w:val="0"/>
    </w:pPr>
    <w:rPr>
      <w:b/>
      <w:bCs/>
      <w:sz w:val="72"/>
    </w:rPr>
  </w:style>
  <w:style w:type="paragraph" w:styleId="Heading2">
    <w:name w:val="heading 2"/>
    <w:basedOn w:val="Normal"/>
    <w:next w:val="Normal"/>
    <w:autoRedefine/>
    <w:qFormat/>
    <w:rsid w:val="00020496"/>
    <w:pPr>
      <w:keepNext/>
      <w:spacing w:before="480" w:after="360"/>
      <w:outlineLvl w:val="1"/>
    </w:pPr>
    <w:rPr>
      <w:rFonts w:ascii="Arial" w:hAnsi="Arial" w:cs="Arial"/>
      <w:b/>
      <w:bCs/>
      <w:i/>
      <w:iCs/>
      <w:sz w:val="48"/>
      <w:szCs w:val="48"/>
    </w:rPr>
  </w:style>
  <w:style w:type="paragraph" w:styleId="Heading3">
    <w:name w:val="heading 3"/>
    <w:aliases w:val="Heading 3 Char"/>
    <w:basedOn w:val="Normal"/>
    <w:next w:val="Normal"/>
    <w:link w:val="Heading3Char1"/>
    <w:autoRedefine/>
    <w:qFormat/>
    <w:rsid w:val="00282B60"/>
    <w:pPr>
      <w:keepNext/>
      <w:spacing w:before="360" w:after="480"/>
      <w:outlineLvl w:val="2"/>
    </w:pPr>
    <w:rPr>
      <w:rFonts w:ascii="Arial" w:hAnsi="Arial" w:cs="Arial"/>
      <w:b/>
      <w:bCs/>
      <w:i/>
      <w:szCs w:val="28"/>
    </w:rPr>
  </w:style>
  <w:style w:type="paragraph" w:styleId="Heading4">
    <w:name w:val="heading 4"/>
    <w:aliases w:val="Heading 4 Char"/>
    <w:basedOn w:val="Normal"/>
    <w:next w:val="Normal"/>
    <w:link w:val="Heading4Char1"/>
    <w:autoRedefine/>
    <w:qFormat/>
    <w:rsid w:val="006319FD"/>
    <w:pPr>
      <w:keepNext/>
      <w:keepLines/>
      <w:spacing w:after="240"/>
      <w:outlineLvl w:val="3"/>
    </w:pPr>
    <w:rPr>
      <w:b/>
      <w:bCs/>
      <w:i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20731"/>
  </w:style>
  <w:style w:type="paragraph" w:styleId="FootnoteText">
    <w:name w:val="footnote text"/>
    <w:basedOn w:val="Normal"/>
    <w:semiHidden/>
    <w:rsid w:val="001F01DD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1F01DD"/>
    <w:rPr>
      <w:vertAlign w:val="superscript"/>
    </w:rPr>
  </w:style>
  <w:style w:type="paragraph" w:styleId="BalloonText">
    <w:name w:val="Balloon Text"/>
    <w:basedOn w:val="Normal"/>
    <w:link w:val="BalloonTextChar"/>
    <w:semiHidden/>
    <w:unhideWhenUsed/>
    <w:rsid w:val="00FF45CB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FF45CB"/>
    <w:rPr>
      <w:rFonts w:ascii="Tahoma" w:hAnsi="Tahoma" w:cs="Tahoma"/>
      <w:sz w:val="16"/>
      <w:szCs w:val="16"/>
      <w:lang w:val="en-GB" w:eastAsia="en-US" w:bidi="ar-SA"/>
    </w:rPr>
  </w:style>
  <w:style w:type="character" w:customStyle="1" w:styleId="HeaderChar">
    <w:name w:val="Header Char"/>
    <w:basedOn w:val="DefaultParagraphFont"/>
    <w:link w:val="Header"/>
    <w:uiPriority w:val="99"/>
    <w:rsid w:val="00FF45CB"/>
    <w:rPr>
      <w:sz w:val="24"/>
      <w:szCs w:val="24"/>
      <w:lang w:val="en-GB" w:eastAsia="en-GB" w:bidi="ar-SA"/>
    </w:rPr>
  </w:style>
  <w:style w:type="character" w:customStyle="1" w:styleId="FooterChar">
    <w:name w:val="Footer Char"/>
    <w:basedOn w:val="DefaultParagraphFont"/>
    <w:link w:val="Footer"/>
    <w:rsid w:val="00FF45CB"/>
    <w:rPr>
      <w:sz w:val="24"/>
      <w:szCs w:val="24"/>
      <w:lang w:val="en-GB" w:eastAsia="en-GB" w:bidi="ar-SA"/>
    </w:rPr>
  </w:style>
  <w:style w:type="character" w:customStyle="1" w:styleId="Heading4Char1">
    <w:name w:val="Heading 4 Char1"/>
    <w:aliases w:val="Heading 4 Char Char"/>
    <w:basedOn w:val="DefaultParagraphFont"/>
    <w:link w:val="Heading4"/>
    <w:rsid w:val="006319FD"/>
    <w:rPr>
      <w:b/>
      <w:bCs/>
      <w:i/>
      <w:sz w:val="28"/>
      <w:szCs w:val="28"/>
      <w:lang w:val="el-GR" w:eastAsia="en-GB"/>
    </w:rPr>
  </w:style>
  <w:style w:type="character" w:customStyle="1" w:styleId="Heading3Char1">
    <w:name w:val="Heading 3 Char1"/>
    <w:aliases w:val="Heading 3 Char Char"/>
    <w:basedOn w:val="DefaultParagraphFont"/>
    <w:link w:val="Heading3"/>
    <w:rsid w:val="00282B60"/>
    <w:rPr>
      <w:rFonts w:ascii="Arial" w:hAnsi="Arial" w:cs="Arial"/>
      <w:b/>
      <w:bCs/>
      <w:i/>
      <w:sz w:val="28"/>
      <w:szCs w:val="28"/>
      <w:lang w:val="el-GR" w:eastAsia="en-GB"/>
    </w:rPr>
  </w:style>
  <w:style w:type="paragraph" w:styleId="TOC1">
    <w:name w:val="toc 1"/>
    <w:basedOn w:val="Normal"/>
    <w:next w:val="Normal"/>
    <w:autoRedefine/>
    <w:semiHidden/>
    <w:rsid w:val="001C3F87"/>
    <w:pPr>
      <w:tabs>
        <w:tab w:val="right" w:leader="dot" w:pos="8296"/>
      </w:tabs>
      <w:spacing w:before="0" w:line="360" w:lineRule="auto"/>
    </w:pPr>
  </w:style>
  <w:style w:type="paragraph" w:styleId="TOC2">
    <w:name w:val="toc 2"/>
    <w:basedOn w:val="Normal"/>
    <w:next w:val="Normal"/>
    <w:autoRedefine/>
    <w:semiHidden/>
    <w:rsid w:val="001C3F87"/>
    <w:pPr>
      <w:spacing w:before="0" w:after="0" w:line="240" w:lineRule="auto"/>
      <w:ind w:left="240"/>
      <w:jc w:val="left"/>
    </w:pPr>
  </w:style>
  <w:style w:type="character" w:styleId="Hyperlink">
    <w:name w:val="Hyperlink"/>
    <w:basedOn w:val="DefaultParagraphFont"/>
    <w:rsid w:val="001C3F87"/>
    <w:rPr>
      <w:color w:val="0000FF"/>
      <w:u w:val="single"/>
    </w:rPr>
  </w:style>
  <w:style w:type="paragraph" w:styleId="BodyText">
    <w:name w:val="Body Text"/>
    <w:basedOn w:val="Normal"/>
    <w:rsid w:val="001C3F87"/>
    <w:pPr>
      <w:spacing w:before="0" w:after="0" w:line="240" w:lineRule="auto"/>
    </w:pPr>
    <w:rPr>
      <w:szCs w:val="20"/>
    </w:rPr>
  </w:style>
  <w:style w:type="paragraph" w:styleId="PlainText">
    <w:name w:val="Plain Text"/>
    <w:basedOn w:val="Normal"/>
    <w:rsid w:val="001C3F87"/>
    <w:pPr>
      <w:spacing w:before="0" w:after="0" w:line="240" w:lineRule="auto"/>
      <w:jc w:val="left"/>
    </w:pPr>
    <w:rPr>
      <w:rFonts w:ascii="Courier New" w:hAnsi="Courier New"/>
      <w:szCs w:val="20"/>
    </w:rPr>
  </w:style>
  <w:style w:type="paragraph" w:styleId="ListParagraph">
    <w:name w:val="List Paragraph"/>
    <w:basedOn w:val="Normal"/>
    <w:uiPriority w:val="34"/>
    <w:qFormat/>
    <w:rsid w:val="0043342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053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C637A"/>
    <w:pPr>
      <w:spacing w:before="100" w:beforeAutospacing="1" w:after="100" w:afterAutospacing="1" w:line="240" w:lineRule="auto"/>
      <w:jc w:val="left"/>
    </w:pPr>
    <w:rPr>
      <w:rFonts w:eastAsiaTheme="minorEastAsia"/>
    </w:rPr>
  </w:style>
  <w:style w:type="character" w:styleId="FollowedHyperlink">
    <w:name w:val="FollowedHyperlink"/>
    <w:basedOn w:val="DefaultParagraphFont"/>
    <w:uiPriority w:val="99"/>
    <w:semiHidden/>
    <w:unhideWhenUsed/>
    <w:rsid w:val="002A010E"/>
    <w:rPr>
      <w:color w:val="800080" w:themeColor="followedHyperlink"/>
      <w:u w:val="single"/>
    </w:rPr>
  </w:style>
  <w:style w:type="paragraph" w:styleId="NoSpacing">
    <w:name w:val="No Spacing"/>
    <w:uiPriority w:val="1"/>
    <w:qFormat/>
    <w:rsid w:val="008E2BA7"/>
    <w:pPr>
      <w:tabs>
        <w:tab w:val="left" w:pos="1185"/>
      </w:tabs>
      <w:jc w:val="both"/>
    </w:pPr>
    <w:rPr>
      <w:sz w:val="28"/>
      <w:szCs w:val="24"/>
      <w:lang w:val="en-GB" w:eastAsia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729C5"/>
    <w:pPr>
      <w:spacing w:before="240" w:after="120" w:line="420" w:lineRule="atLeast"/>
      <w:jc w:val="both"/>
    </w:pPr>
    <w:rPr>
      <w:noProof/>
      <w:sz w:val="28"/>
      <w:szCs w:val="24"/>
      <w:lang w:val="el-GR" w:eastAsia="el-GR"/>
    </w:rPr>
  </w:style>
  <w:style w:type="paragraph" w:styleId="Heading1">
    <w:name w:val="heading 1"/>
    <w:basedOn w:val="Normal"/>
    <w:next w:val="Normal"/>
    <w:qFormat/>
    <w:rsid w:val="001A549D"/>
    <w:pPr>
      <w:keepNext/>
      <w:jc w:val="center"/>
      <w:outlineLvl w:val="0"/>
    </w:pPr>
    <w:rPr>
      <w:b/>
      <w:bCs/>
      <w:sz w:val="72"/>
    </w:rPr>
  </w:style>
  <w:style w:type="paragraph" w:styleId="Heading2">
    <w:name w:val="heading 2"/>
    <w:basedOn w:val="Normal"/>
    <w:next w:val="Normal"/>
    <w:autoRedefine/>
    <w:qFormat/>
    <w:rsid w:val="00020496"/>
    <w:pPr>
      <w:keepNext/>
      <w:spacing w:before="480" w:after="360"/>
      <w:outlineLvl w:val="1"/>
    </w:pPr>
    <w:rPr>
      <w:rFonts w:ascii="Arial" w:hAnsi="Arial" w:cs="Arial"/>
      <w:b/>
      <w:bCs/>
      <w:i/>
      <w:iCs/>
      <w:sz w:val="48"/>
      <w:szCs w:val="48"/>
    </w:rPr>
  </w:style>
  <w:style w:type="paragraph" w:styleId="Heading3">
    <w:name w:val="heading 3"/>
    <w:aliases w:val="Heading 3 Char"/>
    <w:basedOn w:val="Normal"/>
    <w:next w:val="Normal"/>
    <w:link w:val="Heading3Char1"/>
    <w:autoRedefine/>
    <w:qFormat/>
    <w:rsid w:val="00282B60"/>
    <w:pPr>
      <w:keepNext/>
      <w:spacing w:before="360" w:after="480"/>
      <w:outlineLvl w:val="2"/>
    </w:pPr>
    <w:rPr>
      <w:rFonts w:ascii="Arial" w:hAnsi="Arial" w:cs="Arial"/>
      <w:b/>
      <w:bCs/>
      <w:i/>
      <w:szCs w:val="28"/>
    </w:rPr>
  </w:style>
  <w:style w:type="paragraph" w:styleId="Heading4">
    <w:name w:val="heading 4"/>
    <w:aliases w:val="Heading 4 Char"/>
    <w:basedOn w:val="Normal"/>
    <w:next w:val="Normal"/>
    <w:link w:val="Heading4Char1"/>
    <w:autoRedefine/>
    <w:qFormat/>
    <w:rsid w:val="006319FD"/>
    <w:pPr>
      <w:keepNext/>
      <w:keepLines/>
      <w:spacing w:after="240"/>
      <w:outlineLvl w:val="3"/>
    </w:pPr>
    <w:rPr>
      <w:b/>
      <w:bCs/>
      <w:i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20731"/>
  </w:style>
  <w:style w:type="paragraph" w:styleId="FootnoteText">
    <w:name w:val="footnote text"/>
    <w:basedOn w:val="Normal"/>
    <w:semiHidden/>
    <w:rsid w:val="001F01DD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1F01DD"/>
    <w:rPr>
      <w:vertAlign w:val="superscript"/>
    </w:rPr>
  </w:style>
  <w:style w:type="paragraph" w:styleId="BalloonText">
    <w:name w:val="Balloon Text"/>
    <w:basedOn w:val="Normal"/>
    <w:link w:val="BalloonTextChar"/>
    <w:semiHidden/>
    <w:unhideWhenUsed/>
    <w:rsid w:val="00FF45CB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FF45CB"/>
    <w:rPr>
      <w:rFonts w:ascii="Tahoma" w:hAnsi="Tahoma" w:cs="Tahoma"/>
      <w:sz w:val="16"/>
      <w:szCs w:val="16"/>
      <w:lang w:val="en-GB" w:eastAsia="en-US" w:bidi="ar-SA"/>
    </w:rPr>
  </w:style>
  <w:style w:type="character" w:customStyle="1" w:styleId="HeaderChar">
    <w:name w:val="Header Char"/>
    <w:basedOn w:val="DefaultParagraphFont"/>
    <w:link w:val="Header"/>
    <w:uiPriority w:val="99"/>
    <w:rsid w:val="00FF45CB"/>
    <w:rPr>
      <w:sz w:val="24"/>
      <w:szCs w:val="24"/>
      <w:lang w:val="en-GB" w:eastAsia="en-GB" w:bidi="ar-SA"/>
    </w:rPr>
  </w:style>
  <w:style w:type="character" w:customStyle="1" w:styleId="FooterChar">
    <w:name w:val="Footer Char"/>
    <w:basedOn w:val="DefaultParagraphFont"/>
    <w:link w:val="Footer"/>
    <w:rsid w:val="00FF45CB"/>
    <w:rPr>
      <w:sz w:val="24"/>
      <w:szCs w:val="24"/>
      <w:lang w:val="en-GB" w:eastAsia="en-GB" w:bidi="ar-SA"/>
    </w:rPr>
  </w:style>
  <w:style w:type="character" w:customStyle="1" w:styleId="Heading4Char1">
    <w:name w:val="Heading 4 Char1"/>
    <w:aliases w:val="Heading 4 Char Char"/>
    <w:basedOn w:val="DefaultParagraphFont"/>
    <w:link w:val="Heading4"/>
    <w:rsid w:val="006319FD"/>
    <w:rPr>
      <w:b/>
      <w:bCs/>
      <w:i/>
      <w:sz w:val="28"/>
      <w:szCs w:val="28"/>
      <w:lang w:val="el-GR" w:eastAsia="en-GB"/>
    </w:rPr>
  </w:style>
  <w:style w:type="character" w:customStyle="1" w:styleId="Heading3Char1">
    <w:name w:val="Heading 3 Char1"/>
    <w:aliases w:val="Heading 3 Char Char"/>
    <w:basedOn w:val="DefaultParagraphFont"/>
    <w:link w:val="Heading3"/>
    <w:rsid w:val="00282B60"/>
    <w:rPr>
      <w:rFonts w:ascii="Arial" w:hAnsi="Arial" w:cs="Arial"/>
      <w:b/>
      <w:bCs/>
      <w:i/>
      <w:sz w:val="28"/>
      <w:szCs w:val="28"/>
      <w:lang w:val="el-GR" w:eastAsia="en-GB"/>
    </w:rPr>
  </w:style>
  <w:style w:type="paragraph" w:styleId="TOC1">
    <w:name w:val="toc 1"/>
    <w:basedOn w:val="Normal"/>
    <w:next w:val="Normal"/>
    <w:autoRedefine/>
    <w:semiHidden/>
    <w:rsid w:val="001C3F87"/>
    <w:pPr>
      <w:tabs>
        <w:tab w:val="right" w:leader="dot" w:pos="8296"/>
      </w:tabs>
      <w:spacing w:before="0" w:line="360" w:lineRule="auto"/>
    </w:pPr>
  </w:style>
  <w:style w:type="paragraph" w:styleId="TOC2">
    <w:name w:val="toc 2"/>
    <w:basedOn w:val="Normal"/>
    <w:next w:val="Normal"/>
    <w:autoRedefine/>
    <w:semiHidden/>
    <w:rsid w:val="001C3F87"/>
    <w:pPr>
      <w:spacing w:before="0" w:after="0" w:line="240" w:lineRule="auto"/>
      <w:ind w:left="240"/>
      <w:jc w:val="left"/>
    </w:pPr>
  </w:style>
  <w:style w:type="character" w:styleId="Hyperlink">
    <w:name w:val="Hyperlink"/>
    <w:basedOn w:val="DefaultParagraphFont"/>
    <w:rsid w:val="001C3F87"/>
    <w:rPr>
      <w:color w:val="0000FF"/>
      <w:u w:val="single"/>
    </w:rPr>
  </w:style>
  <w:style w:type="paragraph" w:styleId="BodyText">
    <w:name w:val="Body Text"/>
    <w:basedOn w:val="Normal"/>
    <w:rsid w:val="001C3F87"/>
    <w:pPr>
      <w:spacing w:before="0" w:after="0" w:line="240" w:lineRule="auto"/>
    </w:pPr>
    <w:rPr>
      <w:szCs w:val="20"/>
    </w:rPr>
  </w:style>
  <w:style w:type="paragraph" w:styleId="PlainText">
    <w:name w:val="Plain Text"/>
    <w:basedOn w:val="Normal"/>
    <w:rsid w:val="001C3F87"/>
    <w:pPr>
      <w:spacing w:before="0" w:after="0" w:line="240" w:lineRule="auto"/>
      <w:jc w:val="left"/>
    </w:pPr>
    <w:rPr>
      <w:rFonts w:ascii="Courier New" w:hAnsi="Courier New"/>
      <w:szCs w:val="20"/>
    </w:rPr>
  </w:style>
  <w:style w:type="paragraph" w:styleId="ListParagraph">
    <w:name w:val="List Paragraph"/>
    <w:basedOn w:val="Normal"/>
    <w:uiPriority w:val="34"/>
    <w:qFormat/>
    <w:rsid w:val="0043342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053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C637A"/>
    <w:pPr>
      <w:spacing w:before="100" w:beforeAutospacing="1" w:after="100" w:afterAutospacing="1" w:line="240" w:lineRule="auto"/>
      <w:jc w:val="left"/>
    </w:pPr>
    <w:rPr>
      <w:rFonts w:eastAsiaTheme="minorEastAsia"/>
    </w:rPr>
  </w:style>
  <w:style w:type="character" w:styleId="FollowedHyperlink">
    <w:name w:val="FollowedHyperlink"/>
    <w:basedOn w:val="DefaultParagraphFont"/>
    <w:uiPriority w:val="99"/>
    <w:semiHidden/>
    <w:unhideWhenUsed/>
    <w:rsid w:val="002A010E"/>
    <w:rPr>
      <w:color w:val="800080" w:themeColor="followedHyperlink"/>
      <w:u w:val="single"/>
    </w:rPr>
  </w:style>
  <w:style w:type="paragraph" w:styleId="NoSpacing">
    <w:name w:val="No Spacing"/>
    <w:uiPriority w:val="1"/>
    <w:qFormat/>
    <w:rsid w:val="008E2BA7"/>
    <w:pPr>
      <w:tabs>
        <w:tab w:val="left" w:pos="1185"/>
      </w:tabs>
      <w:jc w:val="both"/>
    </w:pPr>
    <w:rPr>
      <w:sz w:val="28"/>
      <w:szCs w:val="24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566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7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6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53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43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162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348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672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59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2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895.wmf"/><Relationship Id="rId3182" Type="http://schemas.openxmlformats.org/officeDocument/2006/relationships/customXml" Target="ink/ink1466.xml"/><Relationship Id="rId3042" Type="http://schemas.openxmlformats.org/officeDocument/2006/relationships/image" Target="media/image1489.emf"/><Relationship Id="rId170" Type="http://schemas.openxmlformats.org/officeDocument/2006/relationships/customXml" Target="ink/ink70.xml"/><Relationship Id="rId987" Type="http://schemas.openxmlformats.org/officeDocument/2006/relationships/image" Target="media/image484.emf"/><Relationship Id="rId2668" Type="http://schemas.openxmlformats.org/officeDocument/2006/relationships/image" Target="media/image1303.wmf"/><Relationship Id="rId2875" Type="http://schemas.openxmlformats.org/officeDocument/2006/relationships/customXml" Target="ink/ink1312.xml"/><Relationship Id="rId847" Type="http://schemas.openxmlformats.org/officeDocument/2006/relationships/image" Target="media/image415.emf"/><Relationship Id="rId1477" Type="http://schemas.openxmlformats.org/officeDocument/2006/relationships/customXml" Target="ink/ink665.xml"/><Relationship Id="rId1684" Type="http://schemas.openxmlformats.org/officeDocument/2006/relationships/image" Target="media/image826.emf"/><Relationship Id="rId1891" Type="http://schemas.openxmlformats.org/officeDocument/2006/relationships/customXml" Target="ink/ink858.xml"/><Relationship Id="rId2528" Type="http://schemas.openxmlformats.org/officeDocument/2006/relationships/customXml" Target="ink/ink1148.xml"/><Relationship Id="rId2735" Type="http://schemas.openxmlformats.org/officeDocument/2006/relationships/customXml" Target="ink/ink1242.xml"/><Relationship Id="rId2942" Type="http://schemas.openxmlformats.org/officeDocument/2006/relationships/image" Target="media/image1439.emf"/><Relationship Id="rId707" Type="http://schemas.openxmlformats.org/officeDocument/2006/relationships/image" Target="media/image346.emf"/><Relationship Id="rId914" Type="http://schemas.openxmlformats.org/officeDocument/2006/relationships/image" Target="media/image448.emf"/><Relationship Id="rId1337" Type="http://schemas.openxmlformats.org/officeDocument/2006/relationships/customXml" Target="ink/ink610.xml"/><Relationship Id="rId1544" Type="http://schemas.openxmlformats.org/officeDocument/2006/relationships/image" Target="media/image756.emf"/><Relationship Id="rId1751" Type="http://schemas.openxmlformats.org/officeDocument/2006/relationships/customXml" Target="ink/ink801.xml"/><Relationship Id="rId2802" Type="http://schemas.openxmlformats.org/officeDocument/2006/relationships/image" Target="media/image1369.emf"/><Relationship Id="rId43" Type="http://schemas.openxmlformats.org/officeDocument/2006/relationships/customXml" Target="ink/ink13.xml"/><Relationship Id="rId1404" Type="http://schemas.openxmlformats.org/officeDocument/2006/relationships/image" Target="media/image687.emf"/><Relationship Id="rId1611" Type="http://schemas.openxmlformats.org/officeDocument/2006/relationships/customXml" Target="ink/ink731.xml"/><Relationship Id="rId497" Type="http://schemas.openxmlformats.org/officeDocument/2006/relationships/image" Target="media/image243.emf"/><Relationship Id="rId2178" Type="http://schemas.openxmlformats.org/officeDocument/2006/relationships/customXml" Target="ink/ink997.xml"/><Relationship Id="rId2385" Type="http://schemas.openxmlformats.org/officeDocument/2006/relationships/image" Target="media/image1167.emf"/><Relationship Id="rId3229" Type="http://schemas.openxmlformats.org/officeDocument/2006/relationships/customXml" Target="ink/ink1490.xml"/><Relationship Id="rId357" Type="http://schemas.openxmlformats.org/officeDocument/2006/relationships/image" Target="media/image173.emf"/><Relationship Id="rId1194" Type="http://schemas.openxmlformats.org/officeDocument/2006/relationships/image" Target="media/image586.emf"/><Relationship Id="rId2038" Type="http://schemas.openxmlformats.org/officeDocument/2006/relationships/customXml" Target="ink/ink932.xml"/><Relationship Id="rId2592" Type="http://schemas.openxmlformats.org/officeDocument/2006/relationships/customXml" Target="ink/ink1178.xml"/><Relationship Id="rId217" Type="http://schemas.openxmlformats.org/officeDocument/2006/relationships/image" Target="media/image104.emf"/><Relationship Id="rId564" Type="http://schemas.openxmlformats.org/officeDocument/2006/relationships/image" Target="media/image276.emf"/><Relationship Id="rId771" Type="http://schemas.openxmlformats.org/officeDocument/2006/relationships/image" Target="media/image377.emf"/><Relationship Id="rId2245" Type="http://schemas.openxmlformats.org/officeDocument/2006/relationships/image" Target="media/image1100.emf"/><Relationship Id="rId2452" Type="http://schemas.openxmlformats.org/officeDocument/2006/relationships/image" Target="media/image1199.emf"/><Relationship Id="rId424" Type="http://schemas.openxmlformats.org/officeDocument/2006/relationships/customXml" Target="ink/ink187.xml"/><Relationship Id="rId631" Type="http://schemas.openxmlformats.org/officeDocument/2006/relationships/image" Target="media/image308.emf"/><Relationship Id="rId1054" Type="http://schemas.openxmlformats.org/officeDocument/2006/relationships/image" Target="media/image516.emf"/><Relationship Id="rId1261" Type="http://schemas.openxmlformats.org/officeDocument/2006/relationships/customXml" Target="ink/ink572.xml"/><Relationship Id="rId2105" Type="http://schemas.openxmlformats.org/officeDocument/2006/relationships/image" Target="media/image1030.emf"/><Relationship Id="rId2312" Type="http://schemas.openxmlformats.org/officeDocument/2006/relationships/customXml" Target="ink/ink1051.xml"/><Relationship Id="rId1121" Type="http://schemas.openxmlformats.org/officeDocument/2006/relationships/image" Target="media/image550.wmf"/><Relationship Id="rId3086" Type="http://schemas.openxmlformats.org/officeDocument/2006/relationships/customXml" Target="ink/ink1418.xml"/><Relationship Id="rId3293" Type="http://schemas.openxmlformats.org/officeDocument/2006/relationships/customXml" Target="ink/ink1522.xml"/><Relationship Id="rId1938" Type="http://schemas.openxmlformats.org/officeDocument/2006/relationships/image" Target="media/image949.emf"/><Relationship Id="rId3153" Type="http://schemas.openxmlformats.org/officeDocument/2006/relationships/image" Target="media/image1544.emf"/><Relationship Id="rId281" Type="http://schemas.openxmlformats.org/officeDocument/2006/relationships/image" Target="media/image135.emf"/><Relationship Id="rId3013" Type="http://schemas.openxmlformats.org/officeDocument/2006/relationships/customXml" Target="ink/ink1381.xml"/><Relationship Id="rId141" Type="http://schemas.openxmlformats.org/officeDocument/2006/relationships/image" Target="media/image66.emf"/><Relationship Id="rId3220" Type="http://schemas.openxmlformats.org/officeDocument/2006/relationships/image" Target="media/image1577.emf"/><Relationship Id="rId7" Type="http://schemas.openxmlformats.org/officeDocument/2006/relationships/footnotes" Target="footnotes.xml"/><Relationship Id="rId2779" Type="http://schemas.openxmlformats.org/officeDocument/2006/relationships/customXml" Target="ink/ink1264.xml"/><Relationship Id="rId2986" Type="http://schemas.openxmlformats.org/officeDocument/2006/relationships/image" Target="media/image1461.emf"/><Relationship Id="rId958" Type="http://schemas.openxmlformats.org/officeDocument/2006/relationships/image" Target="media/image470.emf"/><Relationship Id="rId1588" Type="http://schemas.openxmlformats.org/officeDocument/2006/relationships/image" Target="media/image778.emf"/><Relationship Id="rId1795" Type="http://schemas.openxmlformats.org/officeDocument/2006/relationships/customXml" Target="ink/ink824.xml"/><Relationship Id="rId2639" Type="http://schemas.openxmlformats.org/officeDocument/2006/relationships/image" Target="media/image1289.emf"/><Relationship Id="rId2846" Type="http://schemas.openxmlformats.org/officeDocument/2006/relationships/image" Target="media/image1391.emf"/><Relationship Id="rId87" Type="http://schemas.openxmlformats.org/officeDocument/2006/relationships/customXml" Target="ink/ink34.xml"/><Relationship Id="rId818" Type="http://schemas.openxmlformats.org/officeDocument/2006/relationships/customXml" Target="ink/ink370.xml"/><Relationship Id="rId1448" Type="http://schemas.openxmlformats.org/officeDocument/2006/relationships/customXml" Target="ink/ink656.xml"/><Relationship Id="rId1655" Type="http://schemas.openxmlformats.org/officeDocument/2006/relationships/customXml" Target="ink/ink753.xml"/><Relationship Id="rId2706" Type="http://schemas.openxmlformats.org/officeDocument/2006/relationships/image" Target="media/image1321.emf"/><Relationship Id="rId1308" Type="http://schemas.openxmlformats.org/officeDocument/2006/relationships/image" Target="media/image643.emf"/><Relationship Id="rId1862" Type="http://schemas.openxmlformats.org/officeDocument/2006/relationships/image" Target="media/image911.emf"/><Relationship Id="rId2913" Type="http://schemas.openxmlformats.org/officeDocument/2006/relationships/customXml" Target="ink/ink1331.xml"/><Relationship Id="rId1515" Type="http://schemas.openxmlformats.org/officeDocument/2006/relationships/customXml" Target="ink/ink683.xml"/><Relationship Id="rId1722" Type="http://schemas.openxmlformats.org/officeDocument/2006/relationships/image" Target="media/image845.emf"/><Relationship Id="rId14" Type="http://schemas.openxmlformats.org/officeDocument/2006/relationships/oleObject" Target="embeddings/oleObject1.bin"/><Relationship Id="rId2289" Type="http://schemas.openxmlformats.org/officeDocument/2006/relationships/image" Target="media/image1120.emf"/><Relationship Id="rId2496" Type="http://schemas.openxmlformats.org/officeDocument/2006/relationships/customXml" Target="ink/ink1134.xml"/><Relationship Id="rId468" Type="http://schemas.openxmlformats.org/officeDocument/2006/relationships/customXml" Target="ink/ink209.xml"/><Relationship Id="rId675" Type="http://schemas.openxmlformats.org/officeDocument/2006/relationships/image" Target="media/image330.emf"/><Relationship Id="rId882" Type="http://schemas.openxmlformats.org/officeDocument/2006/relationships/image" Target="media/image432.emf"/><Relationship Id="rId1098" Type="http://schemas.openxmlformats.org/officeDocument/2006/relationships/image" Target="media/image538.emf"/><Relationship Id="rId2149" Type="http://schemas.openxmlformats.org/officeDocument/2006/relationships/image" Target="media/image1052.emf"/><Relationship Id="rId2356" Type="http://schemas.openxmlformats.org/officeDocument/2006/relationships/customXml" Target="ink/ink1070.xml"/><Relationship Id="rId2563" Type="http://schemas.openxmlformats.org/officeDocument/2006/relationships/image" Target="media/image1253.emf"/><Relationship Id="rId2770" Type="http://schemas.openxmlformats.org/officeDocument/2006/relationships/image" Target="media/image1353.emf"/><Relationship Id="rId328" Type="http://schemas.openxmlformats.org/officeDocument/2006/relationships/customXml" Target="ink/ink139.xml"/><Relationship Id="rId535" Type="http://schemas.openxmlformats.org/officeDocument/2006/relationships/customXml" Target="ink/ink243.xml"/><Relationship Id="rId742" Type="http://schemas.openxmlformats.org/officeDocument/2006/relationships/customXml" Target="ink/ink332.xml"/><Relationship Id="rId1165" Type="http://schemas.openxmlformats.org/officeDocument/2006/relationships/customXml" Target="ink/ink528.xml"/><Relationship Id="rId1372" Type="http://schemas.openxmlformats.org/officeDocument/2006/relationships/customXml" Target="ink/ink622.xml"/><Relationship Id="rId2009" Type="http://schemas.openxmlformats.org/officeDocument/2006/relationships/customXml" Target="ink/ink917.xml"/><Relationship Id="rId2216" Type="http://schemas.openxmlformats.org/officeDocument/2006/relationships/image" Target="media/image1086.wmf"/><Relationship Id="rId2423" Type="http://schemas.openxmlformats.org/officeDocument/2006/relationships/customXml" Target="ink/ink1101.xml"/><Relationship Id="rId2630" Type="http://schemas.openxmlformats.org/officeDocument/2006/relationships/customXml" Target="ink/ink1194.xml"/><Relationship Id="rId602" Type="http://schemas.openxmlformats.org/officeDocument/2006/relationships/image" Target="media/image294.emf"/><Relationship Id="rId1025" Type="http://schemas.openxmlformats.org/officeDocument/2006/relationships/customXml" Target="ink/ink462.xml"/><Relationship Id="rId1232" Type="http://schemas.openxmlformats.org/officeDocument/2006/relationships/oleObject" Target="embeddings/oleObject60.bin"/><Relationship Id="rId3197" Type="http://schemas.openxmlformats.org/officeDocument/2006/relationships/image" Target="media/image1566.emf"/><Relationship Id="rId3057" Type="http://schemas.openxmlformats.org/officeDocument/2006/relationships/customXml" Target="ink/ink1403.xml"/><Relationship Id="rId185" Type="http://schemas.openxmlformats.org/officeDocument/2006/relationships/image" Target="media/image88.emf"/><Relationship Id="rId1909" Type="http://schemas.openxmlformats.org/officeDocument/2006/relationships/customXml" Target="ink/ink867.xml"/><Relationship Id="rId3264" Type="http://schemas.openxmlformats.org/officeDocument/2006/relationships/image" Target="media/image1599.emf"/><Relationship Id="rId392" Type="http://schemas.openxmlformats.org/officeDocument/2006/relationships/customXml" Target="ink/ink171.xml"/><Relationship Id="rId2073" Type="http://schemas.openxmlformats.org/officeDocument/2006/relationships/image" Target="media/image1015.emf"/><Relationship Id="rId2280" Type="http://schemas.openxmlformats.org/officeDocument/2006/relationships/oleObject" Target="embeddings/oleObject120.bin"/><Relationship Id="rId3124" Type="http://schemas.openxmlformats.org/officeDocument/2006/relationships/customXml" Target="ink/ink1437.xml"/><Relationship Id="rId252" Type="http://schemas.openxmlformats.org/officeDocument/2006/relationships/customXml" Target="ink/ink101.xml"/><Relationship Id="rId2140" Type="http://schemas.openxmlformats.org/officeDocument/2006/relationships/customXml" Target="ink/ink979.xml"/><Relationship Id="rId112" Type="http://schemas.openxmlformats.org/officeDocument/2006/relationships/image" Target="media/image52.emf"/><Relationship Id="rId1699" Type="http://schemas.openxmlformats.org/officeDocument/2006/relationships/customXml" Target="ink/ink775.xml"/><Relationship Id="rId2000" Type="http://schemas.openxmlformats.org/officeDocument/2006/relationships/image" Target="media/image980.emf"/><Relationship Id="rId2957" Type="http://schemas.openxmlformats.org/officeDocument/2006/relationships/customXml" Target="ink/ink1353.xml"/><Relationship Id="rId929" Type="http://schemas.openxmlformats.org/officeDocument/2006/relationships/customXml" Target="ink/ink421.xml"/><Relationship Id="rId1559" Type="http://schemas.openxmlformats.org/officeDocument/2006/relationships/customXml" Target="ink/ink705.xml"/><Relationship Id="rId1766" Type="http://schemas.openxmlformats.org/officeDocument/2006/relationships/image" Target="media/image867.emf"/><Relationship Id="rId1973" Type="http://schemas.openxmlformats.org/officeDocument/2006/relationships/customXml" Target="ink/ink899.xml"/><Relationship Id="rId2817" Type="http://schemas.openxmlformats.org/officeDocument/2006/relationships/customXml" Target="ink/ink1283.xml"/><Relationship Id="rId58" Type="http://schemas.openxmlformats.org/officeDocument/2006/relationships/image" Target="media/image25.emf"/><Relationship Id="rId1419" Type="http://schemas.openxmlformats.org/officeDocument/2006/relationships/customXml" Target="ink/ink641.xml"/><Relationship Id="rId1626" Type="http://schemas.openxmlformats.org/officeDocument/2006/relationships/image" Target="media/image797.emf"/><Relationship Id="rId1833" Type="http://schemas.openxmlformats.org/officeDocument/2006/relationships/customXml" Target="ink/ink839.xml"/><Relationship Id="rId1900" Type="http://schemas.openxmlformats.org/officeDocument/2006/relationships/image" Target="media/image930.emf"/><Relationship Id="rId579" Type="http://schemas.openxmlformats.org/officeDocument/2006/relationships/image" Target="media/image283.emf"/><Relationship Id="rId786" Type="http://schemas.openxmlformats.org/officeDocument/2006/relationships/customXml" Target="ink/ink354.xml"/><Relationship Id="rId993" Type="http://schemas.openxmlformats.org/officeDocument/2006/relationships/oleObject" Target="embeddings/oleObject52.bin"/><Relationship Id="rId2467" Type="http://schemas.openxmlformats.org/officeDocument/2006/relationships/oleObject" Target="embeddings/oleObject133.bin"/><Relationship Id="rId2674" Type="http://schemas.openxmlformats.org/officeDocument/2006/relationships/customXml" Target="ink/ink1211.xml"/><Relationship Id="rId439" Type="http://schemas.openxmlformats.org/officeDocument/2006/relationships/image" Target="media/image214.emf"/><Relationship Id="rId646" Type="http://schemas.openxmlformats.org/officeDocument/2006/relationships/customXml" Target="ink/ink290.xml"/><Relationship Id="rId1069" Type="http://schemas.openxmlformats.org/officeDocument/2006/relationships/customXml" Target="ink/ink484.xml"/><Relationship Id="rId1276" Type="http://schemas.openxmlformats.org/officeDocument/2006/relationships/image" Target="media/image627.emf"/><Relationship Id="rId1483" Type="http://schemas.openxmlformats.org/officeDocument/2006/relationships/customXml" Target="ink/ink667.xml"/><Relationship Id="rId2327" Type="http://schemas.openxmlformats.org/officeDocument/2006/relationships/oleObject" Target="embeddings/oleObject124.bin"/><Relationship Id="rId2881" Type="http://schemas.openxmlformats.org/officeDocument/2006/relationships/customXml" Target="ink/ink1315.xml"/><Relationship Id="rId506" Type="http://schemas.openxmlformats.org/officeDocument/2006/relationships/customXml" Target="ink/ink228.xml"/><Relationship Id="rId853" Type="http://schemas.openxmlformats.org/officeDocument/2006/relationships/image" Target="media/image418.emf"/><Relationship Id="rId1136" Type="http://schemas.openxmlformats.org/officeDocument/2006/relationships/image" Target="media/image557.emf"/><Relationship Id="rId1690" Type="http://schemas.openxmlformats.org/officeDocument/2006/relationships/image" Target="media/image829.emf"/><Relationship Id="rId2534" Type="http://schemas.openxmlformats.org/officeDocument/2006/relationships/customXml" Target="ink/ink1151.xml"/><Relationship Id="rId2741" Type="http://schemas.openxmlformats.org/officeDocument/2006/relationships/customXml" Target="ink/ink1245.xml"/><Relationship Id="rId713" Type="http://schemas.openxmlformats.org/officeDocument/2006/relationships/image" Target="media/image349.emf"/><Relationship Id="rId920" Type="http://schemas.openxmlformats.org/officeDocument/2006/relationships/image" Target="media/image451.emf"/><Relationship Id="rId1343" Type="http://schemas.openxmlformats.org/officeDocument/2006/relationships/customXml" Target="ink/ink613.xml"/><Relationship Id="rId1550" Type="http://schemas.openxmlformats.org/officeDocument/2006/relationships/image" Target="media/image759.emf"/><Relationship Id="rId1648" Type="http://schemas.openxmlformats.org/officeDocument/2006/relationships/image" Target="media/image808.emf"/><Relationship Id="rId2601" Type="http://schemas.openxmlformats.org/officeDocument/2006/relationships/image" Target="media/image1271.emf"/><Relationship Id="rId1203" Type="http://schemas.openxmlformats.org/officeDocument/2006/relationships/customXml" Target="ink/ink547.xml"/><Relationship Id="rId1410" Type="http://schemas.openxmlformats.org/officeDocument/2006/relationships/image" Target="media/image690.emf"/><Relationship Id="rId1508" Type="http://schemas.openxmlformats.org/officeDocument/2006/relationships/image" Target="media/image738.emf"/><Relationship Id="rId1855" Type="http://schemas.openxmlformats.org/officeDocument/2006/relationships/customXml" Target="ink/ink845.xml"/><Relationship Id="rId2906" Type="http://schemas.openxmlformats.org/officeDocument/2006/relationships/image" Target="media/image1421.emf"/><Relationship Id="rId3070" Type="http://schemas.openxmlformats.org/officeDocument/2006/relationships/image" Target="media/image1503.emf"/><Relationship Id="rId1715" Type="http://schemas.openxmlformats.org/officeDocument/2006/relationships/customXml" Target="ink/ink783.xml"/><Relationship Id="rId1922" Type="http://schemas.openxmlformats.org/officeDocument/2006/relationships/image" Target="media/image941.emf"/><Relationship Id="rId3168" Type="http://schemas.openxmlformats.org/officeDocument/2006/relationships/customXml" Target="ink/ink1459.xml"/><Relationship Id="rId296" Type="http://schemas.openxmlformats.org/officeDocument/2006/relationships/customXml" Target="ink/ink123.xml"/><Relationship Id="rId2184" Type="http://schemas.openxmlformats.org/officeDocument/2006/relationships/customXml" Target="ink/ink1000.xml"/><Relationship Id="rId2391" Type="http://schemas.openxmlformats.org/officeDocument/2006/relationships/image" Target="media/image1170.emf"/><Relationship Id="rId3028" Type="http://schemas.openxmlformats.org/officeDocument/2006/relationships/image" Target="media/image1482.emf"/><Relationship Id="rId3235" Type="http://schemas.openxmlformats.org/officeDocument/2006/relationships/customXml" Target="ink/ink1493.xml"/><Relationship Id="rId156" Type="http://schemas.openxmlformats.org/officeDocument/2006/relationships/image" Target="media/image74.wmf"/><Relationship Id="rId363" Type="http://schemas.openxmlformats.org/officeDocument/2006/relationships/image" Target="media/image176.emf"/><Relationship Id="rId570" Type="http://schemas.openxmlformats.org/officeDocument/2006/relationships/image" Target="media/image279.wmf"/><Relationship Id="rId2044" Type="http://schemas.openxmlformats.org/officeDocument/2006/relationships/customXml" Target="ink/ink935.xml"/><Relationship Id="rId2251" Type="http://schemas.openxmlformats.org/officeDocument/2006/relationships/image" Target="media/image1103.wmf"/><Relationship Id="rId2489" Type="http://schemas.openxmlformats.org/officeDocument/2006/relationships/image" Target="media/image1217.emf"/><Relationship Id="rId2696" Type="http://schemas.openxmlformats.org/officeDocument/2006/relationships/customXml" Target="ink/ink1222.xml"/><Relationship Id="rId3302" Type="http://schemas.openxmlformats.org/officeDocument/2006/relationships/image" Target="media/image1618.emf"/><Relationship Id="rId223" Type="http://schemas.openxmlformats.org/officeDocument/2006/relationships/image" Target="media/image107.emf"/><Relationship Id="rId430" Type="http://schemas.openxmlformats.org/officeDocument/2006/relationships/customXml" Target="ink/ink190.xml"/><Relationship Id="rId668" Type="http://schemas.openxmlformats.org/officeDocument/2006/relationships/customXml" Target="ink/ink301.xml"/><Relationship Id="rId875" Type="http://schemas.openxmlformats.org/officeDocument/2006/relationships/customXml" Target="ink/ink394.xml"/><Relationship Id="rId1060" Type="http://schemas.openxmlformats.org/officeDocument/2006/relationships/image" Target="media/image519.emf"/><Relationship Id="rId1298" Type="http://schemas.openxmlformats.org/officeDocument/2006/relationships/image" Target="media/image638.emf"/><Relationship Id="rId2111" Type="http://schemas.openxmlformats.org/officeDocument/2006/relationships/image" Target="media/image1033.emf"/><Relationship Id="rId2349" Type="http://schemas.openxmlformats.org/officeDocument/2006/relationships/image" Target="media/image1149.emf"/><Relationship Id="rId2556" Type="http://schemas.openxmlformats.org/officeDocument/2006/relationships/image" Target="media/image1250.wmf"/><Relationship Id="rId2763" Type="http://schemas.openxmlformats.org/officeDocument/2006/relationships/customXml" Target="ink/ink1256.xml"/><Relationship Id="rId2970" Type="http://schemas.openxmlformats.org/officeDocument/2006/relationships/image" Target="media/image1453.emf"/><Relationship Id="rId528" Type="http://schemas.openxmlformats.org/officeDocument/2006/relationships/image" Target="media/image258.emf"/><Relationship Id="rId735" Type="http://schemas.openxmlformats.org/officeDocument/2006/relationships/image" Target="media/image360.emf"/><Relationship Id="rId942" Type="http://schemas.openxmlformats.org/officeDocument/2006/relationships/image" Target="media/image462.emf"/><Relationship Id="rId1158" Type="http://schemas.openxmlformats.org/officeDocument/2006/relationships/image" Target="media/image568.emf"/><Relationship Id="rId1365" Type="http://schemas.openxmlformats.org/officeDocument/2006/relationships/oleObject" Target="embeddings/oleObject67.bin"/><Relationship Id="rId1572" Type="http://schemas.openxmlformats.org/officeDocument/2006/relationships/image" Target="media/image770.emf"/><Relationship Id="rId2209" Type="http://schemas.openxmlformats.org/officeDocument/2006/relationships/image" Target="media/image1082.emf"/><Relationship Id="rId2416" Type="http://schemas.openxmlformats.org/officeDocument/2006/relationships/image" Target="media/image1182.emf"/><Relationship Id="rId2623" Type="http://schemas.openxmlformats.org/officeDocument/2006/relationships/image" Target="media/image1282.wmf"/><Relationship Id="rId1018" Type="http://schemas.openxmlformats.org/officeDocument/2006/relationships/image" Target="media/image498.emf"/><Relationship Id="rId1225" Type="http://schemas.openxmlformats.org/officeDocument/2006/relationships/customXml" Target="ink/ink558.xml"/><Relationship Id="rId1432" Type="http://schemas.openxmlformats.org/officeDocument/2006/relationships/customXml" Target="ink/ink648.xml"/><Relationship Id="rId1877" Type="http://schemas.openxmlformats.org/officeDocument/2006/relationships/customXml" Target="ink/ink853.xml"/><Relationship Id="rId2830" Type="http://schemas.openxmlformats.org/officeDocument/2006/relationships/image" Target="media/image1383.emf"/><Relationship Id="rId2928" Type="http://schemas.openxmlformats.org/officeDocument/2006/relationships/image" Target="media/image1432.emf"/><Relationship Id="rId71" Type="http://schemas.openxmlformats.org/officeDocument/2006/relationships/customXml" Target="ink/ink27.xml"/><Relationship Id="rId802" Type="http://schemas.openxmlformats.org/officeDocument/2006/relationships/customXml" Target="ink/ink362.xml"/><Relationship Id="rId1737" Type="http://schemas.openxmlformats.org/officeDocument/2006/relationships/customXml" Target="ink/ink794.xml"/><Relationship Id="rId1944" Type="http://schemas.openxmlformats.org/officeDocument/2006/relationships/image" Target="media/image952.emf"/><Relationship Id="rId3092" Type="http://schemas.openxmlformats.org/officeDocument/2006/relationships/customXml" Target="ink/ink1421.xml"/><Relationship Id="rId29" Type="http://schemas.openxmlformats.org/officeDocument/2006/relationships/customXml" Target="ink/ink9.xml"/><Relationship Id="rId178" Type="http://schemas.openxmlformats.org/officeDocument/2006/relationships/customXml" Target="ink/ink71.xml"/><Relationship Id="rId1804" Type="http://schemas.openxmlformats.org/officeDocument/2006/relationships/image" Target="media/image885.emf"/><Relationship Id="rId3257" Type="http://schemas.openxmlformats.org/officeDocument/2006/relationships/customXml" Target="ink/ink1504.xml"/><Relationship Id="rId385" Type="http://schemas.openxmlformats.org/officeDocument/2006/relationships/image" Target="media/image187.emf"/><Relationship Id="rId592" Type="http://schemas.openxmlformats.org/officeDocument/2006/relationships/image" Target="media/image289.emf"/><Relationship Id="rId2066" Type="http://schemas.openxmlformats.org/officeDocument/2006/relationships/image" Target="media/image1012.wmf"/><Relationship Id="rId2273" Type="http://schemas.openxmlformats.org/officeDocument/2006/relationships/image" Target="media/image1113.emf"/><Relationship Id="rId2480" Type="http://schemas.openxmlformats.org/officeDocument/2006/relationships/customXml" Target="ink/ink1126.xml"/><Relationship Id="rId3117" Type="http://schemas.openxmlformats.org/officeDocument/2006/relationships/image" Target="media/image1526.emf"/><Relationship Id="rId3324" Type="http://schemas.openxmlformats.org/officeDocument/2006/relationships/theme" Target="theme/theme1.xml"/><Relationship Id="rId245" Type="http://schemas.openxmlformats.org/officeDocument/2006/relationships/oleObject" Target="embeddings/oleObject23.bin"/><Relationship Id="rId452" Type="http://schemas.openxmlformats.org/officeDocument/2006/relationships/customXml" Target="ink/ink201.xml"/><Relationship Id="rId897" Type="http://schemas.openxmlformats.org/officeDocument/2006/relationships/customXml" Target="ink/ink405.xml"/><Relationship Id="rId1082" Type="http://schemas.openxmlformats.org/officeDocument/2006/relationships/image" Target="media/image530.emf"/><Relationship Id="rId2133" Type="http://schemas.openxmlformats.org/officeDocument/2006/relationships/image" Target="media/image1044.emf"/><Relationship Id="rId2340" Type="http://schemas.openxmlformats.org/officeDocument/2006/relationships/customXml" Target="ink/ink1062.xml"/><Relationship Id="rId2578" Type="http://schemas.openxmlformats.org/officeDocument/2006/relationships/customXml" Target="ink/ink1172.xml"/><Relationship Id="rId2785" Type="http://schemas.openxmlformats.org/officeDocument/2006/relationships/customXml" Target="ink/ink1267.xml"/><Relationship Id="rId2992" Type="http://schemas.openxmlformats.org/officeDocument/2006/relationships/image" Target="media/image1464.emf"/><Relationship Id="rId105" Type="http://schemas.openxmlformats.org/officeDocument/2006/relationships/customXml" Target="ink/ink41.xml"/><Relationship Id="rId312" Type="http://schemas.openxmlformats.org/officeDocument/2006/relationships/customXml" Target="ink/ink131.xml"/><Relationship Id="rId757" Type="http://schemas.openxmlformats.org/officeDocument/2006/relationships/image" Target="media/image370.emf"/><Relationship Id="rId964" Type="http://schemas.openxmlformats.org/officeDocument/2006/relationships/oleObject" Target="embeddings/oleObject46.bin"/><Relationship Id="rId1387" Type="http://schemas.openxmlformats.org/officeDocument/2006/relationships/customXml" Target="ink/ink625.xml"/><Relationship Id="rId1594" Type="http://schemas.openxmlformats.org/officeDocument/2006/relationships/image" Target="media/image781.emf"/><Relationship Id="rId2200" Type="http://schemas.openxmlformats.org/officeDocument/2006/relationships/customXml" Target="ink/ink1006.xml"/><Relationship Id="rId2438" Type="http://schemas.openxmlformats.org/officeDocument/2006/relationships/image" Target="media/image1193.emf"/><Relationship Id="rId2645" Type="http://schemas.openxmlformats.org/officeDocument/2006/relationships/image" Target="media/image1292.emf"/><Relationship Id="rId2852" Type="http://schemas.openxmlformats.org/officeDocument/2006/relationships/image" Target="media/image1394.emf"/><Relationship Id="rId93" Type="http://schemas.openxmlformats.org/officeDocument/2006/relationships/image" Target="media/image43.wmf"/><Relationship Id="rId617" Type="http://schemas.openxmlformats.org/officeDocument/2006/relationships/image" Target="media/image301.emf"/><Relationship Id="rId824" Type="http://schemas.openxmlformats.org/officeDocument/2006/relationships/customXml" Target="ink/ink371.xml"/><Relationship Id="rId1247" Type="http://schemas.openxmlformats.org/officeDocument/2006/relationships/customXml" Target="ink/ink566.xml"/><Relationship Id="rId1454" Type="http://schemas.openxmlformats.org/officeDocument/2006/relationships/customXml" Target="ink/ink659.xml"/><Relationship Id="rId1661" Type="http://schemas.openxmlformats.org/officeDocument/2006/relationships/customXml" Target="ink/ink756.xml"/><Relationship Id="rId1899" Type="http://schemas.openxmlformats.org/officeDocument/2006/relationships/customXml" Target="ink/ink862.xml"/><Relationship Id="rId2505" Type="http://schemas.openxmlformats.org/officeDocument/2006/relationships/image" Target="media/image1225.emf"/><Relationship Id="rId2712" Type="http://schemas.openxmlformats.org/officeDocument/2006/relationships/image" Target="media/image1324.emf"/><Relationship Id="rId1107" Type="http://schemas.openxmlformats.org/officeDocument/2006/relationships/customXml" Target="ink/ink503.xml"/><Relationship Id="rId1314" Type="http://schemas.openxmlformats.org/officeDocument/2006/relationships/image" Target="media/image646.emf"/><Relationship Id="rId1521" Type="http://schemas.openxmlformats.org/officeDocument/2006/relationships/customXml" Target="ink/ink686.xml"/><Relationship Id="rId1759" Type="http://schemas.openxmlformats.org/officeDocument/2006/relationships/customXml" Target="ink/ink805.xml"/><Relationship Id="rId1966" Type="http://schemas.openxmlformats.org/officeDocument/2006/relationships/image" Target="media/image963.emf"/><Relationship Id="rId3181" Type="http://schemas.openxmlformats.org/officeDocument/2006/relationships/image" Target="media/image1558.emf"/><Relationship Id="rId1619" Type="http://schemas.openxmlformats.org/officeDocument/2006/relationships/customXml" Target="ink/ink735.xml"/><Relationship Id="rId1826" Type="http://schemas.openxmlformats.org/officeDocument/2006/relationships/image" Target="media/image894.emf"/><Relationship Id="rId3279" Type="http://schemas.openxmlformats.org/officeDocument/2006/relationships/customXml" Target="ink/ink1515.xml"/><Relationship Id="rId20" Type="http://schemas.openxmlformats.org/officeDocument/2006/relationships/image" Target="media/image6.emf"/><Relationship Id="rId2088" Type="http://schemas.openxmlformats.org/officeDocument/2006/relationships/customXml" Target="ink/ink954.xml"/><Relationship Id="rId2295" Type="http://schemas.openxmlformats.org/officeDocument/2006/relationships/image" Target="media/image1123.emf"/><Relationship Id="rId3041" Type="http://schemas.openxmlformats.org/officeDocument/2006/relationships/customXml" Target="ink/ink1395.xml"/><Relationship Id="rId3139" Type="http://schemas.openxmlformats.org/officeDocument/2006/relationships/image" Target="media/image1537.emf"/><Relationship Id="rId267" Type="http://schemas.openxmlformats.org/officeDocument/2006/relationships/image" Target="media/image128.emf"/><Relationship Id="rId474" Type="http://schemas.openxmlformats.org/officeDocument/2006/relationships/customXml" Target="ink/ink212.xml"/><Relationship Id="rId2155" Type="http://schemas.openxmlformats.org/officeDocument/2006/relationships/image" Target="media/image1055.emf"/><Relationship Id="rId127" Type="http://schemas.openxmlformats.org/officeDocument/2006/relationships/customXml" Target="ink/ink51.xml"/><Relationship Id="rId681" Type="http://schemas.openxmlformats.org/officeDocument/2006/relationships/oleObject" Target="embeddings/oleObject35.bin"/><Relationship Id="rId779" Type="http://schemas.openxmlformats.org/officeDocument/2006/relationships/image" Target="media/image381.emf"/><Relationship Id="rId986" Type="http://schemas.openxmlformats.org/officeDocument/2006/relationships/customXml" Target="ink/ink445.xml"/><Relationship Id="rId2362" Type="http://schemas.openxmlformats.org/officeDocument/2006/relationships/customXml" Target="ink/ink1073.xml"/><Relationship Id="rId2667" Type="http://schemas.openxmlformats.org/officeDocument/2006/relationships/oleObject" Target="embeddings/oleObject149.bin"/><Relationship Id="rId3206" Type="http://schemas.openxmlformats.org/officeDocument/2006/relationships/customXml" Target="ink/ink1478.xml"/><Relationship Id="rId334" Type="http://schemas.openxmlformats.org/officeDocument/2006/relationships/customXml" Target="ink/ink142.xml"/><Relationship Id="rId541" Type="http://schemas.openxmlformats.org/officeDocument/2006/relationships/customXml" Target="ink/ink246.xml"/><Relationship Id="rId639" Type="http://schemas.openxmlformats.org/officeDocument/2006/relationships/image" Target="media/image312.emf"/><Relationship Id="rId1171" Type="http://schemas.openxmlformats.org/officeDocument/2006/relationships/customXml" Target="ink/ink531.xml"/><Relationship Id="rId1269" Type="http://schemas.openxmlformats.org/officeDocument/2006/relationships/customXml" Target="ink/ink576.xml"/><Relationship Id="rId1476" Type="http://schemas.openxmlformats.org/officeDocument/2006/relationships/image" Target="media/image722.emf"/><Relationship Id="rId2015" Type="http://schemas.openxmlformats.org/officeDocument/2006/relationships/customXml" Target="ink/ink920.xml"/><Relationship Id="rId2222" Type="http://schemas.openxmlformats.org/officeDocument/2006/relationships/customXml" Target="ink/ink1016.xml"/><Relationship Id="rId2874" Type="http://schemas.openxmlformats.org/officeDocument/2006/relationships/image" Target="media/image1405.emf"/><Relationship Id="rId401" Type="http://schemas.openxmlformats.org/officeDocument/2006/relationships/image" Target="media/image195.emf"/><Relationship Id="rId846" Type="http://schemas.openxmlformats.org/officeDocument/2006/relationships/customXml" Target="ink/ink382.xml"/><Relationship Id="rId1031" Type="http://schemas.openxmlformats.org/officeDocument/2006/relationships/customXml" Target="ink/ink465.xml"/><Relationship Id="rId1129" Type="http://schemas.openxmlformats.org/officeDocument/2006/relationships/customXml" Target="ink/ink512.xml"/><Relationship Id="rId1683" Type="http://schemas.openxmlformats.org/officeDocument/2006/relationships/customXml" Target="ink/ink767.xml"/><Relationship Id="rId1890" Type="http://schemas.openxmlformats.org/officeDocument/2006/relationships/image" Target="media/image925.emf"/><Relationship Id="rId1988" Type="http://schemas.openxmlformats.org/officeDocument/2006/relationships/image" Target="media/image974.emf"/><Relationship Id="rId2527" Type="http://schemas.openxmlformats.org/officeDocument/2006/relationships/image" Target="media/image1235.emf"/><Relationship Id="rId2734" Type="http://schemas.openxmlformats.org/officeDocument/2006/relationships/image" Target="media/image1335.emf"/><Relationship Id="rId2941" Type="http://schemas.openxmlformats.org/officeDocument/2006/relationships/customXml" Target="ink/ink1345.xml"/><Relationship Id="rId706" Type="http://schemas.openxmlformats.org/officeDocument/2006/relationships/customXml" Target="ink/ink315.xml"/><Relationship Id="rId913" Type="http://schemas.openxmlformats.org/officeDocument/2006/relationships/customXml" Target="ink/ink413.xml"/><Relationship Id="rId1336" Type="http://schemas.openxmlformats.org/officeDocument/2006/relationships/image" Target="media/image657.emf"/><Relationship Id="rId1543" Type="http://schemas.openxmlformats.org/officeDocument/2006/relationships/customXml" Target="ink/ink697.xml"/><Relationship Id="rId1750" Type="http://schemas.openxmlformats.org/officeDocument/2006/relationships/image" Target="media/image859.emf"/><Relationship Id="rId2801" Type="http://schemas.openxmlformats.org/officeDocument/2006/relationships/customXml" Target="ink/ink1275.xml"/><Relationship Id="rId42" Type="http://schemas.openxmlformats.org/officeDocument/2006/relationships/image" Target="media/image17.emf"/><Relationship Id="rId1403" Type="http://schemas.openxmlformats.org/officeDocument/2006/relationships/customXml" Target="ink/ink633.xml"/><Relationship Id="rId1610" Type="http://schemas.openxmlformats.org/officeDocument/2006/relationships/image" Target="media/image789.emf"/><Relationship Id="rId1848" Type="http://schemas.openxmlformats.org/officeDocument/2006/relationships/oleObject" Target="embeddings/oleObject94.bin"/><Relationship Id="rId3063" Type="http://schemas.openxmlformats.org/officeDocument/2006/relationships/customXml" Target="ink/ink1406.xml"/><Relationship Id="rId3270" Type="http://schemas.openxmlformats.org/officeDocument/2006/relationships/image" Target="media/image1602.emf"/><Relationship Id="rId191" Type="http://schemas.openxmlformats.org/officeDocument/2006/relationships/oleObject" Target="embeddings/oleObject17.bin"/><Relationship Id="rId1708" Type="http://schemas.openxmlformats.org/officeDocument/2006/relationships/image" Target="media/image838.emf"/><Relationship Id="rId1915" Type="http://schemas.openxmlformats.org/officeDocument/2006/relationships/customXml" Target="ink/ink870.xml"/><Relationship Id="rId3130" Type="http://schemas.openxmlformats.org/officeDocument/2006/relationships/customXml" Target="ink/ink1440.xml"/><Relationship Id="rId289" Type="http://schemas.openxmlformats.org/officeDocument/2006/relationships/image" Target="media/image139.emf"/><Relationship Id="rId496" Type="http://schemas.openxmlformats.org/officeDocument/2006/relationships/customXml" Target="ink/ink223.xml"/><Relationship Id="rId2177" Type="http://schemas.openxmlformats.org/officeDocument/2006/relationships/image" Target="media/image1066.emf"/><Relationship Id="rId2384" Type="http://schemas.openxmlformats.org/officeDocument/2006/relationships/customXml" Target="ink/ink1084.xml"/><Relationship Id="rId2591" Type="http://schemas.openxmlformats.org/officeDocument/2006/relationships/image" Target="media/image1266.emf"/><Relationship Id="rId3228" Type="http://schemas.openxmlformats.org/officeDocument/2006/relationships/image" Target="media/image1581.emf"/><Relationship Id="rId149" Type="http://schemas.openxmlformats.org/officeDocument/2006/relationships/image" Target="media/image70.emf"/><Relationship Id="rId356" Type="http://schemas.openxmlformats.org/officeDocument/2006/relationships/customXml" Target="ink/ink153.xml"/><Relationship Id="rId563" Type="http://schemas.openxmlformats.org/officeDocument/2006/relationships/customXml" Target="ink/ink257.xml"/><Relationship Id="rId770" Type="http://schemas.openxmlformats.org/officeDocument/2006/relationships/customXml" Target="ink/ink346.xml"/><Relationship Id="rId1193" Type="http://schemas.openxmlformats.org/officeDocument/2006/relationships/customXml" Target="ink/ink542.xml"/><Relationship Id="rId2037" Type="http://schemas.openxmlformats.org/officeDocument/2006/relationships/image" Target="media/image998.emf"/><Relationship Id="rId2244" Type="http://schemas.openxmlformats.org/officeDocument/2006/relationships/customXml" Target="ink/ink1024.xml"/><Relationship Id="rId2451" Type="http://schemas.openxmlformats.org/officeDocument/2006/relationships/customXml" Target="ink/ink1113.xml"/><Relationship Id="rId2689" Type="http://schemas.openxmlformats.org/officeDocument/2006/relationships/image" Target="media/image1313.emf"/><Relationship Id="rId2896" Type="http://schemas.openxmlformats.org/officeDocument/2006/relationships/image" Target="media/image1416.emf"/><Relationship Id="rId216" Type="http://schemas.openxmlformats.org/officeDocument/2006/relationships/customXml" Target="ink/ink85.xml"/><Relationship Id="rId423" Type="http://schemas.openxmlformats.org/officeDocument/2006/relationships/image" Target="media/image206.emf"/><Relationship Id="rId868" Type="http://schemas.openxmlformats.org/officeDocument/2006/relationships/customXml" Target="ink/ink390.xml"/><Relationship Id="rId1053" Type="http://schemas.openxmlformats.org/officeDocument/2006/relationships/customXml" Target="ink/ink476.xml"/><Relationship Id="rId1260" Type="http://schemas.openxmlformats.org/officeDocument/2006/relationships/image" Target="media/image619.emf"/><Relationship Id="rId1498" Type="http://schemas.openxmlformats.org/officeDocument/2006/relationships/image" Target="media/image733.emf"/><Relationship Id="rId2104" Type="http://schemas.openxmlformats.org/officeDocument/2006/relationships/customXml" Target="ink/ink961.xml"/><Relationship Id="rId2549" Type="http://schemas.openxmlformats.org/officeDocument/2006/relationships/image" Target="media/image1246.emf"/><Relationship Id="rId2756" Type="http://schemas.openxmlformats.org/officeDocument/2006/relationships/image" Target="media/image1346.emf"/><Relationship Id="rId2963" Type="http://schemas.openxmlformats.org/officeDocument/2006/relationships/customXml" Target="ink/ink1356.xml"/><Relationship Id="rId630" Type="http://schemas.openxmlformats.org/officeDocument/2006/relationships/customXml" Target="ink/ink282.xml"/><Relationship Id="rId728" Type="http://schemas.openxmlformats.org/officeDocument/2006/relationships/customXml" Target="ink/ink326.xml"/><Relationship Id="rId935" Type="http://schemas.openxmlformats.org/officeDocument/2006/relationships/customXml" Target="ink/ink424.xml"/><Relationship Id="rId1358" Type="http://schemas.openxmlformats.org/officeDocument/2006/relationships/customXml" Target="ink/ink620.xml"/><Relationship Id="rId1565" Type="http://schemas.openxmlformats.org/officeDocument/2006/relationships/customXml" Target="ink/ink708.xml"/><Relationship Id="rId1772" Type="http://schemas.openxmlformats.org/officeDocument/2006/relationships/image" Target="media/image869.emf"/><Relationship Id="rId2311" Type="http://schemas.openxmlformats.org/officeDocument/2006/relationships/image" Target="media/image1131.emf"/><Relationship Id="rId2409" Type="http://schemas.openxmlformats.org/officeDocument/2006/relationships/customXml" Target="ink/ink1094.xml"/><Relationship Id="rId2616" Type="http://schemas.openxmlformats.org/officeDocument/2006/relationships/customXml" Target="ink/ink1190.xml"/><Relationship Id="rId64" Type="http://schemas.openxmlformats.org/officeDocument/2006/relationships/image" Target="media/image28.emf"/><Relationship Id="rId1120" Type="http://schemas.openxmlformats.org/officeDocument/2006/relationships/oleObject" Target="embeddings/oleObject55.bin"/><Relationship Id="rId1218" Type="http://schemas.openxmlformats.org/officeDocument/2006/relationships/image" Target="media/image598.emf"/><Relationship Id="rId1425" Type="http://schemas.openxmlformats.org/officeDocument/2006/relationships/customXml" Target="ink/ink644.xml"/><Relationship Id="rId2823" Type="http://schemas.openxmlformats.org/officeDocument/2006/relationships/customXml" Target="ink/ink1286.xml"/><Relationship Id="rId1632" Type="http://schemas.openxmlformats.org/officeDocument/2006/relationships/image" Target="media/image800.emf"/><Relationship Id="rId1937" Type="http://schemas.openxmlformats.org/officeDocument/2006/relationships/customXml" Target="ink/ink881.xml"/><Relationship Id="rId3085" Type="http://schemas.openxmlformats.org/officeDocument/2006/relationships/customXml" Target="ink/ink1417.xml"/><Relationship Id="rId3292" Type="http://schemas.openxmlformats.org/officeDocument/2006/relationships/image" Target="media/image1613.emf"/><Relationship Id="rId2199" Type="http://schemas.openxmlformats.org/officeDocument/2006/relationships/image" Target="media/image1077.emf"/><Relationship Id="rId3152" Type="http://schemas.openxmlformats.org/officeDocument/2006/relationships/customXml" Target="ink/ink1451.xml"/><Relationship Id="rId280" Type="http://schemas.openxmlformats.org/officeDocument/2006/relationships/customXml" Target="ink/ink115.xml"/><Relationship Id="rId3012" Type="http://schemas.openxmlformats.org/officeDocument/2006/relationships/image" Target="media/image1474.emf"/><Relationship Id="rId140" Type="http://schemas.openxmlformats.org/officeDocument/2006/relationships/customXml" Target="ink/ink56.xml"/><Relationship Id="rId378" Type="http://schemas.openxmlformats.org/officeDocument/2006/relationships/customXml" Target="ink/ink164.xml"/><Relationship Id="rId585" Type="http://schemas.openxmlformats.org/officeDocument/2006/relationships/image" Target="media/image286.emf"/><Relationship Id="rId792" Type="http://schemas.openxmlformats.org/officeDocument/2006/relationships/customXml" Target="ink/ink357.xml"/><Relationship Id="rId2059" Type="http://schemas.openxmlformats.org/officeDocument/2006/relationships/image" Target="media/image1008.emf"/><Relationship Id="rId2266" Type="http://schemas.openxmlformats.org/officeDocument/2006/relationships/image" Target="media/image1110.wmf"/><Relationship Id="rId2473" Type="http://schemas.openxmlformats.org/officeDocument/2006/relationships/image" Target="media/image1209.emf"/><Relationship Id="rId2680" Type="http://schemas.openxmlformats.org/officeDocument/2006/relationships/customXml" Target="ink/ink1214.xml"/><Relationship Id="rId3317" Type="http://schemas.openxmlformats.org/officeDocument/2006/relationships/customXml" Target="ink/ink1534.xml"/><Relationship Id="rId6" Type="http://schemas.openxmlformats.org/officeDocument/2006/relationships/webSettings" Target="webSettings.xml"/><Relationship Id="rId238" Type="http://schemas.openxmlformats.org/officeDocument/2006/relationships/oleObject" Target="embeddings/oleObject22.bin"/><Relationship Id="rId445" Type="http://schemas.openxmlformats.org/officeDocument/2006/relationships/image" Target="media/image217.emf"/><Relationship Id="rId652" Type="http://schemas.openxmlformats.org/officeDocument/2006/relationships/customXml" Target="ink/ink293.xml"/><Relationship Id="rId1075" Type="http://schemas.openxmlformats.org/officeDocument/2006/relationships/customXml" Target="ink/ink487.xml"/><Relationship Id="rId1282" Type="http://schemas.openxmlformats.org/officeDocument/2006/relationships/image" Target="media/image630.emf"/><Relationship Id="rId2126" Type="http://schemas.openxmlformats.org/officeDocument/2006/relationships/customXml" Target="ink/ink972.xml"/><Relationship Id="rId2333" Type="http://schemas.openxmlformats.org/officeDocument/2006/relationships/customXml" Target="ink/ink1058.xml"/><Relationship Id="rId2540" Type="http://schemas.openxmlformats.org/officeDocument/2006/relationships/customXml" Target="ink/ink1154.xml"/><Relationship Id="rId2778" Type="http://schemas.openxmlformats.org/officeDocument/2006/relationships/image" Target="media/image1357.emf"/><Relationship Id="rId2985" Type="http://schemas.openxmlformats.org/officeDocument/2006/relationships/customXml" Target="ink/ink1367.xml"/><Relationship Id="rId305" Type="http://schemas.openxmlformats.org/officeDocument/2006/relationships/image" Target="media/image147.emf"/><Relationship Id="rId512" Type="http://schemas.openxmlformats.org/officeDocument/2006/relationships/image" Target="media/image250.emf"/><Relationship Id="rId957" Type="http://schemas.openxmlformats.org/officeDocument/2006/relationships/customXml" Target="ink/ink435.xml"/><Relationship Id="rId1142" Type="http://schemas.openxmlformats.org/officeDocument/2006/relationships/image" Target="media/image560.emf"/><Relationship Id="rId1587" Type="http://schemas.openxmlformats.org/officeDocument/2006/relationships/customXml" Target="ink/ink719.xml"/><Relationship Id="rId1794" Type="http://schemas.openxmlformats.org/officeDocument/2006/relationships/image" Target="media/image880.emf"/><Relationship Id="rId2400" Type="http://schemas.openxmlformats.org/officeDocument/2006/relationships/image" Target="media/image1174.emf"/><Relationship Id="rId2638" Type="http://schemas.openxmlformats.org/officeDocument/2006/relationships/customXml" Target="ink/ink1198.xml"/><Relationship Id="rId2845" Type="http://schemas.openxmlformats.org/officeDocument/2006/relationships/customXml" Target="ink/ink1297.xml"/><Relationship Id="rId86" Type="http://schemas.openxmlformats.org/officeDocument/2006/relationships/oleObject" Target="embeddings/oleObject6.bin"/><Relationship Id="rId817" Type="http://schemas.openxmlformats.org/officeDocument/2006/relationships/image" Target="media/image400.emf"/><Relationship Id="rId1002" Type="http://schemas.openxmlformats.org/officeDocument/2006/relationships/image" Target="media/image490.emf"/><Relationship Id="rId1447" Type="http://schemas.openxmlformats.org/officeDocument/2006/relationships/image" Target="media/image708.emf"/><Relationship Id="rId1654" Type="http://schemas.openxmlformats.org/officeDocument/2006/relationships/image" Target="media/image811.emf"/><Relationship Id="rId1861" Type="http://schemas.openxmlformats.org/officeDocument/2006/relationships/customXml" Target="ink/ink848.xml"/><Relationship Id="rId2705" Type="http://schemas.openxmlformats.org/officeDocument/2006/relationships/customXml" Target="ink/ink1227.xml"/><Relationship Id="rId2912" Type="http://schemas.openxmlformats.org/officeDocument/2006/relationships/image" Target="media/image1424.emf"/><Relationship Id="rId1307" Type="http://schemas.openxmlformats.org/officeDocument/2006/relationships/customXml" Target="ink/ink595.xml"/><Relationship Id="rId1514" Type="http://schemas.openxmlformats.org/officeDocument/2006/relationships/image" Target="media/image741.emf"/><Relationship Id="rId1721" Type="http://schemas.openxmlformats.org/officeDocument/2006/relationships/customXml" Target="ink/ink786.xml"/><Relationship Id="rId1959" Type="http://schemas.openxmlformats.org/officeDocument/2006/relationships/customXml" Target="ink/ink892.xml"/><Relationship Id="rId3174" Type="http://schemas.openxmlformats.org/officeDocument/2006/relationships/customXml" Target="ink/ink1462.xml"/><Relationship Id="rId13" Type="http://schemas.openxmlformats.org/officeDocument/2006/relationships/image" Target="media/image3.wmf"/><Relationship Id="rId1819" Type="http://schemas.openxmlformats.org/officeDocument/2006/relationships/oleObject" Target="embeddings/oleObject87.bin"/><Relationship Id="rId2190" Type="http://schemas.openxmlformats.org/officeDocument/2006/relationships/customXml" Target="ink/ink1001.xml"/><Relationship Id="rId2288" Type="http://schemas.openxmlformats.org/officeDocument/2006/relationships/customXml" Target="ink/ink1039.xml"/><Relationship Id="rId2495" Type="http://schemas.openxmlformats.org/officeDocument/2006/relationships/image" Target="media/image1220.emf"/><Relationship Id="rId3034" Type="http://schemas.openxmlformats.org/officeDocument/2006/relationships/image" Target="media/image1485.emf"/><Relationship Id="rId3241" Type="http://schemas.openxmlformats.org/officeDocument/2006/relationships/customXml" Target="ink/ink1496.xml"/><Relationship Id="rId162" Type="http://schemas.openxmlformats.org/officeDocument/2006/relationships/customXml" Target="ink/ink66.xml"/><Relationship Id="rId467" Type="http://schemas.openxmlformats.org/officeDocument/2006/relationships/image" Target="media/image228.emf"/><Relationship Id="rId1097" Type="http://schemas.openxmlformats.org/officeDocument/2006/relationships/customXml" Target="ink/ink498.xml"/><Relationship Id="rId2050" Type="http://schemas.openxmlformats.org/officeDocument/2006/relationships/customXml" Target="ink/ink939.xml"/><Relationship Id="rId2148" Type="http://schemas.openxmlformats.org/officeDocument/2006/relationships/customXml" Target="ink/ink983.xml"/><Relationship Id="rId3101" Type="http://schemas.openxmlformats.org/officeDocument/2006/relationships/image" Target="media/image1518.emf"/><Relationship Id="rId674" Type="http://schemas.openxmlformats.org/officeDocument/2006/relationships/customXml" Target="ink/ink303.xml"/><Relationship Id="rId881" Type="http://schemas.openxmlformats.org/officeDocument/2006/relationships/customXml" Target="ink/ink397.xml"/><Relationship Id="rId979" Type="http://schemas.openxmlformats.org/officeDocument/2006/relationships/oleObject" Target="embeddings/oleObject49.bin"/><Relationship Id="rId2355" Type="http://schemas.openxmlformats.org/officeDocument/2006/relationships/image" Target="media/image1152.emf"/><Relationship Id="rId2562" Type="http://schemas.openxmlformats.org/officeDocument/2006/relationships/customXml" Target="ink/ink1164.xml"/><Relationship Id="rId327" Type="http://schemas.openxmlformats.org/officeDocument/2006/relationships/image" Target="media/image158.emf"/><Relationship Id="rId534" Type="http://schemas.openxmlformats.org/officeDocument/2006/relationships/image" Target="media/image261.emf"/><Relationship Id="rId741" Type="http://schemas.openxmlformats.org/officeDocument/2006/relationships/image" Target="media/image362.emf"/><Relationship Id="rId839" Type="http://schemas.openxmlformats.org/officeDocument/2006/relationships/image" Target="media/image411.emf"/><Relationship Id="rId1164" Type="http://schemas.openxmlformats.org/officeDocument/2006/relationships/image" Target="media/image571.emf"/><Relationship Id="rId1371" Type="http://schemas.openxmlformats.org/officeDocument/2006/relationships/oleObject" Target="embeddings/oleObject70.bin"/><Relationship Id="rId1469" Type="http://schemas.openxmlformats.org/officeDocument/2006/relationships/image" Target="media/image719.wmf"/><Relationship Id="rId2008" Type="http://schemas.openxmlformats.org/officeDocument/2006/relationships/image" Target="media/image984.emf"/><Relationship Id="rId2215" Type="http://schemas.openxmlformats.org/officeDocument/2006/relationships/image" Target="media/image1085.emf"/><Relationship Id="rId2422" Type="http://schemas.openxmlformats.org/officeDocument/2006/relationships/image" Target="media/image1185.emf"/><Relationship Id="rId2867" Type="http://schemas.openxmlformats.org/officeDocument/2006/relationships/customXml" Target="ink/ink1308.xml"/><Relationship Id="rId601" Type="http://schemas.openxmlformats.org/officeDocument/2006/relationships/customXml" Target="ink/ink270.xml"/><Relationship Id="rId1024" Type="http://schemas.openxmlformats.org/officeDocument/2006/relationships/image" Target="media/image501.emf"/><Relationship Id="rId1231" Type="http://schemas.openxmlformats.org/officeDocument/2006/relationships/image" Target="media/image605.wmf"/><Relationship Id="rId1676" Type="http://schemas.openxmlformats.org/officeDocument/2006/relationships/image" Target="media/image822.emf"/><Relationship Id="rId1883" Type="http://schemas.openxmlformats.org/officeDocument/2006/relationships/customXml" Target="ink/ink854.xml"/><Relationship Id="rId2727" Type="http://schemas.openxmlformats.org/officeDocument/2006/relationships/customXml" Target="ink/ink1238.xml"/><Relationship Id="rId2934" Type="http://schemas.openxmlformats.org/officeDocument/2006/relationships/image" Target="media/image1435.emf"/><Relationship Id="rId906" Type="http://schemas.openxmlformats.org/officeDocument/2006/relationships/image" Target="media/image444.emf"/><Relationship Id="rId1329" Type="http://schemas.openxmlformats.org/officeDocument/2006/relationships/customXml" Target="ink/ink606.xml"/><Relationship Id="rId1536" Type="http://schemas.openxmlformats.org/officeDocument/2006/relationships/image" Target="media/image752.emf"/><Relationship Id="rId1743" Type="http://schemas.openxmlformats.org/officeDocument/2006/relationships/customXml" Target="ink/ink797.xml"/><Relationship Id="rId1950" Type="http://schemas.openxmlformats.org/officeDocument/2006/relationships/image" Target="media/image955.emf"/><Relationship Id="rId3196" Type="http://schemas.openxmlformats.org/officeDocument/2006/relationships/customXml" Target="ink/ink1473.xml"/><Relationship Id="rId35" Type="http://schemas.openxmlformats.org/officeDocument/2006/relationships/image" Target="media/image14.wmf"/><Relationship Id="rId1603" Type="http://schemas.openxmlformats.org/officeDocument/2006/relationships/customXml" Target="ink/ink727.xml"/><Relationship Id="rId1810" Type="http://schemas.openxmlformats.org/officeDocument/2006/relationships/image" Target="media/image888.emf"/><Relationship Id="rId3056" Type="http://schemas.openxmlformats.org/officeDocument/2006/relationships/image" Target="media/image1496.emf"/><Relationship Id="rId3263" Type="http://schemas.openxmlformats.org/officeDocument/2006/relationships/customXml" Target="ink/ink1507.xml"/><Relationship Id="rId184" Type="http://schemas.openxmlformats.org/officeDocument/2006/relationships/customXml" Target="ink/ink74.xml"/><Relationship Id="rId391" Type="http://schemas.openxmlformats.org/officeDocument/2006/relationships/image" Target="media/image190.emf"/><Relationship Id="rId1908" Type="http://schemas.openxmlformats.org/officeDocument/2006/relationships/image" Target="media/image934.emf"/><Relationship Id="rId2072" Type="http://schemas.openxmlformats.org/officeDocument/2006/relationships/customXml" Target="ink/ink946.xml"/><Relationship Id="rId3123" Type="http://schemas.openxmlformats.org/officeDocument/2006/relationships/image" Target="media/image1529.emf"/><Relationship Id="rId251" Type="http://schemas.openxmlformats.org/officeDocument/2006/relationships/image" Target="media/image120.emf"/><Relationship Id="rId489" Type="http://schemas.openxmlformats.org/officeDocument/2006/relationships/image" Target="media/image239.emf"/><Relationship Id="rId696" Type="http://schemas.openxmlformats.org/officeDocument/2006/relationships/image" Target="media/image341.wmf"/><Relationship Id="rId2377" Type="http://schemas.openxmlformats.org/officeDocument/2006/relationships/image" Target="media/image1163.emf"/><Relationship Id="rId2584" Type="http://schemas.openxmlformats.org/officeDocument/2006/relationships/customXml" Target="ink/ink1175.xml"/><Relationship Id="rId2791" Type="http://schemas.openxmlformats.org/officeDocument/2006/relationships/customXml" Target="ink/ink1270.xml"/><Relationship Id="rId349" Type="http://schemas.openxmlformats.org/officeDocument/2006/relationships/image" Target="media/image169.emf"/><Relationship Id="rId556" Type="http://schemas.openxmlformats.org/officeDocument/2006/relationships/image" Target="media/image272.emf"/><Relationship Id="rId763" Type="http://schemas.openxmlformats.org/officeDocument/2006/relationships/image" Target="media/image373.emf"/><Relationship Id="rId1186" Type="http://schemas.openxmlformats.org/officeDocument/2006/relationships/image" Target="media/image582.emf"/><Relationship Id="rId1393" Type="http://schemas.openxmlformats.org/officeDocument/2006/relationships/customXml" Target="ink/ink628.xml"/><Relationship Id="rId2237" Type="http://schemas.openxmlformats.org/officeDocument/2006/relationships/oleObject" Target="embeddings/oleObject113.bin"/><Relationship Id="rId2444" Type="http://schemas.openxmlformats.org/officeDocument/2006/relationships/image" Target="media/image1196.emf"/><Relationship Id="rId2889" Type="http://schemas.openxmlformats.org/officeDocument/2006/relationships/customXml" Target="ink/ink1319.xml"/><Relationship Id="rId111" Type="http://schemas.openxmlformats.org/officeDocument/2006/relationships/customXml" Target="ink/ink44.xml"/><Relationship Id="rId209" Type="http://schemas.openxmlformats.org/officeDocument/2006/relationships/image" Target="media/image100.emf"/><Relationship Id="rId416" Type="http://schemas.openxmlformats.org/officeDocument/2006/relationships/customXml" Target="ink/ink183.xml"/><Relationship Id="rId970" Type="http://schemas.openxmlformats.org/officeDocument/2006/relationships/image" Target="media/image476.emf"/><Relationship Id="rId1046" Type="http://schemas.openxmlformats.org/officeDocument/2006/relationships/image" Target="media/image512.emf"/><Relationship Id="rId1253" Type="http://schemas.openxmlformats.org/officeDocument/2006/relationships/customXml" Target="ink/ink568.xml"/><Relationship Id="rId1698" Type="http://schemas.openxmlformats.org/officeDocument/2006/relationships/image" Target="media/image833.emf"/><Relationship Id="rId2651" Type="http://schemas.openxmlformats.org/officeDocument/2006/relationships/image" Target="media/image1295.emf"/><Relationship Id="rId2749" Type="http://schemas.openxmlformats.org/officeDocument/2006/relationships/customXml" Target="ink/ink1249.xml"/><Relationship Id="rId2956" Type="http://schemas.openxmlformats.org/officeDocument/2006/relationships/image" Target="media/image1446.emf"/><Relationship Id="rId623" Type="http://schemas.openxmlformats.org/officeDocument/2006/relationships/image" Target="media/image304.emf"/><Relationship Id="rId830" Type="http://schemas.openxmlformats.org/officeDocument/2006/relationships/customXml" Target="ink/ink374.xml"/><Relationship Id="rId928" Type="http://schemas.openxmlformats.org/officeDocument/2006/relationships/image" Target="media/image455.emf"/><Relationship Id="rId1460" Type="http://schemas.openxmlformats.org/officeDocument/2006/relationships/image" Target="media/image715.wmf"/><Relationship Id="rId1558" Type="http://schemas.openxmlformats.org/officeDocument/2006/relationships/image" Target="media/image763.emf"/><Relationship Id="rId1765" Type="http://schemas.openxmlformats.org/officeDocument/2006/relationships/customXml" Target="ink/ink808.xml"/><Relationship Id="rId2304" Type="http://schemas.openxmlformats.org/officeDocument/2006/relationships/customXml" Target="ink/ink1047.xml"/><Relationship Id="rId2511" Type="http://schemas.openxmlformats.org/officeDocument/2006/relationships/image" Target="media/image1228.emf"/><Relationship Id="rId2609" Type="http://schemas.openxmlformats.org/officeDocument/2006/relationships/image" Target="media/image1275.emf"/><Relationship Id="rId57" Type="http://schemas.openxmlformats.org/officeDocument/2006/relationships/customXml" Target="ink/ink20.xml"/><Relationship Id="rId1113" Type="http://schemas.openxmlformats.org/officeDocument/2006/relationships/customXml" Target="ink/ink506.xml"/><Relationship Id="rId1320" Type="http://schemas.openxmlformats.org/officeDocument/2006/relationships/image" Target="media/image649.emf"/><Relationship Id="rId1418" Type="http://schemas.openxmlformats.org/officeDocument/2006/relationships/image" Target="media/image694.emf"/><Relationship Id="rId1972" Type="http://schemas.openxmlformats.org/officeDocument/2006/relationships/image" Target="media/image966.emf"/><Relationship Id="rId2816" Type="http://schemas.openxmlformats.org/officeDocument/2006/relationships/image" Target="media/image1376.emf"/><Relationship Id="rId1625" Type="http://schemas.openxmlformats.org/officeDocument/2006/relationships/customXml" Target="ink/ink738.xml"/><Relationship Id="rId1832" Type="http://schemas.openxmlformats.org/officeDocument/2006/relationships/image" Target="media/image897.emf"/><Relationship Id="rId3078" Type="http://schemas.openxmlformats.org/officeDocument/2006/relationships/image" Target="media/image1507.emf"/><Relationship Id="rId3285" Type="http://schemas.openxmlformats.org/officeDocument/2006/relationships/customXml" Target="ink/ink1518.xml"/><Relationship Id="rId2094" Type="http://schemas.openxmlformats.org/officeDocument/2006/relationships/customXml" Target="ink/ink956.xml"/><Relationship Id="rId3145" Type="http://schemas.openxmlformats.org/officeDocument/2006/relationships/image" Target="media/image1540.emf"/><Relationship Id="rId273" Type="http://schemas.openxmlformats.org/officeDocument/2006/relationships/image" Target="media/image131.emf"/><Relationship Id="rId480" Type="http://schemas.openxmlformats.org/officeDocument/2006/relationships/customXml" Target="ink/ink215.xml"/><Relationship Id="rId2161" Type="http://schemas.openxmlformats.org/officeDocument/2006/relationships/image" Target="media/image1058.emf"/><Relationship Id="rId2399" Type="http://schemas.openxmlformats.org/officeDocument/2006/relationships/customXml" Target="ink/ink1089.xml"/><Relationship Id="rId3005" Type="http://schemas.openxmlformats.org/officeDocument/2006/relationships/customXml" Target="ink/ink1377.xml"/><Relationship Id="rId3212" Type="http://schemas.openxmlformats.org/officeDocument/2006/relationships/image" Target="media/image1573.emf"/><Relationship Id="rId133" Type="http://schemas.openxmlformats.org/officeDocument/2006/relationships/customXml" Target="ink/ink54.xml"/><Relationship Id="rId340" Type="http://schemas.openxmlformats.org/officeDocument/2006/relationships/customXml" Target="ink/ink145.xml"/><Relationship Id="rId578" Type="http://schemas.openxmlformats.org/officeDocument/2006/relationships/customXml" Target="ink/ink260.xml"/><Relationship Id="rId785" Type="http://schemas.openxmlformats.org/officeDocument/2006/relationships/image" Target="media/image384.emf"/><Relationship Id="rId992" Type="http://schemas.openxmlformats.org/officeDocument/2006/relationships/oleObject" Target="embeddings/oleObject51.bin"/><Relationship Id="rId2021" Type="http://schemas.openxmlformats.org/officeDocument/2006/relationships/customXml" Target="ink/ink923.xml"/><Relationship Id="rId2259" Type="http://schemas.openxmlformats.org/officeDocument/2006/relationships/image" Target="media/image1107.wmf"/><Relationship Id="rId2466" Type="http://schemas.openxmlformats.org/officeDocument/2006/relationships/image" Target="media/image1206.emf"/><Relationship Id="rId2673" Type="http://schemas.openxmlformats.org/officeDocument/2006/relationships/image" Target="media/image1305.emf"/><Relationship Id="rId2880" Type="http://schemas.openxmlformats.org/officeDocument/2006/relationships/image" Target="media/image1408.emf"/><Relationship Id="rId200" Type="http://schemas.openxmlformats.org/officeDocument/2006/relationships/customXml" Target="ink/ink78.xml"/><Relationship Id="rId438" Type="http://schemas.openxmlformats.org/officeDocument/2006/relationships/customXml" Target="ink/ink194.xml"/><Relationship Id="rId645" Type="http://schemas.openxmlformats.org/officeDocument/2006/relationships/image" Target="media/image315.emf"/><Relationship Id="rId852" Type="http://schemas.openxmlformats.org/officeDocument/2006/relationships/customXml" Target="ink/ink384.xml"/><Relationship Id="rId1068" Type="http://schemas.openxmlformats.org/officeDocument/2006/relationships/image" Target="media/image523.emf"/><Relationship Id="rId1275" Type="http://schemas.openxmlformats.org/officeDocument/2006/relationships/customXml" Target="ink/ink579.xml"/><Relationship Id="rId1482" Type="http://schemas.openxmlformats.org/officeDocument/2006/relationships/image" Target="media/image725.emf"/><Relationship Id="rId2119" Type="http://schemas.openxmlformats.org/officeDocument/2006/relationships/image" Target="media/image1037.emf"/><Relationship Id="rId2326" Type="http://schemas.openxmlformats.org/officeDocument/2006/relationships/image" Target="media/image1139.wmf"/><Relationship Id="rId2533" Type="http://schemas.openxmlformats.org/officeDocument/2006/relationships/image" Target="media/image1238.emf"/><Relationship Id="rId2740" Type="http://schemas.openxmlformats.org/officeDocument/2006/relationships/image" Target="media/image1338.emf"/><Relationship Id="rId2978" Type="http://schemas.openxmlformats.org/officeDocument/2006/relationships/image" Target="media/image1457.emf"/><Relationship Id="rId505" Type="http://schemas.openxmlformats.org/officeDocument/2006/relationships/image" Target="media/image247.emf"/><Relationship Id="rId712" Type="http://schemas.openxmlformats.org/officeDocument/2006/relationships/customXml" Target="ink/ink318.xml"/><Relationship Id="rId1135" Type="http://schemas.openxmlformats.org/officeDocument/2006/relationships/customXml" Target="ink/ink515.xml"/><Relationship Id="rId1342" Type="http://schemas.openxmlformats.org/officeDocument/2006/relationships/image" Target="media/image660.emf"/><Relationship Id="rId1787" Type="http://schemas.openxmlformats.org/officeDocument/2006/relationships/customXml" Target="ink/ink820.xml"/><Relationship Id="rId1994" Type="http://schemas.openxmlformats.org/officeDocument/2006/relationships/image" Target="media/image977.emf"/><Relationship Id="rId2838" Type="http://schemas.openxmlformats.org/officeDocument/2006/relationships/image" Target="media/image1387.emf"/><Relationship Id="rId79" Type="http://schemas.openxmlformats.org/officeDocument/2006/relationships/customXml" Target="ink/ink31.xml"/><Relationship Id="rId1202" Type="http://schemas.openxmlformats.org/officeDocument/2006/relationships/image" Target="media/image590.emf"/><Relationship Id="rId1647" Type="http://schemas.openxmlformats.org/officeDocument/2006/relationships/customXml" Target="ink/ink749.xml"/><Relationship Id="rId1854" Type="http://schemas.openxmlformats.org/officeDocument/2006/relationships/image" Target="media/image907.emf"/><Relationship Id="rId2600" Type="http://schemas.openxmlformats.org/officeDocument/2006/relationships/customXml" Target="ink/ink1182.xml"/><Relationship Id="rId2905" Type="http://schemas.openxmlformats.org/officeDocument/2006/relationships/customXml" Target="ink/ink1327.xml"/><Relationship Id="rId1507" Type="http://schemas.openxmlformats.org/officeDocument/2006/relationships/customXml" Target="ink/ink679.xml"/><Relationship Id="rId1714" Type="http://schemas.openxmlformats.org/officeDocument/2006/relationships/image" Target="media/image841.emf"/><Relationship Id="rId3167" Type="http://schemas.openxmlformats.org/officeDocument/2006/relationships/image" Target="media/image1551.emf"/><Relationship Id="rId295" Type="http://schemas.openxmlformats.org/officeDocument/2006/relationships/image" Target="media/image142.emf"/><Relationship Id="rId1921" Type="http://schemas.openxmlformats.org/officeDocument/2006/relationships/customXml" Target="ink/ink873.xml"/><Relationship Id="rId2183" Type="http://schemas.openxmlformats.org/officeDocument/2006/relationships/image" Target="media/image1069.emf"/><Relationship Id="rId2390" Type="http://schemas.openxmlformats.org/officeDocument/2006/relationships/customXml" Target="ink/ink1087.xml"/><Relationship Id="rId2488" Type="http://schemas.openxmlformats.org/officeDocument/2006/relationships/customXml" Target="ink/ink1130.xml"/><Relationship Id="rId3027" Type="http://schemas.openxmlformats.org/officeDocument/2006/relationships/customXml" Target="ink/ink1388.xml"/><Relationship Id="rId3234" Type="http://schemas.openxmlformats.org/officeDocument/2006/relationships/image" Target="media/image1584.emf"/><Relationship Id="rId155" Type="http://schemas.openxmlformats.org/officeDocument/2006/relationships/image" Target="media/image73.emf"/><Relationship Id="rId362" Type="http://schemas.openxmlformats.org/officeDocument/2006/relationships/customXml" Target="ink/ink156.xml"/><Relationship Id="rId1297" Type="http://schemas.openxmlformats.org/officeDocument/2006/relationships/customXml" Target="ink/ink590.xml"/><Relationship Id="rId2043" Type="http://schemas.openxmlformats.org/officeDocument/2006/relationships/image" Target="media/image1001.emf"/><Relationship Id="rId2250" Type="http://schemas.openxmlformats.org/officeDocument/2006/relationships/customXml" Target="ink/ink1027.xml"/><Relationship Id="rId2695" Type="http://schemas.openxmlformats.org/officeDocument/2006/relationships/image" Target="media/image1316.emf"/><Relationship Id="rId3301" Type="http://schemas.openxmlformats.org/officeDocument/2006/relationships/customXml" Target="ink/ink1526.xml"/><Relationship Id="rId222" Type="http://schemas.openxmlformats.org/officeDocument/2006/relationships/customXml" Target="ink/ink88.xml"/><Relationship Id="rId667" Type="http://schemas.openxmlformats.org/officeDocument/2006/relationships/image" Target="media/image326.emf"/><Relationship Id="rId874" Type="http://schemas.openxmlformats.org/officeDocument/2006/relationships/image" Target="media/image428.emf"/><Relationship Id="rId2110" Type="http://schemas.openxmlformats.org/officeDocument/2006/relationships/customXml" Target="ink/ink964.xml"/><Relationship Id="rId2348" Type="http://schemas.openxmlformats.org/officeDocument/2006/relationships/customXml" Target="ink/ink1066.xml"/><Relationship Id="rId2555" Type="http://schemas.openxmlformats.org/officeDocument/2006/relationships/image" Target="media/image1249.emf"/><Relationship Id="rId2762" Type="http://schemas.openxmlformats.org/officeDocument/2006/relationships/image" Target="media/image1349.emf"/><Relationship Id="rId527" Type="http://schemas.openxmlformats.org/officeDocument/2006/relationships/customXml" Target="ink/ink239.xml"/><Relationship Id="rId734" Type="http://schemas.openxmlformats.org/officeDocument/2006/relationships/customXml" Target="ink/ink329.xml"/><Relationship Id="rId941" Type="http://schemas.openxmlformats.org/officeDocument/2006/relationships/customXml" Target="ink/ink427.xml"/><Relationship Id="rId1157" Type="http://schemas.openxmlformats.org/officeDocument/2006/relationships/customXml" Target="ink/ink525.xml"/><Relationship Id="rId1364" Type="http://schemas.openxmlformats.org/officeDocument/2006/relationships/image" Target="media/image670.wmf"/><Relationship Id="rId1571" Type="http://schemas.openxmlformats.org/officeDocument/2006/relationships/customXml" Target="ink/ink711.xml"/><Relationship Id="rId2208" Type="http://schemas.openxmlformats.org/officeDocument/2006/relationships/customXml" Target="ink/ink1010.xml"/><Relationship Id="rId2415" Type="http://schemas.openxmlformats.org/officeDocument/2006/relationships/customXml" Target="ink/ink1097.xml"/><Relationship Id="rId2622" Type="http://schemas.openxmlformats.org/officeDocument/2006/relationships/oleObject" Target="embeddings/oleObject142.bin"/><Relationship Id="rId70" Type="http://schemas.openxmlformats.org/officeDocument/2006/relationships/image" Target="media/image31.emf"/><Relationship Id="rId801" Type="http://schemas.openxmlformats.org/officeDocument/2006/relationships/image" Target="media/image392.emf"/><Relationship Id="rId1017" Type="http://schemas.openxmlformats.org/officeDocument/2006/relationships/customXml" Target="ink/ink458.xml"/><Relationship Id="rId1224" Type="http://schemas.openxmlformats.org/officeDocument/2006/relationships/image" Target="media/image601.emf"/><Relationship Id="rId1431" Type="http://schemas.openxmlformats.org/officeDocument/2006/relationships/image" Target="media/image700.emf"/><Relationship Id="rId1669" Type="http://schemas.openxmlformats.org/officeDocument/2006/relationships/customXml" Target="ink/ink760.xml"/><Relationship Id="rId1876" Type="http://schemas.openxmlformats.org/officeDocument/2006/relationships/image" Target="media/image918.emf"/><Relationship Id="rId2927" Type="http://schemas.openxmlformats.org/officeDocument/2006/relationships/customXml" Target="ink/ink1338.xml"/><Relationship Id="rId3091" Type="http://schemas.openxmlformats.org/officeDocument/2006/relationships/image" Target="media/image1513.emf"/><Relationship Id="rId1529" Type="http://schemas.openxmlformats.org/officeDocument/2006/relationships/customXml" Target="ink/ink690.xml"/><Relationship Id="rId1736" Type="http://schemas.openxmlformats.org/officeDocument/2006/relationships/image" Target="media/image852.emf"/><Relationship Id="rId1943" Type="http://schemas.openxmlformats.org/officeDocument/2006/relationships/customXml" Target="ink/ink884.xml"/><Relationship Id="rId3189" Type="http://schemas.openxmlformats.org/officeDocument/2006/relationships/image" Target="media/image1562.emf"/><Relationship Id="rId28" Type="http://schemas.openxmlformats.org/officeDocument/2006/relationships/image" Target="media/image10.emf"/><Relationship Id="rId1803" Type="http://schemas.openxmlformats.org/officeDocument/2006/relationships/customXml" Target="ink/ink828.xml"/><Relationship Id="rId3049" Type="http://schemas.openxmlformats.org/officeDocument/2006/relationships/customXml" Target="ink/ink1399.xml"/><Relationship Id="rId3256" Type="http://schemas.openxmlformats.org/officeDocument/2006/relationships/image" Target="media/image1595.emf"/><Relationship Id="rId177" Type="http://schemas.openxmlformats.org/officeDocument/2006/relationships/oleObject" Target="embeddings/oleObject15.bin"/><Relationship Id="rId384" Type="http://schemas.openxmlformats.org/officeDocument/2006/relationships/customXml" Target="ink/ink167.xml"/><Relationship Id="rId591" Type="http://schemas.openxmlformats.org/officeDocument/2006/relationships/customXml" Target="ink/ink265.xml"/><Relationship Id="rId2065" Type="http://schemas.openxmlformats.org/officeDocument/2006/relationships/oleObject" Target="embeddings/oleObject101.bin"/><Relationship Id="rId2272" Type="http://schemas.openxmlformats.org/officeDocument/2006/relationships/customXml" Target="ink/ink1033.xml"/><Relationship Id="rId3116" Type="http://schemas.openxmlformats.org/officeDocument/2006/relationships/customXml" Target="ink/ink1433.xml"/><Relationship Id="rId244" Type="http://schemas.openxmlformats.org/officeDocument/2006/relationships/image" Target="media/image117.emf"/><Relationship Id="rId689" Type="http://schemas.openxmlformats.org/officeDocument/2006/relationships/image" Target="media/image337.emf"/><Relationship Id="rId896" Type="http://schemas.openxmlformats.org/officeDocument/2006/relationships/image" Target="media/image439.emf"/><Relationship Id="rId1081" Type="http://schemas.openxmlformats.org/officeDocument/2006/relationships/customXml" Target="ink/ink490.xml"/><Relationship Id="rId2577" Type="http://schemas.openxmlformats.org/officeDocument/2006/relationships/image" Target="media/image1260.emf"/><Relationship Id="rId2784" Type="http://schemas.openxmlformats.org/officeDocument/2006/relationships/image" Target="media/image1360.emf"/><Relationship Id="rId3323" Type="http://schemas.openxmlformats.org/officeDocument/2006/relationships/fontTable" Target="fontTable.xml"/><Relationship Id="rId451" Type="http://schemas.openxmlformats.org/officeDocument/2006/relationships/image" Target="media/image220.emf"/><Relationship Id="rId549" Type="http://schemas.openxmlformats.org/officeDocument/2006/relationships/customXml" Target="ink/ink250.xml"/><Relationship Id="rId756" Type="http://schemas.openxmlformats.org/officeDocument/2006/relationships/customXml" Target="ink/ink339.xml"/><Relationship Id="rId1179" Type="http://schemas.openxmlformats.org/officeDocument/2006/relationships/customXml" Target="ink/ink535.xml"/><Relationship Id="rId1386" Type="http://schemas.openxmlformats.org/officeDocument/2006/relationships/image" Target="media/image678.emf"/><Relationship Id="rId1593" Type="http://schemas.openxmlformats.org/officeDocument/2006/relationships/customXml" Target="ink/ink722.xml"/><Relationship Id="rId2132" Type="http://schemas.openxmlformats.org/officeDocument/2006/relationships/customXml" Target="ink/ink975.xml"/><Relationship Id="rId2437" Type="http://schemas.openxmlformats.org/officeDocument/2006/relationships/customXml" Target="ink/ink1108.xml"/><Relationship Id="rId2991" Type="http://schemas.openxmlformats.org/officeDocument/2006/relationships/customXml" Target="ink/ink1370.xml"/><Relationship Id="rId104" Type="http://schemas.openxmlformats.org/officeDocument/2006/relationships/image" Target="media/image48.emf"/><Relationship Id="rId311" Type="http://schemas.openxmlformats.org/officeDocument/2006/relationships/image" Target="media/image150.emf"/><Relationship Id="rId409" Type="http://schemas.openxmlformats.org/officeDocument/2006/relationships/image" Target="media/image199.emf"/><Relationship Id="rId963" Type="http://schemas.openxmlformats.org/officeDocument/2006/relationships/image" Target="media/image473.wmf"/><Relationship Id="rId1039" Type="http://schemas.openxmlformats.org/officeDocument/2006/relationships/customXml" Target="ink/ink469.xml"/><Relationship Id="rId1246" Type="http://schemas.openxmlformats.org/officeDocument/2006/relationships/oleObject" Target="embeddings/oleObject61.bin"/><Relationship Id="rId1898" Type="http://schemas.openxmlformats.org/officeDocument/2006/relationships/image" Target="media/image929.emf"/><Relationship Id="rId2644" Type="http://schemas.openxmlformats.org/officeDocument/2006/relationships/customXml" Target="ink/ink1201.xml"/><Relationship Id="rId2851" Type="http://schemas.openxmlformats.org/officeDocument/2006/relationships/customXml" Target="ink/ink1300.xml"/><Relationship Id="rId2949" Type="http://schemas.openxmlformats.org/officeDocument/2006/relationships/customXml" Target="ink/ink1349.xml"/><Relationship Id="rId92" Type="http://schemas.openxmlformats.org/officeDocument/2006/relationships/image" Target="media/image42.emf"/><Relationship Id="rId616" Type="http://schemas.openxmlformats.org/officeDocument/2006/relationships/customXml" Target="ink/ink275.xml"/><Relationship Id="rId823" Type="http://schemas.openxmlformats.org/officeDocument/2006/relationships/oleObject" Target="embeddings/oleObject42.bin"/><Relationship Id="rId1453" Type="http://schemas.openxmlformats.org/officeDocument/2006/relationships/image" Target="media/image711.emf"/><Relationship Id="rId1660" Type="http://schemas.openxmlformats.org/officeDocument/2006/relationships/image" Target="media/image814.emf"/><Relationship Id="rId1758" Type="http://schemas.openxmlformats.org/officeDocument/2006/relationships/image" Target="media/image863.emf"/><Relationship Id="rId2504" Type="http://schemas.openxmlformats.org/officeDocument/2006/relationships/customXml" Target="ink/ink1138.xml"/><Relationship Id="rId2711" Type="http://schemas.openxmlformats.org/officeDocument/2006/relationships/customXml" Target="ink/ink1230.xml"/><Relationship Id="rId2809" Type="http://schemas.openxmlformats.org/officeDocument/2006/relationships/customXml" Target="ink/ink1279.xml"/><Relationship Id="rId1106" Type="http://schemas.openxmlformats.org/officeDocument/2006/relationships/image" Target="media/image542.emf"/><Relationship Id="rId1313" Type="http://schemas.openxmlformats.org/officeDocument/2006/relationships/customXml" Target="ink/ink598.xml"/><Relationship Id="rId1520" Type="http://schemas.openxmlformats.org/officeDocument/2006/relationships/image" Target="media/image744.emf"/><Relationship Id="rId1965" Type="http://schemas.openxmlformats.org/officeDocument/2006/relationships/customXml" Target="ink/ink895.xml"/><Relationship Id="rId3180" Type="http://schemas.openxmlformats.org/officeDocument/2006/relationships/customXml" Target="ink/ink1465.xml"/><Relationship Id="rId1618" Type="http://schemas.openxmlformats.org/officeDocument/2006/relationships/image" Target="media/image793.emf"/><Relationship Id="rId1825" Type="http://schemas.openxmlformats.org/officeDocument/2006/relationships/customXml" Target="ink/ink836.xml"/><Relationship Id="rId3040" Type="http://schemas.openxmlformats.org/officeDocument/2006/relationships/image" Target="media/image1488.emf"/><Relationship Id="rId3278" Type="http://schemas.openxmlformats.org/officeDocument/2006/relationships/image" Target="media/image1606.emf"/><Relationship Id="rId199" Type="http://schemas.openxmlformats.org/officeDocument/2006/relationships/image" Target="media/image95.emf"/><Relationship Id="rId2087" Type="http://schemas.openxmlformats.org/officeDocument/2006/relationships/image" Target="media/image1022.emf"/><Relationship Id="rId2294" Type="http://schemas.openxmlformats.org/officeDocument/2006/relationships/customXml" Target="ink/ink1042.xml"/><Relationship Id="rId3138" Type="http://schemas.openxmlformats.org/officeDocument/2006/relationships/customXml" Target="ink/ink1444.xml"/><Relationship Id="rId266" Type="http://schemas.openxmlformats.org/officeDocument/2006/relationships/customXml" Target="ink/ink108.xml"/><Relationship Id="rId473" Type="http://schemas.openxmlformats.org/officeDocument/2006/relationships/image" Target="media/image231.emf"/><Relationship Id="rId680" Type="http://schemas.openxmlformats.org/officeDocument/2006/relationships/image" Target="media/image333.wmf"/><Relationship Id="rId2154" Type="http://schemas.openxmlformats.org/officeDocument/2006/relationships/customXml" Target="ink/ink986.xml"/><Relationship Id="rId2361" Type="http://schemas.openxmlformats.org/officeDocument/2006/relationships/image" Target="media/image1155.emf"/><Relationship Id="rId2599" Type="http://schemas.openxmlformats.org/officeDocument/2006/relationships/image" Target="media/image1270.emf"/><Relationship Id="rId3205" Type="http://schemas.openxmlformats.org/officeDocument/2006/relationships/image" Target="media/image1570.emf"/><Relationship Id="rId126" Type="http://schemas.openxmlformats.org/officeDocument/2006/relationships/image" Target="media/image59.emf"/><Relationship Id="rId333" Type="http://schemas.openxmlformats.org/officeDocument/2006/relationships/image" Target="media/image161.emf"/><Relationship Id="rId540" Type="http://schemas.openxmlformats.org/officeDocument/2006/relationships/image" Target="media/image264.emf"/><Relationship Id="rId778" Type="http://schemas.openxmlformats.org/officeDocument/2006/relationships/customXml" Target="ink/ink350.xml"/><Relationship Id="rId985" Type="http://schemas.openxmlformats.org/officeDocument/2006/relationships/image" Target="media/image483.emf"/><Relationship Id="rId1170" Type="http://schemas.openxmlformats.org/officeDocument/2006/relationships/image" Target="media/image574.emf"/><Relationship Id="rId2014" Type="http://schemas.openxmlformats.org/officeDocument/2006/relationships/image" Target="media/image987.emf"/><Relationship Id="rId2221" Type="http://schemas.openxmlformats.org/officeDocument/2006/relationships/image" Target="media/image1088.emf"/><Relationship Id="rId2459" Type="http://schemas.openxmlformats.org/officeDocument/2006/relationships/customXml" Target="ink/ink1117.xml"/><Relationship Id="rId2666" Type="http://schemas.openxmlformats.org/officeDocument/2006/relationships/image" Target="media/image1302.wmf"/><Relationship Id="rId2873" Type="http://schemas.openxmlformats.org/officeDocument/2006/relationships/customXml" Target="ink/ink1311.xml"/><Relationship Id="rId638" Type="http://schemas.openxmlformats.org/officeDocument/2006/relationships/customXml" Target="ink/ink286.xml"/><Relationship Id="rId845" Type="http://schemas.openxmlformats.org/officeDocument/2006/relationships/image" Target="media/image414.emf"/><Relationship Id="rId1030" Type="http://schemas.openxmlformats.org/officeDocument/2006/relationships/image" Target="media/image504.emf"/><Relationship Id="rId1268" Type="http://schemas.openxmlformats.org/officeDocument/2006/relationships/image" Target="media/image623.emf"/><Relationship Id="rId1475" Type="http://schemas.openxmlformats.org/officeDocument/2006/relationships/customXml" Target="ink/ink664.xml"/><Relationship Id="rId1682" Type="http://schemas.openxmlformats.org/officeDocument/2006/relationships/image" Target="media/image825.emf"/><Relationship Id="rId2319" Type="http://schemas.openxmlformats.org/officeDocument/2006/relationships/image" Target="media/image1135.emf"/><Relationship Id="rId2526" Type="http://schemas.openxmlformats.org/officeDocument/2006/relationships/customXml" Target="ink/ink1147.xml"/><Relationship Id="rId2733" Type="http://schemas.openxmlformats.org/officeDocument/2006/relationships/customXml" Target="ink/ink1241.xml"/><Relationship Id="rId400" Type="http://schemas.openxmlformats.org/officeDocument/2006/relationships/customXml" Target="ink/ink175.xml"/><Relationship Id="rId705" Type="http://schemas.openxmlformats.org/officeDocument/2006/relationships/image" Target="media/image345.emf"/><Relationship Id="rId1128" Type="http://schemas.openxmlformats.org/officeDocument/2006/relationships/image" Target="media/image553.emf"/><Relationship Id="rId1335" Type="http://schemas.openxmlformats.org/officeDocument/2006/relationships/customXml" Target="ink/ink609.xml"/><Relationship Id="rId1542" Type="http://schemas.openxmlformats.org/officeDocument/2006/relationships/image" Target="media/image755.emf"/><Relationship Id="rId1987" Type="http://schemas.openxmlformats.org/officeDocument/2006/relationships/customXml" Target="ink/ink906.xml"/><Relationship Id="rId2940" Type="http://schemas.openxmlformats.org/officeDocument/2006/relationships/image" Target="media/image1438.emf"/><Relationship Id="rId912" Type="http://schemas.openxmlformats.org/officeDocument/2006/relationships/image" Target="media/image447.emf"/><Relationship Id="rId1847" Type="http://schemas.openxmlformats.org/officeDocument/2006/relationships/image" Target="media/image904.wmf"/><Relationship Id="rId2800" Type="http://schemas.openxmlformats.org/officeDocument/2006/relationships/image" Target="media/image1368.emf"/><Relationship Id="rId41" Type="http://schemas.openxmlformats.org/officeDocument/2006/relationships/customXml" Target="ink/ink12.xml"/><Relationship Id="rId1402" Type="http://schemas.openxmlformats.org/officeDocument/2006/relationships/image" Target="media/image686.emf"/><Relationship Id="rId1707" Type="http://schemas.openxmlformats.org/officeDocument/2006/relationships/customXml" Target="ink/ink779.xml"/><Relationship Id="rId3062" Type="http://schemas.openxmlformats.org/officeDocument/2006/relationships/image" Target="media/image1499.emf"/><Relationship Id="rId190" Type="http://schemas.openxmlformats.org/officeDocument/2006/relationships/image" Target="media/image91.wmf"/><Relationship Id="rId288" Type="http://schemas.openxmlformats.org/officeDocument/2006/relationships/customXml" Target="ink/ink119.xml"/><Relationship Id="rId1914" Type="http://schemas.openxmlformats.org/officeDocument/2006/relationships/image" Target="media/image937.emf"/><Relationship Id="rId495" Type="http://schemas.openxmlformats.org/officeDocument/2006/relationships/image" Target="media/image242.emf"/><Relationship Id="rId2176" Type="http://schemas.openxmlformats.org/officeDocument/2006/relationships/customXml" Target="ink/ink996.xml"/><Relationship Id="rId2383" Type="http://schemas.openxmlformats.org/officeDocument/2006/relationships/image" Target="media/image1166.emf"/><Relationship Id="rId2590" Type="http://schemas.openxmlformats.org/officeDocument/2006/relationships/customXml" Target="ink/ink1177.xml"/><Relationship Id="rId3227" Type="http://schemas.openxmlformats.org/officeDocument/2006/relationships/customXml" Target="ink/ink1489.xml"/><Relationship Id="rId148" Type="http://schemas.openxmlformats.org/officeDocument/2006/relationships/customXml" Target="ink/ink60.xml"/><Relationship Id="rId355" Type="http://schemas.openxmlformats.org/officeDocument/2006/relationships/image" Target="media/image172.emf"/><Relationship Id="rId562" Type="http://schemas.openxmlformats.org/officeDocument/2006/relationships/image" Target="media/image275.emf"/><Relationship Id="rId1192" Type="http://schemas.openxmlformats.org/officeDocument/2006/relationships/image" Target="media/image585.emf"/><Relationship Id="rId2036" Type="http://schemas.openxmlformats.org/officeDocument/2006/relationships/customXml" Target="ink/ink931.xml"/><Relationship Id="rId2243" Type="http://schemas.openxmlformats.org/officeDocument/2006/relationships/image" Target="media/image1099.emf"/><Relationship Id="rId2450" Type="http://schemas.openxmlformats.org/officeDocument/2006/relationships/image" Target="media/image1198.emf"/><Relationship Id="rId2688" Type="http://schemas.openxmlformats.org/officeDocument/2006/relationships/customXml" Target="ink/ink1218.xml"/><Relationship Id="rId2895" Type="http://schemas.openxmlformats.org/officeDocument/2006/relationships/customXml" Target="ink/ink1322.xml"/><Relationship Id="rId215" Type="http://schemas.openxmlformats.org/officeDocument/2006/relationships/image" Target="media/image103.emf"/><Relationship Id="rId422" Type="http://schemas.openxmlformats.org/officeDocument/2006/relationships/customXml" Target="ink/ink186.xml"/><Relationship Id="rId867" Type="http://schemas.openxmlformats.org/officeDocument/2006/relationships/oleObject" Target="embeddings/oleObject45.bin"/><Relationship Id="rId1052" Type="http://schemas.openxmlformats.org/officeDocument/2006/relationships/image" Target="media/image515.emf"/><Relationship Id="rId1497" Type="http://schemas.openxmlformats.org/officeDocument/2006/relationships/customXml" Target="ink/ink674.xml"/><Relationship Id="rId2103" Type="http://schemas.openxmlformats.org/officeDocument/2006/relationships/image" Target="media/image1029.emf"/><Relationship Id="rId2310" Type="http://schemas.openxmlformats.org/officeDocument/2006/relationships/customXml" Target="ink/ink1050.xml"/><Relationship Id="rId2548" Type="http://schemas.openxmlformats.org/officeDocument/2006/relationships/customXml" Target="ink/ink1158.xml"/><Relationship Id="rId2755" Type="http://schemas.openxmlformats.org/officeDocument/2006/relationships/customXml" Target="ink/ink1252.xml"/><Relationship Id="rId2962" Type="http://schemas.openxmlformats.org/officeDocument/2006/relationships/image" Target="media/image1449.emf"/><Relationship Id="rId727" Type="http://schemas.openxmlformats.org/officeDocument/2006/relationships/image" Target="media/image356.emf"/><Relationship Id="rId934" Type="http://schemas.openxmlformats.org/officeDocument/2006/relationships/image" Target="media/image458.emf"/><Relationship Id="rId1357" Type="http://schemas.openxmlformats.org/officeDocument/2006/relationships/oleObject" Target="embeddings/oleObject64.bin"/><Relationship Id="rId1564" Type="http://schemas.openxmlformats.org/officeDocument/2006/relationships/image" Target="media/image766.emf"/><Relationship Id="rId1771" Type="http://schemas.openxmlformats.org/officeDocument/2006/relationships/customXml" Target="ink/ink812.xml"/><Relationship Id="rId2408" Type="http://schemas.openxmlformats.org/officeDocument/2006/relationships/image" Target="media/image1178.emf"/><Relationship Id="rId2615" Type="http://schemas.openxmlformats.org/officeDocument/2006/relationships/image" Target="media/image1278.emf"/><Relationship Id="rId2822" Type="http://schemas.openxmlformats.org/officeDocument/2006/relationships/image" Target="media/image1379.emf"/><Relationship Id="rId63" Type="http://schemas.openxmlformats.org/officeDocument/2006/relationships/customXml" Target="ink/ink23.xml"/><Relationship Id="rId1217" Type="http://schemas.openxmlformats.org/officeDocument/2006/relationships/customXml" Target="ink/ink554.xml"/><Relationship Id="rId1424" Type="http://schemas.openxmlformats.org/officeDocument/2006/relationships/image" Target="media/image697.emf"/><Relationship Id="rId1631" Type="http://schemas.openxmlformats.org/officeDocument/2006/relationships/customXml" Target="ink/ink741.xml"/><Relationship Id="rId1869" Type="http://schemas.openxmlformats.org/officeDocument/2006/relationships/image" Target="media/image915.wmf"/><Relationship Id="rId3084" Type="http://schemas.openxmlformats.org/officeDocument/2006/relationships/image" Target="media/image1510.emf"/><Relationship Id="rId3291" Type="http://schemas.openxmlformats.org/officeDocument/2006/relationships/customXml" Target="ink/ink1521.xml"/><Relationship Id="rId1729" Type="http://schemas.openxmlformats.org/officeDocument/2006/relationships/customXml" Target="ink/ink790.xml"/><Relationship Id="rId1936" Type="http://schemas.openxmlformats.org/officeDocument/2006/relationships/image" Target="media/image948.emf"/><Relationship Id="rId2198" Type="http://schemas.openxmlformats.org/officeDocument/2006/relationships/customXml" Target="ink/ink1005.xml"/><Relationship Id="rId3151" Type="http://schemas.openxmlformats.org/officeDocument/2006/relationships/image" Target="media/image1543.emf"/><Relationship Id="rId3249" Type="http://schemas.openxmlformats.org/officeDocument/2006/relationships/customXml" Target="ink/ink1500.xml"/><Relationship Id="rId377" Type="http://schemas.openxmlformats.org/officeDocument/2006/relationships/image" Target="media/image183.emf"/><Relationship Id="rId584" Type="http://schemas.openxmlformats.org/officeDocument/2006/relationships/customXml" Target="ink/ink263.xml"/><Relationship Id="rId2058" Type="http://schemas.openxmlformats.org/officeDocument/2006/relationships/customXml" Target="ink/ink943.xml"/><Relationship Id="rId2265" Type="http://schemas.openxmlformats.org/officeDocument/2006/relationships/oleObject" Target="embeddings/oleObject118.bin"/><Relationship Id="rId3011" Type="http://schemas.openxmlformats.org/officeDocument/2006/relationships/customXml" Target="ink/ink1380.xml"/><Relationship Id="rId3109" Type="http://schemas.openxmlformats.org/officeDocument/2006/relationships/image" Target="media/image1522.emf"/><Relationship Id="rId5" Type="http://schemas.openxmlformats.org/officeDocument/2006/relationships/settings" Target="settings.xml"/><Relationship Id="rId237" Type="http://schemas.openxmlformats.org/officeDocument/2006/relationships/image" Target="media/image114.wmf"/><Relationship Id="rId791" Type="http://schemas.openxmlformats.org/officeDocument/2006/relationships/image" Target="media/image387.emf"/><Relationship Id="rId889" Type="http://schemas.openxmlformats.org/officeDocument/2006/relationships/customXml" Target="ink/ink401.xml"/><Relationship Id="rId1074" Type="http://schemas.openxmlformats.org/officeDocument/2006/relationships/image" Target="media/image526.emf"/><Relationship Id="rId2472" Type="http://schemas.openxmlformats.org/officeDocument/2006/relationships/customXml" Target="ink/ink1122.xml"/><Relationship Id="rId2777" Type="http://schemas.openxmlformats.org/officeDocument/2006/relationships/customXml" Target="ink/ink1263.xml"/><Relationship Id="rId3316" Type="http://schemas.openxmlformats.org/officeDocument/2006/relationships/image" Target="media/image1625.emf"/><Relationship Id="rId444" Type="http://schemas.openxmlformats.org/officeDocument/2006/relationships/customXml" Target="ink/ink197.xml"/><Relationship Id="rId651" Type="http://schemas.openxmlformats.org/officeDocument/2006/relationships/image" Target="media/image318.emf"/><Relationship Id="rId749" Type="http://schemas.openxmlformats.org/officeDocument/2006/relationships/image" Target="media/image366.emf"/><Relationship Id="rId1281" Type="http://schemas.openxmlformats.org/officeDocument/2006/relationships/customXml" Target="ink/ink582.xml"/><Relationship Id="rId1379" Type="http://schemas.openxmlformats.org/officeDocument/2006/relationships/oleObject" Target="embeddings/oleObject73.bin"/><Relationship Id="rId1586" Type="http://schemas.openxmlformats.org/officeDocument/2006/relationships/image" Target="media/image777.emf"/><Relationship Id="rId2125" Type="http://schemas.openxmlformats.org/officeDocument/2006/relationships/image" Target="media/image1040.emf"/><Relationship Id="rId2332" Type="http://schemas.openxmlformats.org/officeDocument/2006/relationships/image" Target="media/image1141.emf"/><Relationship Id="rId2984" Type="http://schemas.openxmlformats.org/officeDocument/2006/relationships/image" Target="media/image1460.emf"/><Relationship Id="rId304" Type="http://schemas.openxmlformats.org/officeDocument/2006/relationships/customXml" Target="ink/ink127.xml"/><Relationship Id="rId511" Type="http://schemas.openxmlformats.org/officeDocument/2006/relationships/customXml" Target="ink/ink231.xml"/><Relationship Id="rId609" Type="http://schemas.openxmlformats.org/officeDocument/2006/relationships/image" Target="media/image298.wmf"/><Relationship Id="rId956" Type="http://schemas.openxmlformats.org/officeDocument/2006/relationships/image" Target="media/image469.emf"/><Relationship Id="rId1141" Type="http://schemas.openxmlformats.org/officeDocument/2006/relationships/customXml" Target="ink/ink518.xml"/><Relationship Id="rId1239" Type="http://schemas.openxmlformats.org/officeDocument/2006/relationships/customXml" Target="ink/ink563.xml"/><Relationship Id="rId1793" Type="http://schemas.openxmlformats.org/officeDocument/2006/relationships/customXml" Target="ink/ink823.xml"/><Relationship Id="rId2637" Type="http://schemas.openxmlformats.org/officeDocument/2006/relationships/image" Target="media/image1288.emf"/><Relationship Id="rId2844" Type="http://schemas.openxmlformats.org/officeDocument/2006/relationships/image" Target="media/image1390.emf"/><Relationship Id="rId85" Type="http://schemas.openxmlformats.org/officeDocument/2006/relationships/image" Target="media/image39.wmf"/><Relationship Id="rId816" Type="http://schemas.openxmlformats.org/officeDocument/2006/relationships/customXml" Target="ink/ink369.xml"/><Relationship Id="rId1001" Type="http://schemas.openxmlformats.org/officeDocument/2006/relationships/customXml" Target="ink/ink450.xml"/><Relationship Id="rId1446" Type="http://schemas.openxmlformats.org/officeDocument/2006/relationships/customXml" Target="ink/ink655.xml"/><Relationship Id="rId1653" Type="http://schemas.openxmlformats.org/officeDocument/2006/relationships/customXml" Target="ink/ink752.xml"/><Relationship Id="rId1860" Type="http://schemas.openxmlformats.org/officeDocument/2006/relationships/image" Target="media/image910.emf"/><Relationship Id="rId2704" Type="http://schemas.openxmlformats.org/officeDocument/2006/relationships/image" Target="media/image1320.emf"/><Relationship Id="rId2911" Type="http://schemas.openxmlformats.org/officeDocument/2006/relationships/customXml" Target="ink/ink1330.xml"/><Relationship Id="rId1306" Type="http://schemas.openxmlformats.org/officeDocument/2006/relationships/image" Target="media/image642.emf"/><Relationship Id="rId1513" Type="http://schemas.openxmlformats.org/officeDocument/2006/relationships/customXml" Target="ink/ink682.xml"/><Relationship Id="rId1720" Type="http://schemas.openxmlformats.org/officeDocument/2006/relationships/image" Target="media/image844.emf"/><Relationship Id="rId1958" Type="http://schemas.openxmlformats.org/officeDocument/2006/relationships/image" Target="media/image959.emf"/><Relationship Id="rId3173" Type="http://schemas.openxmlformats.org/officeDocument/2006/relationships/image" Target="media/image1554.emf"/><Relationship Id="rId12" Type="http://schemas.openxmlformats.org/officeDocument/2006/relationships/image" Target="media/image2.emf"/><Relationship Id="rId1818" Type="http://schemas.openxmlformats.org/officeDocument/2006/relationships/image" Target="media/image891.emf"/><Relationship Id="rId3033" Type="http://schemas.openxmlformats.org/officeDocument/2006/relationships/customXml" Target="ink/ink1391.xml"/><Relationship Id="rId3240" Type="http://schemas.openxmlformats.org/officeDocument/2006/relationships/image" Target="media/image1587.emf"/><Relationship Id="rId161" Type="http://schemas.openxmlformats.org/officeDocument/2006/relationships/image" Target="media/image76.emf"/><Relationship Id="rId399" Type="http://schemas.openxmlformats.org/officeDocument/2006/relationships/image" Target="media/image194.emf"/><Relationship Id="rId2287" Type="http://schemas.openxmlformats.org/officeDocument/2006/relationships/image" Target="media/image1119.emf"/><Relationship Id="rId2494" Type="http://schemas.openxmlformats.org/officeDocument/2006/relationships/customXml" Target="ink/ink1133.xml"/><Relationship Id="rId259" Type="http://schemas.openxmlformats.org/officeDocument/2006/relationships/image" Target="media/image124.emf"/><Relationship Id="rId466" Type="http://schemas.openxmlformats.org/officeDocument/2006/relationships/customXml" Target="ink/ink208.xml"/><Relationship Id="rId673" Type="http://schemas.openxmlformats.org/officeDocument/2006/relationships/oleObject" Target="embeddings/oleObject34.bin"/><Relationship Id="rId880" Type="http://schemas.openxmlformats.org/officeDocument/2006/relationships/image" Target="media/image431.emf"/><Relationship Id="rId1096" Type="http://schemas.openxmlformats.org/officeDocument/2006/relationships/image" Target="media/image537.emf"/><Relationship Id="rId2147" Type="http://schemas.openxmlformats.org/officeDocument/2006/relationships/image" Target="media/image1051.emf"/><Relationship Id="rId2354" Type="http://schemas.openxmlformats.org/officeDocument/2006/relationships/customXml" Target="ink/ink1069.xml"/><Relationship Id="rId2561" Type="http://schemas.openxmlformats.org/officeDocument/2006/relationships/image" Target="media/image1252.emf"/><Relationship Id="rId2799" Type="http://schemas.openxmlformats.org/officeDocument/2006/relationships/customXml" Target="ink/ink1274.xml"/><Relationship Id="rId3100" Type="http://schemas.openxmlformats.org/officeDocument/2006/relationships/customXml" Target="ink/ink1425.xml"/><Relationship Id="rId119" Type="http://schemas.openxmlformats.org/officeDocument/2006/relationships/image" Target="media/image56.wmf"/><Relationship Id="rId326" Type="http://schemas.openxmlformats.org/officeDocument/2006/relationships/customXml" Target="ink/ink138.xml"/><Relationship Id="rId533" Type="http://schemas.openxmlformats.org/officeDocument/2006/relationships/customXml" Target="ink/ink242.xml"/><Relationship Id="rId978" Type="http://schemas.openxmlformats.org/officeDocument/2006/relationships/oleObject" Target="embeddings/oleObject48.bin"/><Relationship Id="rId1163" Type="http://schemas.openxmlformats.org/officeDocument/2006/relationships/customXml" Target="ink/ink527.xml"/><Relationship Id="rId1370" Type="http://schemas.openxmlformats.org/officeDocument/2006/relationships/oleObject" Target="embeddings/oleObject69.bin"/><Relationship Id="rId2007" Type="http://schemas.openxmlformats.org/officeDocument/2006/relationships/customXml" Target="ink/ink916.xml"/><Relationship Id="rId2214" Type="http://schemas.openxmlformats.org/officeDocument/2006/relationships/customXml" Target="ink/ink1013.xml"/><Relationship Id="rId2659" Type="http://schemas.openxmlformats.org/officeDocument/2006/relationships/oleObject" Target="embeddings/oleObject148.bin"/><Relationship Id="rId2866" Type="http://schemas.openxmlformats.org/officeDocument/2006/relationships/image" Target="media/image1401.emf"/><Relationship Id="rId740" Type="http://schemas.openxmlformats.org/officeDocument/2006/relationships/customXml" Target="ink/ink331.xml"/><Relationship Id="rId838" Type="http://schemas.openxmlformats.org/officeDocument/2006/relationships/customXml" Target="ink/ink378.xml"/><Relationship Id="rId1023" Type="http://schemas.openxmlformats.org/officeDocument/2006/relationships/customXml" Target="ink/ink461.xml"/><Relationship Id="rId1468" Type="http://schemas.openxmlformats.org/officeDocument/2006/relationships/oleObject" Target="embeddings/oleObject81.bin"/><Relationship Id="rId1675" Type="http://schemas.openxmlformats.org/officeDocument/2006/relationships/customXml" Target="ink/ink763.xml"/><Relationship Id="rId1882" Type="http://schemas.openxmlformats.org/officeDocument/2006/relationships/oleObject" Target="embeddings/oleObject100.bin"/><Relationship Id="rId2421" Type="http://schemas.openxmlformats.org/officeDocument/2006/relationships/customXml" Target="ink/ink1100.xml"/><Relationship Id="rId2519" Type="http://schemas.openxmlformats.org/officeDocument/2006/relationships/image" Target="media/image1232.wmf"/><Relationship Id="rId2726" Type="http://schemas.openxmlformats.org/officeDocument/2006/relationships/image" Target="media/image1331.emf"/><Relationship Id="rId600" Type="http://schemas.openxmlformats.org/officeDocument/2006/relationships/image" Target="media/image293.emf"/><Relationship Id="rId1230" Type="http://schemas.openxmlformats.org/officeDocument/2006/relationships/oleObject" Target="embeddings/oleObject59.bin"/><Relationship Id="rId1328" Type="http://schemas.openxmlformats.org/officeDocument/2006/relationships/image" Target="media/image653.emf"/><Relationship Id="rId1535" Type="http://schemas.openxmlformats.org/officeDocument/2006/relationships/customXml" Target="ink/ink693.xml"/><Relationship Id="rId2933" Type="http://schemas.openxmlformats.org/officeDocument/2006/relationships/customXml" Target="ink/ink1341.xml"/><Relationship Id="rId905" Type="http://schemas.openxmlformats.org/officeDocument/2006/relationships/customXml" Target="ink/ink409.xml"/><Relationship Id="rId1742" Type="http://schemas.openxmlformats.org/officeDocument/2006/relationships/image" Target="media/image855.emf"/><Relationship Id="rId3195" Type="http://schemas.openxmlformats.org/officeDocument/2006/relationships/image" Target="media/image1565.emf"/><Relationship Id="rId34" Type="http://schemas.openxmlformats.org/officeDocument/2006/relationships/oleObject" Target="embeddings/oleObject4.bin"/><Relationship Id="rId1602" Type="http://schemas.openxmlformats.org/officeDocument/2006/relationships/image" Target="media/image785.emf"/><Relationship Id="rId3055" Type="http://schemas.openxmlformats.org/officeDocument/2006/relationships/customXml" Target="ink/ink1402.xml"/><Relationship Id="rId3262" Type="http://schemas.openxmlformats.org/officeDocument/2006/relationships/image" Target="media/image1598.emf"/><Relationship Id="rId183" Type="http://schemas.openxmlformats.org/officeDocument/2006/relationships/image" Target="media/image87.emf"/><Relationship Id="rId390" Type="http://schemas.openxmlformats.org/officeDocument/2006/relationships/customXml" Target="ink/ink170.xml"/><Relationship Id="rId1907" Type="http://schemas.openxmlformats.org/officeDocument/2006/relationships/customXml" Target="ink/ink866.xml"/><Relationship Id="rId2071" Type="http://schemas.openxmlformats.org/officeDocument/2006/relationships/oleObject" Target="embeddings/oleObject104.bin"/><Relationship Id="rId3122" Type="http://schemas.openxmlformats.org/officeDocument/2006/relationships/customXml" Target="ink/ink1436.xml"/><Relationship Id="rId250" Type="http://schemas.openxmlformats.org/officeDocument/2006/relationships/customXml" Target="ink/ink100.xml"/><Relationship Id="rId488" Type="http://schemas.openxmlformats.org/officeDocument/2006/relationships/customXml" Target="ink/ink219.xml"/><Relationship Id="rId695" Type="http://schemas.openxmlformats.org/officeDocument/2006/relationships/image" Target="media/image340.emf"/><Relationship Id="rId2169" Type="http://schemas.openxmlformats.org/officeDocument/2006/relationships/image" Target="media/image1062.emf"/><Relationship Id="rId2376" Type="http://schemas.openxmlformats.org/officeDocument/2006/relationships/customXml" Target="ink/ink1080.xml"/><Relationship Id="rId2583" Type="http://schemas.openxmlformats.org/officeDocument/2006/relationships/image" Target="media/image1263.emf"/><Relationship Id="rId2790" Type="http://schemas.openxmlformats.org/officeDocument/2006/relationships/image" Target="media/image1363.emf"/><Relationship Id="rId110" Type="http://schemas.openxmlformats.org/officeDocument/2006/relationships/image" Target="media/image51.emf"/><Relationship Id="rId348" Type="http://schemas.openxmlformats.org/officeDocument/2006/relationships/customXml" Target="ink/ink149.xml"/><Relationship Id="rId555" Type="http://schemas.openxmlformats.org/officeDocument/2006/relationships/customXml" Target="ink/ink253.xml"/><Relationship Id="rId762" Type="http://schemas.openxmlformats.org/officeDocument/2006/relationships/customXml" Target="ink/ink342.xml"/><Relationship Id="rId1185" Type="http://schemas.openxmlformats.org/officeDocument/2006/relationships/customXml" Target="ink/ink538.xml"/><Relationship Id="rId1392" Type="http://schemas.openxmlformats.org/officeDocument/2006/relationships/image" Target="media/image681.emf"/><Relationship Id="rId2029" Type="http://schemas.openxmlformats.org/officeDocument/2006/relationships/image" Target="media/image994.emf"/><Relationship Id="rId2236" Type="http://schemas.openxmlformats.org/officeDocument/2006/relationships/image" Target="media/image1096.wmf"/><Relationship Id="rId2443" Type="http://schemas.openxmlformats.org/officeDocument/2006/relationships/customXml" Target="ink/ink1111.xml"/><Relationship Id="rId2650" Type="http://schemas.openxmlformats.org/officeDocument/2006/relationships/customXml" Target="ink/ink1204.xml"/><Relationship Id="rId2888" Type="http://schemas.openxmlformats.org/officeDocument/2006/relationships/image" Target="media/image1412.emf"/><Relationship Id="rId208" Type="http://schemas.openxmlformats.org/officeDocument/2006/relationships/customXml" Target="ink/ink81.xml"/><Relationship Id="rId415" Type="http://schemas.openxmlformats.org/officeDocument/2006/relationships/image" Target="media/image202.emf"/><Relationship Id="rId622" Type="http://schemas.openxmlformats.org/officeDocument/2006/relationships/customXml" Target="ink/ink278.xml"/><Relationship Id="rId1045" Type="http://schemas.openxmlformats.org/officeDocument/2006/relationships/customXml" Target="ink/ink472.xml"/><Relationship Id="rId1252" Type="http://schemas.openxmlformats.org/officeDocument/2006/relationships/oleObject" Target="embeddings/oleObject62.bin"/><Relationship Id="rId1697" Type="http://schemas.openxmlformats.org/officeDocument/2006/relationships/customXml" Target="ink/ink774.xml"/><Relationship Id="rId2303" Type="http://schemas.openxmlformats.org/officeDocument/2006/relationships/image" Target="media/image1127.emf"/><Relationship Id="rId2510" Type="http://schemas.openxmlformats.org/officeDocument/2006/relationships/customXml" Target="ink/ink1141.xml"/><Relationship Id="rId2748" Type="http://schemas.openxmlformats.org/officeDocument/2006/relationships/image" Target="media/image1342.emf"/><Relationship Id="rId2955" Type="http://schemas.openxmlformats.org/officeDocument/2006/relationships/customXml" Target="ink/ink1352.xml"/><Relationship Id="rId927" Type="http://schemas.openxmlformats.org/officeDocument/2006/relationships/customXml" Target="ink/ink420.xml"/><Relationship Id="rId1112" Type="http://schemas.openxmlformats.org/officeDocument/2006/relationships/image" Target="media/image545.emf"/><Relationship Id="rId1557" Type="http://schemas.openxmlformats.org/officeDocument/2006/relationships/customXml" Target="ink/ink704.xml"/><Relationship Id="rId1764" Type="http://schemas.openxmlformats.org/officeDocument/2006/relationships/image" Target="media/image866.emf"/><Relationship Id="rId1971" Type="http://schemas.openxmlformats.org/officeDocument/2006/relationships/customXml" Target="ink/ink898.xml"/><Relationship Id="rId2608" Type="http://schemas.openxmlformats.org/officeDocument/2006/relationships/customXml" Target="ink/ink1186.xml"/><Relationship Id="rId2815" Type="http://schemas.openxmlformats.org/officeDocument/2006/relationships/customXml" Target="ink/ink1282.xml"/><Relationship Id="rId56" Type="http://schemas.openxmlformats.org/officeDocument/2006/relationships/image" Target="media/image24.emf"/><Relationship Id="rId1417" Type="http://schemas.openxmlformats.org/officeDocument/2006/relationships/customXml" Target="ink/ink640.xml"/><Relationship Id="rId1624" Type="http://schemas.openxmlformats.org/officeDocument/2006/relationships/image" Target="media/image796.emf"/><Relationship Id="rId1831" Type="http://schemas.openxmlformats.org/officeDocument/2006/relationships/customXml" Target="ink/ink838.xml"/><Relationship Id="rId3077" Type="http://schemas.openxmlformats.org/officeDocument/2006/relationships/customXml" Target="ink/ink1413.xml"/><Relationship Id="rId3284" Type="http://schemas.openxmlformats.org/officeDocument/2006/relationships/image" Target="media/image1609.emf"/><Relationship Id="rId1929" Type="http://schemas.openxmlformats.org/officeDocument/2006/relationships/customXml" Target="ink/ink877.xml"/><Relationship Id="rId2093" Type="http://schemas.openxmlformats.org/officeDocument/2006/relationships/oleObject" Target="embeddings/oleObject106.bin"/><Relationship Id="rId2398" Type="http://schemas.openxmlformats.org/officeDocument/2006/relationships/oleObject" Target="embeddings/oleObject129.bin"/><Relationship Id="rId3144" Type="http://schemas.openxmlformats.org/officeDocument/2006/relationships/customXml" Target="ink/ink1447.xml"/><Relationship Id="rId272" Type="http://schemas.openxmlformats.org/officeDocument/2006/relationships/customXml" Target="ink/ink111.xml"/><Relationship Id="rId577" Type="http://schemas.openxmlformats.org/officeDocument/2006/relationships/oleObject" Target="embeddings/oleObject28.bin"/><Relationship Id="rId2160" Type="http://schemas.openxmlformats.org/officeDocument/2006/relationships/customXml" Target="ink/ink989.xml"/><Relationship Id="rId2258" Type="http://schemas.openxmlformats.org/officeDocument/2006/relationships/image" Target="media/image1106.emf"/><Relationship Id="rId3004" Type="http://schemas.openxmlformats.org/officeDocument/2006/relationships/image" Target="media/image1470.emf"/><Relationship Id="rId3211" Type="http://schemas.openxmlformats.org/officeDocument/2006/relationships/customXml" Target="ink/ink1481.xml"/><Relationship Id="rId132" Type="http://schemas.openxmlformats.org/officeDocument/2006/relationships/image" Target="media/image62.emf"/><Relationship Id="rId784" Type="http://schemas.openxmlformats.org/officeDocument/2006/relationships/customXml" Target="ink/ink353.xml"/><Relationship Id="rId991" Type="http://schemas.openxmlformats.org/officeDocument/2006/relationships/image" Target="media/image486.emf"/><Relationship Id="rId1067" Type="http://schemas.openxmlformats.org/officeDocument/2006/relationships/customXml" Target="ink/ink483.xml"/><Relationship Id="rId2020" Type="http://schemas.openxmlformats.org/officeDocument/2006/relationships/image" Target="media/image990.emf"/><Relationship Id="rId2465" Type="http://schemas.openxmlformats.org/officeDocument/2006/relationships/customXml" Target="ink/ink1120.xml"/><Relationship Id="rId2672" Type="http://schemas.openxmlformats.org/officeDocument/2006/relationships/customXml" Target="ink/ink1210.xml"/><Relationship Id="rId3309" Type="http://schemas.openxmlformats.org/officeDocument/2006/relationships/customXml" Target="ink/ink1530.xml"/><Relationship Id="rId437" Type="http://schemas.openxmlformats.org/officeDocument/2006/relationships/image" Target="media/image213.emf"/><Relationship Id="rId644" Type="http://schemas.openxmlformats.org/officeDocument/2006/relationships/customXml" Target="ink/ink289.xml"/><Relationship Id="rId851" Type="http://schemas.openxmlformats.org/officeDocument/2006/relationships/image" Target="media/image417.emf"/><Relationship Id="rId1274" Type="http://schemas.openxmlformats.org/officeDocument/2006/relationships/image" Target="media/image626.emf"/><Relationship Id="rId1481" Type="http://schemas.openxmlformats.org/officeDocument/2006/relationships/customXml" Target="ink/ink666.xml"/><Relationship Id="rId1579" Type="http://schemas.openxmlformats.org/officeDocument/2006/relationships/customXml" Target="ink/ink715.xml"/><Relationship Id="rId2118" Type="http://schemas.openxmlformats.org/officeDocument/2006/relationships/customXml" Target="ink/ink968.xml"/><Relationship Id="rId2325" Type="http://schemas.openxmlformats.org/officeDocument/2006/relationships/image" Target="media/image1138.emf"/><Relationship Id="rId2532" Type="http://schemas.openxmlformats.org/officeDocument/2006/relationships/customXml" Target="ink/ink1150.xml"/><Relationship Id="rId2977" Type="http://schemas.openxmlformats.org/officeDocument/2006/relationships/customXml" Target="ink/ink1363.xml"/><Relationship Id="rId504" Type="http://schemas.openxmlformats.org/officeDocument/2006/relationships/customXml" Target="ink/ink227.xml"/><Relationship Id="rId711" Type="http://schemas.openxmlformats.org/officeDocument/2006/relationships/image" Target="media/image348.emf"/><Relationship Id="rId949" Type="http://schemas.openxmlformats.org/officeDocument/2006/relationships/customXml" Target="ink/ink431.xml"/><Relationship Id="rId1134" Type="http://schemas.openxmlformats.org/officeDocument/2006/relationships/image" Target="media/image556.emf"/><Relationship Id="rId1341" Type="http://schemas.openxmlformats.org/officeDocument/2006/relationships/customXml" Target="ink/ink612.xml"/><Relationship Id="rId1786" Type="http://schemas.openxmlformats.org/officeDocument/2006/relationships/image" Target="media/image876.emf"/><Relationship Id="rId1993" Type="http://schemas.openxmlformats.org/officeDocument/2006/relationships/customXml" Target="ink/ink909.xml"/><Relationship Id="rId2837" Type="http://schemas.openxmlformats.org/officeDocument/2006/relationships/customXml" Target="ink/ink1293.xml"/><Relationship Id="rId78" Type="http://schemas.openxmlformats.org/officeDocument/2006/relationships/image" Target="media/image35.emf"/><Relationship Id="rId809" Type="http://schemas.openxmlformats.org/officeDocument/2006/relationships/image" Target="media/image396.emf"/><Relationship Id="rId1201" Type="http://schemas.openxmlformats.org/officeDocument/2006/relationships/customXml" Target="ink/ink546.xml"/><Relationship Id="rId1439" Type="http://schemas.openxmlformats.org/officeDocument/2006/relationships/image" Target="media/image704.emf"/><Relationship Id="rId1646" Type="http://schemas.openxmlformats.org/officeDocument/2006/relationships/image" Target="media/image807.emf"/><Relationship Id="rId1853" Type="http://schemas.openxmlformats.org/officeDocument/2006/relationships/customXml" Target="ink/ink844.xml"/><Relationship Id="rId2904" Type="http://schemas.openxmlformats.org/officeDocument/2006/relationships/image" Target="media/image1420.emf"/><Relationship Id="rId3099" Type="http://schemas.openxmlformats.org/officeDocument/2006/relationships/image" Target="media/image1517.emf"/><Relationship Id="rId1506" Type="http://schemas.openxmlformats.org/officeDocument/2006/relationships/image" Target="media/image737.emf"/><Relationship Id="rId1713" Type="http://schemas.openxmlformats.org/officeDocument/2006/relationships/customXml" Target="ink/ink782.xml"/><Relationship Id="rId1920" Type="http://schemas.openxmlformats.org/officeDocument/2006/relationships/image" Target="media/image940.emf"/><Relationship Id="rId3166" Type="http://schemas.openxmlformats.org/officeDocument/2006/relationships/customXml" Target="ink/ink1458.xml"/><Relationship Id="rId294" Type="http://schemas.openxmlformats.org/officeDocument/2006/relationships/customXml" Target="ink/ink122.xml"/><Relationship Id="rId2182" Type="http://schemas.openxmlformats.org/officeDocument/2006/relationships/customXml" Target="ink/ink999.xml"/><Relationship Id="rId3026" Type="http://schemas.openxmlformats.org/officeDocument/2006/relationships/image" Target="media/image1481.emf"/><Relationship Id="rId3233" Type="http://schemas.openxmlformats.org/officeDocument/2006/relationships/customXml" Target="ink/ink1492.xml"/><Relationship Id="rId154" Type="http://schemas.openxmlformats.org/officeDocument/2006/relationships/customXml" Target="ink/ink63.xml"/><Relationship Id="rId361" Type="http://schemas.openxmlformats.org/officeDocument/2006/relationships/image" Target="media/image175.emf"/><Relationship Id="rId599" Type="http://schemas.openxmlformats.org/officeDocument/2006/relationships/customXml" Target="ink/ink269.xml"/><Relationship Id="rId2042" Type="http://schemas.openxmlformats.org/officeDocument/2006/relationships/customXml" Target="ink/ink934.xml"/><Relationship Id="rId2487" Type="http://schemas.openxmlformats.org/officeDocument/2006/relationships/image" Target="media/image1216.emf"/><Relationship Id="rId2694" Type="http://schemas.openxmlformats.org/officeDocument/2006/relationships/customXml" Target="ink/ink1221.xml"/><Relationship Id="rId459" Type="http://schemas.openxmlformats.org/officeDocument/2006/relationships/image" Target="media/image224.emf"/><Relationship Id="rId666" Type="http://schemas.openxmlformats.org/officeDocument/2006/relationships/customXml" Target="ink/ink300.xml"/><Relationship Id="rId873" Type="http://schemas.openxmlformats.org/officeDocument/2006/relationships/customXml" Target="ink/ink393.xml"/><Relationship Id="rId1089" Type="http://schemas.openxmlformats.org/officeDocument/2006/relationships/customXml" Target="ink/ink494.xml"/><Relationship Id="rId1296" Type="http://schemas.openxmlformats.org/officeDocument/2006/relationships/image" Target="media/image637.emf"/><Relationship Id="rId2347" Type="http://schemas.openxmlformats.org/officeDocument/2006/relationships/image" Target="media/image1148.emf"/><Relationship Id="rId2554" Type="http://schemas.openxmlformats.org/officeDocument/2006/relationships/customXml" Target="ink/ink1161.xml"/><Relationship Id="rId2999" Type="http://schemas.openxmlformats.org/officeDocument/2006/relationships/customXml" Target="ink/ink1374.xml"/><Relationship Id="rId3300" Type="http://schemas.openxmlformats.org/officeDocument/2006/relationships/image" Target="media/image1617.emf"/><Relationship Id="rId221" Type="http://schemas.openxmlformats.org/officeDocument/2006/relationships/image" Target="media/image106.emf"/><Relationship Id="rId319" Type="http://schemas.openxmlformats.org/officeDocument/2006/relationships/image" Target="media/image154.emf"/><Relationship Id="rId526" Type="http://schemas.openxmlformats.org/officeDocument/2006/relationships/image" Target="media/image257.emf"/><Relationship Id="rId1156" Type="http://schemas.openxmlformats.org/officeDocument/2006/relationships/image" Target="media/image567.emf"/><Relationship Id="rId1363" Type="http://schemas.openxmlformats.org/officeDocument/2006/relationships/oleObject" Target="embeddings/oleObject66.bin"/><Relationship Id="rId2207" Type="http://schemas.openxmlformats.org/officeDocument/2006/relationships/image" Target="media/image1081.emf"/><Relationship Id="rId2761" Type="http://schemas.openxmlformats.org/officeDocument/2006/relationships/customXml" Target="ink/ink1255.xml"/><Relationship Id="rId2859" Type="http://schemas.openxmlformats.org/officeDocument/2006/relationships/customXml" Target="ink/ink1304.xml"/><Relationship Id="rId733" Type="http://schemas.openxmlformats.org/officeDocument/2006/relationships/image" Target="media/image359.emf"/><Relationship Id="rId940" Type="http://schemas.openxmlformats.org/officeDocument/2006/relationships/image" Target="media/image461.emf"/><Relationship Id="rId1016" Type="http://schemas.openxmlformats.org/officeDocument/2006/relationships/image" Target="media/image497.emf"/><Relationship Id="rId1570" Type="http://schemas.openxmlformats.org/officeDocument/2006/relationships/image" Target="media/image769.emf"/><Relationship Id="rId1668" Type="http://schemas.openxmlformats.org/officeDocument/2006/relationships/image" Target="media/image818.emf"/><Relationship Id="rId1875" Type="http://schemas.openxmlformats.org/officeDocument/2006/relationships/customXml" Target="ink/ink852.xml"/><Relationship Id="rId2414" Type="http://schemas.openxmlformats.org/officeDocument/2006/relationships/image" Target="media/image1181.emf"/><Relationship Id="rId2621" Type="http://schemas.openxmlformats.org/officeDocument/2006/relationships/image" Target="media/image1281.wmf"/><Relationship Id="rId2719" Type="http://schemas.openxmlformats.org/officeDocument/2006/relationships/customXml" Target="ink/ink1234.xml"/><Relationship Id="rId800" Type="http://schemas.openxmlformats.org/officeDocument/2006/relationships/customXml" Target="ink/ink361.xml"/><Relationship Id="rId1223" Type="http://schemas.openxmlformats.org/officeDocument/2006/relationships/customXml" Target="ink/ink557.xml"/><Relationship Id="rId1430" Type="http://schemas.openxmlformats.org/officeDocument/2006/relationships/customXml" Target="ink/ink647.xml"/><Relationship Id="rId1528" Type="http://schemas.openxmlformats.org/officeDocument/2006/relationships/image" Target="media/image748.emf"/><Relationship Id="rId2926" Type="http://schemas.openxmlformats.org/officeDocument/2006/relationships/image" Target="media/image1431.emf"/><Relationship Id="rId3090" Type="http://schemas.openxmlformats.org/officeDocument/2006/relationships/customXml" Target="ink/ink1420.xml"/><Relationship Id="rId1735" Type="http://schemas.openxmlformats.org/officeDocument/2006/relationships/customXml" Target="ink/ink793.xml"/><Relationship Id="rId1942" Type="http://schemas.openxmlformats.org/officeDocument/2006/relationships/image" Target="media/image951.emf"/><Relationship Id="rId3188" Type="http://schemas.openxmlformats.org/officeDocument/2006/relationships/customXml" Target="ink/ink1469.xml"/><Relationship Id="rId27" Type="http://schemas.openxmlformats.org/officeDocument/2006/relationships/customXml" Target="ink/ink8.xml"/><Relationship Id="rId1802" Type="http://schemas.openxmlformats.org/officeDocument/2006/relationships/image" Target="media/image884.emf"/><Relationship Id="rId3048" Type="http://schemas.openxmlformats.org/officeDocument/2006/relationships/image" Target="media/image1492.emf"/><Relationship Id="rId3255" Type="http://schemas.openxmlformats.org/officeDocument/2006/relationships/customXml" Target="ink/ink1503.xml"/><Relationship Id="rId176" Type="http://schemas.openxmlformats.org/officeDocument/2006/relationships/image" Target="media/image84.wmf"/><Relationship Id="rId383" Type="http://schemas.openxmlformats.org/officeDocument/2006/relationships/image" Target="media/image186.emf"/><Relationship Id="rId590" Type="http://schemas.openxmlformats.org/officeDocument/2006/relationships/oleObject" Target="embeddings/oleObject30.bin"/><Relationship Id="rId2064" Type="http://schemas.openxmlformats.org/officeDocument/2006/relationships/image" Target="media/image1011.wmf"/><Relationship Id="rId2271" Type="http://schemas.openxmlformats.org/officeDocument/2006/relationships/image" Target="media/image1112.emf"/><Relationship Id="rId3115" Type="http://schemas.openxmlformats.org/officeDocument/2006/relationships/image" Target="media/image1525.emf"/><Relationship Id="rId3322" Type="http://schemas.openxmlformats.org/officeDocument/2006/relationships/header" Target="header2.xml"/><Relationship Id="rId243" Type="http://schemas.openxmlformats.org/officeDocument/2006/relationships/customXml" Target="ink/ink97.xml"/><Relationship Id="rId450" Type="http://schemas.openxmlformats.org/officeDocument/2006/relationships/customXml" Target="ink/ink200.xml"/><Relationship Id="rId688" Type="http://schemas.openxmlformats.org/officeDocument/2006/relationships/customXml" Target="ink/ink308.xml"/><Relationship Id="rId895" Type="http://schemas.openxmlformats.org/officeDocument/2006/relationships/customXml" Target="ink/ink404.xml"/><Relationship Id="rId1080" Type="http://schemas.openxmlformats.org/officeDocument/2006/relationships/image" Target="media/image529.emf"/><Relationship Id="rId2131" Type="http://schemas.openxmlformats.org/officeDocument/2006/relationships/image" Target="media/image1043.emf"/><Relationship Id="rId2369" Type="http://schemas.openxmlformats.org/officeDocument/2006/relationships/image" Target="media/image1159.emf"/><Relationship Id="rId2576" Type="http://schemas.openxmlformats.org/officeDocument/2006/relationships/customXml" Target="ink/ink1171.xml"/><Relationship Id="rId2783" Type="http://schemas.openxmlformats.org/officeDocument/2006/relationships/customXml" Target="ink/ink1266.xml"/><Relationship Id="rId2990" Type="http://schemas.openxmlformats.org/officeDocument/2006/relationships/image" Target="media/image1463.emf"/><Relationship Id="rId103" Type="http://schemas.openxmlformats.org/officeDocument/2006/relationships/customXml" Target="ink/ink40.xml"/><Relationship Id="rId310" Type="http://schemas.openxmlformats.org/officeDocument/2006/relationships/customXml" Target="ink/ink130.xml"/><Relationship Id="rId548" Type="http://schemas.openxmlformats.org/officeDocument/2006/relationships/image" Target="media/image268.emf"/><Relationship Id="rId755" Type="http://schemas.openxmlformats.org/officeDocument/2006/relationships/image" Target="media/image369.emf"/><Relationship Id="rId962" Type="http://schemas.openxmlformats.org/officeDocument/2006/relationships/image" Target="media/image472.emf"/><Relationship Id="rId1178" Type="http://schemas.openxmlformats.org/officeDocument/2006/relationships/image" Target="media/image578.emf"/><Relationship Id="rId1385" Type="http://schemas.openxmlformats.org/officeDocument/2006/relationships/customXml" Target="ink/ink624.xml"/><Relationship Id="rId1592" Type="http://schemas.openxmlformats.org/officeDocument/2006/relationships/image" Target="media/image780.emf"/><Relationship Id="rId2229" Type="http://schemas.openxmlformats.org/officeDocument/2006/relationships/image" Target="media/image1092.emf"/><Relationship Id="rId2436" Type="http://schemas.openxmlformats.org/officeDocument/2006/relationships/image" Target="media/image1192.emf"/><Relationship Id="rId2643" Type="http://schemas.openxmlformats.org/officeDocument/2006/relationships/image" Target="media/image1291.emf"/><Relationship Id="rId2850" Type="http://schemas.openxmlformats.org/officeDocument/2006/relationships/image" Target="media/image1393.emf"/><Relationship Id="rId91" Type="http://schemas.openxmlformats.org/officeDocument/2006/relationships/customXml" Target="ink/ink36.xml"/><Relationship Id="rId408" Type="http://schemas.openxmlformats.org/officeDocument/2006/relationships/customXml" Target="ink/ink179.xml"/><Relationship Id="rId615" Type="http://schemas.openxmlformats.org/officeDocument/2006/relationships/image" Target="media/image300.emf"/><Relationship Id="rId822" Type="http://schemas.openxmlformats.org/officeDocument/2006/relationships/image" Target="media/image403.wmf"/><Relationship Id="rId1038" Type="http://schemas.openxmlformats.org/officeDocument/2006/relationships/image" Target="media/image508.emf"/><Relationship Id="rId1245" Type="http://schemas.openxmlformats.org/officeDocument/2006/relationships/image" Target="media/image612.wmf"/><Relationship Id="rId1452" Type="http://schemas.openxmlformats.org/officeDocument/2006/relationships/customXml" Target="ink/ink658.xml"/><Relationship Id="rId1897" Type="http://schemas.openxmlformats.org/officeDocument/2006/relationships/customXml" Target="ink/ink861.xml"/><Relationship Id="rId2503" Type="http://schemas.openxmlformats.org/officeDocument/2006/relationships/image" Target="media/image1224.emf"/><Relationship Id="rId2948" Type="http://schemas.openxmlformats.org/officeDocument/2006/relationships/image" Target="media/image1442.emf"/><Relationship Id="rId1105" Type="http://schemas.openxmlformats.org/officeDocument/2006/relationships/customXml" Target="ink/ink502.xml"/><Relationship Id="rId1312" Type="http://schemas.openxmlformats.org/officeDocument/2006/relationships/image" Target="media/image645.emf"/><Relationship Id="rId1757" Type="http://schemas.openxmlformats.org/officeDocument/2006/relationships/customXml" Target="ink/ink804.xml"/><Relationship Id="rId1964" Type="http://schemas.openxmlformats.org/officeDocument/2006/relationships/image" Target="media/image962.emf"/><Relationship Id="rId2710" Type="http://schemas.openxmlformats.org/officeDocument/2006/relationships/image" Target="media/image1323.emf"/><Relationship Id="rId2808" Type="http://schemas.openxmlformats.org/officeDocument/2006/relationships/image" Target="media/image1372.emf"/><Relationship Id="rId49" Type="http://schemas.openxmlformats.org/officeDocument/2006/relationships/customXml" Target="ink/ink16.xml"/><Relationship Id="rId1617" Type="http://schemas.openxmlformats.org/officeDocument/2006/relationships/customXml" Target="ink/ink734.xml"/><Relationship Id="rId1824" Type="http://schemas.openxmlformats.org/officeDocument/2006/relationships/image" Target="media/image893.emf"/><Relationship Id="rId3277" Type="http://schemas.openxmlformats.org/officeDocument/2006/relationships/customXml" Target="ink/ink1514.xml"/><Relationship Id="rId198" Type="http://schemas.openxmlformats.org/officeDocument/2006/relationships/customXml" Target="ink/ink77.xml"/><Relationship Id="rId2086" Type="http://schemas.openxmlformats.org/officeDocument/2006/relationships/customXml" Target="ink/ink953.xml"/><Relationship Id="rId2293" Type="http://schemas.openxmlformats.org/officeDocument/2006/relationships/image" Target="media/image1122.emf"/><Relationship Id="rId2598" Type="http://schemas.openxmlformats.org/officeDocument/2006/relationships/customXml" Target="ink/ink1181.xml"/><Relationship Id="rId3137" Type="http://schemas.openxmlformats.org/officeDocument/2006/relationships/image" Target="media/image1536.emf"/><Relationship Id="rId265" Type="http://schemas.openxmlformats.org/officeDocument/2006/relationships/image" Target="media/image127.emf"/><Relationship Id="rId472" Type="http://schemas.openxmlformats.org/officeDocument/2006/relationships/customXml" Target="ink/ink211.xml"/><Relationship Id="rId2153" Type="http://schemas.openxmlformats.org/officeDocument/2006/relationships/image" Target="media/image1054.emf"/><Relationship Id="rId2360" Type="http://schemas.openxmlformats.org/officeDocument/2006/relationships/customXml" Target="ink/ink1072.xml"/><Relationship Id="rId3204" Type="http://schemas.openxmlformats.org/officeDocument/2006/relationships/customXml" Target="ink/ink1477.xml"/><Relationship Id="rId125" Type="http://schemas.openxmlformats.org/officeDocument/2006/relationships/customXml" Target="ink/ink50.xml"/><Relationship Id="rId332" Type="http://schemas.openxmlformats.org/officeDocument/2006/relationships/customXml" Target="ink/ink141.xml"/><Relationship Id="rId777" Type="http://schemas.openxmlformats.org/officeDocument/2006/relationships/image" Target="media/image380.emf"/><Relationship Id="rId984" Type="http://schemas.openxmlformats.org/officeDocument/2006/relationships/customXml" Target="ink/ink444.xml"/><Relationship Id="rId2013" Type="http://schemas.openxmlformats.org/officeDocument/2006/relationships/customXml" Target="ink/ink919.xml"/><Relationship Id="rId2220" Type="http://schemas.openxmlformats.org/officeDocument/2006/relationships/customXml" Target="ink/ink1015.xml"/><Relationship Id="rId2458" Type="http://schemas.openxmlformats.org/officeDocument/2006/relationships/image" Target="media/image1202.emf"/><Relationship Id="rId2665" Type="http://schemas.openxmlformats.org/officeDocument/2006/relationships/image" Target="media/image1301.emf"/><Relationship Id="rId2872" Type="http://schemas.openxmlformats.org/officeDocument/2006/relationships/image" Target="media/image1404.emf"/><Relationship Id="rId637" Type="http://schemas.openxmlformats.org/officeDocument/2006/relationships/image" Target="media/image311.emf"/><Relationship Id="rId844" Type="http://schemas.openxmlformats.org/officeDocument/2006/relationships/customXml" Target="ink/ink381.xml"/><Relationship Id="rId1267" Type="http://schemas.openxmlformats.org/officeDocument/2006/relationships/customXml" Target="ink/ink575.xml"/><Relationship Id="rId1474" Type="http://schemas.openxmlformats.org/officeDocument/2006/relationships/image" Target="media/image721.emf"/><Relationship Id="rId1681" Type="http://schemas.openxmlformats.org/officeDocument/2006/relationships/customXml" Target="ink/ink766.xml"/><Relationship Id="rId2318" Type="http://schemas.openxmlformats.org/officeDocument/2006/relationships/customXml" Target="ink/ink1054.xml"/><Relationship Id="rId2525" Type="http://schemas.openxmlformats.org/officeDocument/2006/relationships/image" Target="media/image1234.emf"/><Relationship Id="rId2732" Type="http://schemas.openxmlformats.org/officeDocument/2006/relationships/image" Target="media/image1334.emf"/><Relationship Id="rId704" Type="http://schemas.openxmlformats.org/officeDocument/2006/relationships/customXml" Target="ink/ink314.xml"/><Relationship Id="rId911" Type="http://schemas.openxmlformats.org/officeDocument/2006/relationships/customXml" Target="ink/ink412.xml"/><Relationship Id="rId1127" Type="http://schemas.openxmlformats.org/officeDocument/2006/relationships/customXml" Target="ink/ink511.xml"/><Relationship Id="rId1334" Type="http://schemas.openxmlformats.org/officeDocument/2006/relationships/image" Target="media/image656.emf"/><Relationship Id="rId1541" Type="http://schemas.openxmlformats.org/officeDocument/2006/relationships/customXml" Target="ink/ink696.xml"/><Relationship Id="rId1779" Type="http://schemas.openxmlformats.org/officeDocument/2006/relationships/customXml" Target="ink/ink816.xml"/><Relationship Id="rId1986" Type="http://schemas.openxmlformats.org/officeDocument/2006/relationships/image" Target="media/image973.emf"/><Relationship Id="rId40" Type="http://schemas.openxmlformats.org/officeDocument/2006/relationships/image" Target="media/image16.emf"/><Relationship Id="rId1401" Type="http://schemas.openxmlformats.org/officeDocument/2006/relationships/customXml" Target="ink/ink632.xml"/><Relationship Id="rId1639" Type="http://schemas.openxmlformats.org/officeDocument/2006/relationships/customXml" Target="ink/ink745.xml"/><Relationship Id="rId1846" Type="http://schemas.openxmlformats.org/officeDocument/2006/relationships/oleObject" Target="embeddings/oleObject93.bin"/><Relationship Id="rId3061" Type="http://schemas.openxmlformats.org/officeDocument/2006/relationships/customXml" Target="ink/ink1405.xml"/><Relationship Id="rId3299" Type="http://schemas.openxmlformats.org/officeDocument/2006/relationships/customXml" Target="ink/ink1525.xml"/><Relationship Id="rId1706" Type="http://schemas.openxmlformats.org/officeDocument/2006/relationships/image" Target="media/image837.emf"/><Relationship Id="rId1913" Type="http://schemas.openxmlformats.org/officeDocument/2006/relationships/customXml" Target="ink/ink869.xml"/><Relationship Id="rId3159" Type="http://schemas.openxmlformats.org/officeDocument/2006/relationships/image" Target="media/image1547.emf"/><Relationship Id="rId287" Type="http://schemas.openxmlformats.org/officeDocument/2006/relationships/image" Target="media/image138.emf"/><Relationship Id="rId494" Type="http://schemas.openxmlformats.org/officeDocument/2006/relationships/customXml" Target="ink/ink222.xml"/><Relationship Id="rId2175" Type="http://schemas.openxmlformats.org/officeDocument/2006/relationships/image" Target="media/image1065.emf"/><Relationship Id="rId2382" Type="http://schemas.openxmlformats.org/officeDocument/2006/relationships/customXml" Target="ink/ink1083.xml"/><Relationship Id="rId3019" Type="http://schemas.openxmlformats.org/officeDocument/2006/relationships/customXml" Target="ink/ink1384.xml"/><Relationship Id="rId3226" Type="http://schemas.openxmlformats.org/officeDocument/2006/relationships/image" Target="media/image1580.emf"/><Relationship Id="rId147" Type="http://schemas.openxmlformats.org/officeDocument/2006/relationships/image" Target="media/image69.emf"/><Relationship Id="rId354" Type="http://schemas.openxmlformats.org/officeDocument/2006/relationships/customXml" Target="ink/ink152.xml"/><Relationship Id="rId799" Type="http://schemas.openxmlformats.org/officeDocument/2006/relationships/image" Target="media/image391.emf"/><Relationship Id="rId1191" Type="http://schemas.openxmlformats.org/officeDocument/2006/relationships/customXml" Target="ink/ink541.xml"/><Relationship Id="rId2035" Type="http://schemas.openxmlformats.org/officeDocument/2006/relationships/image" Target="media/image997.emf"/><Relationship Id="rId2687" Type="http://schemas.openxmlformats.org/officeDocument/2006/relationships/image" Target="media/image1312.emf"/><Relationship Id="rId2894" Type="http://schemas.openxmlformats.org/officeDocument/2006/relationships/image" Target="media/image1415.emf"/><Relationship Id="rId561" Type="http://schemas.openxmlformats.org/officeDocument/2006/relationships/customXml" Target="ink/ink256.xml"/><Relationship Id="rId659" Type="http://schemas.openxmlformats.org/officeDocument/2006/relationships/image" Target="media/image322.emf"/><Relationship Id="rId866" Type="http://schemas.openxmlformats.org/officeDocument/2006/relationships/image" Target="media/image425.wmf"/><Relationship Id="rId1289" Type="http://schemas.openxmlformats.org/officeDocument/2006/relationships/customXml" Target="ink/ink586.xml"/><Relationship Id="rId1496" Type="http://schemas.openxmlformats.org/officeDocument/2006/relationships/image" Target="media/image732.emf"/><Relationship Id="rId2242" Type="http://schemas.openxmlformats.org/officeDocument/2006/relationships/customXml" Target="ink/ink1023.xml"/><Relationship Id="rId2547" Type="http://schemas.openxmlformats.org/officeDocument/2006/relationships/image" Target="media/image1245.emf"/><Relationship Id="rId214" Type="http://schemas.openxmlformats.org/officeDocument/2006/relationships/customXml" Target="ink/ink84.xml"/><Relationship Id="rId421" Type="http://schemas.openxmlformats.org/officeDocument/2006/relationships/image" Target="media/image205.emf"/><Relationship Id="rId519" Type="http://schemas.openxmlformats.org/officeDocument/2006/relationships/customXml" Target="ink/ink235.xml"/><Relationship Id="rId1051" Type="http://schemas.openxmlformats.org/officeDocument/2006/relationships/customXml" Target="ink/ink475.xml"/><Relationship Id="rId1149" Type="http://schemas.openxmlformats.org/officeDocument/2006/relationships/customXml" Target="ink/ink521.xml"/><Relationship Id="rId1356" Type="http://schemas.openxmlformats.org/officeDocument/2006/relationships/oleObject" Target="embeddings/oleObject63.bin"/><Relationship Id="rId2102" Type="http://schemas.openxmlformats.org/officeDocument/2006/relationships/customXml" Target="ink/ink960.xml"/><Relationship Id="rId2754" Type="http://schemas.openxmlformats.org/officeDocument/2006/relationships/image" Target="media/image1345.emf"/><Relationship Id="rId2961" Type="http://schemas.openxmlformats.org/officeDocument/2006/relationships/customXml" Target="ink/ink1355.xml"/><Relationship Id="rId726" Type="http://schemas.openxmlformats.org/officeDocument/2006/relationships/customXml" Target="ink/ink325.xml"/><Relationship Id="rId933" Type="http://schemas.openxmlformats.org/officeDocument/2006/relationships/customXml" Target="ink/ink423.xml"/><Relationship Id="rId1009" Type="http://schemas.openxmlformats.org/officeDocument/2006/relationships/customXml" Target="ink/ink454.xml"/><Relationship Id="rId1563" Type="http://schemas.openxmlformats.org/officeDocument/2006/relationships/customXml" Target="ink/ink707.xml"/><Relationship Id="rId1770" Type="http://schemas.openxmlformats.org/officeDocument/2006/relationships/customXml" Target="ink/ink811.xml"/><Relationship Id="rId1868" Type="http://schemas.openxmlformats.org/officeDocument/2006/relationships/oleObject" Target="embeddings/oleObject97.bin"/><Relationship Id="rId2407" Type="http://schemas.openxmlformats.org/officeDocument/2006/relationships/customXml" Target="ink/ink1093.xml"/><Relationship Id="rId2614" Type="http://schemas.openxmlformats.org/officeDocument/2006/relationships/customXml" Target="ink/ink1189.xml"/><Relationship Id="rId2821" Type="http://schemas.openxmlformats.org/officeDocument/2006/relationships/customXml" Target="ink/ink1285.xml"/><Relationship Id="rId62" Type="http://schemas.openxmlformats.org/officeDocument/2006/relationships/image" Target="media/image27.emf"/><Relationship Id="rId1216" Type="http://schemas.openxmlformats.org/officeDocument/2006/relationships/image" Target="media/image597.emf"/><Relationship Id="rId1423" Type="http://schemas.openxmlformats.org/officeDocument/2006/relationships/customXml" Target="ink/ink643.xml"/><Relationship Id="rId1630" Type="http://schemas.openxmlformats.org/officeDocument/2006/relationships/image" Target="media/image799.emf"/><Relationship Id="rId2919" Type="http://schemas.openxmlformats.org/officeDocument/2006/relationships/customXml" Target="ink/ink1334.xml"/><Relationship Id="rId3083" Type="http://schemas.openxmlformats.org/officeDocument/2006/relationships/customXml" Target="ink/ink1416.xml"/><Relationship Id="rId3290" Type="http://schemas.openxmlformats.org/officeDocument/2006/relationships/image" Target="media/image1612.emf"/><Relationship Id="rId1728" Type="http://schemas.openxmlformats.org/officeDocument/2006/relationships/image" Target="media/image848.emf"/><Relationship Id="rId1935" Type="http://schemas.openxmlformats.org/officeDocument/2006/relationships/customXml" Target="ink/ink880.xml"/><Relationship Id="rId3150" Type="http://schemas.openxmlformats.org/officeDocument/2006/relationships/customXml" Target="ink/ink1450.xml"/><Relationship Id="rId2197" Type="http://schemas.openxmlformats.org/officeDocument/2006/relationships/image" Target="media/image1076.emf"/><Relationship Id="rId3010" Type="http://schemas.openxmlformats.org/officeDocument/2006/relationships/image" Target="media/image1473.emf"/><Relationship Id="rId3248" Type="http://schemas.openxmlformats.org/officeDocument/2006/relationships/image" Target="media/image1591.emf"/><Relationship Id="rId169" Type="http://schemas.openxmlformats.org/officeDocument/2006/relationships/image" Target="media/image80.emf"/><Relationship Id="rId376" Type="http://schemas.openxmlformats.org/officeDocument/2006/relationships/customXml" Target="ink/ink163.xml"/><Relationship Id="rId583" Type="http://schemas.openxmlformats.org/officeDocument/2006/relationships/image" Target="media/image285.emf"/><Relationship Id="rId790" Type="http://schemas.openxmlformats.org/officeDocument/2006/relationships/customXml" Target="ink/ink356.xml"/><Relationship Id="rId2057" Type="http://schemas.openxmlformats.org/officeDocument/2006/relationships/image" Target="media/image1007.emf"/><Relationship Id="rId2264" Type="http://schemas.openxmlformats.org/officeDocument/2006/relationships/image" Target="media/image1109.wmf"/><Relationship Id="rId2471" Type="http://schemas.openxmlformats.org/officeDocument/2006/relationships/image" Target="media/image1208.emf"/><Relationship Id="rId3108" Type="http://schemas.openxmlformats.org/officeDocument/2006/relationships/customXml" Target="ink/ink1429.xml"/><Relationship Id="rId3315" Type="http://schemas.openxmlformats.org/officeDocument/2006/relationships/customXml" Target="ink/ink1533.xml"/><Relationship Id="rId4" Type="http://schemas.microsoft.com/office/2007/relationships/stylesWithEffects" Target="stylesWithEffects.xml"/><Relationship Id="rId236" Type="http://schemas.openxmlformats.org/officeDocument/2006/relationships/customXml" Target="ink/ink94.xml"/><Relationship Id="rId443" Type="http://schemas.openxmlformats.org/officeDocument/2006/relationships/image" Target="media/image216.emf"/><Relationship Id="rId650" Type="http://schemas.openxmlformats.org/officeDocument/2006/relationships/customXml" Target="ink/ink292.xml"/><Relationship Id="rId888" Type="http://schemas.openxmlformats.org/officeDocument/2006/relationships/image" Target="media/image435.emf"/><Relationship Id="rId1073" Type="http://schemas.openxmlformats.org/officeDocument/2006/relationships/customXml" Target="ink/ink486.xml"/><Relationship Id="rId1280" Type="http://schemas.openxmlformats.org/officeDocument/2006/relationships/image" Target="media/image629.emf"/><Relationship Id="rId2124" Type="http://schemas.openxmlformats.org/officeDocument/2006/relationships/customXml" Target="ink/ink971.xml"/><Relationship Id="rId2331" Type="http://schemas.openxmlformats.org/officeDocument/2006/relationships/customXml" Target="ink/ink1057.xml"/><Relationship Id="rId2569" Type="http://schemas.openxmlformats.org/officeDocument/2006/relationships/image" Target="media/image1256.emf"/><Relationship Id="rId2776" Type="http://schemas.openxmlformats.org/officeDocument/2006/relationships/image" Target="media/image1356.emf"/><Relationship Id="rId2983" Type="http://schemas.openxmlformats.org/officeDocument/2006/relationships/customXml" Target="ink/ink1366.xml"/><Relationship Id="rId303" Type="http://schemas.openxmlformats.org/officeDocument/2006/relationships/image" Target="media/image146.emf"/><Relationship Id="rId748" Type="http://schemas.openxmlformats.org/officeDocument/2006/relationships/customXml" Target="ink/ink335.xml"/><Relationship Id="rId955" Type="http://schemas.openxmlformats.org/officeDocument/2006/relationships/customXml" Target="ink/ink434.xml"/><Relationship Id="rId1140" Type="http://schemas.openxmlformats.org/officeDocument/2006/relationships/image" Target="media/image559.emf"/><Relationship Id="rId1378" Type="http://schemas.openxmlformats.org/officeDocument/2006/relationships/oleObject" Target="embeddings/oleObject72.bin"/><Relationship Id="rId1585" Type="http://schemas.openxmlformats.org/officeDocument/2006/relationships/customXml" Target="ink/ink718.xml"/><Relationship Id="rId1792" Type="http://schemas.openxmlformats.org/officeDocument/2006/relationships/image" Target="media/image879.emf"/><Relationship Id="rId2429" Type="http://schemas.openxmlformats.org/officeDocument/2006/relationships/customXml" Target="ink/ink1104.xml"/><Relationship Id="rId2636" Type="http://schemas.openxmlformats.org/officeDocument/2006/relationships/customXml" Target="ink/ink1197.xml"/><Relationship Id="rId2843" Type="http://schemas.openxmlformats.org/officeDocument/2006/relationships/customXml" Target="ink/ink1296.xml"/><Relationship Id="rId84" Type="http://schemas.openxmlformats.org/officeDocument/2006/relationships/image" Target="media/image38.emf"/><Relationship Id="rId510" Type="http://schemas.openxmlformats.org/officeDocument/2006/relationships/customXml" Target="ink/ink230.xml"/><Relationship Id="rId608" Type="http://schemas.openxmlformats.org/officeDocument/2006/relationships/image" Target="media/image297.emf"/><Relationship Id="rId815" Type="http://schemas.openxmlformats.org/officeDocument/2006/relationships/image" Target="media/image399.emf"/><Relationship Id="rId1238" Type="http://schemas.openxmlformats.org/officeDocument/2006/relationships/image" Target="media/image608.emf"/><Relationship Id="rId1445" Type="http://schemas.openxmlformats.org/officeDocument/2006/relationships/image" Target="media/image707.emf"/><Relationship Id="rId1652" Type="http://schemas.openxmlformats.org/officeDocument/2006/relationships/image" Target="media/image810.emf"/><Relationship Id="rId1000" Type="http://schemas.openxmlformats.org/officeDocument/2006/relationships/image" Target="media/image489.emf"/><Relationship Id="rId1305" Type="http://schemas.openxmlformats.org/officeDocument/2006/relationships/customXml" Target="ink/ink594.xml"/><Relationship Id="rId1957" Type="http://schemas.openxmlformats.org/officeDocument/2006/relationships/customXml" Target="ink/ink891.xml"/><Relationship Id="rId2703" Type="http://schemas.openxmlformats.org/officeDocument/2006/relationships/customXml" Target="ink/ink1226.xml"/><Relationship Id="rId2910" Type="http://schemas.openxmlformats.org/officeDocument/2006/relationships/image" Target="media/image1423.emf"/><Relationship Id="rId1512" Type="http://schemas.openxmlformats.org/officeDocument/2006/relationships/image" Target="media/image740.emf"/><Relationship Id="rId1817" Type="http://schemas.openxmlformats.org/officeDocument/2006/relationships/customXml" Target="ink/ink833.xml"/><Relationship Id="rId3172" Type="http://schemas.openxmlformats.org/officeDocument/2006/relationships/customXml" Target="ink/ink1461.xml"/><Relationship Id="rId11" Type="http://schemas.openxmlformats.org/officeDocument/2006/relationships/customXml" Target="ink/ink2.xml"/><Relationship Id="rId398" Type="http://schemas.openxmlformats.org/officeDocument/2006/relationships/customXml" Target="ink/ink174.xml"/><Relationship Id="rId2079" Type="http://schemas.openxmlformats.org/officeDocument/2006/relationships/image" Target="media/image1018.emf"/><Relationship Id="rId3032" Type="http://schemas.openxmlformats.org/officeDocument/2006/relationships/image" Target="media/image1484.emf"/><Relationship Id="rId160" Type="http://schemas.openxmlformats.org/officeDocument/2006/relationships/customXml" Target="ink/ink65.xml"/><Relationship Id="rId2286" Type="http://schemas.openxmlformats.org/officeDocument/2006/relationships/customXml" Target="ink/ink1038.xml"/><Relationship Id="rId2493" Type="http://schemas.openxmlformats.org/officeDocument/2006/relationships/image" Target="media/image1219.emf"/><Relationship Id="rId258" Type="http://schemas.openxmlformats.org/officeDocument/2006/relationships/customXml" Target="ink/ink104.xml"/><Relationship Id="rId465" Type="http://schemas.openxmlformats.org/officeDocument/2006/relationships/image" Target="media/image227.emf"/><Relationship Id="rId672" Type="http://schemas.openxmlformats.org/officeDocument/2006/relationships/image" Target="media/image329.wmf"/><Relationship Id="rId1095" Type="http://schemas.openxmlformats.org/officeDocument/2006/relationships/customXml" Target="ink/ink497.xml"/><Relationship Id="rId2146" Type="http://schemas.openxmlformats.org/officeDocument/2006/relationships/customXml" Target="ink/ink982.xml"/><Relationship Id="rId2353" Type="http://schemas.openxmlformats.org/officeDocument/2006/relationships/image" Target="media/image1151.emf"/><Relationship Id="rId2560" Type="http://schemas.openxmlformats.org/officeDocument/2006/relationships/customXml" Target="ink/ink1163.xml"/><Relationship Id="rId2798" Type="http://schemas.openxmlformats.org/officeDocument/2006/relationships/image" Target="media/image1367.emf"/><Relationship Id="rId118" Type="http://schemas.openxmlformats.org/officeDocument/2006/relationships/image" Target="media/image55.emf"/><Relationship Id="rId325" Type="http://schemas.openxmlformats.org/officeDocument/2006/relationships/image" Target="media/image157.emf"/><Relationship Id="rId532" Type="http://schemas.openxmlformats.org/officeDocument/2006/relationships/image" Target="media/image260.emf"/><Relationship Id="rId977" Type="http://schemas.openxmlformats.org/officeDocument/2006/relationships/image" Target="media/image480.wmf"/><Relationship Id="rId1162" Type="http://schemas.openxmlformats.org/officeDocument/2006/relationships/image" Target="media/image570.emf"/><Relationship Id="rId2006" Type="http://schemas.openxmlformats.org/officeDocument/2006/relationships/image" Target="media/image983.emf"/><Relationship Id="rId2213" Type="http://schemas.openxmlformats.org/officeDocument/2006/relationships/image" Target="media/image1084.emf"/><Relationship Id="rId2420" Type="http://schemas.openxmlformats.org/officeDocument/2006/relationships/image" Target="media/image1184.emf"/><Relationship Id="rId2658" Type="http://schemas.openxmlformats.org/officeDocument/2006/relationships/oleObject" Target="embeddings/oleObject147.bin"/><Relationship Id="rId2865" Type="http://schemas.openxmlformats.org/officeDocument/2006/relationships/customXml" Target="ink/ink1307.xml"/><Relationship Id="rId837" Type="http://schemas.openxmlformats.org/officeDocument/2006/relationships/image" Target="media/image410.emf"/><Relationship Id="rId1022" Type="http://schemas.openxmlformats.org/officeDocument/2006/relationships/image" Target="media/image500.emf"/><Relationship Id="rId1467" Type="http://schemas.openxmlformats.org/officeDocument/2006/relationships/oleObject" Target="embeddings/oleObject80.bin"/><Relationship Id="rId1674" Type="http://schemas.openxmlformats.org/officeDocument/2006/relationships/image" Target="media/image821.emf"/><Relationship Id="rId1881" Type="http://schemas.openxmlformats.org/officeDocument/2006/relationships/image" Target="media/image921.wmf"/><Relationship Id="rId2518" Type="http://schemas.openxmlformats.org/officeDocument/2006/relationships/customXml" Target="ink/ink1145.xml"/><Relationship Id="rId2725" Type="http://schemas.openxmlformats.org/officeDocument/2006/relationships/customXml" Target="ink/ink1237.xml"/><Relationship Id="rId2932" Type="http://schemas.openxmlformats.org/officeDocument/2006/relationships/image" Target="media/image1434.emf"/><Relationship Id="rId904" Type="http://schemas.openxmlformats.org/officeDocument/2006/relationships/image" Target="media/image443.emf"/><Relationship Id="rId1327" Type="http://schemas.openxmlformats.org/officeDocument/2006/relationships/customXml" Target="ink/ink605.xml"/><Relationship Id="rId1534" Type="http://schemas.openxmlformats.org/officeDocument/2006/relationships/image" Target="media/image751.emf"/><Relationship Id="rId1741" Type="http://schemas.openxmlformats.org/officeDocument/2006/relationships/customXml" Target="ink/ink796.xml"/><Relationship Id="rId1979" Type="http://schemas.openxmlformats.org/officeDocument/2006/relationships/customXml" Target="ink/ink902.xml"/><Relationship Id="rId3194" Type="http://schemas.openxmlformats.org/officeDocument/2006/relationships/customXml" Target="ink/ink1472.xml"/><Relationship Id="rId33" Type="http://schemas.openxmlformats.org/officeDocument/2006/relationships/image" Target="media/image13.wmf"/><Relationship Id="rId1601" Type="http://schemas.openxmlformats.org/officeDocument/2006/relationships/customXml" Target="ink/ink726.xml"/><Relationship Id="rId1839" Type="http://schemas.openxmlformats.org/officeDocument/2006/relationships/customXml" Target="ink/ink842.xml"/><Relationship Id="rId3054" Type="http://schemas.openxmlformats.org/officeDocument/2006/relationships/image" Target="media/image1495.emf"/><Relationship Id="rId182" Type="http://schemas.openxmlformats.org/officeDocument/2006/relationships/customXml" Target="ink/ink73.xml"/><Relationship Id="rId1906" Type="http://schemas.openxmlformats.org/officeDocument/2006/relationships/image" Target="media/image933.emf"/><Relationship Id="rId3261" Type="http://schemas.openxmlformats.org/officeDocument/2006/relationships/customXml" Target="ink/ink1506.xml"/><Relationship Id="rId487" Type="http://schemas.openxmlformats.org/officeDocument/2006/relationships/image" Target="media/image238.emf"/><Relationship Id="rId694" Type="http://schemas.openxmlformats.org/officeDocument/2006/relationships/customXml" Target="ink/ink311.xml"/><Relationship Id="rId2070" Type="http://schemas.openxmlformats.org/officeDocument/2006/relationships/image" Target="media/image1014.wmf"/><Relationship Id="rId2168" Type="http://schemas.openxmlformats.org/officeDocument/2006/relationships/customXml" Target="ink/ink992.xml"/><Relationship Id="rId2375" Type="http://schemas.openxmlformats.org/officeDocument/2006/relationships/image" Target="media/image1162.emf"/><Relationship Id="rId3121" Type="http://schemas.openxmlformats.org/officeDocument/2006/relationships/image" Target="media/image1528.emf"/><Relationship Id="rId3219" Type="http://schemas.openxmlformats.org/officeDocument/2006/relationships/customXml" Target="ink/ink1485.xml"/><Relationship Id="rId347" Type="http://schemas.openxmlformats.org/officeDocument/2006/relationships/image" Target="media/image168.emf"/><Relationship Id="rId999" Type="http://schemas.openxmlformats.org/officeDocument/2006/relationships/customXml" Target="ink/ink449.xml"/><Relationship Id="rId1184" Type="http://schemas.openxmlformats.org/officeDocument/2006/relationships/image" Target="media/image581.emf"/><Relationship Id="rId2028" Type="http://schemas.openxmlformats.org/officeDocument/2006/relationships/customXml" Target="ink/ink927.xml"/><Relationship Id="rId2582" Type="http://schemas.openxmlformats.org/officeDocument/2006/relationships/customXml" Target="ink/ink1174.xml"/><Relationship Id="rId2887" Type="http://schemas.openxmlformats.org/officeDocument/2006/relationships/customXml" Target="ink/ink1318.xml"/><Relationship Id="rId554" Type="http://schemas.openxmlformats.org/officeDocument/2006/relationships/image" Target="media/image271.emf"/><Relationship Id="rId761" Type="http://schemas.openxmlformats.org/officeDocument/2006/relationships/image" Target="media/image372.emf"/><Relationship Id="rId859" Type="http://schemas.openxmlformats.org/officeDocument/2006/relationships/image" Target="media/image421.emf"/><Relationship Id="rId1391" Type="http://schemas.openxmlformats.org/officeDocument/2006/relationships/customXml" Target="ink/ink627.xml"/><Relationship Id="rId1489" Type="http://schemas.openxmlformats.org/officeDocument/2006/relationships/customXml" Target="ink/ink670.xml"/><Relationship Id="rId1696" Type="http://schemas.openxmlformats.org/officeDocument/2006/relationships/image" Target="media/image832.emf"/><Relationship Id="rId2235" Type="http://schemas.openxmlformats.org/officeDocument/2006/relationships/oleObject" Target="embeddings/oleObject112.bin"/><Relationship Id="rId2442" Type="http://schemas.openxmlformats.org/officeDocument/2006/relationships/image" Target="media/image1195.emf"/><Relationship Id="rId207" Type="http://schemas.openxmlformats.org/officeDocument/2006/relationships/image" Target="media/image99.emf"/><Relationship Id="rId414" Type="http://schemas.openxmlformats.org/officeDocument/2006/relationships/customXml" Target="ink/ink182.xml"/><Relationship Id="rId621" Type="http://schemas.openxmlformats.org/officeDocument/2006/relationships/image" Target="media/image303.emf"/><Relationship Id="rId1044" Type="http://schemas.openxmlformats.org/officeDocument/2006/relationships/image" Target="media/image511.emf"/><Relationship Id="rId1251" Type="http://schemas.openxmlformats.org/officeDocument/2006/relationships/image" Target="media/image615.wmf"/><Relationship Id="rId1349" Type="http://schemas.openxmlformats.org/officeDocument/2006/relationships/customXml" Target="ink/ink616.xml"/><Relationship Id="rId2302" Type="http://schemas.openxmlformats.org/officeDocument/2006/relationships/customXml" Target="ink/ink1046.xml"/><Relationship Id="rId2747" Type="http://schemas.openxmlformats.org/officeDocument/2006/relationships/customXml" Target="ink/ink1248.xml"/><Relationship Id="rId2954" Type="http://schemas.openxmlformats.org/officeDocument/2006/relationships/image" Target="media/image1445.emf"/><Relationship Id="rId719" Type="http://schemas.openxmlformats.org/officeDocument/2006/relationships/image" Target="media/image352.emf"/><Relationship Id="rId926" Type="http://schemas.openxmlformats.org/officeDocument/2006/relationships/image" Target="media/image454.emf"/><Relationship Id="rId1111" Type="http://schemas.openxmlformats.org/officeDocument/2006/relationships/customXml" Target="ink/ink505.xml"/><Relationship Id="rId1556" Type="http://schemas.openxmlformats.org/officeDocument/2006/relationships/image" Target="media/image762.emf"/><Relationship Id="rId1763" Type="http://schemas.openxmlformats.org/officeDocument/2006/relationships/customXml" Target="ink/ink807.xml"/><Relationship Id="rId1970" Type="http://schemas.openxmlformats.org/officeDocument/2006/relationships/image" Target="media/image965.emf"/><Relationship Id="rId2607" Type="http://schemas.openxmlformats.org/officeDocument/2006/relationships/image" Target="media/image1274.emf"/><Relationship Id="rId2814" Type="http://schemas.openxmlformats.org/officeDocument/2006/relationships/image" Target="media/image1375.emf"/><Relationship Id="rId55" Type="http://schemas.openxmlformats.org/officeDocument/2006/relationships/customXml" Target="ink/ink19.xml"/><Relationship Id="rId1209" Type="http://schemas.openxmlformats.org/officeDocument/2006/relationships/customXml" Target="ink/ink550.xml"/><Relationship Id="rId1416" Type="http://schemas.openxmlformats.org/officeDocument/2006/relationships/image" Target="media/image693.emf"/><Relationship Id="rId1623" Type="http://schemas.openxmlformats.org/officeDocument/2006/relationships/customXml" Target="ink/ink737.xml"/><Relationship Id="rId1830" Type="http://schemas.openxmlformats.org/officeDocument/2006/relationships/image" Target="media/image896.emf"/><Relationship Id="rId3076" Type="http://schemas.openxmlformats.org/officeDocument/2006/relationships/image" Target="media/image1506.emf"/><Relationship Id="rId3283" Type="http://schemas.openxmlformats.org/officeDocument/2006/relationships/customXml" Target="ink/ink1517.xml"/><Relationship Id="rId1928" Type="http://schemas.openxmlformats.org/officeDocument/2006/relationships/image" Target="media/image944.emf"/><Relationship Id="rId2092" Type="http://schemas.openxmlformats.org/officeDocument/2006/relationships/oleObject" Target="embeddings/oleObject105.bin"/><Relationship Id="rId3143" Type="http://schemas.openxmlformats.org/officeDocument/2006/relationships/image" Target="media/image1539.emf"/><Relationship Id="rId271" Type="http://schemas.openxmlformats.org/officeDocument/2006/relationships/image" Target="media/image130.emf"/><Relationship Id="rId2397" Type="http://schemas.openxmlformats.org/officeDocument/2006/relationships/image" Target="media/image1173.wmf"/><Relationship Id="rId3003" Type="http://schemas.openxmlformats.org/officeDocument/2006/relationships/customXml" Target="ink/ink1376.xml"/><Relationship Id="rId131" Type="http://schemas.openxmlformats.org/officeDocument/2006/relationships/customXml" Target="ink/ink53.xml"/><Relationship Id="rId369" Type="http://schemas.openxmlformats.org/officeDocument/2006/relationships/image" Target="media/image179.emf"/><Relationship Id="rId576" Type="http://schemas.openxmlformats.org/officeDocument/2006/relationships/image" Target="media/image282.wmf"/><Relationship Id="rId783" Type="http://schemas.openxmlformats.org/officeDocument/2006/relationships/image" Target="media/image383.emf"/><Relationship Id="rId990" Type="http://schemas.openxmlformats.org/officeDocument/2006/relationships/customXml" Target="ink/ink447.xml"/><Relationship Id="rId2257" Type="http://schemas.openxmlformats.org/officeDocument/2006/relationships/customXml" Target="ink/ink1030.xml"/><Relationship Id="rId2464" Type="http://schemas.openxmlformats.org/officeDocument/2006/relationships/image" Target="media/image1205.emf"/><Relationship Id="rId2671" Type="http://schemas.openxmlformats.org/officeDocument/2006/relationships/image" Target="media/image1304.emf"/><Relationship Id="rId3210" Type="http://schemas.openxmlformats.org/officeDocument/2006/relationships/image" Target="media/image1572.emf"/><Relationship Id="rId3308" Type="http://schemas.openxmlformats.org/officeDocument/2006/relationships/image" Target="media/image1621.emf"/><Relationship Id="rId229" Type="http://schemas.openxmlformats.org/officeDocument/2006/relationships/oleObject" Target="embeddings/oleObject21.bin"/><Relationship Id="rId436" Type="http://schemas.openxmlformats.org/officeDocument/2006/relationships/customXml" Target="ink/ink193.xml"/><Relationship Id="rId643" Type="http://schemas.openxmlformats.org/officeDocument/2006/relationships/image" Target="media/image314.emf"/><Relationship Id="rId1066" Type="http://schemas.openxmlformats.org/officeDocument/2006/relationships/image" Target="media/image522.emf"/><Relationship Id="rId1273" Type="http://schemas.openxmlformats.org/officeDocument/2006/relationships/customXml" Target="ink/ink578.xml"/><Relationship Id="rId1480" Type="http://schemas.openxmlformats.org/officeDocument/2006/relationships/oleObject" Target="embeddings/oleObject83.bin"/><Relationship Id="rId2117" Type="http://schemas.openxmlformats.org/officeDocument/2006/relationships/image" Target="media/image1036.emf"/><Relationship Id="rId2324" Type="http://schemas.openxmlformats.org/officeDocument/2006/relationships/customXml" Target="ink/ink1056.xml"/><Relationship Id="rId2769" Type="http://schemas.openxmlformats.org/officeDocument/2006/relationships/customXml" Target="ink/ink1259.xml"/><Relationship Id="rId2976" Type="http://schemas.openxmlformats.org/officeDocument/2006/relationships/image" Target="media/image1456.emf"/><Relationship Id="rId850" Type="http://schemas.openxmlformats.org/officeDocument/2006/relationships/customXml" Target="ink/ink383.xml"/><Relationship Id="rId948" Type="http://schemas.openxmlformats.org/officeDocument/2006/relationships/image" Target="media/image465.emf"/><Relationship Id="rId1133" Type="http://schemas.openxmlformats.org/officeDocument/2006/relationships/customXml" Target="ink/ink514.xml"/><Relationship Id="rId1578" Type="http://schemas.openxmlformats.org/officeDocument/2006/relationships/image" Target="media/image773.emf"/><Relationship Id="rId1785" Type="http://schemas.openxmlformats.org/officeDocument/2006/relationships/customXml" Target="ink/ink819.xml"/><Relationship Id="rId1992" Type="http://schemas.openxmlformats.org/officeDocument/2006/relationships/image" Target="media/image976.emf"/><Relationship Id="rId2531" Type="http://schemas.openxmlformats.org/officeDocument/2006/relationships/image" Target="media/image1237.emf"/><Relationship Id="rId2629" Type="http://schemas.openxmlformats.org/officeDocument/2006/relationships/image" Target="media/image1284.emf"/><Relationship Id="rId2836" Type="http://schemas.openxmlformats.org/officeDocument/2006/relationships/image" Target="media/image1386.emf"/><Relationship Id="rId77" Type="http://schemas.openxmlformats.org/officeDocument/2006/relationships/customXml" Target="ink/ink30.xml"/><Relationship Id="rId503" Type="http://schemas.openxmlformats.org/officeDocument/2006/relationships/image" Target="media/image246.emf"/><Relationship Id="rId710" Type="http://schemas.openxmlformats.org/officeDocument/2006/relationships/customXml" Target="ink/ink317.xml"/><Relationship Id="rId808" Type="http://schemas.openxmlformats.org/officeDocument/2006/relationships/customXml" Target="ink/ink365.xml"/><Relationship Id="rId1340" Type="http://schemas.openxmlformats.org/officeDocument/2006/relationships/image" Target="media/image659.emf"/><Relationship Id="rId1438" Type="http://schemas.openxmlformats.org/officeDocument/2006/relationships/customXml" Target="ink/ink651.xml"/><Relationship Id="rId1645" Type="http://schemas.openxmlformats.org/officeDocument/2006/relationships/customXml" Target="ink/ink748.xml"/><Relationship Id="rId3098" Type="http://schemas.openxmlformats.org/officeDocument/2006/relationships/customXml" Target="ink/ink1424.xml"/><Relationship Id="rId1200" Type="http://schemas.openxmlformats.org/officeDocument/2006/relationships/image" Target="media/image589.emf"/><Relationship Id="rId1852" Type="http://schemas.openxmlformats.org/officeDocument/2006/relationships/image" Target="media/image906.emf"/><Relationship Id="rId2903" Type="http://schemas.openxmlformats.org/officeDocument/2006/relationships/customXml" Target="ink/ink1326.xml"/><Relationship Id="rId1505" Type="http://schemas.openxmlformats.org/officeDocument/2006/relationships/customXml" Target="ink/ink678.xml"/><Relationship Id="rId1712" Type="http://schemas.openxmlformats.org/officeDocument/2006/relationships/image" Target="media/image840.emf"/><Relationship Id="rId3165" Type="http://schemas.openxmlformats.org/officeDocument/2006/relationships/image" Target="media/image1550.emf"/><Relationship Id="rId293" Type="http://schemas.openxmlformats.org/officeDocument/2006/relationships/image" Target="media/image141.emf"/><Relationship Id="rId2181" Type="http://schemas.openxmlformats.org/officeDocument/2006/relationships/image" Target="media/image1068.emf"/><Relationship Id="rId3025" Type="http://schemas.openxmlformats.org/officeDocument/2006/relationships/customXml" Target="ink/ink1387.xml"/><Relationship Id="rId3232" Type="http://schemas.openxmlformats.org/officeDocument/2006/relationships/image" Target="media/image1583.emf"/><Relationship Id="rId153" Type="http://schemas.openxmlformats.org/officeDocument/2006/relationships/image" Target="media/image72.emf"/><Relationship Id="rId360" Type="http://schemas.openxmlformats.org/officeDocument/2006/relationships/customXml" Target="ink/ink155.xml"/><Relationship Id="rId598" Type="http://schemas.openxmlformats.org/officeDocument/2006/relationships/image" Target="media/image292.emf"/><Relationship Id="rId2041" Type="http://schemas.openxmlformats.org/officeDocument/2006/relationships/image" Target="media/image1000.emf"/><Relationship Id="rId2279" Type="http://schemas.openxmlformats.org/officeDocument/2006/relationships/image" Target="media/image1116.emf"/><Relationship Id="rId2486" Type="http://schemas.openxmlformats.org/officeDocument/2006/relationships/customXml" Target="ink/ink1129.xml"/><Relationship Id="rId2693" Type="http://schemas.openxmlformats.org/officeDocument/2006/relationships/image" Target="media/image1315.emf"/><Relationship Id="rId220" Type="http://schemas.openxmlformats.org/officeDocument/2006/relationships/customXml" Target="ink/ink87.xml"/><Relationship Id="rId458" Type="http://schemas.openxmlformats.org/officeDocument/2006/relationships/customXml" Target="ink/ink204.xml"/><Relationship Id="rId665" Type="http://schemas.openxmlformats.org/officeDocument/2006/relationships/image" Target="media/image325.emf"/><Relationship Id="rId872" Type="http://schemas.openxmlformats.org/officeDocument/2006/relationships/image" Target="media/image427.emf"/><Relationship Id="rId1088" Type="http://schemas.openxmlformats.org/officeDocument/2006/relationships/image" Target="media/image533.emf"/><Relationship Id="rId1295" Type="http://schemas.openxmlformats.org/officeDocument/2006/relationships/customXml" Target="ink/ink589.xml"/><Relationship Id="rId2139" Type="http://schemas.openxmlformats.org/officeDocument/2006/relationships/image" Target="media/image1047.emf"/><Relationship Id="rId2346" Type="http://schemas.openxmlformats.org/officeDocument/2006/relationships/customXml" Target="ink/ink1065.xml"/><Relationship Id="rId2553" Type="http://schemas.openxmlformats.org/officeDocument/2006/relationships/image" Target="media/image1248.emf"/><Relationship Id="rId2760" Type="http://schemas.openxmlformats.org/officeDocument/2006/relationships/image" Target="media/image1348.emf"/><Relationship Id="rId2998" Type="http://schemas.openxmlformats.org/officeDocument/2006/relationships/image" Target="media/image1467.emf"/><Relationship Id="rId318" Type="http://schemas.openxmlformats.org/officeDocument/2006/relationships/customXml" Target="ink/ink134.xml"/><Relationship Id="rId525" Type="http://schemas.openxmlformats.org/officeDocument/2006/relationships/customXml" Target="ink/ink238.xml"/><Relationship Id="rId732" Type="http://schemas.openxmlformats.org/officeDocument/2006/relationships/customXml" Target="ink/ink328.xml"/><Relationship Id="rId1155" Type="http://schemas.openxmlformats.org/officeDocument/2006/relationships/customXml" Target="ink/ink524.xml"/><Relationship Id="rId1362" Type="http://schemas.openxmlformats.org/officeDocument/2006/relationships/image" Target="media/image669.wmf"/><Relationship Id="rId2206" Type="http://schemas.openxmlformats.org/officeDocument/2006/relationships/customXml" Target="ink/ink1009.xml"/><Relationship Id="rId2413" Type="http://schemas.openxmlformats.org/officeDocument/2006/relationships/customXml" Target="ink/ink1096.xml"/><Relationship Id="rId2620" Type="http://schemas.openxmlformats.org/officeDocument/2006/relationships/oleObject" Target="embeddings/oleObject141.bin"/><Relationship Id="rId2858" Type="http://schemas.openxmlformats.org/officeDocument/2006/relationships/image" Target="media/image1397.emf"/><Relationship Id="rId99" Type="http://schemas.openxmlformats.org/officeDocument/2006/relationships/customXml" Target="ink/ink38.xml"/><Relationship Id="rId1015" Type="http://schemas.openxmlformats.org/officeDocument/2006/relationships/customXml" Target="ink/ink457.xml"/><Relationship Id="rId1222" Type="http://schemas.openxmlformats.org/officeDocument/2006/relationships/image" Target="media/image600.emf"/><Relationship Id="rId1667" Type="http://schemas.openxmlformats.org/officeDocument/2006/relationships/customXml" Target="ink/ink759.xml"/><Relationship Id="rId1874" Type="http://schemas.openxmlformats.org/officeDocument/2006/relationships/image" Target="media/image917.emf"/><Relationship Id="rId2718" Type="http://schemas.openxmlformats.org/officeDocument/2006/relationships/image" Target="media/image1327.emf"/><Relationship Id="rId2925" Type="http://schemas.openxmlformats.org/officeDocument/2006/relationships/customXml" Target="ink/ink1337.xml"/><Relationship Id="rId1527" Type="http://schemas.openxmlformats.org/officeDocument/2006/relationships/customXml" Target="ink/ink689.xml"/><Relationship Id="rId1734" Type="http://schemas.openxmlformats.org/officeDocument/2006/relationships/image" Target="media/image851.emf"/><Relationship Id="rId1941" Type="http://schemas.openxmlformats.org/officeDocument/2006/relationships/customXml" Target="ink/ink883.xml"/><Relationship Id="rId3187" Type="http://schemas.openxmlformats.org/officeDocument/2006/relationships/image" Target="media/image1561.emf"/><Relationship Id="rId26" Type="http://schemas.openxmlformats.org/officeDocument/2006/relationships/image" Target="media/image9.emf"/><Relationship Id="rId3047" Type="http://schemas.openxmlformats.org/officeDocument/2006/relationships/customXml" Target="ink/ink1398.xml"/><Relationship Id="rId175" Type="http://schemas.openxmlformats.org/officeDocument/2006/relationships/oleObject" Target="embeddings/oleObject14.bin"/><Relationship Id="rId1801" Type="http://schemas.openxmlformats.org/officeDocument/2006/relationships/customXml" Target="ink/ink827.xml"/><Relationship Id="rId3254" Type="http://schemas.openxmlformats.org/officeDocument/2006/relationships/image" Target="media/image1594.emf"/><Relationship Id="rId382" Type="http://schemas.openxmlformats.org/officeDocument/2006/relationships/customXml" Target="ink/ink166.xml"/><Relationship Id="rId687" Type="http://schemas.openxmlformats.org/officeDocument/2006/relationships/image" Target="media/image336.emf"/><Relationship Id="rId2063" Type="http://schemas.openxmlformats.org/officeDocument/2006/relationships/image" Target="media/image1010.emf"/><Relationship Id="rId2270" Type="http://schemas.openxmlformats.org/officeDocument/2006/relationships/customXml" Target="ink/ink1032.xml"/><Relationship Id="rId2368" Type="http://schemas.openxmlformats.org/officeDocument/2006/relationships/customXml" Target="ink/ink1076.xml"/><Relationship Id="rId3114" Type="http://schemas.openxmlformats.org/officeDocument/2006/relationships/customXml" Target="ink/ink1432.xml"/><Relationship Id="rId3321" Type="http://schemas.openxmlformats.org/officeDocument/2006/relationships/header" Target="header1.xml"/><Relationship Id="rId242" Type="http://schemas.openxmlformats.org/officeDocument/2006/relationships/image" Target="media/image116.emf"/><Relationship Id="rId894" Type="http://schemas.openxmlformats.org/officeDocument/2006/relationships/image" Target="media/image438.emf"/><Relationship Id="rId1177" Type="http://schemas.openxmlformats.org/officeDocument/2006/relationships/customXml" Target="ink/ink534.xml"/><Relationship Id="rId2130" Type="http://schemas.openxmlformats.org/officeDocument/2006/relationships/customXml" Target="ink/ink974.xml"/><Relationship Id="rId2575" Type="http://schemas.openxmlformats.org/officeDocument/2006/relationships/image" Target="media/image1259.emf"/><Relationship Id="rId2782" Type="http://schemas.openxmlformats.org/officeDocument/2006/relationships/image" Target="media/image1359.emf"/><Relationship Id="rId102" Type="http://schemas.openxmlformats.org/officeDocument/2006/relationships/image" Target="media/image47.emf"/><Relationship Id="rId547" Type="http://schemas.openxmlformats.org/officeDocument/2006/relationships/customXml" Target="ink/ink249.xml"/><Relationship Id="rId754" Type="http://schemas.openxmlformats.org/officeDocument/2006/relationships/customXml" Target="ink/ink338.xml"/><Relationship Id="rId961" Type="http://schemas.openxmlformats.org/officeDocument/2006/relationships/customXml" Target="ink/ink437.xml"/><Relationship Id="rId1384" Type="http://schemas.openxmlformats.org/officeDocument/2006/relationships/oleObject" Target="embeddings/oleObject76.bin"/><Relationship Id="rId1591" Type="http://schemas.openxmlformats.org/officeDocument/2006/relationships/customXml" Target="ink/ink721.xml"/><Relationship Id="rId1689" Type="http://schemas.openxmlformats.org/officeDocument/2006/relationships/customXml" Target="ink/ink770.xml"/><Relationship Id="rId2228" Type="http://schemas.openxmlformats.org/officeDocument/2006/relationships/customXml" Target="ink/ink1019.xml"/><Relationship Id="rId2435" Type="http://schemas.openxmlformats.org/officeDocument/2006/relationships/customXml" Target="ink/ink1107.xml"/><Relationship Id="rId2642" Type="http://schemas.openxmlformats.org/officeDocument/2006/relationships/customXml" Target="ink/ink1200.xml"/><Relationship Id="rId90" Type="http://schemas.openxmlformats.org/officeDocument/2006/relationships/image" Target="media/image41.emf"/><Relationship Id="rId407" Type="http://schemas.openxmlformats.org/officeDocument/2006/relationships/image" Target="media/image198.emf"/><Relationship Id="rId614" Type="http://schemas.openxmlformats.org/officeDocument/2006/relationships/customXml" Target="ink/ink274.xml"/><Relationship Id="rId821" Type="http://schemas.openxmlformats.org/officeDocument/2006/relationships/oleObject" Target="embeddings/oleObject41.bin"/><Relationship Id="rId1037" Type="http://schemas.openxmlformats.org/officeDocument/2006/relationships/customXml" Target="ink/ink468.xml"/><Relationship Id="rId1244" Type="http://schemas.openxmlformats.org/officeDocument/2006/relationships/image" Target="media/image611.emf"/><Relationship Id="rId1451" Type="http://schemas.openxmlformats.org/officeDocument/2006/relationships/image" Target="media/image710.emf"/><Relationship Id="rId1896" Type="http://schemas.openxmlformats.org/officeDocument/2006/relationships/image" Target="media/image928.emf"/><Relationship Id="rId2502" Type="http://schemas.openxmlformats.org/officeDocument/2006/relationships/customXml" Target="ink/ink1137.xml"/><Relationship Id="rId2947" Type="http://schemas.openxmlformats.org/officeDocument/2006/relationships/customXml" Target="ink/ink1348.xml"/><Relationship Id="rId919" Type="http://schemas.openxmlformats.org/officeDocument/2006/relationships/customXml" Target="ink/ink416.xml"/><Relationship Id="rId1104" Type="http://schemas.openxmlformats.org/officeDocument/2006/relationships/image" Target="media/image541.emf"/><Relationship Id="rId1311" Type="http://schemas.openxmlformats.org/officeDocument/2006/relationships/customXml" Target="ink/ink597.xml"/><Relationship Id="rId1549" Type="http://schemas.openxmlformats.org/officeDocument/2006/relationships/customXml" Target="ink/ink700.xml"/><Relationship Id="rId1756" Type="http://schemas.openxmlformats.org/officeDocument/2006/relationships/image" Target="media/image862.emf"/><Relationship Id="rId1963" Type="http://schemas.openxmlformats.org/officeDocument/2006/relationships/customXml" Target="ink/ink894.xml"/><Relationship Id="rId2807" Type="http://schemas.openxmlformats.org/officeDocument/2006/relationships/customXml" Target="ink/ink1278.xml"/><Relationship Id="rId48" Type="http://schemas.openxmlformats.org/officeDocument/2006/relationships/image" Target="media/image20.emf"/><Relationship Id="rId1409" Type="http://schemas.openxmlformats.org/officeDocument/2006/relationships/customXml" Target="ink/ink636.xml"/><Relationship Id="rId1616" Type="http://schemas.openxmlformats.org/officeDocument/2006/relationships/image" Target="media/image792.emf"/><Relationship Id="rId1823" Type="http://schemas.openxmlformats.org/officeDocument/2006/relationships/customXml" Target="ink/ink835.xml"/><Relationship Id="rId3069" Type="http://schemas.openxmlformats.org/officeDocument/2006/relationships/customXml" Target="ink/ink1409.xml"/><Relationship Id="rId3276" Type="http://schemas.openxmlformats.org/officeDocument/2006/relationships/image" Target="media/image1605.emf"/><Relationship Id="rId197" Type="http://schemas.openxmlformats.org/officeDocument/2006/relationships/image" Target="media/image94.emf"/><Relationship Id="rId2085" Type="http://schemas.openxmlformats.org/officeDocument/2006/relationships/image" Target="media/image1021.emf"/><Relationship Id="rId2292" Type="http://schemas.openxmlformats.org/officeDocument/2006/relationships/customXml" Target="ink/ink1041.xml"/><Relationship Id="rId3136" Type="http://schemas.openxmlformats.org/officeDocument/2006/relationships/customXml" Target="ink/ink1443.xml"/><Relationship Id="rId264" Type="http://schemas.openxmlformats.org/officeDocument/2006/relationships/customXml" Target="ink/ink107.xml"/><Relationship Id="rId471" Type="http://schemas.openxmlformats.org/officeDocument/2006/relationships/image" Target="media/image230.emf"/><Relationship Id="rId2152" Type="http://schemas.openxmlformats.org/officeDocument/2006/relationships/customXml" Target="ink/ink985.xml"/><Relationship Id="rId2597" Type="http://schemas.openxmlformats.org/officeDocument/2006/relationships/image" Target="media/image1269.emf"/><Relationship Id="rId124" Type="http://schemas.openxmlformats.org/officeDocument/2006/relationships/image" Target="media/image58.emf"/><Relationship Id="rId569" Type="http://schemas.openxmlformats.org/officeDocument/2006/relationships/oleObject" Target="embeddings/oleObject24.bin"/><Relationship Id="rId776" Type="http://schemas.openxmlformats.org/officeDocument/2006/relationships/customXml" Target="ink/ink349.xml"/><Relationship Id="rId983" Type="http://schemas.openxmlformats.org/officeDocument/2006/relationships/image" Target="media/image482.emf"/><Relationship Id="rId1199" Type="http://schemas.openxmlformats.org/officeDocument/2006/relationships/customXml" Target="ink/ink545.xml"/><Relationship Id="rId2457" Type="http://schemas.openxmlformats.org/officeDocument/2006/relationships/customXml" Target="ink/ink1116.xml"/><Relationship Id="rId2664" Type="http://schemas.openxmlformats.org/officeDocument/2006/relationships/customXml" Target="ink/ink1208.xml"/><Relationship Id="rId3203" Type="http://schemas.openxmlformats.org/officeDocument/2006/relationships/image" Target="media/image1569.emf"/><Relationship Id="rId331" Type="http://schemas.openxmlformats.org/officeDocument/2006/relationships/image" Target="media/image160.emf"/><Relationship Id="rId429" Type="http://schemas.openxmlformats.org/officeDocument/2006/relationships/image" Target="media/image209.emf"/><Relationship Id="rId636" Type="http://schemas.openxmlformats.org/officeDocument/2006/relationships/customXml" Target="ink/ink285.xml"/><Relationship Id="rId1059" Type="http://schemas.openxmlformats.org/officeDocument/2006/relationships/customXml" Target="ink/ink479.xml"/><Relationship Id="rId1266" Type="http://schemas.openxmlformats.org/officeDocument/2006/relationships/image" Target="media/image622.emf"/><Relationship Id="rId1473" Type="http://schemas.openxmlformats.org/officeDocument/2006/relationships/customXml" Target="ink/ink663.xml"/><Relationship Id="rId2012" Type="http://schemas.openxmlformats.org/officeDocument/2006/relationships/image" Target="media/image986.emf"/><Relationship Id="rId2317" Type="http://schemas.openxmlformats.org/officeDocument/2006/relationships/image" Target="media/image1134.emf"/><Relationship Id="rId2871" Type="http://schemas.openxmlformats.org/officeDocument/2006/relationships/customXml" Target="ink/ink1310.xml"/><Relationship Id="rId2969" Type="http://schemas.openxmlformats.org/officeDocument/2006/relationships/customXml" Target="ink/ink1359.xml"/><Relationship Id="rId843" Type="http://schemas.openxmlformats.org/officeDocument/2006/relationships/image" Target="media/image413.emf"/><Relationship Id="rId1126" Type="http://schemas.openxmlformats.org/officeDocument/2006/relationships/image" Target="media/image552.emf"/><Relationship Id="rId1680" Type="http://schemas.openxmlformats.org/officeDocument/2006/relationships/image" Target="media/image824.emf"/><Relationship Id="rId1778" Type="http://schemas.openxmlformats.org/officeDocument/2006/relationships/image" Target="media/image872.emf"/><Relationship Id="rId1985" Type="http://schemas.openxmlformats.org/officeDocument/2006/relationships/customXml" Target="ink/ink905.xml"/><Relationship Id="rId2524" Type="http://schemas.openxmlformats.org/officeDocument/2006/relationships/customXml" Target="ink/ink1146.xml"/><Relationship Id="rId2731" Type="http://schemas.openxmlformats.org/officeDocument/2006/relationships/customXml" Target="ink/ink1240.xml"/><Relationship Id="rId2829" Type="http://schemas.openxmlformats.org/officeDocument/2006/relationships/customXml" Target="ink/ink1289.xml"/><Relationship Id="rId703" Type="http://schemas.openxmlformats.org/officeDocument/2006/relationships/image" Target="media/image344.emf"/><Relationship Id="rId910" Type="http://schemas.openxmlformats.org/officeDocument/2006/relationships/image" Target="media/image446.emf"/><Relationship Id="rId1333" Type="http://schemas.openxmlformats.org/officeDocument/2006/relationships/customXml" Target="ink/ink608.xml"/><Relationship Id="rId1540" Type="http://schemas.openxmlformats.org/officeDocument/2006/relationships/image" Target="media/image754.emf"/><Relationship Id="rId1638" Type="http://schemas.openxmlformats.org/officeDocument/2006/relationships/image" Target="media/image803.emf"/><Relationship Id="rId1400" Type="http://schemas.openxmlformats.org/officeDocument/2006/relationships/image" Target="media/image685.emf"/><Relationship Id="rId1845" Type="http://schemas.openxmlformats.org/officeDocument/2006/relationships/oleObject" Target="embeddings/oleObject92.bin"/><Relationship Id="rId3060" Type="http://schemas.openxmlformats.org/officeDocument/2006/relationships/image" Target="media/image1498.emf"/><Relationship Id="rId3298" Type="http://schemas.openxmlformats.org/officeDocument/2006/relationships/image" Target="media/image1616.emf"/><Relationship Id="rId1705" Type="http://schemas.openxmlformats.org/officeDocument/2006/relationships/customXml" Target="ink/ink778.xml"/><Relationship Id="rId1912" Type="http://schemas.openxmlformats.org/officeDocument/2006/relationships/image" Target="media/image936.emf"/><Relationship Id="rId3158" Type="http://schemas.openxmlformats.org/officeDocument/2006/relationships/customXml" Target="ink/ink1454.xml"/><Relationship Id="rId286" Type="http://schemas.openxmlformats.org/officeDocument/2006/relationships/customXml" Target="ink/ink118.xml"/><Relationship Id="rId493" Type="http://schemas.openxmlformats.org/officeDocument/2006/relationships/image" Target="media/image241.emf"/><Relationship Id="rId2174" Type="http://schemas.openxmlformats.org/officeDocument/2006/relationships/customXml" Target="ink/ink995.xml"/><Relationship Id="rId2381" Type="http://schemas.openxmlformats.org/officeDocument/2006/relationships/image" Target="media/image1165.emf"/><Relationship Id="rId3018" Type="http://schemas.openxmlformats.org/officeDocument/2006/relationships/image" Target="media/image1477.emf"/><Relationship Id="rId3225" Type="http://schemas.openxmlformats.org/officeDocument/2006/relationships/customXml" Target="ink/ink1488.xml"/><Relationship Id="rId146" Type="http://schemas.openxmlformats.org/officeDocument/2006/relationships/customXml" Target="ink/ink59.xml"/><Relationship Id="rId353" Type="http://schemas.openxmlformats.org/officeDocument/2006/relationships/image" Target="media/image171.emf"/><Relationship Id="rId560" Type="http://schemas.openxmlformats.org/officeDocument/2006/relationships/image" Target="media/image274.emf"/><Relationship Id="rId798" Type="http://schemas.openxmlformats.org/officeDocument/2006/relationships/customXml" Target="ink/ink360.xml"/><Relationship Id="rId1190" Type="http://schemas.openxmlformats.org/officeDocument/2006/relationships/image" Target="media/image584.emf"/><Relationship Id="rId2034" Type="http://schemas.openxmlformats.org/officeDocument/2006/relationships/customXml" Target="ink/ink930.xml"/><Relationship Id="rId2241" Type="http://schemas.openxmlformats.org/officeDocument/2006/relationships/image" Target="media/image1098.emf"/><Relationship Id="rId2479" Type="http://schemas.openxmlformats.org/officeDocument/2006/relationships/image" Target="media/image1212.emf"/><Relationship Id="rId2686" Type="http://schemas.openxmlformats.org/officeDocument/2006/relationships/customXml" Target="ink/ink1217.xml"/><Relationship Id="rId2893" Type="http://schemas.openxmlformats.org/officeDocument/2006/relationships/customXml" Target="ink/ink1321.xml"/><Relationship Id="rId213" Type="http://schemas.openxmlformats.org/officeDocument/2006/relationships/image" Target="media/image102.emf"/><Relationship Id="rId420" Type="http://schemas.openxmlformats.org/officeDocument/2006/relationships/customXml" Target="ink/ink185.xml"/><Relationship Id="rId658" Type="http://schemas.openxmlformats.org/officeDocument/2006/relationships/customXml" Target="ink/ink296.xml"/><Relationship Id="rId865" Type="http://schemas.openxmlformats.org/officeDocument/2006/relationships/image" Target="media/image424.emf"/><Relationship Id="rId1050" Type="http://schemas.openxmlformats.org/officeDocument/2006/relationships/image" Target="media/image514.emf"/><Relationship Id="rId1288" Type="http://schemas.openxmlformats.org/officeDocument/2006/relationships/image" Target="media/image633.emf"/><Relationship Id="rId1495" Type="http://schemas.openxmlformats.org/officeDocument/2006/relationships/customXml" Target="ink/ink673.xml"/><Relationship Id="rId2101" Type="http://schemas.openxmlformats.org/officeDocument/2006/relationships/image" Target="media/image1028.emf"/><Relationship Id="rId2339" Type="http://schemas.openxmlformats.org/officeDocument/2006/relationships/image" Target="media/image1144.emf"/><Relationship Id="rId2546" Type="http://schemas.openxmlformats.org/officeDocument/2006/relationships/customXml" Target="ink/ink1157.xml"/><Relationship Id="rId2753" Type="http://schemas.openxmlformats.org/officeDocument/2006/relationships/customXml" Target="ink/ink1251.xml"/><Relationship Id="rId2960" Type="http://schemas.openxmlformats.org/officeDocument/2006/relationships/image" Target="media/image1448.emf"/><Relationship Id="rId518" Type="http://schemas.openxmlformats.org/officeDocument/2006/relationships/image" Target="media/image253.emf"/><Relationship Id="rId725" Type="http://schemas.openxmlformats.org/officeDocument/2006/relationships/image" Target="media/image355.emf"/><Relationship Id="rId932" Type="http://schemas.openxmlformats.org/officeDocument/2006/relationships/image" Target="media/image457.emf"/><Relationship Id="rId1148" Type="http://schemas.openxmlformats.org/officeDocument/2006/relationships/oleObject" Target="embeddings/oleObject57.bin"/><Relationship Id="rId1355" Type="http://schemas.openxmlformats.org/officeDocument/2006/relationships/customXml" Target="ink/ink619.xml"/><Relationship Id="rId1562" Type="http://schemas.openxmlformats.org/officeDocument/2006/relationships/image" Target="media/image765.emf"/><Relationship Id="rId2406" Type="http://schemas.openxmlformats.org/officeDocument/2006/relationships/image" Target="media/image1177.emf"/><Relationship Id="rId2613" Type="http://schemas.openxmlformats.org/officeDocument/2006/relationships/image" Target="media/image1277.emf"/><Relationship Id="rId1008" Type="http://schemas.openxmlformats.org/officeDocument/2006/relationships/image" Target="media/image493.emf"/><Relationship Id="rId1215" Type="http://schemas.openxmlformats.org/officeDocument/2006/relationships/customXml" Target="ink/ink553.xml"/><Relationship Id="rId1422" Type="http://schemas.openxmlformats.org/officeDocument/2006/relationships/image" Target="media/image696.emf"/><Relationship Id="rId1867" Type="http://schemas.openxmlformats.org/officeDocument/2006/relationships/image" Target="media/image914.wmf"/><Relationship Id="rId2820" Type="http://schemas.openxmlformats.org/officeDocument/2006/relationships/image" Target="media/image1378.emf"/><Relationship Id="rId2918" Type="http://schemas.openxmlformats.org/officeDocument/2006/relationships/image" Target="media/image1427.emf"/><Relationship Id="rId61" Type="http://schemas.openxmlformats.org/officeDocument/2006/relationships/customXml" Target="ink/ink22.xml"/><Relationship Id="rId1727" Type="http://schemas.openxmlformats.org/officeDocument/2006/relationships/customXml" Target="ink/ink789.xml"/><Relationship Id="rId1934" Type="http://schemas.openxmlformats.org/officeDocument/2006/relationships/image" Target="media/image947.emf"/><Relationship Id="rId3082" Type="http://schemas.openxmlformats.org/officeDocument/2006/relationships/image" Target="media/image1509.emf"/><Relationship Id="rId19" Type="http://schemas.openxmlformats.org/officeDocument/2006/relationships/customXml" Target="ink/ink4.xml"/><Relationship Id="rId2196" Type="http://schemas.openxmlformats.org/officeDocument/2006/relationships/customXml" Target="ink/ink1004.xml"/><Relationship Id="rId168" Type="http://schemas.openxmlformats.org/officeDocument/2006/relationships/customXml" Target="ink/ink69.xml"/><Relationship Id="rId3247" Type="http://schemas.openxmlformats.org/officeDocument/2006/relationships/customXml" Target="ink/ink1499.xml"/><Relationship Id="rId375" Type="http://schemas.openxmlformats.org/officeDocument/2006/relationships/image" Target="media/image182.emf"/><Relationship Id="rId582" Type="http://schemas.openxmlformats.org/officeDocument/2006/relationships/customXml" Target="ink/ink262.xml"/><Relationship Id="rId2056" Type="http://schemas.openxmlformats.org/officeDocument/2006/relationships/customXml" Target="ink/ink942.xml"/><Relationship Id="rId2263" Type="http://schemas.openxmlformats.org/officeDocument/2006/relationships/oleObject" Target="embeddings/oleObject117.bin"/><Relationship Id="rId2470" Type="http://schemas.openxmlformats.org/officeDocument/2006/relationships/customXml" Target="ink/ink1121.xml"/><Relationship Id="rId3107" Type="http://schemas.openxmlformats.org/officeDocument/2006/relationships/image" Target="media/image1521.emf"/><Relationship Id="rId3314" Type="http://schemas.openxmlformats.org/officeDocument/2006/relationships/image" Target="media/image1624.emf"/><Relationship Id="rId3" Type="http://schemas.openxmlformats.org/officeDocument/2006/relationships/styles" Target="styles.xml"/><Relationship Id="rId235" Type="http://schemas.openxmlformats.org/officeDocument/2006/relationships/image" Target="media/image113.emf"/><Relationship Id="rId442" Type="http://schemas.openxmlformats.org/officeDocument/2006/relationships/customXml" Target="ink/ink196.xml"/><Relationship Id="rId887" Type="http://schemas.openxmlformats.org/officeDocument/2006/relationships/customXml" Target="ink/ink400.xml"/><Relationship Id="rId1072" Type="http://schemas.openxmlformats.org/officeDocument/2006/relationships/image" Target="media/image525.emf"/><Relationship Id="rId2123" Type="http://schemas.openxmlformats.org/officeDocument/2006/relationships/image" Target="media/image1039.emf"/><Relationship Id="rId2330" Type="http://schemas.openxmlformats.org/officeDocument/2006/relationships/oleObject" Target="embeddings/oleObject126.bin"/><Relationship Id="rId2568" Type="http://schemas.openxmlformats.org/officeDocument/2006/relationships/customXml" Target="ink/ink1167.xml"/><Relationship Id="rId2775" Type="http://schemas.openxmlformats.org/officeDocument/2006/relationships/customXml" Target="ink/ink1262.xml"/><Relationship Id="rId2982" Type="http://schemas.openxmlformats.org/officeDocument/2006/relationships/image" Target="media/image1459.emf"/><Relationship Id="rId302" Type="http://schemas.openxmlformats.org/officeDocument/2006/relationships/customXml" Target="ink/ink126.xml"/><Relationship Id="rId747" Type="http://schemas.openxmlformats.org/officeDocument/2006/relationships/image" Target="media/image365.emf"/><Relationship Id="rId954" Type="http://schemas.openxmlformats.org/officeDocument/2006/relationships/image" Target="media/image468.emf"/><Relationship Id="rId1377" Type="http://schemas.openxmlformats.org/officeDocument/2006/relationships/image" Target="media/image675.wmf"/><Relationship Id="rId1584" Type="http://schemas.openxmlformats.org/officeDocument/2006/relationships/image" Target="media/image776.emf"/><Relationship Id="rId1791" Type="http://schemas.openxmlformats.org/officeDocument/2006/relationships/customXml" Target="ink/ink822.xml"/><Relationship Id="rId2428" Type="http://schemas.openxmlformats.org/officeDocument/2006/relationships/image" Target="media/image1188.emf"/><Relationship Id="rId2635" Type="http://schemas.openxmlformats.org/officeDocument/2006/relationships/image" Target="media/image1287.emf"/><Relationship Id="rId2842" Type="http://schemas.openxmlformats.org/officeDocument/2006/relationships/image" Target="media/image1389.emf"/><Relationship Id="rId83" Type="http://schemas.openxmlformats.org/officeDocument/2006/relationships/customXml" Target="ink/ink33.xml"/><Relationship Id="rId607" Type="http://schemas.openxmlformats.org/officeDocument/2006/relationships/customXml" Target="ink/ink273.xml"/><Relationship Id="rId814" Type="http://schemas.openxmlformats.org/officeDocument/2006/relationships/customXml" Target="ink/ink368.xml"/><Relationship Id="rId1237" Type="http://schemas.openxmlformats.org/officeDocument/2006/relationships/customXml" Target="ink/ink562.xml"/><Relationship Id="rId1444" Type="http://schemas.openxmlformats.org/officeDocument/2006/relationships/customXml" Target="ink/ink654.xml"/><Relationship Id="rId1651" Type="http://schemas.openxmlformats.org/officeDocument/2006/relationships/customXml" Target="ink/ink751.xml"/><Relationship Id="rId1889" Type="http://schemas.openxmlformats.org/officeDocument/2006/relationships/customXml" Target="ink/ink857.xml"/><Relationship Id="rId2702" Type="http://schemas.openxmlformats.org/officeDocument/2006/relationships/image" Target="media/image1319.emf"/><Relationship Id="rId1304" Type="http://schemas.openxmlformats.org/officeDocument/2006/relationships/image" Target="media/image641.emf"/><Relationship Id="rId1511" Type="http://schemas.openxmlformats.org/officeDocument/2006/relationships/customXml" Target="ink/ink681.xml"/><Relationship Id="rId1749" Type="http://schemas.openxmlformats.org/officeDocument/2006/relationships/customXml" Target="ink/ink800.xml"/><Relationship Id="rId1956" Type="http://schemas.openxmlformats.org/officeDocument/2006/relationships/image" Target="media/image958.emf"/><Relationship Id="rId3171" Type="http://schemas.openxmlformats.org/officeDocument/2006/relationships/image" Target="media/image1553.emf"/><Relationship Id="rId1609" Type="http://schemas.openxmlformats.org/officeDocument/2006/relationships/customXml" Target="ink/ink730.xml"/><Relationship Id="rId1816" Type="http://schemas.openxmlformats.org/officeDocument/2006/relationships/oleObject" Target="embeddings/oleObject86.bin"/><Relationship Id="rId3269" Type="http://schemas.openxmlformats.org/officeDocument/2006/relationships/customXml" Target="ink/ink1510.xml"/><Relationship Id="rId10" Type="http://schemas.openxmlformats.org/officeDocument/2006/relationships/image" Target="media/image1.emf"/><Relationship Id="rId397" Type="http://schemas.openxmlformats.org/officeDocument/2006/relationships/image" Target="media/image193.emf"/><Relationship Id="rId2078" Type="http://schemas.openxmlformats.org/officeDocument/2006/relationships/customXml" Target="ink/ink949.xml"/><Relationship Id="rId2285" Type="http://schemas.openxmlformats.org/officeDocument/2006/relationships/image" Target="media/image1118.emf"/><Relationship Id="rId2492" Type="http://schemas.openxmlformats.org/officeDocument/2006/relationships/customXml" Target="ink/ink1132.xml"/><Relationship Id="rId3031" Type="http://schemas.openxmlformats.org/officeDocument/2006/relationships/customXml" Target="ink/ink1390.xml"/><Relationship Id="rId3129" Type="http://schemas.openxmlformats.org/officeDocument/2006/relationships/image" Target="media/image1532.emf"/><Relationship Id="rId257" Type="http://schemas.openxmlformats.org/officeDocument/2006/relationships/image" Target="media/image123.emf"/><Relationship Id="rId464" Type="http://schemas.openxmlformats.org/officeDocument/2006/relationships/customXml" Target="ink/ink207.xml"/><Relationship Id="rId1094" Type="http://schemas.openxmlformats.org/officeDocument/2006/relationships/image" Target="media/image536.emf"/><Relationship Id="rId2145" Type="http://schemas.openxmlformats.org/officeDocument/2006/relationships/image" Target="media/image1050.emf"/><Relationship Id="rId2797" Type="http://schemas.openxmlformats.org/officeDocument/2006/relationships/customXml" Target="ink/ink1273.xml"/><Relationship Id="rId117" Type="http://schemas.openxmlformats.org/officeDocument/2006/relationships/customXml" Target="ink/ink47.xml"/><Relationship Id="rId671" Type="http://schemas.openxmlformats.org/officeDocument/2006/relationships/image" Target="media/image328.emf"/><Relationship Id="rId769" Type="http://schemas.openxmlformats.org/officeDocument/2006/relationships/image" Target="media/image376.emf"/><Relationship Id="rId976" Type="http://schemas.openxmlformats.org/officeDocument/2006/relationships/oleObject" Target="embeddings/oleObject47.bin"/><Relationship Id="rId1399" Type="http://schemas.openxmlformats.org/officeDocument/2006/relationships/customXml" Target="ink/ink631.xml"/><Relationship Id="rId2352" Type="http://schemas.openxmlformats.org/officeDocument/2006/relationships/customXml" Target="ink/ink1068.xml"/><Relationship Id="rId2657" Type="http://schemas.openxmlformats.org/officeDocument/2006/relationships/image" Target="media/image1298.wmf"/><Relationship Id="rId324" Type="http://schemas.openxmlformats.org/officeDocument/2006/relationships/customXml" Target="ink/ink137.xml"/><Relationship Id="rId531" Type="http://schemas.openxmlformats.org/officeDocument/2006/relationships/customXml" Target="ink/ink241.xml"/><Relationship Id="rId629" Type="http://schemas.openxmlformats.org/officeDocument/2006/relationships/image" Target="media/image307.emf"/><Relationship Id="rId1161" Type="http://schemas.openxmlformats.org/officeDocument/2006/relationships/customXml" Target="ink/ink526.xml"/><Relationship Id="rId1259" Type="http://schemas.openxmlformats.org/officeDocument/2006/relationships/customXml" Target="ink/ink571.xml"/><Relationship Id="rId1466" Type="http://schemas.openxmlformats.org/officeDocument/2006/relationships/image" Target="media/image718.wmf"/><Relationship Id="rId2005" Type="http://schemas.openxmlformats.org/officeDocument/2006/relationships/customXml" Target="ink/ink915.xml"/><Relationship Id="rId2212" Type="http://schemas.openxmlformats.org/officeDocument/2006/relationships/customXml" Target="ink/ink1012.xml"/><Relationship Id="rId2864" Type="http://schemas.openxmlformats.org/officeDocument/2006/relationships/image" Target="media/image1400.emf"/><Relationship Id="rId836" Type="http://schemas.openxmlformats.org/officeDocument/2006/relationships/customXml" Target="ink/ink377.xml"/><Relationship Id="rId1021" Type="http://schemas.openxmlformats.org/officeDocument/2006/relationships/customXml" Target="ink/ink460.xml"/><Relationship Id="rId1119" Type="http://schemas.openxmlformats.org/officeDocument/2006/relationships/image" Target="media/image549.wmf"/><Relationship Id="rId1673" Type="http://schemas.openxmlformats.org/officeDocument/2006/relationships/customXml" Target="ink/ink762.xml"/><Relationship Id="rId1880" Type="http://schemas.openxmlformats.org/officeDocument/2006/relationships/oleObject" Target="embeddings/oleObject99.bin"/><Relationship Id="rId1978" Type="http://schemas.openxmlformats.org/officeDocument/2006/relationships/image" Target="media/image969.emf"/><Relationship Id="rId2517" Type="http://schemas.openxmlformats.org/officeDocument/2006/relationships/image" Target="media/image1231.emf"/><Relationship Id="rId2724" Type="http://schemas.openxmlformats.org/officeDocument/2006/relationships/image" Target="media/image1330.emf"/><Relationship Id="rId2931" Type="http://schemas.openxmlformats.org/officeDocument/2006/relationships/customXml" Target="ink/ink1340.xml"/><Relationship Id="rId903" Type="http://schemas.openxmlformats.org/officeDocument/2006/relationships/customXml" Target="ink/ink408.xml"/><Relationship Id="rId1326" Type="http://schemas.openxmlformats.org/officeDocument/2006/relationships/image" Target="media/image652.emf"/><Relationship Id="rId1533" Type="http://schemas.openxmlformats.org/officeDocument/2006/relationships/customXml" Target="ink/ink692.xml"/><Relationship Id="rId1740" Type="http://schemas.openxmlformats.org/officeDocument/2006/relationships/image" Target="media/image854.emf"/><Relationship Id="rId3193" Type="http://schemas.openxmlformats.org/officeDocument/2006/relationships/image" Target="media/image1564.emf"/><Relationship Id="rId32" Type="http://schemas.openxmlformats.org/officeDocument/2006/relationships/oleObject" Target="embeddings/oleObject3.bin"/><Relationship Id="rId1600" Type="http://schemas.openxmlformats.org/officeDocument/2006/relationships/image" Target="media/image784.emf"/><Relationship Id="rId1838" Type="http://schemas.openxmlformats.org/officeDocument/2006/relationships/image" Target="media/image900.emf"/><Relationship Id="rId3053" Type="http://schemas.openxmlformats.org/officeDocument/2006/relationships/customXml" Target="ink/ink1401.xml"/><Relationship Id="rId3260" Type="http://schemas.openxmlformats.org/officeDocument/2006/relationships/image" Target="media/image1597.emf"/><Relationship Id="rId181" Type="http://schemas.openxmlformats.org/officeDocument/2006/relationships/image" Target="media/image86.emf"/><Relationship Id="rId1905" Type="http://schemas.openxmlformats.org/officeDocument/2006/relationships/customXml" Target="ink/ink865.xml"/><Relationship Id="rId3120" Type="http://schemas.openxmlformats.org/officeDocument/2006/relationships/customXml" Target="ink/ink1435.xml"/><Relationship Id="rId279" Type="http://schemas.openxmlformats.org/officeDocument/2006/relationships/image" Target="media/image134.emf"/><Relationship Id="rId486" Type="http://schemas.openxmlformats.org/officeDocument/2006/relationships/customXml" Target="ink/ink218.xml"/><Relationship Id="rId693" Type="http://schemas.openxmlformats.org/officeDocument/2006/relationships/image" Target="media/image339.emf"/><Relationship Id="rId2167" Type="http://schemas.openxmlformats.org/officeDocument/2006/relationships/oleObject" Target="embeddings/oleObject107.bin"/><Relationship Id="rId2374" Type="http://schemas.openxmlformats.org/officeDocument/2006/relationships/customXml" Target="ink/ink1079.xml"/><Relationship Id="rId2581" Type="http://schemas.openxmlformats.org/officeDocument/2006/relationships/image" Target="media/image1262.emf"/><Relationship Id="rId3218" Type="http://schemas.openxmlformats.org/officeDocument/2006/relationships/image" Target="media/image1576.emf"/><Relationship Id="rId139" Type="http://schemas.openxmlformats.org/officeDocument/2006/relationships/oleObject" Target="embeddings/oleObject11.bin"/><Relationship Id="rId346" Type="http://schemas.openxmlformats.org/officeDocument/2006/relationships/customXml" Target="ink/ink148.xml"/><Relationship Id="rId553" Type="http://schemas.openxmlformats.org/officeDocument/2006/relationships/customXml" Target="ink/ink252.xml"/><Relationship Id="rId760" Type="http://schemas.openxmlformats.org/officeDocument/2006/relationships/customXml" Target="ink/ink341.xml"/><Relationship Id="rId998" Type="http://schemas.openxmlformats.org/officeDocument/2006/relationships/image" Target="media/image488.emf"/><Relationship Id="rId1183" Type="http://schemas.openxmlformats.org/officeDocument/2006/relationships/customXml" Target="ink/ink537.xml"/><Relationship Id="rId1390" Type="http://schemas.openxmlformats.org/officeDocument/2006/relationships/image" Target="media/image680.emf"/><Relationship Id="rId2027" Type="http://schemas.openxmlformats.org/officeDocument/2006/relationships/image" Target="media/image993.emf"/><Relationship Id="rId2234" Type="http://schemas.openxmlformats.org/officeDocument/2006/relationships/image" Target="media/image1095.wmf"/><Relationship Id="rId2441" Type="http://schemas.openxmlformats.org/officeDocument/2006/relationships/customXml" Target="ink/ink1110.xml"/><Relationship Id="rId2679" Type="http://schemas.openxmlformats.org/officeDocument/2006/relationships/image" Target="media/image1308.emf"/><Relationship Id="rId2886" Type="http://schemas.openxmlformats.org/officeDocument/2006/relationships/image" Target="media/image1411.emf"/><Relationship Id="rId206" Type="http://schemas.openxmlformats.org/officeDocument/2006/relationships/customXml" Target="ink/ink80.xml"/><Relationship Id="rId413" Type="http://schemas.openxmlformats.org/officeDocument/2006/relationships/image" Target="media/image201.emf"/><Relationship Id="rId858" Type="http://schemas.openxmlformats.org/officeDocument/2006/relationships/customXml" Target="ink/ink386.xml"/><Relationship Id="rId1043" Type="http://schemas.openxmlformats.org/officeDocument/2006/relationships/customXml" Target="ink/ink471.xml"/><Relationship Id="rId1488" Type="http://schemas.openxmlformats.org/officeDocument/2006/relationships/image" Target="media/image728.emf"/><Relationship Id="rId1695" Type="http://schemas.openxmlformats.org/officeDocument/2006/relationships/customXml" Target="ink/ink773.xml"/><Relationship Id="rId2539" Type="http://schemas.openxmlformats.org/officeDocument/2006/relationships/image" Target="media/image1241.emf"/><Relationship Id="rId2746" Type="http://schemas.openxmlformats.org/officeDocument/2006/relationships/image" Target="media/image1341.emf"/><Relationship Id="rId2953" Type="http://schemas.openxmlformats.org/officeDocument/2006/relationships/customXml" Target="ink/ink1351.xml"/><Relationship Id="rId620" Type="http://schemas.openxmlformats.org/officeDocument/2006/relationships/customXml" Target="ink/ink277.xml"/><Relationship Id="rId718" Type="http://schemas.openxmlformats.org/officeDocument/2006/relationships/customXml" Target="ink/ink321.xml"/><Relationship Id="rId925" Type="http://schemas.openxmlformats.org/officeDocument/2006/relationships/customXml" Target="ink/ink419.xml"/><Relationship Id="rId1250" Type="http://schemas.openxmlformats.org/officeDocument/2006/relationships/image" Target="media/image614.emf"/><Relationship Id="rId1348" Type="http://schemas.openxmlformats.org/officeDocument/2006/relationships/image" Target="media/image663.emf"/><Relationship Id="rId1555" Type="http://schemas.openxmlformats.org/officeDocument/2006/relationships/customXml" Target="ink/ink703.xml"/><Relationship Id="rId1762" Type="http://schemas.openxmlformats.org/officeDocument/2006/relationships/image" Target="media/image865.emf"/><Relationship Id="rId2301" Type="http://schemas.openxmlformats.org/officeDocument/2006/relationships/image" Target="media/image1126.emf"/><Relationship Id="rId2606" Type="http://schemas.openxmlformats.org/officeDocument/2006/relationships/customXml" Target="ink/ink1185.xml"/><Relationship Id="rId1110" Type="http://schemas.openxmlformats.org/officeDocument/2006/relationships/image" Target="media/image544.emf"/><Relationship Id="rId1208" Type="http://schemas.openxmlformats.org/officeDocument/2006/relationships/image" Target="media/image593.emf"/><Relationship Id="rId1415" Type="http://schemas.openxmlformats.org/officeDocument/2006/relationships/customXml" Target="ink/ink639.xml"/><Relationship Id="rId2813" Type="http://schemas.openxmlformats.org/officeDocument/2006/relationships/customXml" Target="ink/ink1281.xml"/><Relationship Id="rId54" Type="http://schemas.openxmlformats.org/officeDocument/2006/relationships/image" Target="media/image23.emf"/><Relationship Id="rId1622" Type="http://schemas.openxmlformats.org/officeDocument/2006/relationships/image" Target="media/image795.emf"/><Relationship Id="rId1927" Type="http://schemas.openxmlformats.org/officeDocument/2006/relationships/customXml" Target="ink/ink876.xml"/><Relationship Id="rId3075" Type="http://schemas.openxmlformats.org/officeDocument/2006/relationships/customXml" Target="ink/ink1412.xml"/><Relationship Id="rId3282" Type="http://schemas.openxmlformats.org/officeDocument/2006/relationships/image" Target="media/image1608.emf"/><Relationship Id="rId2091" Type="http://schemas.openxmlformats.org/officeDocument/2006/relationships/image" Target="media/image1024.emf"/><Relationship Id="rId2189" Type="http://schemas.openxmlformats.org/officeDocument/2006/relationships/oleObject" Target="embeddings/oleObject109.bin"/><Relationship Id="rId3142" Type="http://schemas.openxmlformats.org/officeDocument/2006/relationships/customXml" Target="ink/ink1446.xml"/><Relationship Id="rId270" Type="http://schemas.openxmlformats.org/officeDocument/2006/relationships/customXml" Target="ink/ink110.xml"/><Relationship Id="rId2396" Type="http://schemas.openxmlformats.org/officeDocument/2006/relationships/oleObject" Target="embeddings/oleObject128.bin"/><Relationship Id="rId3002" Type="http://schemas.openxmlformats.org/officeDocument/2006/relationships/image" Target="media/image1469.emf"/><Relationship Id="rId130" Type="http://schemas.openxmlformats.org/officeDocument/2006/relationships/image" Target="media/image61.emf"/><Relationship Id="rId368" Type="http://schemas.openxmlformats.org/officeDocument/2006/relationships/customXml" Target="ink/ink159.xml"/><Relationship Id="rId575" Type="http://schemas.openxmlformats.org/officeDocument/2006/relationships/oleObject" Target="embeddings/oleObject27.bin"/><Relationship Id="rId782" Type="http://schemas.openxmlformats.org/officeDocument/2006/relationships/customXml" Target="ink/ink352.xml"/><Relationship Id="rId2049" Type="http://schemas.openxmlformats.org/officeDocument/2006/relationships/customXml" Target="ink/ink938.xml"/><Relationship Id="rId2256" Type="http://schemas.openxmlformats.org/officeDocument/2006/relationships/image" Target="media/image1105.emf"/><Relationship Id="rId2463" Type="http://schemas.openxmlformats.org/officeDocument/2006/relationships/customXml" Target="ink/ink1119.xml"/><Relationship Id="rId2670" Type="http://schemas.openxmlformats.org/officeDocument/2006/relationships/customXml" Target="ink/ink1209.xml"/><Relationship Id="rId3307" Type="http://schemas.openxmlformats.org/officeDocument/2006/relationships/customXml" Target="ink/ink1529.xml"/><Relationship Id="rId228" Type="http://schemas.openxmlformats.org/officeDocument/2006/relationships/image" Target="media/image110.wmf"/><Relationship Id="rId435" Type="http://schemas.openxmlformats.org/officeDocument/2006/relationships/image" Target="media/image212.emf"/><Relationship Id="rId642" Type="http://schemas.openxmlformats.org/officeDocument/2006/relationships/customXml" Target="ink/ink288.xml"/><Relationship Id="rId1065" Type="http://schemas.openxmlformats.org/officeDocument/2006/relationships/customXml" Target="ink/ink482.xml"/><Relationship Id="rId1272" Type="http://schemas.openxmlformats.org/officeDocument/2006/relationships/image" Target="media/image625.emf"/><Relationship Id="rId2116" Type="http://schemas.openxmlformats.org/officeDocument/2006/relationships/customXml" Target="ink/ink967.xml"/><Relationship Id="rId2323" Type="http://schemas.openxmlformats.org/officeDocument/2006/relationships/image" Target="media/image1137.emf"/><Relationship Id="rId2530" Type="http://schemas.openxmlformats.org/officeDocument/2006/relationships/customXml" Target="ink/ink1149.xml"/><Relationship Id="rId2768" Type="http://schemas.openxmlformats.org/officeDocument/2006/relationships/image" Target="media/image1352.emf"/><Relationship Id="rId2975" Type="http://schemas.openxmlformats.org/officeDocument/2006/relationships/customXml" Target="ink/ink1362.xml"/><Relationship Id="rId502" Type="http://schemas.openxmlformats.org/officeDocument/2006/relationships/customXml" Target="ink/ink226.xml"/><Relationship Id="rId947" Type="http://schemas.openxmlformats.org/officeDocument/2006/relationships/customXml" Target="ink/ink430.xml"/><Relationship Id="rId1132" Type="http://schemas.openxmlformats.org/officeDocument/2006/relationships/image" Target="media/image555.emf"/><Relationship Id="rId1577" Type="http://schemas.openxmlformats.org/officeDocument/2006/relationships/customXml" Target="ink/ink714.xml"/><Relationship Id="rId1784" Type="http://schemas.openxmlformats.org/officeDocument/2006/relationships/image" Target="media/image875.emf"/><Relationship Id="rId1991" Type="http://schemas.openxmlformats.org/officeDocument/2006/relationships/customXml" Target="ink/ink908.xml"/><Relationship Id="rId2628" Type="http://schemas.openxmlformats.org/officeDocument/2006/relationships/customXml" Target="ink/ink1193.xml"/><Relationship Id="rId2835" Type="http://schemas.openxmlformats.org/officeDocument/2006/relationships/customXml" Target="ink/ink1292.xml"/><Relationship Id="rId76" Type="http://schemas.openxmlformats.org/officeDocument/2006/relationships/image" Target="media/image34.emf"/><Relationship Id="rId807" Type="http://schemas.openxmlformats.org/officeDocument/2006/relationships/image" Target="media/image395.emf"/><Relationship Id="rId1437" Type="http://schemas.openxmlformats.org/officeDocument/2006/relationships/image" Target="media/image703.emf"/><Relationship Id="rId1644" Type="http://schemas.openxmlformats.org/officeDocument/2006/relationships/image" Target="media/image806.emf"/><Relationship Id="rId1851" Type="http://schemas.openxmlformats.org/officeDocument/2006/relationships/customXml" Target="ink/ink843.xml"/><Relationship Id="rId2902" Type="http://schemas.openxmlformats.org/officeDocument/2006/relationships/image" Target="media/image1419.emf"/><Relationship Id="rId3097" Type="http://schemas.openxmlformats.org/officeDocument/2006/relationships/image" Target="media/image1516.emf"/><Relationship Id="rId1504" Type="http://schemas.openxmlformats.org/officeDocument/2006/relationships/image" Target="media/image736.emf"/><Relationship Id="rId1711" Type="http://schemas.openxmlformats.org/officeDocument/2006/relationships/customXml" Target="ink/ink781.xml"/><Relationship Id="rId1949" Type="http://schemas.openxmlformats.org/officeDocument/2006/relationships/customXml" Target="ink/ink887.xml"/><Relationship Id="rId3164" Type="http://schemas.openxmlformats.org/officeDocument/2006/relationships/customXml" Target="ink/ink1457.xml"/><Relationship Id="rId292" Type="http://schemas.openxmlformats.org/officeDocument/2006/relationships/customXml" Target="ink/ink121.xml"/><Relationship Id="rId1809" Type="http://schemas.openxmlformats.org/officeDocument/2006/relationships/customXml" Target="ink/ink831.xml"/><Relationship Id="rId597" Type="http://schemas.openxmlformats.org/officeDocument/2006/relationships/customXml" Target="ink/ink268.xml"/><Relationship Id="rId2180" Type="http://schemas.openxmlformats.org/officeDocument/2006/relationships/customXml" Target="ink/ink998.xml"/><Relationship Id="rId2278" Type="http://schemas.openxmlformats.org/officeDocument/2006/relationships/customXml" Target="ink/ink1036.xml"/><Relationship Id="rId2485" Type="http://schemas.openxmlformats.org/officeDocument/2006/relationships/image" Target="media/image1215.emf"/><Relationship Id="rId3024" Type="http://schemas.openxmlformats.org/officeDocument/2006/relationships/image" Target="media/image1480.emf"/><Relationship Id="rId3231" Type="http://schemas.openxmlformats.org/officeDocument/2006/relationships/customXml" Target="ink/ink1491.xml"/><Relationship Id="rId152" Type="http://schemas.openxmlformats.org/officeDocument/2006/relationships/customXml" Target="ink/ink62.xml"/><Relationship Id="rId457" Type="http://schemas.openxmlformats.org/officeDocument/2006/relationships/image" Target="media/image223.emf"/><Relationship Id="rId1087" Type="http://schemas.openxmlformats.org/officeDocument/2006/relationships/customXml" Target="ink/ink493.xml"/><Relationship Id="rId1294" Type="http://schemas.openxmlformats.org/officeDocument/2006/relationships/image" Target="media/image636.emf"/><Relationship Id="rId2040" Type="http://schemas.openxmlformats.org/officeDocument/2006/relationships/customXml" Target="ink/ink933.xml"/><Relationship Id="rId2138" Type="http://schemas.openxmlformats.org/officeDocument/2006/relationships/customXml" Target="ink/ink978.xml"/><Relationship Id="rId2692" Type="http://schemas.openxmlformats.org/officeDocument/2006/relationships/customXml" Target="ink/ink1220.xml"/><Relationship Id="rId2997" Type="http://schemas.openxmlformats.org/officeDocument/2006/relationships/customXml" Target="ink/ink1373.xml"/><Relationship Id="rId664" Type="http://schemas.openxmlformats.org/officeDocument/2006/relationships/customXml" Target="ink/ink299.xml"/><Relationship Id="rId871" Type="http://schemas.openxmlformats.org/officeDocument/2006/relationships/customXml" Target="ink/ink392.xml"/><Relationship Id="rId969" Type="http://schemas.openxmlformats.org/officeDocument/2006/relationships/customXml" Target="ink/ink440.xml"/><Relationship Id="rId1599" Type="http://schemas.openxmlformats.org/officeDocument/2006/relationships/customXml" Target="ink/ink725.xml"/><Relationship Id="rId2345" Type="http://schemas.openxmlformats.org/officeDocument/2006/relationships/image" Target="media/image1147.emf"/><Relationship Id="rId2552" Type="http://schemas.openxmlformats.org/officeDocument/2006/relationships/customXml" Target="ink/ink1160.xml"/><Relationship Id="rId317" Type="http://schemas.openxmlformats.org/officeDocument/2006/relationships/image" Target="media/image153.emf"/><Relationship Id="rId524" Type="http://schemas.openxmlformats.org/officeDocument/2006/relationships/image" Target="media/image256.emf"/><Relationship Id="rId731" Type="http://schemas.openxmlformats.org/officeDocument/2006/relationships/image" Target="media/image358.emf"/><Relationship Id="rId1154" Type="http://schemas.openxmlformats.org/officeDocument/2006/relationships/image" Target="media/image566.emf"/><Relationship Id="rId1361" Type="http://schemas.openxmlformats.org/officeDocument/2006/relationships/oleObject" Target="embeddings/oleObject65.bin"/><Relationship Id="rId1459" Type="http://schemas.openxmlformats.org/officeDocument/2006/relationships/image" Target="media/image714.emf"/><Relationship Id="rId2205" Type="http://schemas.openxmlformats.org/officeDocument/2006/relationships/image" Target="media/image1080.emf"/><Relationship Id="rId2412" Type="http://schemas.openxmlformats.org/officeDocument/2006/relationships/image" Target="media/image1180.emf"/><Relationship Id="rId2857" Type="http://schemas.openxmlformats.org/officeDocument/2006/relationships/customXml" Target="ink/ink1303.xml"/><Relationship Id="rId98" Type="http://schemas.openxmlformats.org/officeDocument/2006/relationships/image" Target="media/image45.emf"/><Relationship Id="rId829" Type="http://schemas.openxmlformats.org/officeDocument/2006/relationships/image" Target="media/image406.emf"/><Relationship Id="rId1014" Type="http://schemas.openxmlformats.org/officeDocument/2006/relationships/image" Target="media/image496.emf"/><Relationship Id="rId1221" Type="http://schemas.openxmlformats.org/officeDocument/2006/relationships/customXml" Target="ink/ink556.xml"/><Relationship Id="rId1666" Type="http://schemas.openxmlformats.org/officeDocument/2006/relationships/image" Target="media/image817.emf"/><Relationship Id="rId1873" Type="http://schemas.openxmlformats.org/officeDocument/2006/relationships/customXml" Target="ink/ink851.xml"/><Relationship Id="rId2717" Type="http://schemas.openxmlformats.org/officeDocument/2006/relationships/customXml" Target="ink/ink1233.xml"/><Relationship Id="rId2924" Type="http://schemas.openxmlformats.org/officeDocument/2006/relationships/image" Target="media/image1430.emf"/><Relationship Id="rId1319" Type="http://schemas.openxmlformats.org/officeDocument/2006/relationships/customXml" Target="ink/ink601.xml"/><Relationship Id="rId1526" Type="http://schemas.openxmlformats.org/officeDocument/2006/relationships/image" Target="media/image747.emf"/><Relationship Id="rId1733" Type="http://schemas.openxmlformats.org/officeDocument/2006/relationships/customXml" Target="ink/ink792.xml"/><Relationship Id="rId1940" Type="http://schemas.openxmlformats.org/officeDocument/2006/relationships/image" Target="media/image950.emf"/><Relationship Id="rId3186" Type="http://schemas.openxmlformats.org/officeDocument/2006/relationships/customXml" Target="ink/ink1468.xml"/><Relationship Id="rId25" Type="http://schemas.openxmlformats.org/officeDocument/2006/relationships/customXml" Target="ink/ink7.xml"/><Relationship Id="rId1800" Type="http://schemas.openxmlformats.org/officeDocument/2006/relationships/image" Target="media/image883.emf"/><Relationship Id="rId3046" Type="http://schemas.openxmlformats.org/officeDocument/2006/relationships/image" Target="media/image1491.emf"/><Relationship Id="rId3253" Type="http://schemas.openxmlformats.org/officeDocument/2006/relationships/customXml" Target="ink/ink1502.xml"/><Relationship Id="rId174" Type="http://schemas.openxmlformats.org/officeDocument/2006/relationships/image" Target="media/image83.wmf"/><Relationship Id="rId381" Type="http://schemas.openxmlformats.org/officeDocument/2006/relationships/image" Target="media/image185.emf"/><Relationship Id="rId2062" Type="http://schemas.openxmlformats.org/officeDocument/2006/relationships/customXml" Target="ink/ink945.xml"/><Relationship Id="rId3113" Type="http://schemas.openxmlformats.org/officeDocument/2006/relationships/image" Target="media/image1524.emf"/><Relationship Id="rId241" Type="http://schemas.openxmlformats.org/officeDocument/2006/relationships/customXml" Target="ink/ink96.xml"/><Relationship Id="rId479" Type="http://schemas.openxmlformats.org/officeDocument/2006/relationships/image" Target="media/image234.emf"/><Relationship Id="rId686" Type="http://schemas.openxmlformats.org/officeDocument/2006/relationships/customXml" Target="ink/ink307.xml"/><Relationship Id="rId893" Type="http://schemas.openxmlformats.org/officeDocument/2006/relationships/customXml" Target="ink/ink403.xml"/><Relationship Id="rId2367" Type="http://schemas.openxmlformats.org/officeDocument/2006/relationships/image" Target="media/image1158.emf"/><Relationship Id="rId2574" Type="http://schemas.openxmlformats.org/officeDocument/2006/relationships/customXml" Target="ink/ink1170.xml"/><Relationship Id="rId2781" Type="http://schemas.openxmlformats.org/officeDocument/2006/relationships/customXml" Target="ink/ink1265.xml"/><Relationship Id="rId3320" Type="http://schemas.openxmlformats.org/officeDocument/2006/relationships/image" Target="media/image1627.emf"/><Relationship Id="rId339" Type="http://schemas.openxmlformats.org/officeDocument/2006/relationships/image" Target="media/image164.emf"/><Relationship Id="rId546" Type="http://schemas.openxmlformats.org/officeDocument/2006/relationships/image" Target="media/image267.emf"/><Relationship Id="rId753" Type="http://schemas.openxmlformats.org/officeDocument/2006/relationships/image" Target="media/image368.emf"/><Relationship Id="rId1176" Type="http://schemas.openxmlformats.org/officeDocument/2006/relationships/image" Target="media/image577.emf"/><Relationship Id="rId1383" Type="http://schemas.openxmlformats.org/officeDocument/2006/relationships/oleObject" Target="embeddings/oleObject75.bin"/><Relationship Id="rId2227" Type="http://schemas.openxmlformats.org/officeDocument/2006/relationships/image" Target="media/image1091.emf"/><Relationship Id="rId2434" Type="http://schemas.openxmlformats.org/officeDocument/2006/relationships/image" Target="media/image1191.emf"/><Relationship Id="rId2879" Type="http://schemas.openxmlformats.org/officeDocument/2006/relationships/customXml" Target="ink/ink1314.xml"/><Relationship Id="rId101" Type="http://schemas.openxmlformats.org/officeDocument/2006/relationships/customXml" Target="ink/ink39.xml"/><Relationship Id="rId406" Type="http://schemas.openxmlformats.org/officeDocument/2006/relationships/customXml" Target="ink/ink178.xml"/><Relationship Id="rId960" Type="http://schemas.openxmlformats.org/officeDocument/2006/relationships/image" Target="media/image471.emf"/><Relationship Id="rId1036" Type="http://schemas.openxmlformats.org/officeDocument/2006/relationships/image" Target="media/image507.emf"/><Relationship Id="rId1243" Type="http://schemas.openxmlformats.org/officeDocument/2006/relationships/customXml" Target="ink/ink565.xml"/><Relationship Id="rId1590" Type="http://schemas.openxmlformats.org/officeDocument/2006/relationships/image" Target="media/image779.emf"/><Relationship Id="rId1688" Type="http://schemas.openxmlformats.org/officeDocument/2006/relationships/image" Target="media/image828.emf"/><Relationship Id="rId1895" Type="http://schemas.openxmlformats.org/officeDocument/2006/relationships/customXml" Target="ink/ink860.xml"/><Relationship Id="rId2641" Type="http://schemas.openxmlformats.org/officeDocument/2006/relationships/image" Target="media/image1290.emf"/><Relationship Id="rId2739" Type="http://schemas.openxmlformats.org/officeDocument/2006/relationships/customXml" Target="ink/ink1244.xml"/><Relationship Id="rId2946" Type="http://schemas.openxmlformats.org/officeDocument/2006/relationships/image" Target="media/image1441.emf"/><Relationship Id="rId613" Type="http://schemas.openxmlformats.org/officeDocument/2006/relationships/oleObject" Target="embeddings/oleObject33.bin"/><Relationship Id="rId820" Type="http://schemas.openxmlformats.org/officeDocument/2006/relationships/image" Target="media/image402.wmf"/><Relationship Id="rId918" Type="http://schemas.openxmlformats.org/officeDocument/2006/relationships/image" Target="media/image450.emf"/><Relationship Id="rId1450" Type="http://schemas.openxmlformats.org/officeDocument/2006/relationships/customXml" Target="ink/ink657.xml"/><Relationship Id="rId1548" Type="http://schemas.openxmlformats.org/officeDocument/2006/relationships/image" Target="media/image758.emf"/><Relationship Id="rId1755" Type="http://schemas.openxmlformats.org/officeDocument/2006/relationships/customXml" Target="ink/ink803.xml"/><Relationship Id="rId2501" Type="http://schemas.openxmlformats.org/officeDocument/2006/relationships/image" Target="media/image1223.emf"/><Relationship Id="rId1103" Type="http://schemas.openxmlformats.org/officeDocument/2006/relationships/customXml" Target="ink/ink501.xml"/><Relationship Id="rId1310" Type="http://schemas.openxmlformats.org/officeDocument/2006/relationships/image" Target="media/image644.emf"/><Relationship Id="rId1408" Type="http://schemas.openxmlformats.org/officeDocument/2006/relationships/image" Target="media/image689.emf"/><Relationship Id="rId1962" Type="http://schemas.openxmlformats.org/officeDocument/2006/relationships/image" Target="media/image961.emf"/><Relationship Id="rId2806" Type="http://schemas.openxmlformats.org/officeDocument/2006/relationships/image" Target="media/image1371.emf"/><Relationship Id="rId47" Type="http://schemas.openxmlformats.org/officeDocument/2006/relationships/customXml" Target="ink/ink15.xml"/><Relationship Id="rId1615" Type="http://schemas.openxmlformats.org/officeDocument/2006/relationships/customXml" Target="ink/ink733.xml"/><Relationship Id="rId1822" Type="http://schemas.openxmlformats.org/officeDocument/2006/relationships/image" Target="media/image892.emf"/><Relationship Id="rId3068" Type="http://schemas.openxmlformats.org/officeDocument/2006/relationships/image" Target="media/image1502.emf"/><Relationship Id="rId3275" Type="http://schemas.openxmlformats.org/officeDocument/2006/relationships/customXml" Target="ink/ink1513.xml"/><Relationship Id="rId196" Type="http://schemas.openxmlformats.org/officeDocument/2006/relationships/customXml" Target="ink/ink76.xml"/><Relationship Id="rId2084" Type="http://schemas.openxmlformats.org/officeDocument/2006/relationships/customXml" Target="ink/ink952.xml"/><Relationship Id="rId2291" Type="http://schemas.openxmlformats.org/officeDocument/2006/relationships/image" Target="media/image1121.emf"/><Relationship Id="rId3135" Type="http://schemas.openxmlformats.org/officeDocument/2006/relationships/image" Target="media/image1535.emf"/><Relationship Id="rId263" Type="http://schemas.openxmlformats.org/officeDocument/2006/relationships/image" Target="media/image126.emf"/><Relationship Id="rId470" Type="http://schemas.openxmlformats.org/officeDocument/2006/relationships/customXml" Target="ink/ink210.xml"/><Relationship Id="rId2151" Type="http://schemas.openxmlformats.org/officeDocument/2006/relationships/image" Target="media/image1053.emf"/><Relationship Id="rId2389" Type="http://schemas.openxmlformats.org/officeDocument/2006/relationships/image" Target="media/image1169.emf"/><Relationship Id="rId2596" Type="http://schemas.openxmlformats.org/officeDocument/2006/relationships/customXml" Target="ink/ink1180.xml"/><Relationship Id="rId3202" Type="http://schemas.openxmlformats.org/officeDocument/2006/relationships/customXml" Target="ink/ink1476.xml"/><Relationship Id="rId123" Type="http://schemas.openxmlformats.org/officeDocument/2006/relationships/customXml" Target="ink/ink49.xml"/><Relationship Id="rId330" Type="http://schemas.openxmlformats.org/officeDocument/2006/relationships/customXml" Target="ink/ink140.xml"/><Relationship Id="rId568" Type="http://schemas.openxmlformats.org/officeDocument/2006/relationships/image" Target="media/image278.emf"/><Relationship Id="rId775" Type="http://schemas.openxmlformats.org/officeDocument/2006/relationships/image" Target="media/image379.emf"/><Relationship Id="rId982" Type="http://schemas.openxmlformats.org/officeDocument/2006/relationships/customXml" Target="ink/ink443.xml"/><Relationship Id="rId1198" Type="http://schemas.openxmlformats.org/officeDocument/2006/relationships/image" Target="media/image588.emf"/><Relationship Id="rId2011" Type="http://schemas.openxmlformats.org/officeDocument/2006/relationships/customXml" Target="ink/ink918.xml"/><Relationship Id="rId2249" Type="http://schemas.openxmlformats.org/officeDocument/2006/relationships/image" Target="media/image1102.emf"/><Relationship Id="rId2456" Type="http://schemas.openxmlformats.org/officeDocument/2006/relationships/image" Target="media/image1201.emf"/><Relationship Id="rId2663" Type="http://schemas.openxmlformats.org/officeDocument/2006/relationships/image" Target="media/image1300.emf"/><Relationship Id="rId2870" Type="http://schemas.openxmlformats.org/officeDocument/2006/relationships/image" Target="media/image1403.emf"/><Relationship Id="rId428" Type="http://schemas.openxmlformats.org/officeDocument/2006/relationships/customXml" Target="ink/ink189.xml"/><Relationship Id="rId635" Type="http://schemas.openxmlformats.org/officeDocument/2006/relationships/image" Target="media/image310.emf"/><Relationship Id="rId842" Type="http://schemas.openxmlformats.org/officeDocument/2006/relationships/customXml" Target="ink/ink380.xml"/><Relationship Id="rId1058" Type="http://schemas.openxmlformats.org/officeDocument/2006/relationships/image" Target="media/image518.emf"/><Relationship Id="rId1265" Type="http://schemas.openxmlformats.org/officeDocument/2006/relationships/customXml" Target="ink/ink574.xml"/><Relationship Id="rId1472" Type="http://schemas.openxmlformats.org/officeDocument/2006/relationships/image" Target="media/image720.emf"/><Relationship Id="rId2109" Type="http://schemas.openxmlformats.org/officeDocument/2006/relationships/image" Target="media/image1032.emf"/><Relationship Id="rId2316" Type="http://schemas.openxmlformats.org/officeDocument/2006/relationships/customXml" Target="ink/ink1053.xml"/><Relationship Id="rId2523" Type="http://schemas.openxmlformats.org/officeDocument/2006/relationships/oleObject" Target="embeddings/oleObject137.bin"/><Relationship Id="rId2730" Type="http://schemas.openxmlformats.org/officeDocument/2006/relationships/image" Target="media/image1333.emf"/><Relationship Id="rId2968" Type="http://schemas.openxmlformats.org/officeDocument/2006/relationships/image" Target="media/image1452.emf"/><Relationship Id="rId702" Type="http://schemas.openxmlformats.org/officeDocument/2006/relationships/customXml" Target="ink/ink313.xml"/><Relationship Id="rId1125" Type="http://schemas.openxmlformats.org/officeDocument/2006/relationships/customXml" Target="ink/ink510.xml"/><Relationship Id="rId1332" Type="http://schemas.openxmlformats.org/officeDocument/2006/relationships/image" Target="media/image655.emf"/><Relationship Id="rId1777" Type="http://schemas.openxmlformats.org/officeDocument/2006/relationships/customXml" Target="ink/ink815.xml"/><Relationship Id="rId1984" Type="http://schemas.openxmlformats.org/officeDocument/2006/relationships/image" Target="media/image972.emf"/><Relationship Id="rId2828" Type="http://schemas.openxmlformats.org/officeDocument/2006/relationships/image" Target="media/image1382.emf"/><Relationship Id="rId69" Type="http://schemas.openxmlformats.org/officeDocument/2006/relationships/customXml" Target="ink/ink26.xml"/><Relationship Id="rId1637" Type="http://schemas.openxmlformats.org/officeDocument/2006/relationships/customXml" Target="ink/ink744.xml"/><Relationship Id="rId1844" Type="http://schemas.openxmlformats.org/officeDocument/2006/relationships/image" Target="media/image903.wmf"/><Relationship Id="rId3297" Type="http://schemas.openxmlformats.org/officeDocument/2006/relationships/customXml" Target="ink/ink1524.xml"/><Relationship Id="rId1704" Type="http://schemas.openxmlformats.org/officeDocument/2006/relationships/image" Target="media/image836.emf"/><Relationship Id="rId3157" Type="http://schemas.openxmlformats.org/officeDocument/2006/relationships/image" Target="media/image1546.emf"/><Relationship Id="rId285" Type="http://schemas.openxmlformats.org/officeDocument/2006/relationships/image" Target="media/image137.emf"/><Relationship Id="rId1911" Type="http://schemas.openxmlformats.org/officeDocument/2006/relationships/customXml" Target="ink/ink868.xml"/><Relationship Id="rId492" Type="http://schemas.openxmlformats.org/officeDocument/2006/relationships/customXml" Target="ink/ink221.xml"/><Relationship Id="rId797" Type="http://schemas.openxmlformats.org/officeDocument/2006/relationships/image" Target="media/image390.emf"/><Relationship Id="rId2173" Type="http://schemas.openxmlformats.org/officeDocument/2006/relationships/image" Target="media/image1064.emf"/><Relationship Id="rId2380" Type="http://schemas.openxmlformats.org/officeDocument/2006/relationships/customXml" Target="ink/ink1082.xml"/><Relationship Id="rId2478" Type="http://schemas.openxmlformats.org/officeDocument/2006/relationships/customXml" Target="ink/ink1125.xml"/><Relationship Id="rId3017" Type="http://schemas.openxmlformats.org/officeDocument/2006/relationships/customXml" Target="ink/ink1383.xml"/><Relationship Id="rId3224" Type="http://schemas.openxmlformats.org/officeDocument/2006/relationships/image" Target="media/image1579.emf"/><Relationship Id="rId145" Type="http://schemas.openxmlformats.org/officeDocument/2006/relationships/image" Target="media/image68.emf"/><Relationship Id="rId352" Type="http://schemas.openxmlformats.org/officeDocument/2006/relationships/customXml" Target="ink/ink151.xml"/><Relationship Id="rId1287" Type="http://schemas.openxmlformats.org/officeDocument/2006/relationships/customXml" Target="ink/ink585.xml"/><Relationship Id="rId2033" Type="http://schemas.openxmlformats.org/officeDocument/2006/relationships/image" Target="media/image996.emf"/><Relationship Id="rId2240" Type="http://schemas.openxmlformats.org/officeDocument/2006/relationships/customXml" Target="ink/ink1022.xml"/><Relationship Id="rId2685" Type="http://schemas.openxmlformats.org/officeDocument/2006/relationships/image" Target="media/image1311.emf"/><Relationship Id="rId2892" Type="http://schemas.openxmlformats.org/officeDocument/2006/relationships/image" Target="media/image1414.emf"/><Relationship Id="rId212" Type="http://schemas.openxmlformats.org/officeDocument/2006/relationships/customXml" Target="ink/ink83.xml"/><Relationship Id="rId657" Type="http://schemas.openxmlformats.org/officeDocument/2006/relationships/image" Target="media/image321.emf"/><Relationship Id="rId864" Type="http://schemas.openxmlformats.org/officeDocument/2006/relationships/customXml" Target="ink/ink389.xml"/><Relationship Id="rId1494" Type="http://schemas.openxmlformats.org/officeDocument/2006/relationships/image" Target="media/image731.emf"/><Relationship Id="rId1799" Type="http://schemas.openxmlformats.org/officeDocument/2006/relationships/customXml" Target="ink/ink826.xml"/><Relationship Id="rId2100" Type="http://schemas.openxmlformats.org/officeDocument/2006/relationships/customXml" Target="ink/ink959.xml"/><Relationship Id="rId2338" Type="http://schemas.openxmlformats.org/officeDocument/2006/relationships/customXml" Target="ink/ink1061.xml"/><Relationship Id="rId2545" Type="http://schemas.openxmlformats.org/officeDocument/2006/relationships/image" Target="media/image1244.emf"/><Relationship Id="rId2752" Type="http://schemas.openxmlformats.org/officeDocument/2006/relationships/image" Target="media/image1344.emf"/><Relationship Id="rId517" Type="http://schemas.openxmlformats.org/officeDocument/2006/relationships/customXml" Target="ink/ink234.xml"/><Relationship Id="rId724" Type="http://schemas.openxmlformats.org/officeDocument/2006/relationships/customXml" Target="ink/ink324.xml"/><Relationship Id="rId931" Type="http://schemas.openxmlformats.org/officeDocument/2006/relationships/customXml" Target="ink/ink422.xml"/><Relationship Id="rId1147" Type="http://schemas.openxmlformats.org/officeDocument/2006/relationships/image" Target="media/image563.wmf"/><Relationship Id="rId1354" Type="http://schemas.openxmlformats.org/officeDocument/2006/relationships/image" Target="media/image666.emf"/><Relationship Id="rId1561" Type="http://schemas.openxmlformats.org/officeDocument/2006/relationships/customXml" Target="ink/ink706.xml"/><Relationship Id="rId2405" Type="http://schemas.openxmlformats.org/officeDocument/2006/relationships/customXml" Target="ink/ink1092.xml"/><Relationship Id="rId2612" Type="http://schemas.openxmlformats.org/officeDocument/2006/relationships/customXml" Target="ink/ink1188.xml"/><Relationship Id="rId60" Type="http://schemas.openxmlformats.org/officeDocument/2006/relationships/image" Target="media/image26.emf"/><Relationship Id="rId1007" Type="http://schemas.openxmlformats.org/officeDocument/2006/relationships/customXml" Target="ink/ink453.xml"/><Relationship Id="rId1214" Type="http://schemas.openxmlformats.org/officeDocument/2006/relationships/image" Target="media/image596.emf"/><Relationship Id="rId1421" Type="http://schemas.openxmlformats.org/officeDocument/2006/relationships/customXml" Target="ink/ink642.xml"/><Relationship Id="rId1659" Type="http://schemas.openxmlformats.org/officeDocument/2006/relationships/customXml" Target="ink/ink755.xml"/><Relationship Id="rId1866" Type="http://schemas.openxmlformats.org/officeDocument/2006/relationships/oleObject" Target="embeddings/oleObject96.bin"/><Relationship Id="rId2917" Type="http://schemas.openxmlformats.org/officeDocument/2006/relationships/customXml" Target="ink/ink1333.xml"/><Relationship Id="rId3081" Type="http://schemas.openxmlformats.org/officeDocument/2006/relationships/customXml" Target="ink/ink1415.xml"/><Relationship Id="rId1519" Type="http://schemas.openxmlformats.org/officeDocument/2006/relationships/customXml" Target="ink/ink685.xml"/><Relationship Id="rId1726" Type="http://schemas.openxmlformats.org/officeDocument/2006/relationships/image" Target="media/image847.emf"/><Relationship Id="rId1933" Type="http://schemas.openxmlformats.org/officeDocument/2006/relationships/customXml" Target="ink/ink879.xml"/><Relationship Id="rId3179" Type="http://schemas.openxmlformats.org/officeDocument/2006/relationships/image" Target="media/image1557.emf"/><Relationship Id="rId18" Type="http://schemas.openxmlformats.org/officeDocument/2006/relationships/image" Target="media/image5.emf"/><Relationship Id="rId2195" Type="http://schemas.openxmlformats.org/officeDocument/2006/relationships/image" Target="media/image1075.emf"/><Relationship Id="rId3039" Type="http://schemas.openxmlformats.org/officeDocument/2006/relationships/customXml" Target="ink/ink1394.xml"/><Relationship Id="rId3246" Type="http://schemas.openxmlformats.org/officeDocument/2006/relationships/image" Target="media/image1590.emf"/><Relationship Id="rId167" Type="http://schemas.openxmlformats.org/officeDocument/2006/relationships/image" Target="media/image79.emf"/><Relationship Id="rId374" Type="http://schemas.openxmlformats.org/officeDocument/2006/relationships/customXml" Target="ink/ink162.xml"/><Relationship Id="rId581" Type="http://schemas.openxmlformats.org/officeDocument/2006/relationships/image" Target="media/image284.emf"/><Relationship Id="rId2055" Type="http://schemas.openxmlformats.org/officeDocument/2006/relationships/image" Target="media/image1006.emf"/><Relationship Id="rId2262" Type="http://schemas.openxmlformats.org/officeDocument/2006/relationships/image" Target="media/image1108.wmf"/><Relationship Id="rId3106" Type="http://schemas.openxmlformats.org/officeDocument/2006/relationships/customXml" Target="ink/ink1428.xml"/><Relationship Id="rId234" Type="http://schemas.openxmlformats.org/officeDocument/2006/relationships/customXml" Target="ink/ink93.xml"/><Relationship Id="rId679" Type="http://schemas.openxmlformats.org/officeDocument/2006/relationships/image" Target="media/image332.emf"/><Relationship Id="rId886" Type="http://schemas.openxmlformats.org/officeDocument/2006/relationships/image" Target="media/image434.emf"/><Relationship Id="rId2567" Type="http://schemas.openxmlformats.org/officeDocument/2006/relationships/image" Target="media/image1255.emf"/><Relationship Id="rId2774" Type="http://schemas.openxmlformats.org/officeDocument/2006/relationships/image" Target="media/image1355.emf"/><Relationship Id="rId3313" Type="http://schemas.openxmlformats.org/officeDocument/2006/relationships/customXml" Target="ink/ink1532.xml"/><Relationship Id="rId2" Type="http://schemas.openxmlformats.org/officeDocument/2006/relationships/numbering" Target="numbering.xml"/><Relationship Id="rId441" Type="http://schemas.openxmlformats.org/officeDocument/2006/relationships/image" Target="media/image215.emf"/><Relationship Id="rId539" Type="http://schemas.openxmlformats.org/officeDocument/2006/relationships/customXml" Target="ink/ink245.xml"/><Relationship Id="rId746" Type="http://schemas.openxmlformats.org/officeDocument/2006/relationships/customXml" Target="ink/ink334.xml"/><Relationship Id="rId1071" Type="http://schemas.openxmlformats.org/officeDocument/2006/relationships/customXml" Target="ink/ink485.xml"/><Relationship Id="rId1169" Type="http://schemas.openxmlformats.org/officeDocument/2006/relationships/customXml" Target="ink/ink530.xml"/><Relationship Id="rId1376" Type="http://schemas.openxmlformats.org/officeDocument/2006/relationships/oleObject" Target="embeddings/oleObject71.bin"/><Relationship Id="rId1583" Type="http://schemas.openxmlformats.org/officeDocument/2006/relationships/customXml" Target="ink/ink717.xml"/><Relationship Id="rId2122" Type="http://schemas.openxmlformats.org/officeDocument/2006/relationships/customXml" Target="ink/ink970.xml"/><Relationship Id="rId2427" Type="http://schemas.openxmlformats.org/officeDocument/2006/relationships/customXml" Target="ink/ink1103.xml"/><Relationship Id="rId2981" Type="http://schemas.openxmlformats.org/officeDocument/2006/relationships/customXml" Target="ink/ink1365.xml"/><Relationship Id="rId301" Type="http://schemas.openxmlformats.org/officeDocument/2006/relationships/image" Target="media/image145.emf"/><Relationship Id="rId953" Type="http://schemas.openxmlformats.org/officeDocument/2006/relationships/customXml" Target="ink/ink433.xml"/><Relationship Id="rId1029" Type="http://schemas.openxmlformats.org/officeDocument/2006/relationships/customXml" Target="ink/ink464.xml"/><Relationship Id="rId1236" Type="http://schemas.openxmlformats.org/officeDocument/2006/relationships/image" Target="media/image607.emf"/><Relationship Id="rId1790" Type="http://schemas.openxmlformats.org/officeDocument/2006/relationships/image" Target="media/image878.emf"/><Relationship Id="rId1888" Type="http://schemas.openxmlformats.org/officeDocument/2006/relationships/image" Target="media/image924.emf"/><Relationship Id="rId2634" Type="http://schemas.openxmlformats.org/officeDocument/2006/relationships/customXml" Target="ink/ink1196.xml"/><Relationship Id="rId2841" Type="http://schemas.openxmlformats.org/officeDocument/2006/relationships/customXml" Target="ink/ink1295.xml"/><Relationship Id="rId2939" Type="http://schemas.openxmlformats.org/officeDocument/2006/relationships/customXml" Target="ink/ink1344.xml"/><Relationship Id="rId82" Type="http://schemas.openxmlformats.org/officeDocument/2006/relationships/image" Target="media/image37.emf"/><Relationship Id="rId606" Type="http://schemas.openxmlformats.org/officeDocument/2006/relationships/image" Target="media/image296.emf"/><Relationship Id="rId813" Type="http://schemas.openxmlformats.org/officeDocument/2006/relationships/image" Target="media/image398.emf"/><Relationship Id="rId1443" Type="http://schemas.openxmlformats.org/officeDocument/2006/relationships/image" Target="media/image706.emf"/><Relationship Id="rId1650" Type="http://schemas.openxmlformats.org/officeDocument/2006/relationships/image" Target="media/image809.emf"/><Relationship Id="rId1748" Type="http://schemas.openxmlformats.org/officeDocument/2006/relationships/image" Target="media/image858.emf"/><Relationship Id="rId2701" Type="http://schemas.openxmlformats.org/officeDocument/2006/relationships/customXml" Target="ink/ink1225.xml"/><Relationship Id="rId1303" Type="http://schemas.openxmlformats.org/officeDocument/2006/relationships/customXml" Target="ink/ink593.xml"/><Relationship Id="rId1510" Type="http://schemas.openxmlformats.org/officeDocument/2006/relationships/image" Target="media/image739.emf"/><Relationship Id="rId1955" Type="http://schemas.openxmlformats.org/officeDocument/2006/relationships/customXml" Target="ink/ink890.xml"/><Relationship Id="rId3170" Type="http://schemas.openxmlformats.org/officeDocument/2006/relationships/customXml" Target="ink/ink1460.xml"/><Relationship Id="rId1608" Type="http://schemas.openxmlformats.org/officeDocument/2006/relationships/image" Target="media/image788.emf"/><Relationship Id="rId1815" Type="http://schemas.openxmlformats.org/officeDocument/2006/relationships/image" Target="media/image890.wmf"/><Relationship Id="rId3030" Type="http://schemas.openxmlformats.org/officeDocument/2006/relationships/image" Target="media/image1483.emf"/><Relationship Id="rId3268" Type="http://schemas.openxmlformats.org/officeDocument/2006/relationships/image" Target="media/image1601.emf"/><Relationship Id="rId189" Type="http://schemas.openxmlformats.org/officeDocument/2006/relationships/oleObject" Target="embeddings/oleObject16.bin"/><Relationship Id="rId396" Type="http://schemas.openxmlformats.org/officeDocument/2006/relationships/customXml" Target="ink/ink173.xml"/><Relationship Id="rId2077" Type="http://schemas.openxmlformats.org/officeDocument/2006/relationships/image" Target="media/image1017.emf"/><Relationship Id="rId2284" Type="http://schemas.openxmlformats.org/officeDocument/2006/relationships/customXml" Target="ink/ink1037.xml"/><Relationship Id="rId2491" Type="http://schemas.openxmlformats.org/officeDocument/2006/relationships/image" Target="media/image1218.emf"/><Relationship Id="rId3128" Type="http://schemas.openxmlformats.org/officeDocument/2006/relationships/customXml" Target="ink/ink1439.xml"/><Relationship Id="rId256" Type="http://schemas.openxmlformats.org/officeDocument/2006/relationships/customXml" Target="ink/ink103.xml"/><Relationship Id="rId463" Type="http://schemas.openxmlformats.org/officeDocument/2006/relationships/image" Target="media/image226.emf"/><Relationship Id="rId670" Type="http://schemas.openxmlformats.org/officeDocument/2006/relationships/customXml" Target="ink/ink302.xml"/><Relationship Id="rId1093" Type="http://schemas.openxmlformats.org/officeDocument/2006/relationships/customXml" Target="ink/ink496.xml"/><Relationship Id="rId2144" Type="http://schemas.openxmlformats.org/officeDocument/2006/relationships/customXml" Target="ink/ink981.xml"/><Relationship Id="rId2351" Type="http://schemas.openxmlformats.org/officeDocument/2006/relationships/image" Target="media/image1150.emf"/><Relationship Id="rId2589" Type="http://schemas.openxmlformats.org/officeDocument/2006/relationships/oleObject" Target="embeddings/oleObject140.bin"/><Relationship Id="rId2796" Type="http://schemas.openxmlformats.org/officeDocument/2006/relationships/image" Target="media/image1366.emf"/><Relationship Id="rId116" Type="http://schemas.openxmlformats.org/officeDocument/2006/relationships/image" Target="media/image54.emf"/><Relationship Id="rId323" Type="http://schemas.openxmlformats.org/officeDocument/2006/relationships/image" Target="media/image156.emf"/><Relationship Id="rId530" Type="http://schemas.openxmlformats.org/officeDocument/2006/relationships/image" Target="media/image259.emf"/><Relationship Id="rId768" Type="http://schemas.openxmlformats.org/officeDocument/2006/relationships/customXml" Target="ink/ink345.xml"/><Relationship Id="rId975" Type="http://schemas.openxmlformats.org/officeDocument/2006/relationships/image" Target="media/image479.wmf"/><Relationship Id="rId1160" Type="http://schemas.openxmlformats.org/officeDocument/2006/relationships/oleObject" Target="embeddings/oleObject58.bin"/><Relationship Id="rId1398" Type="http://schemas.openxmlformats.org/officeDocument/2006/relationships/image" Target="media/image684.emf"/><Relationship Id="rId2004" Type="http://schemas.openxmlformats.org/officeDocument/2006/relationships/image" Target="media/image982.emf"/><Relationship Id="rId2211" Type="http://schemas.openxmlformats.org/officeDocument/2006/relationships/image" Target="media/image1083.emf"/><Relationship Id="rId2449" Type="http://schemas.openxmlformats.org/officeDocument/2006/relationships/customXml" Target="ink/ink1112.xml"/><Relationship Id="rId2656" Type="http://schemas.openxmlformats.org/officeDocument/2006/relationships/oleObject" Target="embeddings/oleObject146.bin"/><Relationship Id="rId2863" Type="http://schemas.openxmlformats.org/officeDocument/2006/relationships/customXml" Target="ink/ink1306.xml"/><Relationship Id="rId628" Type="http://schemas.openxmlformats.org/officeDocument/2006/relationships/customXml" Target="ink/ink281.xml"/><Relationship Id="rId835" Type="http://schemas.openxmlformats.org/officeDocument/2006/relationships/image" Target="media/image409.emf"/><Relationship Id="rId1258" Type="http://schemas.openxmlformats.org/officeDocument/2006/relationships/image" Target="media/image618.emf"/><Relationship Id="rId1465" Type="http://schemas.openxmlformats.org/officeDocument/2006/relationships/oleObject" Target="embeddings/oleObject79.bin"/><Relationship Id="rId1672" Type="http://schemas.openxmlformats.org/officeDocument/2006/relationships/image" Target="media/image820.emf"/><Relationship Id="rId2309" Type="http://schemas.openxmlformats.org/officeDocument/2006/relationships/image" Target="media/image1130.emf"/><Relationship Id="rId2516" Type="http://schemas.openxmlformats.org/officeDocument/2006/relationships/customXml" Target="ink/ink1144.xml"/><Relationship Id="rId2723" Type="http://schemas.openxmlformats.org/officeDocument/2006/relationships/customXml" Target="ink/ink1236.xml"/><Relationship Id="rId1020" Type="http://schemas.openxmlformats.org/officeDocument/2006/relationships/image" Target="media/image499.emf"/><Relationship Id="rId1118" Type="http://schemas.openxmlformats.org/officeDocument/2006/relationships/image" Target="media/image548.emf"/><Relationship Id="rId1325" Type="http://schemas.openxmlformats.org/officeDocument/2006/relationships/customXml" Target="ink/ink604.xml"/><Relationship Id="rId1532" Type="http://schemas.openxmlformats.org/officeDocument/2006/relationships/image" Target="media/image750.emf"/><Relationship Id="rId1977" Type="http://schemas.openxmlformats.org/officeDocument/2006/relationships/customXml" Target="ink/ink901.xml"/><Relationship Id="rId2930" Type="http://schemas.openxmlformats.org/officeDocument/2006/relationships/image" Target="media/image1433.emf"/><Relationship Id="rId902" Type="http://schemas.openxmlformats.org/officeDocument/2006/relationships/image" Target="media/image442.emf"/><Relationship Id="rId1837" Type="http://schemas.openxmlformats.org/officeDocument/2006/relationships/customXml" Target="ink/ink841.xml"/><Relationship Id="rId3192" Type="http://schemas.openxmlformats.org/officeDocument/2006/relationships/customXml" Target="ink/ink1471.xml"/><Relationship Id="rId31" Type="http://schemas.openxmlformats.org/officeDocument/2006/relationships/image" Target="media/image12.wmf"/><Relationship Id="rId2099" Type="http://schemas.openxmlformats.org/officeDocument/2006/relationships/image" Target="media/image1027.emf"/><Relationship Id="rId3052" Type="http://schemas.openxmlformats.org/officeDocument/2006/relationships/image" Target="media/image1494.emf"/><Relationship Id="rId180" Type="http://schemas.openxmlformats.org/officeDocument/2006/relationships/customXml" Target="ink/ink72.xml"/><Relationship Id="rId278" Type="http://schemas.openxmlformats.org/officeDocument/2006/relationships/customXml" Target="ink/ink114.xml"/><Relationship Id="rId1904" Type="http://schemas.openxmlformats.org/officeDocument/2006/relationships/image" Target="media/image932.emf"/><Relationship Id="rId485" Type="http://schemas.openxmlformats.org/officeDocument/2006/relationships/image" Target="media/image237.emf"/><Relationship Id="rId692" Type="http://schemas.openxmlformats.org/officeDocument/2006/relationships/customXml" Target="ink/ink310.xml"/><Relationship Id="rId2166" Type="http://schemas.openxmlformats.org/officeDocument/2006/relationships/image" Target="media/image1061.wmf"/><Relationship Id="rId2373" Type="http://schemas.openxmlformats.org/officeDocument/2006/relationships/image" Target="media/image1161.emf"/><Relationship Id="rId2580" Type="http://schemas.openxmlformats.org/officeDocument/2006/relationships/customXml" Target="ink/ink1173.xml"/><Relationship Id="rId3217" Type="http://schemas.openxmlformats.org/officeDocument/2006/relationships/customXml" Target="ink/ink1484.xml"/><Relationship Id="rId138" Type="http://schemas.openxmlformats.org/officeDocument/2006/relationships/oleObject" Target="embeddings/oleObject10.bin"/><Relationship Id="rId345" Type="http://schemas.openxmlformats.org/officeDocument/2006/relationships/image" Target="media/image167.emf"/><Relationship Id="rId552" Type="http://schemas.openxmlformats.org/officeDocument/2006/relationships/image" Target="media/image270.emf"/><Relationship Id="rId997" Type="http://schemas.openxmlformats.org/officeDocument/2006/relationships/customXml" Target="ink/ink448.xml"/><Relationship Id="rId1182" Type="http://schemas.openxmlformats.org/officeDocument/2006/relationships/image" Target="media/image580.emf"/><Relationship Id="rId2026" Type="http://schemas.openxmlformats.org/officeDocument/2006/relationships/customXml" Target="ink/ink926.xml"/><Relationship Id="rId2233" Type="http://schemas.openxmlformats.org/officeDocument/2006/relationships/oleObject" Target="embeddings/oleObject111.bin"/><Relationship Id="rId2440" Type="http://schemas.openxmlformats.org/officeDocument/2006/relationships/image" Target="media/image1194.emf"/><Relationship Id="rId2678" Type="http://schemas.openxmlformats.org/officeDocument/2006/relationships/customXml" Target="ink/ink1213.xml"/><Relationship Id="rId2885" Type="http://schemas.openxmlformats.org/officeDocument/2006/relationships/customXml" Target="ink/ink1317.xml"/><Relationship Id="rId205" Type="http://schemas.openxmlformats.org/officeDocument/2006/relationships/oleObject" Target="embeddings/oleObject20.bin"/><Relationship Id="rId412" Type="http://schemas.openxmlformats.org/officeDocument/2006/relationships/customXml" Target="ink/ink181.xml"/><Relationship Id="rId857" Type="http://schemas.openxmlformats.org/officeDocument/2006/relationships/oleObject" Target="embeddings/oleObject44.bin"/><Relationship Id="rId1042" Type="http://schemas.openxmlformats.org/officeDocument/2006/relationships/image" Target="media/image510.emf"/><Relationship Id="rId1487" Type="http://schemas.openxmlformats.org/officeDocument/2006/relationships/customXml" Target="ink/ink669.xml"/><Relationship Id="rId1694" Type="http://schemas.openxmlformats.org/officeDocument/2006/relationships/image" Target="media/image831.emf"/><Relationship Id="rId2300" Type="http://schemas.openxmlformats.org/officeDocument/2006/relationships/customXml" Target="ink/ink1045.xml"/><Relationship Id="rId2538" Type="http://schemas.openxmlformats.org/officeDocument/2006/relationships/customXml" Target="ink/ink1153.xml"/><Relationship Id="rId2745" Type="http://schemas.openxmlformats.org/officeDocument/2006/relationships/customXml" Target="ink/ink1247.xml"/><Relationship Id="rId2952" Type="http://schemas.openxmlformats.org/officeDocument/2006/relationships/image" Target="media/image1444.emf"/><Relationship Id="rId717" Type="http://schemas.openxmlformats.org/officeDocument/2006/relationships/image" Target="media/image351.emf"/><Relationship Id="rId924" Type="http://schemas.openxmlformats.org/officeDocument/2006/relationships/image" Target="media/image453.emf"/><Relationship Id="rId1347" Type="http://schemas.openxmlformats.org/officeDocument/2006/relationships/customXml" Target="ink/ink615.xml"/><Relationship Id="rId1554" Type="http://schemas.openxmlformats.org/officeDocument/2006/relationships/image" Target="media/image761.emf"/><Relationship Id="rId1761" Type="http://schemas.openxmlformats.org/officeDocument/2006/relationships/customXml" Target="ink/ink806.xml"/><Relationship Id="rId1999" Type="http://schemas.openxmlformats.org/officeDocument/2006/relationships/customXml" Target="ink/ink912.xml"/><Relationship Id="rId2605" Type="http://schemas.openxmlformats.org/officeDocument/2006/relationships/image" Target="media/image1273.emf"/><Relationship Id="rId2812" Type="http://schemas.openxmlformats.org/officeDocument/2006/relationships/image" Target="media/image1374.emf"/><Relationship Id="rId53" Type="http://schemas.openxmlformats.org/officeDocument/2006/relationships/customXml" Target="ink/ink18.xml"/><Relationship Id="rId1207" Type="http://schemas.openxmlformats.org/officeDocument/2006/relationships/customXml" Target="ink/ink549.xml"/><Relationship Id="rId1414" Type="http://schemas.openxmlformats.org/officeDocument/2006/relationships/image" Target="media/image692.emf"/><Relationship Id="rId1621" Type="http://schemas.openxmlformats.org/officeDocument/2006/relationships/customXml" Target="ink/ink736.xml"/><Relationship Id="rId1859" Type="http://schemas.openxmlformats.org/officeDocument/2006/relationships/customXml" Target="ink/ink847.xml"/><Relationship Id="rId3074" Type="http://schemas.openxmlformats.org/officeDocument/2006/relationships/image" Target="media/image1505.emf"/><Relationship Id="rId1719" Type="http://schemas.openxmlformats.org/officeDocument/2006/relationships/customXml" Target="ink/ink785.xml"/><Relationship Id="rId1926" Type="http://schemas.openxmlformats.org/officeDocument/2006/relationships/image" Target="media/image943.emf"/><Relationship Id="rId3281" Type="http://schemas.openxmlformats.org/officeDocument/2006/relationships/customXml" Target="ink/ink1516.xml"/><Relationship Id="rId2090" Type="http://schemas.openxmlformats.org/officeDocument/2006/relationships/customXml" Target="ink/ink955.xml"/><Relationship Id="rId2188" Type="http://schemas.openxmlformats.org/officeDocument/2006/relationships/image" Target="media/image1072.wmf"/><Relationship Id="rId2395" Type="http://schemas.openxmlformats.org/officeDocument/2006/relationships/image" Target="media/image1172.wmf"/><Relationship Id="rId3141" Type="http://schemas.openxmlformats.org/officeDocument/2006/relationships/image" Target="media/image1538.emf"/><Relationship Id="rId3239" Type="http://schemas.openxmlformats.org/officeDocument/2006/relationships/customXml" Target="ink/ink1495.xml"/><Relationship Id="rId367" Type="http://schemas.openxmlformats.org/officeDocument/2006/relationships/image" Target="media/image178.emf"/><Relationship Id="rId574" Type="http://schemas.openxmlformats.org/officeDocument/2006/relationships/image" Target="media/image281.wmf"/><Relationship Id="rId2048" Type="http://schemas.openxmlformats.org/officeDocument/2006/relationships/image" Target="media/image1003.emf"/><Relationship Id="rId2255" Type="http://schemas.openxmlformats.org/officeDocument/2006/relationships/customXml" Target="ink/ink1029.xml"/><Relationship Id="rId3001" Type="http://schemas.openxmlformats.org/officeDocument/2006/relationships/customXml" Target="ink/ink1375.xml"/><Relationship Id="rId227" Type="http://schemas.openxmlformats.org/officeDocument/2006/relationships/image" Target="media/image109.emf"/><Relationship Id="rId781" Type="http://schemas.openxmlformats.org/officeDocument/2006/relationships/image" Target="media/image382.emf"/><Relationship Id="rId879" Type="http://schemas.openxmlformats.org/officeDocument/2006/relationships/customXml" Target="ink/ink396.xml"/><Relationship Id="rId2462" Type="http://schemas.openxmlformats.org/officeDocument/2006/relationships/image" Target="media/image1204.emf"/><Relationship Id="rId2767" Type="http://schemas.openxmlformats.org/officeDocument/2006/relationships/customXml" Target="ink/ink1258.xml"/><Relationship Id="rId3306" Type="http://schemas.openxmlformats.org/officeDocument/2006/relationships/image" Target="media/image1620.emf"/><Relationship Id="rId434" Type="http://schemas.openxmlformats.org/officeDocument/2006/relationships/customXml" Target="ink/ink192.xml"/><Relationship Id="rId641" Type="http://schemas.openxmlformats.org/officeDocument/2006/relationships/image" Target="media/image313.emf"/><Relationship Id="rId739" Type="http://schemas.openxmlformats.org/officeDocument/2006/relationships/oleObject" Target="embeddings/oleObject40.bin"/><Relationship Id="rId1064" Type="http://schemas.openxmlformats.org/officeDocument/2006/relationships/image" Target="media/image521.emf"/><Relationship Id="rId1271" Type="http://schemas.openxmlformats.org/officeDocument/2006/relationships/customXml" Target="ink/ink577.xml"/><Relationship Id="rId1369" Type="http://schemas.openxmlformats.org/officeDocument/2006/relationships/image" Target="media/image672.wmf"/><Relationship Id="rId1576" Type="http://schemas.openxmlformats.org/officeDocument/2006/relationships/image" Target="media/image772.emf"/><Relationship Id="rId2115" Type="http://schemas.openxmlformats.org/officeDocument/2006/relationships/image" Target="media/image1035.emf"/><Relationship Id="rId2322" Type="http://schemas.openxmlformats.org/officeDocument/2006/relationships/customXml" Target="ink/ink1055.xml"/><Relationship Id="rId2974" Type="http://schemas.openxmlformats.org/officeDocument/2006/relationships/image" Target="media/image1455.emf"/><Relationship Id="rId501" Type="http://schemas.openxmlformats.org/officeDocument/2006/relationships/image" Target="media/image245.emf"/><Relationship Id="rId946" Type="http://schemas.openxmlformats.org/officeDocument/2006/relationships/image" Target="media/image464.emf"/><Relationship Id="rId1131" Type="http://schemas.openxmlformats.org/officeDocument/2006/relationships/customXml" Target="ink/ink513.xml"/><Relationship Id="rId1229" Type="http://schemas.openxmlformats.org/officeDocument/2006/relationships/image" Target="media/image604.wmf"/><Relationship Id="rId1783" Type="http://schemas.openxmlformats.org/officeDocument/2006/relationships/customXml" Target="ink/ink818.xml"/><Relationship Id="rId1990" Type="http://schemas.openxmlformats.org/officeDocument/2006/relationships/image" Target="media/image975.emf"/><Relationship Id="rId2627" Type="http://schemas.openxmlformats.org/officeDocument/2006/relationships/image" Target="media/image1283.emf"/><Relationship Id="rId2834" Type="http://schemas.openxmlformats.org/officeDocument/2006/relationships/image" Target="media/image1385.emf"/><Relationship Id="rId75" Type="http://schemas.openxmlformats.org/officeDocument/2006/relationships/customXml" Target="ink/ink29.xml"/><Relationship Id="rId806" Type="http://schemas.openxmlformats.org/officeDocument/2006/relationships/customXml" Target="ink/ink364.xml"/><Relationship Id="rId1436" Type="http://schemas.openxmlformats.org/officeDocument/2006/relationships/customXml" Target="ink/ink650.xml"/><Relationship Id="rId1643" Type="http://schemas.openxmlformats.org/officeDocument/2006/relationships/customXml" Target="ink/ink747.xml"/><Relationship Id="rId1850" Type="http://schemas.openxmlformats.org/officeDocument/2006/relationships/oleObject" Target="embeddings/oleObject95.bin"/><Relationship Id="rId2901" Type="http://schemas.openxmlformats.org/officeDocument/2006/relationships/customXml" Target="ink/ink1325.xml"/><Relationship Id="rId3096" Type="http://schemas.openxmlformats.org/officeDocument/2006/relationships/customXml" Target="ink/ink1423.xml"/><Relationship Id="rId1503" Type="http://schemas.openxmlformats.org/officeDocument/2006/relationships/customXml" Target="ink/ink677.xml"/><Relationship Id="rId1710" Type="http://schemas.openxmlformats.org/officeDocument/2006/relationships/image" Target="media/image839.emf"/><Relationship Id="rId1948" Type="http://schemas.openxmlformats.org/officeDocument/2006/relationships/image" Target="media/image954.emf"/><Relationship Id="rId3163" Type="http://schemas.openxmlformats.org/officeDocument/2006/relationships/image" Target="media/image1549.emf"/><Relationship Id="rId291" Type="http://schemas.openxmlformats.org/officeDocument/2006/relationships/image" Target="media/image140.emf"/><Relationship Id="rId1808" Type="http://schemas.openxmlformats.org/officeDocument/2006/relationships/image" Target="media/image887.emf"/><Relationship Id="rId3023" Type="http://schemas.openxmlformats.org/officeDocument/2006/relationships/customXml" Target="ink/ink1386.xml"/><Relationship Id="rId151" Type="http://schemas.openxmlformats.org/officeDocument/2006/relationships/image" Target="media/image71.emf"/><Relationship Id="rId389" Type="http://schemas.openxmlformats.org/officeDocument/2006/relationships/image" Target="media/image189.emf"/><Relationship Id="rId596" Type="http://schemas.openxmlformats.org/officeDocument/2006/relationships/image" Target="media/image291.emf"/><Relationship Id="rId2277" Type="http://schemas.openxmlformats.org/officeDocument/2006/relationships/image" Target="media/image1115.emf"/><Relationship Id="rId2484" Type="http://schemas.openxmlformats.org/officeDocument/2006/relationships/customXml" Target="ink/ink1128.xml"/><Relationship Id="rId2691" Type="http://schemas.openxmlformats.org/officeDocument/2006/relationships/image" Target="media/image1314.emf"/><Relationship Id="rId3230" Type="http://schemas.openxmlformats.org/officeDocument/2006/relationships/image" Target="media/image1582.emf"/><Relationship Id="rId249" Type="http://schemas.openxmlformats.org/officeDocument/2006/relationships/image" Target="media/image119.emf"/><Relationship Id="rId456" Type="http://schemas.openxmlformats.org/officeDocument/2006/relationships/customXml" Target="ink/ink203.xml"/><Relationship Id="rId663" Type="http://schemas.openxmlformats.org/officeDocument/2006/relationships/image" Target="media/image324.emf"/><Relationship Id="rId870" Type="http://schemas.openxmlformats.org/officeDocument/2006/relationships/image" Target="media/image426.emf"/><Relationship Id="rId1086" Type="http://schemas.openxmlformats.org/officeDocument/2006/relationships/image" Target="media/image532.emf"/><Relationship Id="rId1293" Type="http://schemas.openxmlformats.org/officeDocument/2006/relationships/customXml" Target="ink/ink588.xml"/><Relationship Id="rId2137" Type="http://schemas.openxmlformats.org/officeDocument/2006/relationships/image" Target="media/image1046.emf"/><Relationship Id="rId2344" Type="http://schemas.openxmlformats.org/officeDocument/2006/relationships/customXml" Target="ink/ink1064.xml"/><Relationship Id="rId2551" Type="http://schemas.openxmlformats.org/officeDocument/2006/relationships/image" Target="media/image1247.emf"/><Relationship Id="rId2789" Type="http://schemas.openxmlformats.org/officeDocument/2006/relationships/customXml" Target="ink/ink1269.xml"/><Relationship Id="rId2996" Type="http://schemas.openxmlformats.org/officeDocument/2006/relationships/image" Target="media/image1466.emf"/><Relationship Id="rId109" Type="http://schemas.openxmlformats.org/officeDocument/2006/relationships/customXml" Target="ink/ink43.xml"/><Relationship Id="rId316" Type="http://schemas.openxmlformats.org/officeDocument/2006/relationships/customXml" Target="ink/ink133.xml"/><Relationship Id="rId523" Type="http://schemas.openxmlformats.org/officeDocument/2006/relationships/customXml" Target="ink/ink237.xml"/><Relationship Id="rId968" Type="http://schemas.openxmlformats.org/officeDocument/2006/relationships/image" Target="media/image475.emf"/><Relationship Id="rId1153" Type="http://schemas.openxmlformats.org/officeDocument/2006/relationships/customXml" Target="ink/ink523.xml"/><Relationship Id="rId1598" Type="http://schemas.openxmlformats.org/officeDocument/2006/relationships/image" Target="media/image783.emf"/><Relationship Id="rId2204" Type="http://schemas.openxmlformats.org/officeDocument/2006/relationships/customXml" Target="ink/ink1008.xml"/><Relationship Id="rId2649" Type="http://schemas.openxmlformats.org/officeDocument/2006/relationships/image" Target="media/image1294.emf"/><Relationship Id="rId2856" Type="http://schemas.openxmlformats.org/officeDocument/2006/relationships/image" Target="media/image1396.emf"/><Relationship Id="rId97" Type="http://schemas.openxmlformats.org/officeDocument/2006/relationships/customXml" Target="ink/ink37.xml"/><Relationship Id="rId730" Type="http://schemas.openxmlformats.org/officeDocument/2006/relationships/customXml" Target="ink/ink327.xml"/><Relationship Id="rId828" Type="http://schemas.openxmlformats.org/officeDocument/2006/relationships/customXml" Target="ink/ink373.xml"/><Relationship Id="rId1013" Type="http://schemas.openxmlformats.org/officeDocument/2006/relationships/customXml" Target="ink/ink456.xml"/><Relationship Id="rId1360" Type="http://schemas.openxmlformats.org/officeDocument/2006/relationships/image" Target="media/image668.wmf"/><Relationship Id="rId1458" Type="http://schemas.openxmlformats.org/officeDocument/2006/relationships/customXml" Target="ink/ink661.xml"/><Relationship Id="rId1665" Type="http://schemas.openxmlformats.org/officeDocument/2006/relationships/customXml" Target="ink/ink758.xml"/><Relationship Id="rId1872" Type="http://schemas.openxmlformats.org/officeDocument/2006/relationships/image" Target="media/image916.emf"/><Relationship Id="rId2411" Type="http://schemas.openxmlformats.org/officeDocument/2006/relationships/customXml" Target="ink/ink1095.xml"/><Relationship Id="rId2509" Type="http://schemas.openxmlformats.org/officeDocument/2006/relationships/image" Target="media/image1227.emf"/><Relationship Id="rId2716" Type="http://schemas.openxmlformats.org/officeDocument/2006/relationships/image" Target="media/image1326.emf"/><Relationship Id="rId1220" Type="http://schemas.openxmlformats.org/officeDocument/2006/relationships/image" Target="media/image599.emf"/><Relationship Id="rId1318" Type="http://schemas.openxmlformats.org/officeDocument/2006/relationships/image" Target="media/image648.emf"/><Relationship Id="rId1525" Type="http://schemas.openxmlformats.org/officeDocument/2006/relationships/customXml" Target="ink/ink688.xml"/><Relationship Id="rId2923" Type="http://schemas.openxmlformats.org/officeDocument/2006/relationships/customXml" Target="ink/ink1336.xml"/><Relationship Id="rId1732" Type="http://schemas.openxmlformats.org/officeDocument/2006/relationships/image" Target="media/image850.emf"/><Relationship Id="rId3185" Type="http://schemas.openxmlformats.org/officeDocument/2006/relationships/image" Target="media/image1560.emf"/><Relationship Id="rId24" Type="http://schemas.openxmlformats.org/officeDocument/2006/relationships/image" Target="media/image8.emf"/><Relationship Id="rId2299" Type="http://schemas.openxmlformats.org/officeDocument/2006/relationships/image" Target="media/image1125.emf"/><Relationship Id="rId3045" Type="http://schemas.openxmlformats.org/officeDocument/2006/relationships/customXml" Target="ink/ink1397.xml"/><Relationship Id="rId3252" Type="http://schemas.openxmlformats.org/officeDocument/2006/relationships/image" Target="media/image1593.emf"/><Relationship Id="rId173" Type="http://schemas.openxmlformats.org/officeDocument/2006/relationships/oleObject" Target="embeddings/oleObject13.bin"/><Relationship Id="rId380" Type="http://schemas.openxmlformats.org/officeDocument/2006/relationships/customXml" Target="ink/ink165.xml"/><Relationship Id="rId2061" Type="http://schemas.openxmlformats.org/officeDocument/2006/relationships/image" Target="media/image1009.emf"/><Relationship Id="rId3112" Type="http://schemas.openxmlformats.org/officeDocument/2006/relationships/customXml" Target="ink/ink1431.xml"/><Relationship Id="rId240" Type="http://schemas.openxmlformats.org/officeDocument/2006/relationships/image" Target="media/image115.emf"/><Relationship Id="rId478" Type="http://schemas.openxmlformats.org/officeDocument/2006/relationships/customXml" Target="ink/ink214.xml"/><Relationship Id="rId685" Type="http://schemas.openxmlformats.org/officeDocument/2006/relationships/image" Target="media/image335.emf"/><Relationship Id="rId892" Type="http://schemas.openxmlformats.org/officeDocument/2006/relationships/image" Target="media/image437.emf"/><Relationship Id="rId2159" Type="http://schemas.openxmlformats.org/officeDocument/2006/relationships/image" Target="media/image1057.emf"/><Relationship Id="rId2366" Type="http://schemas.openxmlformats.org/officeDocument/2006/relationships/customXml" Target="ink/ink1075.xml"/><Relationship Id="rId2573" Type="http://schemas.openxmlformats.org/officeDocument/2006/relationships/image" Target="media/image1258.emf"/><Relationship Id="rId2780" Type="http://schemas.openxmlformats.org/officeDocument/2006/relationships/image" Target="media/image1358.emf"/><Relationship Id="rId100" Type="http://schemas.openxmlformats.org/officeDocument/2006/relationships/image" Target="media/image46.emf"/><Relationship Id="rId338" Type="http://schemas.openxmlformats.org/officeDocument/2006/relationships/customXml" Target="ink/ink144.xml"/><Relationship Id="rId545" Type="http://schemas.openxmlformats.org/officeDocument/2006/relationships/customXml" Target="ink/ink248.xml"/><Relationship Id="rId752" Type="http://schemas.openxmlformats.org/officeDocument/2006/relationships/customXml" Target="ink/ink337.xml"/><Relationship Id="rId1175" Type="http://schemas.openxmlformats.org/officeDocument/2006/relationships/customXml" Target="ink/ink533.xml"/><Relationship Id="rId1382" Type="http://schemas.openxmlformats.org/officeDocument/2006/relationships/image" Target="media/image677.wmf"/><Relationship Id="rId2019" Type="http://schemas.openxmlformats.org/officeDocument/2006/relationships/customXml" Target="ink/ink922.xml"/><Relationship Id="rId2226" Type="http://schemas.openxmlformats.org/officeDocument/2006/relationships/customXml" Target="ink/ink1018.xml"/><Relationship Id="rId2433" Type="http://schemas.openxmlformats.org/officeDocument/2006/relationships/customXml" Target="ink/ink1106.xml"/><Relationship Id="rId2640" Type="http://schemas.openxmlformats.org/officeDocument/2006/relationships/customXml" Target="ink/ink1199.xml"/><Relationship Id="rId2878" Type="http://schemas.openxmlformats.org/officeDocument/2006/relationships/image" Target="media/image1407.emf"/><Relationship Id="rId405" Type="http://schemas.openxmlformats.org/officeDocument/2006/relationships/image" Target="media/image197.emf"/><Relationship Id="rId612" Type="http://schemas.openxmlformats.org/officeDocument/2006/relationships/oleObject" Target="embeddings/oleObject32.bin"/><Relationship Id="rId1035" Type="http://schemas.openxmlformats.org/officeDocument/2006/relationships/customXml" Target="ink/ink467.xml"/><Relationship Id="rId1242" Type="http://schemas.openxmlformats.org/officeDocument/2006/relationships/image" Target="media/image610.emf"/><Relationship Id="rId1687" Type="http://schemas.openxmlformats.org/officeDocument/2006/relationships/customXml" Target="ink/ink769.xml"/><Relationship Id="rId1894" Type="http://schemas.openxmlformats.org/officeDocument/2006/relationships/image" Target="media/image927.emf"/><Relationship Id="rId2500" Type="http://schemas.openxmlformats.org/officeDocument/2006/relationships/customXml" Target="ink/ink1136.xml"/><Relationship Id="rId2738" Type="http://schemas.openxmlformats.org/officeDocument/2006/relationships/image" Target="media/image1337.emf"/><Relationship Id="rId2945" Type="http://schemas.openxmlformats.org/officeDocument/2006/relationships/customXml" Target="ink/ink1347.xml"/><Relationship Id="rId917" Type="http://schemas.openxmlformats.org/officeDocument/2006/relationships/customXml" Target="ink/ink415.xml"/><Relationship Id="rId1102" Type="http://schemas.openxmlformats.org/officeDocument/2006/relationships/image" Target="media/image540.emf"/><Relationship Id="rId1547" Type="http://schemas.openxmlformats.org/officeDocument/2006/relationships/customXml" Target="ink/ink699.xml"/><Relationship Id="rId1754" Type="http://schemas.openxmlformats.org/officeDocument/2006/relationships/image" Target="media/image861.emf"/><Relationship Id="rId1961" Type="http://schemas.openxmlformats.org/officeDocument/2006/relationships/customXml" Target="ink/ink893.xml"/><Relationship Id="rId2805" Type="http://schemas.openxmlformats.org/officeDocument/2006/relationships/customXml" Target="ink/ink1277.xml"/><Relationship Id="rId46" Type="http://schemas.openxmlformats.org/officeDocument/2006/relationships/image" Target="media/image19.emf"/><Relationship Id="rId1407" Type="http://schemas.openxmlformats.org/officeDocument/2006/relationships/customXml" Target="ink/ink635.xml"/><Relationship Id="rId1614" Type="http://schemas.openxmlformats.org/officeDocument/2006/relationships/image" Target="media/image791.emf"/><Relationship Id="rId1821" Type="http://schemas.openxmlformats.org/officeDocument/2006/relationships/customXml" Target="ink/ink834.xml"/><Relationship Id="rId3067" Type="http://schemas.openxmlformats.org/officeDocument/2006/relationships/customXml" Target="ink/ink1408.xml"/><Relationship Id="rId3274" Type="http://schemas.openxmlformats.org/officeDocument/2006/relationships/image" Target="media/image1604.emf"/><Relationship Id="rId195" Type="http://schemas.openxmlformats.org/officeDocument/2006/relationships/oleObject" Target="embeddings/oleObject19.bin"/><Relationship Id="rId1919" Type="http://schemas.openxmlformats.org/officeDocument/2006/relationships/customXml" Target="ink/ink872.xml"/><Relationship Id="rId2083" Type="http://schemas.openxmlformats.org/officeDocument/2006/relationships/image" Target="media/image1020.emf"/><Relationship Id="rId2290" Type="http://schemas.openxmlformats.org/officeDocument/2006/relationships/customXml" Target="ink/ink1040.xml"/><Relationship Id="rId2388" Type="http://schemas.openxmlformats.org/officeDocument/2006/relationships/customXml" Target="ink/ink1086.xml"/><Relationship Id="rId2595" Type="http://schemas.openxmlformats.org/officeDocument/2006/relationships/image" Target="media/image1268.emf"/><Relationship Id="rId3134" Type="http://schemas.openxmlformats.org/officeDocument/2006/relationships/customXml" Target="ink/ink1442.xml"/><Relationship Id="rId262" Type="http://schemas.openxmlformats.org/officeDocument/2006/relationships/customXml" Target="ink/ink106.xml"/><Relationship Id="rId567" Type="http://schemas.openxmlformats.org/officeDocument/2006/relationships/customXml" Target="ink/ink259.xml"/><Relationship Id="rId1197" Type="http://schemas.openxmlformats.org/officeDocument/2006/relationships/customXml" Target="ink/ink544.xml"/><Relationship Id="rId2150" Type="http://schemas.openxmlformats.org/officeDocument/2006/relationships/customXml" Target="ink/ink984.xml"/><Relationship Id="rId2248" Type="http://schemas.openxmlformats.org/officeDocument/2006/relationships/customXml" Target="ink/ink1026.xml"/><Relationship Id="rId3201" Type="http://schemas.openxmlformats.org/officeDocument/2006/relationships/image" Target="media/image1568.emf"/><Relationship Id="rId122" Type="http://schemas.openxmlformats.org/officeDocument/2006/relationships/image" Target="media/image57.emf"/><Relationship Id="rId774" Type="http://schemas.openxmlformats.org/officeDocument/2006/relationships/customXml" Target="ink/ink348.xml"/><Relationship Id="rId981" Type="http://schemas.openxmlformats.org/officeDocument/2006/relationships/oleObject" Target="embeddings/oleObject50.bin"/><Relationship Id="rId1057" Type="http://schemas.openxmlformats.org/officeDocument/2006/relationships/customXml" Target="ink/ink478.xml"/><Relationship Id="rId2010" Type="http://schemas.openxmlformats.org/officeDocument/2006/relationships/image" Target="media/image985.emf"/><Relationship Id="rId2455" Type="http://schemas.openxmlformats.org/officeDocument/2006/relationships/customXml" Target="ink/ink1115.xml"/><Relationship Id="rId2662" Type="http://schemas.openxmlformats.org/officeDocument/2006/relationships/customXml" Target="ink/ink1207.xml"/><Relationship Id="rId427" Type="http://schemas.openxmlformats.org/officeDocument/2006/relationships/image" Target="media/image208.emf"/><Relationship Id="rId634" Type="http://schemas.openxmlformats.org/officeDocument/2006/relationships/customXml" Target="ink/ink284.xml"/><Relationship Id="rId841" Type="http://schemas.openxmlformats.org/officeDocument/2006/relationships/image" Target="media/image412.emf"/><Relationship Id="rId1264" Type="http://schemas.openxmlformats.org/officeDocument/2006/relationships/image" Target="media/image621.emf"/><Relationship Id="rId1471" Type="http://schemas.openxmlformats.org/officeDocument/2006/relationships/customXml" Target="ink/ink662.xml"/><Relationship Id="rId1569" Type="http://schemas.openxmlformats.org/officeDocument/2006/relationships/customXml" Target="ink/ink710.xml"/><Relationship Id="rId2108" Type="http://schemas.openxmlformats.org/officeDocument/2006/relationships/customXml" Target="ink/ink963.xml"/><Relationship Id="rId2315" Type="http://schemas.openxmlformats.org/officeDocument/2006/relationships/image" Target="media/image1133.emf"/><Relationship Id="rId2522" Type="http://schemas.openxmlformats.org/officeDocument/2006/relationships/oleObject" Target="embeddings/oleObject136.bin"/><Relationship Id="rId2967" Type="http://schemas.openxmlformats.org/officeDocument/2006/relationships/customXml" Target="ink/ink1358.xml"/><Relationship Id="rId701" Type="http://schemas.openxmlformats.org/officeDocument/2006/relationships/image" Target="media/image343.emf"/><Relationship Id="rId939" Type="http://schemas.openxmlformats.org/officeDocument/2006/relationships/customXml" Target="ink/ink426.xml"/><Relationship Id="rId1124" Type="http://schemas.openxmlformats.org/officeDocument/2006/relationships/image" Target="media/image551.emf"/><Relationship Id="rId1331" Type="http://schemas.openxmlformats.org/officeDocument/2006/relationships/customXml" Target="ink/ink607.xml"/><Relationship Id="rId1776" Type="http://schemas.openxmlformats.org/officeDocument/2006/relationships/image" Target="media/image871.emf"/><Relationship Id="rId1983" Type="http://schemas.openxmlformats.org/officeDocument/2006/relationships/customXml" Target="ink/ink904.xml"/><Relationship Id="rId2827" Type="http://schemas.openxmlformats.org/officeDocument/2006/relationships/customXml" Target="ink/ink1288.xml"/><Relationship Id="rId68" Type="http://schemas.openxmlformats.org/officeDocument/2006/relationships/image" Target="media/image30.emf"/><Relationship Id="rId1429" Type="http://schemas.openxmlformats.org/officeDocument/2006/relationships/customXml" Target="ink/ink646.xml"/><Relationship Id="rId1636" Type="http://schemas.openxmlformats.org/officeDocument/2006/relationships/image" Target="media/image802.emf"/><Relationship Id="rId1843" Type="http://schemas.openxmlformats.org/officeDocument/2006/relationships/oleObject" Target="embeddings/oleObject91.bin"/><Relationship Id="rId3089" Type="http://schemas.openxmlformats.org/officeDocument/2006/relationships/image" Target="media/image1512.emf"/><Relationship Id="rId3296" Type="http://schemas.openxmlformats.org/officeDocument/2006/relationships/image" Target="media/image1615.emf"/><Relationship Id="rId1703" Type="http://schemas.openxmlformats.org/officeDocument/2006/relationships/customXml" Target="ink/ink777.xml"/><Relationship Id="rId1910" Type="http://schemas.openxmlformats.org/officeDocument/2006/relationships/image" Target="media/image935.emf"/><Relationship Id="rId3156" Type="http://schemas.openxmlformats.org/officeDocument/2006/relationships/customXml" Target="ink/ink1453.xml"/><Relationship Id="rId284" Type="http://schemas.openxmlformats.org/officeDocument/2006/relationships/customXml" Target="ink/ink117.xml"/><Relationship Id="rId491" Type="http://schemas.openxmlformats.org/officeDocument/2006/relationships/image" Target="media/image240.emf"/><Relationship Id="rId2172" Type="http://schemas.openxmlformats.org/officeDocument/2006/relationships/customXml" Target="ink/ink994.xml"/><Relationship Id="rId3016" Type="http://schemas.openxmlformats.org/officeDocument/2006/relationships/image" Target="media/image1476.emf"/><Relationship Id="rId3223" Type="http://schemas.openxmlformats.org/officeDocument/2006/relationships/customXml" Target="ink/ink1487.xml"/><Relationship Id="rId144" Type="http://schemas.openxmlformats.org/officeDocument/2006/relationships/customXml" Target="ink/ink58.xml"/><Relationship Id="rId589" Type="http://schemas.openxmlformats.org/officeDocument/2006/relationships/oleObject" Target="embeddings/oleObject29.bin"/><Relationship Id="rId796" Type="http://schemas.openxmlformats.org/officeDocument/2006/relationships/customXml" Target="ink/ink359.xml"/><Relationship Id="rId2477" Type="http://schemas.openxmlformats.org/officeDocument/2006/relationships/image" Target="media/image1211.emf"/><Relationship Id="rId2684" Type="http://schemas.openxmlformats.org/officeDocument/2006/relationships/customXml" Target="ink/ink1216.xml"/><Relationship Id="rId351" Type="http://schemas.openxmlformats.org/officeDocument/2006/relationships/image" Target="media/image170.emf"/><Relationship Id="rId449" Type="http://schemas.openxmlformats.org/officeDocument/2006/relationships/image" Target="media/image219.emf"/><Relationship Id="rId656" Type="http://schemas.openxmlformats.org/officeDocument/2006/relationships/customXml" Target="ink/ink295.xml"/><Relationship Id="rId863" Type="http://schemas.openxmlformats.org/officeDocument/2006/relationships/image" Target="media/image423.emf"/><Relationship Id="rId1079" Type="http://schemas.openxmlformats.org/officeDocument/2006/relationships/customXml" Target="ink/ink489.xml"/><Relationship Id="rId1286" Type="http://schemas.openxmlformats.org/officeDocument/2006/relationships/image" Target="media/image632.emf"/><Relationship Id="rId1493" Type="http://schemas.openxmlformats.org/officeDocument/2006/relationships/customXml" Target="ink/ink672.xml"/><Relationship Id="rId2032" Type="http://schemas.openxmlformats.org/officeDocument/2006/relationships/customXml" Target="ink/ink929.xml"/><Relationship Id="rId2337" Type="http://schemas.openxmlformats.org/officeDocument/2006/relationships/image" Target="media/image1143.emf"/><Relationship Id="rId2544" Type="http://schemas.openxmlformats.org/officeDocument/2006/relationships/customXml" Target="ink/ink1156.xml"/><Relationship Id="rId2891" Type="http://schemas.openxmlformats.org/officeDocument/2006/relationships/customXml" Target="ink/ink1320.xml"/><Relationship Id="rId2989" Type="http://schemas.openxmlformats.org/officeDocument/2006/relationships/customXml" Target="ink/ink1369.xml"/><Relationship Id="rId211" Type="http://schemas.openxmlformats.org/officeDocument/2006/relationships/image" Target="media/image101.emf"/><Relationship Id="rId309" Type="http://schemas.openxmlformats.org/officeDocument/2006/relationships/image" Target="media/image149.emf"/><Relationship Id="rId516" Type="http://schemas.openxmlformats.org/officeDocument/2006/relationships/image" Target="media/image252.emf"/><Relationship Id="rId1146" Type="http://schemas.openxmlformats.org/officeDocument/2006/relationships/image" Target="media/image562.emf"/><Relationship Id="rId1798" Type="http://schemas.openxmlformats.org/officeDocument/2006/relationships/image" Target="media/image882.emf"/><Relationship Id="rId2751" Type="http://schemas.openxmlformats.org/officeDocument/2006/relationships/customXml" Target="ink/ink1250.xml"/><Relationship Id="rId2849" Type="http://schemas.openxmlformats.org/officeDocument/2006/relationships/customXml" Target="ink/ink1299.xml"/><Relationship Id="rId723" Type="http://schemas.openxmlformats.org/officeDocument/2006/relationships/image" Target="media/image354.emf"/><Relationship Id="rId930" Type="http://schemas.openxmlformats.org/officeDocument/2006/relationships/image" Target="media/image456.emf"/><Relationship Id="rId1006" Type="http://schemas.openxmlformats.org/officeDocument/2006/relationships/image" Target="media/image492.emf"/><Relationship Id="rId1353" Type="http://schemas.openxmlformats.org/officeDocument/2006/relationships/customXml" Target="ink/ink618.xml"/><Relationship Id="rId1560" Type="http://schemas.openxmlformats.org/officeDocument/2006/relationships/image" Target="media/image764.emf"/><Relationship Id="rId1658" Type="http://schemas.openxmlformats.org/officeDocument/2006/relationships/image" Target="media/image813.emf"/><Relationship Id="rId1865" Type="http://schemas.openxmlformats.org/officeDocument/2006/relationships/image" Target="media/image913.wmf"/><Relationship Id="rId2404" Type="http://schemas.openxmlformats.org/officeDocument/2006/relationships/image" Target="media/image1176.emf"/><Relationship Id="rId2611" Type="http://schemas.openxmlformats.org/officeDocument/2006/relationships/image" Target="media/image1276.emf"/><Relationship Id="rId2709" Type="http://schemas.openxmlformats.org/officeDocument/2006/relationships/customXml" Target="ink/ink1229.xml"/><Relationship Id="rId1213" Type="http://schemas.openxmlformats.org/officeDocument/2006/relationships/customXml" Target="ink/ink552.xml"/><Relationship Id="rId1420" Type="http://schemas.openxmlformats.org/officeDocument/2006/relationships/image" Target="media/image695.emf"/><Relationship Id="rId1518" Type="http://schemas.openxmlformats.org/officeDocument/2006/relationships/image" Target="media/image743.emf"/><Relationship Id="rId2916" Type="http://schemas.openxmlformats.org/officeDocument/2006/relationships/image" Target="media/image1426.emf"/><Relationship Id="rId3080" Type="http://schemas.openxmlformats.org/officeDocument/2006/relationships/image" Target="media/image1508.emf"/><Relationship Id="rId1725" Type="http://schemas.openxmlformats.org/officeDocument/2006/relationships/customXml" Target="ink/ink788.xml"/><Relationship Id="rId1932" Type="http://schemas.openxmlformats.org/officeDocument/2006/relationships/image" Target="media/image946.emf"/><Relationship Id="rId3178" Type="http://schemas.openxmlformats.org/officeDocument/2006/relationships/customXml" Target="ink/ink1464.xml"/><Relationship Id="rId17" Type="http://schemas.openxmlformats.org/officeDocument/2006/relationships/customXml" Target="ink/ink3.xml"/><Relationship Id="rId2194" Type="http://schemas.openxmlformats.org/officeDocument/2006/relationships/customXml" Target="ink/ink1003.xml"/><Relationship Id="rId3038" Type="http://schemas.openxmlformats.org/officeDocument/2006/relationships/image" Target="media/image1487.emf"/><Relationship Id="rId3245" Type="http://schemas.openxmlformats.org/officeDocument/2006/relationships/customXml" Target="ink/ink1498.xml"/><Relationship Id="rId166" Type="http://schemas.openxmlformats.org/officeDocument/2006/relationships/customXml" Target="ink/ink68.xml"/><Relationship Id="rId373" Type="http://schemas.openxmlformats.org/officeDocument/2006/relationships/image" Target="media/image181.emf"/><Relationship Id="rId580" Type="http://schemas.openxmlformats.org/officeDocument/2006/relationships/customXml" Target="ink/ink261.xml"/><Relationship Id="rId2054" Type="http://schemas.openxmlformats.org/officeDocument/2006/relationships/customXml" Target="ink/ink941.xml"/><Relationship Id="rId2261" Type="http://schemas.openxmlformats.org/officeDocument/2006/relationships/oleObject" Target="embeddings/oleObject116.bin"/><Relationship Id="rId2499" Type="http://schemas.openxmlformats.org/officeDocument/2006/relationships/image" Target="media/image1222.emf"/><Relationship Id="rId3105" Type="http://schemas.openxmlformats.org/officeDocument/2006/relationships/image" Target="media/image1520.emf"/><Relationship Id="rId3312" Type="http://schemas.openxmlformats.org/officeDocument/2006/relationships/image" Target="media/image1623.emf"/><Relationship Id="rId1" Type="http://schemas.openxmlformats.org/officeDocument/2006/relationships/customXml" Target="../customXml/item1.xml"/><Relationship Id="rId233" Type="http://schemas.openxmlformats.org/officeDocument/2006/relationships/image" Target="media/image112.emf"/><Relationship Id="rId440" Type="http://schemas.openxmlformats.org/officeDocument/2006/relationships/customXml" Target="ink/ink195.xml"/><Relationship Id="rId678" Type="http://schemas.openxmlformats.org/officeDocument/2006/relationships/customXml" Target="ink/ink305.xml"/><Relationship Id="rId885" Type="http://schemas.openxmlformats.org/officeDocument/2006/relationships/customXml" Target="ink/ink399.xml"/><Relationship Id="rId1070" Type="http://schemas.openxmlformats.org/officeDocument/2006/relationships/image" Target="media/image524.emf"/><Relationship Id="rId2121" Type="http://schemas.openxmlformats.org/officeDocument/2006/relationships/image" Target="media/image1038.emf"/><Relationship Id="rId2359" Type="http://schemas.openxmlformats.org/officeDocument/2006/relationships/image" Target="media/image1154.emf"/><Relationship Id="rId2566" Type="http://schemas.openxmlformats.org/officeDocument/2006/relationships/customXml" Target="ink/ink1166.xml"/><Relationship Id="rId2773" Type="http://schemas.openxmlformats.org/officeDocument/2006/relationships/customXml" Target="ink/ink1261.xml"/><Relationship Id="rId2980" Type="http://schemas.openxmlformats.org/officeDocument/2006/relationships/image" Target="media/image1458.emf"/><Relationship Id="rId300" Type="http://schemas.openxmlformats.org/officeDocument/2006/relationships/customXml" Target="ink/ink125.xml"/><Relationship Id="rId538" Type="http://schemas.openxmlformats.org/officeDocument/2006/relationships/image" Target="media/image263.emf"/><Relationship Id="rId745" Type="http://schemas.openxmlformats.org/officeDocument/2006/relationships/image" Target="media/image364.emf"/><Relationship Id="rId952" Type="http://schemas.openxmlformats.org/officeDocument/2006/relationships/image" Target="media/image467.emf"/><Relationship Id="rId1168" Type="http://schemas.openxmlformats.org/officeDocument/2006/relationships/image" Target="media/image573.emf"/><Relationship Id="rId1375" Type="http://schemas.openxmlformats.org/officeDocument/2006/relationships/image" Target="media/image674.emf"/><Relationship Id="rId1582" Type="http://schemas.openxmlformats.org/officeDocument/2006/relationships/image" Target="media/image775.emf"/><Relationship Id="rId2219" Type="http://schemas.openxmlformats.org/officeDocument/2006/relationships/image" Target="media/image1087.emf"/><Relationship Id="rId2426" Type="http://schemas.openxmlformats.org/officeDocument/2006/relationships/image" Target="media/image1187.emf"/><Relationship Id="rId2633" Type="http://schemas.openxmlformats.org/officeDocument/2006/relationships/image" Target="media/image1286.emf"/><Relationship Id="rId81" Type="http://schemas.openxmlformats.org/officeDocument/2006/relationships/customXml" Target="ink/ink32.xml"/><Relationship Id="rId605" Type="http://schemas.openxmlformats.org/officeDocument/2006/relationships/customXml" Target="ink/ink272.xml"/><Relationship Id="rId812" Type="http://schemas.openxmlformats.org/officeDocument/2006/relationships/customXml" Target="ink/ink367.xml"/><Relationship Id="rId1028" Type="http://schemas.openxmlformats.org/officeDocument/2006/relationships/image" Target="media/image503.emf"/><Relationship Id="rId1235" Type="http://schemas.openxmlformats.org/officeDocument/2006/relationships/customXml" Target="ink/ink561.xml"/><Relationship Id="rId1442" Type="http://schemas.openxmlformats.org/officeDocument/2006/relationships/customXml" Target="ink/ink653.xml"/><Relationship Id="rId1887" Type="http://schemas.openxmlformats.org/officeDocument/2006/relationships/customXml" Target="ink/ink856.xml"/><Relationship Id="rId2840" Type="http://schemas.openxmlformats.org/officeDocument/2006/relationships/image" Target="media/image1388.emf"/><Relationship Id="rId2938" Type="http://schemas.openxmlformats.org/officeDocument/2006/relationships/image" Target="media/image1437.emf"/><Relationship Id="rId1302" Type="http://schemas.openxmlformats.org/officeDocument/2006/relationships/image" Target="media/image640.emf"/><Relationship Id="rId1747" Type="http://schemas.openxmlformats.org/officeDocument/2006/relationships/customXml" Target="ink/ink799.xml"/><Relationship Id="rId1954" Type="http://schemas.openxmlformats.org/officeDocument/2006/relationships/image" Target="media/image957.emf"/><Relationship Id="rId2700" Type="http://schemas.openxmlformats.org/officeDocument/2006/relationships/image" Target="media/image1318.emf"/><Relationship Id="rId39" Type="http://schemas.openxmlformats.org/officeDocument/2006/relationships/customXml" Target="ink/ink11.xml"/><Relationship Id="rId1607" Type="http://schemas.openxmlformats.org/officeDocument/2006/relationships/customXml" Target="ink/ink729.xml"/><Relationship Id="rId1814" Type="http://schemas.openxmlformats.org/officeDocument/2006/relationships/image" Target="media/image889.emf"/><Relationship Id="rId3267" Type="http://schemas.openxmlformats.org/officeDocument/2006/relationships/customXml" Target="ink/ink1509.xml"/><Relationship Id="rId188" Type="http://schemas.openxmlformats.org/officeDocument/2006/relationships/image" Target="media/image90.wmf"/><Relationship Id="rId395" Type="http://schemas.openxmlformats.org/officeDocument/2006/relationships/image" Target="media/image192.emf"/><Relationship Id="rId2076" Type="http://schemas.openxmlformats.org/officeDocument/2006/relationships/customXml" Target="ink/ink948.xml"/><Relationship Id="rId2283" Type="http://schemas.openxmlformats.org/officeDocument/2006/relationships/oleObject" Target="embeddings/oleObject122.bin"/><Relationship Id="rId2490" Type="http://schemas.openxmlformats.org/officeDocument/2006/relationships/customXml" Target="ink/ink1131.xml"/><Relationship Id="rId2588" Type="http://schemas.openxmlformats.org/officeDocument/2006/relationships/oleObject" Target="embeddings/oleObject139.bin"/><Relationship Id="rId3127" Type="http://schemas.openxmlformats.org/officeDocument/2006/relationships/image" Target="media/image1531.emf"/><Relationship Id="rId255" Type="http://schemas.openxmlformats.org/officeDocument/2006/relationships/image" Target="media/image122.emf"/><Relationship Id="rId462" Type="http://schemas.openxmlformats.org/officeDocument/2006/relationships/customXml" Target="ink/ink206.xml"/><Relationship Id="rId1092" Type="http://schemas.openxmlformats.org/officeDocument/2006/relationships/image" Target="media/image535.emf"/><Relationship Id="rId1397" Type="http://schemas.openxmlformats.org/officeDocument/2006/relationships/customXml" Target="ink/ink630.xml"/><Relationship Id="rId2143" Type="http://schemas.openxmlformats.org/officeDocument/2006/relationships/image" Target="media/image1049.emf"/><Relationship Id="rId2350" Type="http://schemas.openxmlformats.org/officeDocument/2006/relationships/customXml" Target="ink/ink1067.xml"/><Relationship Id="rId2795" Type="http://schemas.openxmlformats.org/officeDocument/2006/relationships/customXml" Target="ink/ink1272.xml"/><Relationship Id="rId115" Type="http://schemas.openxmlformats.org/officeDocument/2006/relationships/customXml" Target="ink/ink46.xml"/><Relationship Id="rId322" Type="http://schemas.openxmlformats.org/officeDocument/2006/relationships/customXml" Target="ink/ink136.xml"/><Relationship Id="rId767" Type="http://schemas.openxmlformats.org/officeDocument/2006/relationships/image" Target="media/image375.emf"/><Relationship Id="rId974" Type="http://schemas.openxmlformats.org/officeDocument/2006/relationships/image" Target="media/image478.emf"/><Relationship Id="rId2003" Type="http://schemas.openxmlformats.org/officeDocument/2006/relationships/customXml" Target="ink/ink914.xml"/><Relationship Id="rId2210" Type="http://schemas.openxmlformats.org/officeDocument/2006/relationships/customXml" Target="ink/ink1011.xml"/><Relationship Id="rId2448" Type="http://schemas.openxmlformats.org/officeDocument/2006/relationships/oleObject" Target="embeddings/oleObject132.bin"/><Relationship Id="rId2655" Type="http://schemas.openxmlformats.org/officeDocument/2006/relationships/image" Target="media/image1297.wmf"/><Relationship Id="rId2862" Type="http://schemas.openxmlformats.org/officeDocument/2006/relationships/image" Target="media/image1399.emf"/><Relationship Id="rId627" Type="http://schemas.openxmlformats.org/officeDocument/2006/relationships/image" Target="media/image306.emf"/><Relationship Id="rId834" Type="http://schemas.openxmlformats.org/officeDocument/2006/relationships/customXml" Target="ink/ink376.xml"/><Relationship Id="rId1257" Type="http://schemas.openxmlformats.org/officeDocument/2006/relationships/customXml" Target="ink/ink570.xml"/><Relationship Id="rId1464" Type="http://schemas.openxmlformats.org/officeDocument/2006/relationships/image" Target="media/image717.wmf"/><Relationship Id="rId1671" Type="http://schemas.openxmlformats.org/officeDocument/2006/relationships/customXml" Target="ink/ink761.xml"/><Relationship Id="rId2308" Type="http://schemas.openxmlformats.org/officeDocument/2006/relationships/customXml" Target="ink/ink1049.xml"/><Relationship Id="rId2515" Type="http://schemas.openxmlformats.org/officeDocument/2006/relationships/image" Target="media/image1230.emf"/><Relationship Id="rId2722" Type="http://schemas.openxmlformats.org/officeDocument/2006/relationships/image" Target="media/image1329.emf"/><Relationship Id="rId901" Type="http://schemas.openxmlformats.org/officeDocument/2006/relationships/customXml" Target="ink/ink407.xml"/><Relationship Id="rId1117" Type="http://schemas.openxmlformats.org/officeDocument/2006/relationships/customXml" Target="ink/ink508.xml"/><Relationship Id="rId1324" Type="http://schemas.openxmlformats.org/officeDocument/2006/relationships/image" Target="media/image651.emf"/><Relationship Id="rId1531" Type="http://schemas.openxmlformats.org/officeDocument/2006/relationships/customXml" Target="ink/ink691.xml"/><Relationship Id="rId1769" Type="http://schemas.openxmlformats.org/officeDocument/2006/relationships/image" Target="media/image868.emf"/><Relationship Id="rId1976" Type="http://schemas.openxmlformats.org/officeDocument/2006/relationships/image" Target="media/image968.emf"/><Relationship Id="rId3191" Type="http://schemas.openxmlformats.org/officeDocument/2006/relationships/image" Target="media/image1563.emf"/><Relationship Id="rId30" Type="http://schemas.openxmlformats.org/officeDocument/2006/relationships/image" Target="media/image11.emf"/><Relationship Id="rId1629" Type="http://schemas.openxmlformats.org/officeDocument/2006/relationships/customXml" Target="ink/ink740.xml"/><Relationship Id="rId1836" Type="http://schemas.openxmlformats.org/officeDocument/2006/relationships/image" Target="media/image899.emf"/><Relationship Id="rId3289" Type="http://schemas.openxmlformats.org/officeDocument/2006/relationships/customXml" Target="ink/ink1520.xml"/><Relationship Id="rId1903" Type="http://schemas.openxmlformats.org/officeDocument/2006/relationships/customXml" Target="ink/ink864.xml"/><Relationship Id="rId2098" Type="http://schemas.openxmlformats.org/officeDocument/2006/relationships/customXml" Target="ink/ink958.xml"/><Relationship Id="rId3051" Type="http://schemas.openxmlformats.org/officeDocument/2006/relationships/customXml" Target="ink/ink1400.xml"/><Relationship Id="rId3149" Type="http://schemas.openxmlformats.org/officeDocument/2006/relationships/image" Target="media/image1542.emf"/><Relationship Id="rId277" Type="http://schemas.openxmlformats.org/officeDocument/2006/relationships/image" Target="media/image133.emf"/><Relationship Id="rId484" Type="http://schemas.openxmlformats.org/officeDocument/2006/relationships/customXml" Target="ink/ink217.xml"/><Relationship Id="rId2165" Type="http://schemas.openxmlformats.org/officeDocument/2006/relationships/image" Target="media/image1060.emf"/><Relationship Id="rId3009" Type="http://schemas.openxmlformats.org/officeDocument/2006/relationships/customXml" Target="ink/ink1379.xml"/><Relationship Id="rId3216" Type="http://schemas.openxmlformats.org/officeDocument/2006/relationships/image" Target="media/image1575.emf"/><Relationship Id="rId137" Type="http://schemas.openxmlformats.org/officeDocument/2006/relationships/image" Target="media/image65.wmf"/><Relationship Id="rId344" Type="http://schemas.openxmlformats.org/officeDocument/2006/relationships/customXml" Target="ink/ink147.xml"/><Relationship Id="rId691" Type="http://schemas.openxmlformats.org/officeDocument/2006/relationships/image" Target="media/image338.emf"/><Relationship Id="rId789" Type="http://schemas.openxmlformats.org/officeDocument/2006/relationships/image" Target="media/image386.emf"/><Relationship Id="rId996" Type="http://schemas.openxmlformats.org/officeDocument/2006/relationships/oleObject" Target="embeddings/oleObject54.bin"/><Relationship Id="rId2025" Type="http://schemas.openxmlformats.org/officeDocument/2006/relationships/image" Target="media/image992.emf"/><Relationship Id="rId2372" Type="http://schemas.openxmlformats.org/officeDocument/2006/relationships/customXml" Target="ink/ink1078.xml"/><Relationship Id="rId2677" Type="http://schemas.openxmlformats.org/officeDocument/2006/relationships/image" Target="media/image1307.emf"/><Relationship Id="rId2884" Type="http://schemas.openxmlformats.org/officeDocument/2006/relationships/image" Target="media/image1410.emf"/><Relationship Id="rId551" Type="http://schemas.openxmlformats.org/officeDocument/2006/relationships/customXml" Target="ink/ink251.xml"/><Relationship Id="rId649" Type="http://schemas.openxmlformats.org/officeDocument/2006/relationships/image" Target="media/image317.emf"/><Relationship Id="rId856" Type="http://schemas.openxmlformats.org/officeDocument/2006/relationships/image" Target="media/image420.wmf"/><Relationship Id="rId1181" Type="http://schemas.openxmlformats.org/officeDocument/2006/relationships/customXml" Target="ink/ink536.xml"/><Relationship Id="rId1279" Type="http://schemas.openxmlformats.org/officeDocument/2006/relationships/customXml" Target="ink/ink581.xml"/><Relationship Id="rId1486" Type="http://schemas.openxmlformats.org/officeDocument/2006/relationships/image" Target="media/image727.emf"/><Relationship Id="rId2232" Type="http://schemas.openxmlformats.org/officeDocument/2006/relationships/image" Target="media/image1094.wmf"/><Relationship Id="rId2537" Type="http://schemas.openxmlformats.org/officeDocument/2006/relationships/image" Target="media/image1240.emf"/><Relationship Id="rId204" Type="http://schemas.openxmlformats.org/officeDocument/2006/relationships/image" Target="media/image98.wmf"/><Relationship Id="rId411" Type="http://schemas.openxmlformats.org/officeDocument/2006/relationships/image" Target="media/image200.emf"/><Relationship Id="rId509" Type="http://schemas.openxmlformats.org/officeDocument/2006/relationships/image" Target="media/image249.emf"/><Relationship Id="rId1041" Type="http://schemas.openxmlformats.org/officeDocument/2006/relationships/customXml" Target="ink/ink470.xml"/><Relationship Id="rId1139" Type="http://schemas.openxmlformats.org/officeDocument/2006/relationships/customXml" Target="ink/ink517.xml"/><Relationship Id="rId1346" Type="http://schemas.openxmlformats.org/officeDocument/2006/relationships/image" Target="media/image662.emf"/><Relationship Id="rId1693" Type="http://schemas.openxmlformats.org/officeDocument/2006/relationships/customXml" Target="ink/ink772.xml"/><Relationship Id="rId1998" Type="http://schemas.openxmlformats.org/officeDocument/2006/relationships/image" Target="media/image979.emf"/><Relationship Id="rId2744" Type="http://schemas.openxmlformats.org/officeDocument/2006/relationships/image" Target="media/image1340.emf"/><Relationship Id="rId2951" Type="http://schemas.openxmlformats.org/officeDocument/2006/relationships/customXml" Target="ink/ink1350.xml"/><Relationship Id="rId716" Type="http://schemas.openxmlformats.org/officeDocument/2006/relationships/customXml" Target="ink/ink320.xml"/><Relationship Id="rId923" Type="http://schemas.openxmlformats.org/officeDocument/2006/relationships/customXml" Target="ink/ink418.xml"/><Relationship Id="rId1553" Type="http://schemas.openxmlformats.org/officeDocument/2006/relationships/customXml" Target="ink/ink702.xml"/><Relationship Id="rId1760" Type="http://schemas.openxmlformats.org/officeDocument/2006/relationships/image" Target="media/image864.emf"/><Relationship Id="rId1858" Type="http://schemas.openxmlformats.org/officeDocument/2006/relationships/image" Target="media/image909.emf"/><Relationship Id="rId2604" Type="http://schemas.openxmlformats.org/officeDocument/2006/relationships/customXml" Target="ink/ink1184.xml"/><Relationship Id="rId2811" Type="http://schemas.openxmlformats.org/officeDocument/2006/relationships/customXml" Target="ink/ink1280.xml"/><Relationship Id="rId52" Type="http://schemas.openxmlformats.org/officeDocument/2006/relationships/image" Target="media/image22.emf"/><Relationship Id="rId1206" Type="http://schemas.openxmlformats.org/officeDocument/2006/relationships/image" Target="media/image592.emf"/><Relationship Id="rId1413" Type="http://schemas.openxmlformats.org/officeDocument/2006/relationships/customXml" Target="ink/ink638.xml"/><Relationship Id="rId1620" Type="http://schemas.openxmlformats.org/officeDocument/2006/relationships/image" Target="media/image794.emf"/><Relationship Id="rId2909" Type="http://schemas.openxmlformats.org/officeDocument/2006/relationships/customXml" Target="ink/ink1329.xml"/><Relationship Id="rId3073" Type="http://schemas.openxmlformats.org/officeDocument/2006/relationships/customXml" Target="ink/ink1411.xml"/><Relationship Id="rId3280" Type="http://schemas.openxmlformats.org/officeDocument/2006/relationships/image" Target="media/image1607.emf"/><Relationship Id="rId1718" Type="http://schemas.openxmlformats.org/officeDocument/2006/relationships/image" Target="media/image843.emf"/><Relationship Id="rId1925" Type="http://schemas.openxmlformats.org/officeDocument/2006/relationships/customXml" Target="ink/ink875.xml"/><Relationship Id="rId3140" Type="http://schemas.openxmlformats.org/officeDocument/2006/relationships/customXml" Target="ink/ink1445.xml"/><Relationship Id="rId299" Type="http://schemas.openxmlformats.org/officeDocument/2006/relationships/image" Target="media/image144.emf"/><Relationship Id="rId2187" Type="http://schemas.openxmlformats.org/officeDocument/2006/relationships/oleObject" Target="embeddings/oleObject108.bin"/><Relationship Id="rId2394" Type="http://schemas.openxmlformats.org/officeDocument/2006/relationships/oleObject" Target="embeddings/oleObject127.bin"/><Relationship Id="rId3238" Type="http://schemas.openxmlformats.org/officeDocument/2006/relationships/image" Target="media/image1586.emf"/><Relationship Id="rId159" Type="http://schemas.openxmlformats.org/officeDocument/2006/relationships/image" Target="media/image75.emf"/><Relationship Id="rId366" Type="http://schemas.openxmlformats.org/officeDocument/2006/relationships/customXml" Target="ink/ink158.xml"/><Relationship Id="rId573" Type="http://schemas.openxmlformats.org/officeDocument/2006/relationships/oleObject" Target="embeddings/oleObject26.bin"/><Relationship Id="rId780" Type="http://schemas.openxmlformats.org/officeDocument/2006/relationships/customXml" Target="ink/ink351.xml"/><Relationship Id="rId2047" Type="http://schemas.openxmlformats.org/officeDocument/2006/relationships/customXml" Target="ink/ink937.xml"/><Relationship Id="rId2254" Type="http://schemas.openxmlformats.org/officeDocument/2006/relationships/image" Target="media/image1104.emf"/><Relationship Id="rId2461" Type="http://schemas.openxmlformats.org/officeDocument/2006/relationships/customXml" Target="ink/ink1118.xml"/><Relationship Id="rId2699" Type="http://schemas.openxmlformats.org/officeDocument/2006/relationships/customXml" Target="ink/ink1224.xml"/><Relationship Id="rId3000" Type="http://schemas.openxmlformats.org/officeDocument/2006/relationships/image" Target="media/image1468.emf"/><Relationship Id="rId3305" Type="http://schemas.openxmlformats.org/officeDocument/2006/relationships/customXml" Target="ink/ink1528.xml"/><Relationship Id="rId226" Type="http://schemas.openxmlformats.org/officeDocument/2006/relationships/customXml" Target="ink/ink90.xml"/><Relationship Id="rId433" Type="http://schemas.openxmlformats.org/officeDocument/2006/relationships/image" Target="media/image211.emf"/><Relationship Id="rId878" Type="http://schemas.openxmlformats.org/officeDocument/2006/relationships/image" Target="media/image430.emf"/><Relationship Id="rId1063" Type="http://schemas.openxmlformats.org/officeDocument/2006/relationships/customXml" Target="ink/ink481.xml"/><Relationship Id="rId1270" Type="http://schemas.openxmlformats.org/officeDocument/2006/relationships/image" Target="media/image624.emf"/><Relationship Id="rId2114" Type="http://schemas.openxmlformats.org/officeDocument/2006/relationships/customXml" Target="ink/ink966.xml"/><Relationship Id="rId2559" Type="http://schemas.openxmlformats.org/officeDocument/2006/relationships/image" Target="media/image1251.emf"/><Relationship Id="rId2766" Type="http://schemas.openxmlformats.org/officeDocument/2006/relationships/image" Target="media/image1351.emf"/><Relationship Id="rId2973" Type="http://schemas.openxmlformats.org/officeDocument/2006/relationships/customXml" Target="ink/ink1361.xml"/><Relationship Id="rId640" Type="http://schemas.openxmlformats.org/officeDocument/2006/relationships/customXml" Target="ink/ink287.xml"/><Relationship Id="rId738" Type="http://schemas.openxmlformats.org/officeDocument/2006/relationships/oleObject" Target="embeddings/oleObject39.bin"/><Relationship Id="rId945" Type="http://schemas.openxmlformats.org/officeDocument/2006/relationships/customXml" Target="ink/ink429.xml"/><Relationship Id="rId1368" Type="http://schemas.openxmlformats.org/officeDocument/2006/relationships/oleObject" Target="embeddings/oleObject68.bin"/><Relationship Id="rId1575" Type="http://schemas.openxmlformats.org/officeDocument/2006/relationships/customXml" Target="ink/ink713.xml"/><Relationship Id="rId1782" Type="http://schemas.openxmlformats.org/officeDocument/2006/relationships/image" Target="media/image874.emf"/><Relationship Id="rId2321" Type="http://schemas.openxmlformats.org/officeDocument/2006/relationships/oleObject" Target="embeddings/oleObject123.bin"/><Relationship Id="rId2419" Type="http://schemas.openxmlformats.org/officeDocument/2006/relationships/customXml" Target="ink/ink1099.xml"/><Relationship Id="rId2626" Type="http://schemas.openxmlformats.org/officeDocument/2006/relationships/customXml" Target="ink/ink1192.xml"/><Relationship Id="rId2833" Type="http://schemas.openxmlformats.org/officeDocument/2006/relationships/customXml" Target="ink/ink1291.xml"/><Relationship Id="rId74" Type="http://schemas.openxmlformats.org/officeDocument/2006/relationships/image" Target="media/image33.emf"/><Relationship Id="rId500" Type="http://schemas.openxmlformats.org/officeDocument/2006/relationships/customXml" Target="ink/ink225.xml"/><Relationship Id="rId805" Type="http://schemas.openxmlformats.org/officeDocument/2006/relationships/image" Target="media/image394.emf"/><Relationship Id="rId1130" Type="http://schemas.openxmlformats.org/officeDocument/2006/relationships/image" Target="media/image554.emf"/><Relationship Id="rId1228" Type="http://schemas.openxmlformats.org/officeDocument/2006/relationships/image" Target="media/image603.emf"/><Relationship Id="rId1435" Type="http://schemas.openxmlformats.org/officeDocument/2006/relationships/image" Target="media/image702.emf"/><Relationship Id="rId1642" Type="http://schemas.openxmlformats.org/officeDocument/2006/relationships/image" Target="media/image805.emf"/><Relationship Id="rId1947" Type="http://schemas.openxmlformats.org/officeDocument/2006/relationships/customXml" Target="ink/ink886.xml"/><Relationship Id="rId2900" Type="http://schemas.openxmlformats.org/officeDocument/2006/relationships/image" Target="media/image1418.emf"/><Relationship Id="rId3095" Type="http://schemas.openxmlformats.org/officeDocument/2006/relationships/image" Target="media/image1515.emf"/><Relationship Id="rId1502" Type="http://schemas.openxmlformats.org/officeDocument/2006/relationships/image" Target="media/image735.emf"/><Relationship Id="rId1807" Type="http://schemas.openxmlformats.org/officeDocument/2006/relationships/customXml" Target="ink/ink830.xml"/><Relationship Id="rId3162" Type="http://schemas.openxmlformats.org/officeDocument/2006/relationships/customXml" Target="ink/ink1456.xml"/><Relationship Id="rId290" Type="http://schemas.openxmlformats.org/officeDocument/2006/relationships/customXml" Target="ink/ink120.xml"/><Relationship Id="rId388" Type="http://schemas.openxmlformats.org/officeDocument/2006/relationships/customXml" Target="ink/ink169.xml"/><Relationship Id="rId2069" Type="http://schemas.openxmlformats.org/officeDocument/2006/relationships/oleObject" Target="embeddings/oleObject103.bin"/><Relationship Id="rId3022" Type="http://schemas.openxmlformats.org/officeDocument/2006/relationships/image" Target="media/image1479.emf"/><Relationship Id="rId150" Type="http://schemas.openxmlformats.org/officeDocument/2006/relationships/customXml" Target="ink/ink61.xml"/><Relationship Id="rId595" Type="http://schemas.openxmlformats.org/officeDocument/2006/relationships/customXml" Target="ink/ink267.xml"/><Relationship Id="rId2276" Type="http://schemas.openxmlformats.org/officeDocument/2006/relationships/customXml" Target="ink/ink1035.xml"/><Relationship Id="rId2483" Type="http://schemas.openxmlformats.org/officeDocument/2006/relationships/image" Target="media/image1214.emf"/><Relationship Id="rId2690" Type="http://schemas.openxmlformats.org/officeDocument/2006/relationships/customXml" Target="ink/ink1219.xml"/><Relationship Id="rId248" Type="http://schemas.openxmlformats.org/officeDocument/2006/relationships/customXml" Target="ink/ink99.xml"/><Relationship Id="rId455" Type="http://schemas.openxmlformats.org/officeDocument/2006/relationships/image" Target="media/image222.emf"/><Relationship Id="rId662" Type="http://schemas.openxmlformats.org/officeDocument/2006/relationships/customXml" Target="ink/ink298.xml"/><Relationship Id="rId1085" Type="http://schemas.openxmlformats.org/officeDocument/2006/relationships/customXml" Target="ink/ink492.xml"/><Relationship Id="rId1292" Type="http://schemas.openxmlformats.org/officeDocument/2006/relationships/image" Target="media/image635.emf"/><Relationship Id="rId2136" Type="http://schemas.openxmlformats.org/officeDocument/2006/relationships/customXml" Target="ink/ink977.xml"/><Relationship Id="rId2343" Type="http://schemas.openxmlformats.org/officeDocument/2006/relationships/image" Target="media/image1146.emf"/><Relationship Id="rId2550" Type="http://schemas.openxmlformats.org/officeDocument/2006/relationships/customXml" Target="ink/ink1159.xml"/><Relationship Id="rId2788" Type="http://schemas.openxmlformats.org/officeDocument/2006/relationships/image" Target="media/image1362.emf"/><Relationship Id="rId2995" Type="http://schemas.openxmlformats.org/officeDocument/2006/relationships/customXml" Target="ink/ink1372.xml"/><Relationship Id="rId108" Type="http://schemas.openxmlformats.org/officeDocument/2006/relationships/image" Target="media/image50.emf"/><Relationship Id="rId315" Type="http://schemas.openxmlformats.org/officeDocument/2006/relationships/image" Target="media/image152.emf"/><Relationship Id="rId522" Type="http://schemas.openxmlformats.org/officeDocument/2006/relationships/image" Target="media/image255.emf"/><Relationship Id="rId967" Type="http://schemas.openxmlformats.org/officeDocument/2006/relationships/customXml" Target="ink/ink439.xml"/><Relationship Id="rId1152" Type="http://schemas.openxmlformats.org/officeDocument/2006/relationships/image" Target="media/image565.emf"/><Relationship Id="rId1597" Type="http://schemas.openxmlformats.org/officeDocument/2006/relationships/customXml" Target="ink/ink724.xml"/><Relationship Id="rId2203" Type="http://schemas.openxmlformats.org/officeDocument/2006/relationships/image" Target="media/image1079.emf"/><Relationship Id="rId2410" Type="http://schemas.openxmlformats.org/officeDocument/2006/relationships/image" Target="media/image1179.emf"/><Relationship Id="rId2648" Type="http://schemas.openxmlformats.org/officeDocument/2006/relationships/customXml" Target="ink/ink1203.xml"/><Relationship Id="rId2855" Type="http://schemas.openxmlformats.org/officeDocument/2006/relationships/customXml" Target="ink/ink1302.xml"/><Relationship Id="rId96" Type="http://schemas.openxmlformats.org/officeDocument/2006/relationships/oleObject" Target="embeddings/oleObject8.bin"/><Relationship Id="rId827" Type="http://schemas.openxmlformats.org/officeDocument/2006/relationships/image" Target="media/image405.emf"/><Relationship Id="rId1012" Type="http://schemas.openxmlformats.org/officeDocument/2006/relationships/image" Target="media/image495.emf"/><Relationship Id="rId1457" Type="http://schemas.openxmlformats.org/officeDocument/2006/relationships/image" Target="media/image713.emf"/><Relationship Id="rId1664" Type="http://schemas.openxmlformats.org/officeDocument/2006/relationships/image" Target="media/image816.emf"/><Relationship Id="rId1871" Type="http://schemas.openxmlformats.org/officeDocument/2006/relationships/customXml" Target="ink/ink850.xml"/><Relationship Id="rId2508" Type="http://schemas.openxmlformats.org/officeDocument/2006/relationships/customXml" Target="ink/ink1140.xml"/><Relationship Id="rId2715" Type="http://schemas.openxmlformats.org/officeDocument/2006/relationships/customXml" Target="ink/ink1232.xml"/><Relationship Id="rId2922" Type="http://schemas.openxmlformats.org/officeDocument/2006/relationships/image" Target="media/image1429.emf"/><Relationship Id="rId1317" Type="http://schemas.openxmlformats.org/officeDocument/2006/relationships/customXml" Target="ink/ink600.xml"/><Relationship Id="rId1524" Type="http://schemas.openxmlformats.org/officeDocument/2006/relationships/image" Target="media/image746.emf"/><Relationship Id="rId1731" Type="http://schemas.openxmlformats.org/officeDocument/2006/relationships/customXml" Target="ink/ink791.xml"/><Relationship Id="rId1969" Type="http://schemas.openxmlformats.org/officeDocument/2006/relationships/customXml" Target="ink/ink897.xml"/><Relationship Id="rId3184" Type="http://schemas.openxmlformats.org/officeDocument/2006/relationships/customXml" Target="ink/ink1467.xml"/><Relationship Id="rId23" Type="http://schemas.openxmlformats.org/officeDocument/2006/relationships/customXml" Target="ink/ink6.xml"/><Relationship Id="rId1829" Type="http://schemas.openxmlformats.org/officeDocument/2006/relationships/customXml" Target="ink/ink837.xml"/><Relationship Id="rId2298" Type="http://schemas.openxmlformats.org/officeDocument/2006/relationships/customXml" Target="ink/ink1044.xml"/><Relationship Id="rId3044" Type="http://schemas.openxmlformats.org/officeDocument/2006/relationships/image" Target="media/image1490.emf"/><Relationship Id="rId3251" Type="http://schemas.openxmlformats.org/officeDocument/2006/relationships/customXml" Target="ink/ink1501.xml"/><Relationship Id="rId172" Type="http://schemas.openxmlformats.org/officeDocument/2006/relationships/image" Target="media/image82.wmf"/><Relationship Id="rId477" Type="http://schemas.openxmlformats.org/officeDocument/2006/relationships/image" Target="media/image233.emf"/><Relationship Id="rId684" Type="http://schemas.openxmlformats.org/officeDocument/2006/relationships/customXml" Target="ink/ink306.xml"/><Relationship Id="rId2060" Type="http://schemas.openxmlformats.org/officeDocument/2006/relationships/customXml" Target="ink/ink944.xml"/><Relationship Id="rId2158" Type="http://schemas.openxmlformats.org/officeDocument/2006/relationships/customXml" Target="ink/ink988.xml"/><Relationship Id="rId2365" Type="http://schemas.openxmlformats.org/officeDocument/2006/relationships/image" Target="media/image1157.emf"/><Relationship Id="rId3111" Type="http://schemas.openxmlformats.org/officeDocument/2006/relationships/image" Target="media/image1523.emf"/><Relationship Id="rId3209" Type="http://schemas.openxmlformats.org/officeDocument/2006/relationships/customXml" Target="ink/ink1480.xml"/><Relationship Id="rId337" Type="http://schemas.openxmlformats.org/officeDocument/2006/relationships/image" Target="media/image163.emf"/><Relationship Id="rId891" Type="http://schemas.openxmlformats.org/officeDocument/2006/relationships/customXml" Target="ink/ink402.xml"/><Relationship Id="rId989" Type="http://schemas.openxmlformats.org/officeDocument/2006/relationships/image" Target="media/image485.emf"/><Relationship Id="rId2018" Type="http://schemas.openxmlformats.org/officeDocument/2006/relationships/image" Target="media/image989.emf"/><Relationship Id="rId2572" Type="http://schemas.openxmlformats.org/officeDocument/2006/relationships/customXml" Target="ink/ink1169.xml"/><Relationship Id="rId2877" Type="http://schemas.openxmlformats.org/officeDocument/2006/relationships/customXml" Target="ink/ink1313.xml"/><Relationship Id="rId544" Type="http://schemas.openxmlformats.org/officeDocument/2006/relationships/image" Target="media/image266.emf"/><Relationship Id="rId751" Type="http://schemas.openxmlformats.org/officeDocument/2006/relationships/image" Target="media/image367.emf"/><Relationship Id="rId849" Type="http://schemas.openxmlformats.org/officeDocument/2006/relationships/oleObject" Target="embeddings/oleObject43.bin"/><Relationship Id="rId1174" Type="http://schemas.openxmlformats.org/officeDocument/2006/relationships/image" Target="media/image576.emf"/><Relationship Id="rId1381" Type="http://schemas.openxmlformats.org/officeDocument/2006/relationships/oleObject" Target="embeddings/oleObject74.bin"/><Relationship Id="rId1479" Type="http://schemas.openxmlformats.org/officeDocument/2006/relationships/image" Target="media/image724.wmf"/><Relationship Id="rId1686" Type="http://schemas.openxmlformats.org/officeDocument/2006/relationships/image" Target="media/image827.emf"/><Relationship Id="rId2225" Type="http://schemas.openxmlformats.org/officeDocument/2006/relationships/image" Target="media/image1090.emf"/><Relationship Id="rId2432" Type="http://schemas.openxmlformats.org/officeDocument/2006/relationships/image" Target="media/image1190.emf"/><Relationship Id="rId404" Type="http://schemas.openxmlformats.org/officeDocument/2006/relationships/customXml" Target="ink/ink177.xml"/><Relationship Id="rId611" Type="http://schemas.openxmlformats.org/officeDocument/2006/relationships/image" Target="media/image299.wmf"/><Relationship Id="rId1034" Type="http://schemas.openxmlformats.org/officeDocument/2006/relationships/image" Target="media/image506.emf"/><Relationship Id="rId1241" Type="http://schemas.openxmlformats.org/officeDocument/2006/relationships/customXml" Target="ink/ink564.xml"/><Relationship Id="rId1339" Type="http://schemas.openxmlformats.org/officeDocument/2006/relationships/customXml" Target="ink/ink611.xml"/><Relationship Id="rId1893" Type="http://schemas.openxmlformats.org/officeDocument/2006/relationships/customXml" Target="ink/ink859.xml"/><Relationship Id="rId2737" Type="http://schemas.openxmlformats.org/officeDocument/2006/relationships/customXml" Target="ink/ink1243.xml"/><Relationship Id="rId2944" Type="http://schemas.openxmlformats.org/officeDocument/2006/relationships/image" Target="media/image1440.emf"/><Relationship Id="rId709" Type="http://schemas.openxmlformats.org/officeDocument/2006/relationships/image" Target="media/image347.emf"/><Relationship Id="rId916" Type="http://schemas.openxmlformats.org/officeDocument/2006/relationships/image" Target="media/image449.emf"/><Relationship Id="rId1101" Type="http://schemas.openxmlformats.org/officeDocument/2006/relationships/customXml" Target="ink/ink500.xml"/><Relationship Id="rId1546" Type="http://schemas.openxmlformats.org/officeDocument/2006/relationships/image" Target="media/image757.emf"/><Relationship Id="rId1753" Type="http://schemas.openxmlformats.org/officeDocument/2006/relationships/customXml" Target="ink/ink802.xml"/><Relationship Id="rId1960" Type="http://schemas.openxmlformats.org/officeDocument/2006/relationships/image" Target="media/image960.emf"/><Relationship Id="rId2804" Type="http://schemas.openxmlformats.org/officeDocument/2006/relationships/image" Target="media/image1370.emf"/><Relationship Id="rId45" Type="http://schemas.openxmlformats.org/officeDocument/2006/relationships/customXml" Target="ink/ink14.xml"/><Relationship Id="rId1406" Type="http://schemas.openxmlformats.org/officeDocument/2006/relationships/image" Target="media/image688.emf"/><Relationship Id="rId1613" Type="http://schemas.openxmlformats.org/officeDocument/2006/relationships/customXml" Target="ink/ink732.xml"/><Relationship Id="rId1820" Type="http://schemas.openxmlformats.org/officeDocument/2006/relationships/oleObject" Target="embeddings/oleObject88.bin"/><Relationship Id="rId3066" Type="http://schemas.openxmlformats.org/officeDocument/2006/relationships/image" Target="media/image1501.emf"/><Relationship Id="rId3273" Type="http://schemas.openxmlformats.org/officeDocument/2006/relationships/customXml" Target="ink/ink1512.xml"/><Relationship Id="rId194" Type="http://schemas.openxmlformats.org/officeDocument/2006/relationships/image" Target="media/image93.wmf"/><Relationship Id="rId1918" Type="http://schemas.openxmlformats.org/officeDocument/2006/relationships/image" Target="media/image939.emf"/><Relationship Id="rId2082" Type="http://schemas.openxmlformats.org/officeDocument/2006/relationships/customXml" Target="ink/ink951.xml"/><Relationship Id="rId3133" Type="http://schemas.openxmlformats.org/officeDocument/2006/relationships/image" Target="media/image1534.emf"/><Relationship Id="rId261" Type="http://schemas.openxmlformats.org/officeDocument/2006/relationships/image" Target="media/image125.emf"/><Relationship Id="rId499" Type="http://schemas.openxmlformats.org/officeDocument/2006/relationships/image" Target="media/image244.emf"/><Relationship Id="rId2387" Type="http://schemas.openxmlformats.org/officeDocument/2006/relationships/image" Target="media/image1168.emf"/><Relationship Id="rId2594" Type="http://schemas.openxmlformats.org/officeDocument/2006/relationships/customXml" Target="ink/ink1179.xml"/><Relationship Id="rId359" Type="http://schemas.openxmlformats.org/officeDocument/2006/relationships/image" Target="media/image174.emf"/><Relationship Id="rId566" Type="http://schemas.openxmlformats.org/officeDocument/2006/relationships/image" Target="media/image277.emf"/><Relationship Id="rId773" Type="http://schemas.openxmlformats.org/officeDocument/2006/relationships/image" Target="media/image378.emf"/><Relationship Id="rId1196" Type="http://schemas.openxmlformats.org/officeDocument/2006/relationships/image" Target="media/image587.emf"/><Relationship Id="rId2247" Type="http://schemas.openxmlformats.org/officeDocument/2006/relationships/image" Target="media/image1101.emf"/><Relationship Id="rId2454" Type="http://schemas.openxmlformats.org/officeDocument/2006/relationships/image" Target="media/image1200.emf"/><Relationship Id="rId2899" Type="http://schemas.openxmlformats.org/officeDocument/2006/relationships/customXml" Target="ink/ink1324.xml"/><Relationship Id="rId3200" Type="http://schemas.openxmlformats.org/officeDocument/2006/relationships/customXml" Target="ink/ink1475.xml"/><Relationship Id="rId121" Type="http://schemas.openxmlformats.org/officeDocument/2006/relationships/customXml" Target="ink/ink48.xml"/><Relationship Id="rId219" Type="http://schemas.openxmlformats.org/officeDocument/2006/relationships/image" Target="media/image105.emf"/><Relationship Id="rId426" Type="http://schemas.openxmlformats.org/officeDocument/2006/relationships/customXml" Target="ink/ink188.xml"/><Relationship Id="rId633" Type="http://schemas.openxmlformats.org/officeDocument/2006/relationships/image" Target="media/image309.emf"/><Relationship Id="rId980" Type="http://schemas.openxmlformats.org/officeDocument/2006/relationships/image" Target="media/image481.wmf"/><Relationship Id="rId1056" Type="http://schemas.openxmlformats.org/officeDocument/2006/relationships/image" Target="media/image517.emf"/><Relationship Id="rId1263" Type="http://schemas.openxmlformats.org/officeDocument/2006/relationships/customXml" Target="ink/ink573.xml"/><Relationship Id="rId2107" Type="http://schemas.openxmlformats.org/officeDocument/2006/relationships/image" Target="media/image1031.emf"/><Relationship Id="rId2314" Type="http://schemas.openxmlformats.org/officeDocument/2006/relationships/customXml" Target="ink/ink1052.xml"/><Relationship Id="rId2661" Type="http://schemas.openxmlformats.org/officeDocument/2006/relationships/image" Target="media/image1299.emf"/><Relationship Id="rId2759" Type="http://schemas.openxmlformats.org/officeDocument/2006/relationships/customXml" Target="ink/ink1254.xml"/><Relationship Id="rId2966" Type="http://schemas.openxmlformats.org/officeDocument/2006/relationships/image" Target="media/image1451.emf"/><Relationship Id="rId840" Type="http://schemas.openxmlformats.org/officeDocument/2006/relationships/customXml" Target="ink/ink379.xml"/><Relationship Id="rId938" Type="http://schemas.openxmlformats.org/officeDocument/2006/relationships/image" Target="media/image460.emf"/><Relationship Id="rId1470" Type="http://schemas.openxmlformats.org/officeDocument/2006/relationships/oleObject" Target="embeddings/oleObject82.bin"/><Relationship Id="rId1568" Type="http://schemas.openxmlformats.org/officeDocument/2006/relationships/image" Target="media/image768.emf"/><Relationship Id="rId1775" Type="http://schemas.openxmlformats.org/officeDocument/2006/relationships/customXml" Target="ink/ink814.xml"/><Relationship Id="rId2521" Type="http://schemas.openxmlformats.org/officeDocument/2006/relationships/image" Target="media/image1233.wmf"/><Relationship Id="rId2619" Type="http://schemas.openxmlformats.org/officeDocument/2006/relationships/image" Target="media/image1280.emf"/><Relationship Id="rId2826" Type="http://schemas.openxmlformats.org/officeDocument/2006/relationships/image" Target="media/image1381.emf"/><Relationship Id="rId67" Type="http://schemas.openxmlformats.org/officeDocument/2006/relationships/customXml" Target="ink/ink25.xml"/><Relationship Id="rId700" Type="http://schemas.openxmlformats.org/officeDocument/2006/relationships/customXml" Target="ink/ink312.xml"/><Relationship Id="rId1123" Type="http://schemas.openxmlformats.org/officeDocument/2006/relationships/customXml" Target="ink/ink509.xml"/><Relationship Id="rId1330" Type="http://schemas.openxmlformats.org/officeDocument/2006/relationships/image" Target="media/image654.emf"/><Relationship Id="rId1428" Type="http://schemas.openxmlformats.org/officeDocument/2006/relationships/image" Target="media/image699.emf"/><Relationship Id="rId1635" Type="http://schemas.openxmlformats.org/officeDocument/2006/relationships/customXml" Target="ink/ink743.xml"/><Relationship Id="rId1982" Type="http://schemas.openxmlformats.org/officeDocument/2006/relationships/image" Target="media/image971.emf"/><Relationship Id="rId3088" Type="http://schemas.openxmlformats.org/officeDocument/2006/relationships/customXml" Target="ink/ink1419.xml"/><Relationship Id="rId1842" Type="http://schemas.openxmlformats.org/officeDocument/2006/relationships/oleObject" Target="embeddings/oleObject90.bin"/><Relationship Id="rId3295" Type="http://schemas.openxmlformats.org/officeDocument/2006/relationships/customXml" Target="ink/ink1523.xml"/><Relationship Id="rId1702" Type="http://schemas.openxmlformats.org/officeDocument/2006/relationships/image" Target="media/image835.emf"/><Relationship Id="rId3155" Type="http://schemas.openxmlformats.org/officeDocument/2006/relationships/image" Target="media/image1545.emf"/><Relationship Id="rId283" Type="http://schemas.openxmlformats.org/officeDocument/2006/relationships/image" Target="media/image136.emf"/><Relationship Id="rId490" Type="http://schemas.openxmlformats.org/officeDocument/2006/relationships/customXml" Target="ink/ink220.xml"/><Relationship Id="rId2171" Type="http://schemas.openxmlformats.org/officeDocument/2006/relationships/image" Target="media/image1063.emf"/><Relationship Id="rId3015" Type="http://schemas.openxmlformats.org/officeDocument/2006/relationships/customXml" Target="ink/ink1382.xml"/><Relationship Id="rId3222" Type="http://schemas.openxmlformats.org/officeDocument/2006/relationships/image" Target="media/image1578.emf"/><Relationship Id="rId143" Type="http://schemas.openxmlformats.org/officeDocument/2006/relationships/image" Target="media/image67.emf"/><Relationship Id="rId350" Type="http://schemas.openxmlformats.org/officeDocument/2006/relationships/customXml" Target="ink/ink150.xml"/><Relationship Id="rId588" Type="http://schemas.openxmlformats.org/officeDocument/2006/relationships/image" Target="media/image288.wmf"/><Relationship Id="rId795" Type="http://schemas.openxmlformats.org/officeDocument/2006/relationships/image" Target="media/image389.emf"/><Relationship Id="rId2031" Type="http://schemas.openxmlformats.org/officeDocument/2006/relationships/image" Target="media/image995.emf"/><Relationship Id="rId2269" Type="http://schemas.openxmlformats.org/officeDocument/2006/relationships/image" Target="media/image1111.emf"/><Relationship Id="rId2476" Type="http://schemas.openxmlformats.org/officeDocument/2006/relationships/customXml" Target="ink/ink1124.xml"/><Relationship Id="rId2683" Type="http://schemas.openxmlformats.org/officeDocument/2006/relationships/image" Target="media/image1310.emf"/><Relationship Id="rId2890" Type="http://schemas.openxmlformats.org/officeDocument/2006/relationships/image" Target="media/image1413.emf"/><Relationship Id="rId9" Type="http://schemas.openxmlformats.org/officeDocument/2006/relationships/customXml" Target="ink/ink1.xml"/><Relationship Id="rId210" Type="http://schemas.openxmlformats.org/officeDocument/2006/relationships/customXml" Target="ink/ink82.xml"/><Relationship Id="rId448" Type="http://schemas.openxmlformats.org/officeDocument/2006/relationships/customXml" Target="ink/ink199.xml"/><Relationship Id="rId655" Type="http://schemas.openxmlformats.org/officeDocument/2006/relationships/image" Target="media/image320.emf"/><Relationship Id="rId862" Type="http://schemas.openxmlformats.org/officeDocument/2006/relationships/customXml" Target="ink/ink388.xml"/><Relationship Id="rId1078" Type="http://schemas.openxmlformats.org/officeDocument/2006/relationships/image" Target="media/image528.emf"/><Relationship Id="rId1285" Type="http://schemas.openxmlformats.org/officeDocument/2006/relationships/customXml" Target="ink/ink584.xml"/><Relationship Id="rId1492" Type="http://schemas.openxmlformats.org/officeDocument/2006/relationships/image" Target="media/image730.emf"/><Relationship Id="rId2129" Type="http://schemas.openxmlformats.org/officeDocument/2006/relationships/image" Target="media/image1042.emf"/><Relationship Id="rId2336" Type="http://schemas.openxmlformats.org/officeDocument/2006/relationships/customXml" Target="ink/ink1060.xml"/><Relationship Id="rId2543" Type="http://schemas.openxmlformats.org/officeDocument/2006/relationships/image" Target="media/image1243.emf"/><Relationship Id="rId2750" Type="http://schemas.openxmlformats.org/officeDocument/2006/relationships/image" Target="media/image1343.emf"/><Relationship Id="rId2988" Type="http://schemas.openxmlformats.org/officeDocument/2006/relationships/image" Target="media/image1462.emf"/><Relationship Id="rId308" Type="http://schemas.openxmlformats.org/officeDocument/2006/relationships/customXml" Target="ink/ink129.xml"/><Relationship Id="rId515" Type="http://schemas.openxmlformats.org/officeDocument/2006/relationships/customXml" Target="ink/ink233.xml"/><Relationship Id="rId722" Type="http://schemas.openxmlformats.org/officeDocument/2006/relationships/customXml" Target="ink/ink323.xml"/><Relationship Id="rId1145" Type="http://schemas.openxmlformats.org/officeDocument/2006/relationships/customXml" Target="ink/ink520.xml"/><Relationship Id="rId1352" Type="http://schemas.openxmlformats.org/officeDocument/2006/relationships/image" Target="media/image665.emf"/><Relationship Id="rId1797" Type="http://schemas.openxmlformats.org/officeDocument/2006/relationships/customXml" Target="ink/ink825.xml"/><Relationship Id="rId2403" Type="http://schemas.openxmlformats.org/officeDocument/2006/relationships/customXml" Target="ink/ink1091.xml"/><Relationship Id="rId2848" Type="http://schemas.openxmlformats.org/officeDocument/2006/relationships/image" Target="media/image1392.emf"/><Relationship Id="rId89" Type="http://schemas.openxmlformats.org/officeDocument/2006/relationships/customXml" Target="ink/ink35.xml"/><Relationship Id="rId1005" Type="http://schemas.openxmlformats.org/officeDocument/2006/relationships/customXml" Target="ink/ink452.xml"/><Relationship Id="rId1212" Type="http://schemas.openxmlformats.org/officeDocument/2006/relationships/image" Target="media/image595.emf"/><Relationship Id="rId1657" Type="http://schemas.openxmlformats.org/officeDocument/2006/relationships/customXml" Target="ink/ink754.xml"/><Relationship Id="rId1864" Type="http://schemas.openxmlformats.org/officeDocument/2006/relationships/image" Target="media/image912.emf"/><Relationship Id="rId2610" Type="http://schemas.openxmlformats.org/officeDocument/2006/relationships/customXml" Target="ink/ink1187.xml"/><Relationship Id="rId2708" Type="http://schemas.openxmlformats.org/officeDocument/2006/relationships/image" Target="media/image1322.emf"/><Relationship Id="rId2915" Type="http://schemas.openxmlformats.org/officeDocument/2006/relationships/customXml" Target="ink/ink1332.xml"/><Relationship Id="rId1517" Type="http://schemas.openxmlformats.org/officeDocument/2006/relationships/customXml" Target="ink/ink684.xml"/><Relationship Id="rId1724" Type="http://schemas.openxmlformats.org/officeDocument/2006/relationships/image" Target="media/image846.emf"/><Relationship Id="rId3177" Type="http://schemas.openxmlformats.org/officeDocument/2006/relationships/image" Target="media/image1556.emf"/><Relationship Id="rId16" Type="http://schemas.openxmlformats.org/officeDocument/2006/relationships/oleObject" Target="embeddings/oleObject2.bin"/><Relationship Id="rId1931" Type="http://schemas.openxmlformats.org/officeDocument/2006/relationships/customXml" Target="ink/ink878.xml"/><Relationship Id="rId3037" Type="http://schemas.openxmlformats.org/officeDocument/2006/relationships/customXml" Target="ink/ink1393.xml"/><Relationship Id="rId2193" Type="http://schemas.openxmlformats.org/officeDocument/2006/relationships/image" Target="media/image1074.emf"/><Relationship Id="rId2498" Type="http://schemas.openxmlformats.org/officeDocument/2006/relationships/customXml" Target="ink/ink1135.xml"/><Relationship Id="rId3244" Type="http://schemas.openxmlformats.org/officeDocument/2006/relationships/image" Target="media/image1589.emf"/><Relationship Id="rId165" Type="http://schemas.openxmlformats.org/officeDocument/2006/relationships/image" Target="media/image78.emf"/><Relationship Id="rId372" Type="http://schemas.openxmlformats.org/officeDocument/2006/relationships/customXml" Target="ink/ink161.xml"/><Relationship Id="rId677" Type="http://schemas.openxmlformats.org/officeDocument/2006/relationships/image" Target="media/image331.emf"/><Relationship Id="rId2053" Type="http://schemas.openxmlformats.org/officeDocument/2006/relationships/image" Target="media/image1005.emf"/><Relationship Id="rId2260" Type="http://schemas.openxmlformats.org/officeDocument/2006/relationships/oleObject" Target="embeddings/oleObject115.bin"/><Relationship Id="rId2358" Type="http://schemas.openxmlformats.org/officeDocument/2006/relationships/customXml" Target="ink/ink1071.xml"/><Relationship Id="rId3104" Type="http://schemas.openxmlformats.org/officeDocument/2006/relationships/customXml" Target="ink/ink1427.xml"/><Relationship Id="rId3311" Type="http://schemas.openxmlformats.org/officeDocument/2006/relationships/customXml" Target="ink/ink1531.xml"/><Relationship Id="rId232" Type="http://schemas.openxmlformats.org/officeDocument/2006/relationships/customXml" Target="ink/ink92.xml"/><Relationship Id="rId884" Type="http://schemas.openxmlformats.org/officeDocument/2006/relationships/image" Target="media/image433.emf"/><Relationship Id="rId2120" Type="http://schemas.openxmlformats.org/officeDocument/2006/relationships/customXml" Target="ink/ink969.xml"/><Relationship Id="rId2565" Type="http://schemas.openxmlformats.org/officeDocument/2006/relationships/image" Target="media/image1254.emf"/><Relationship Id="rId2772" Type="http://schemas.openxmlformats.org/officeDocument/2006/relationships/image" Target="media/image1354.emf"/><Relationship Id="rId537" Type="http://schemas.openxmlformats.org/officeDocument/2006/relationships/customXml" Target="ink/ink244.xml"/><Relationship Id="rId744" Type="http://schemas.openxmlformats.org/officeDocument/2006/relationships/customXml" Target="ink/ink333.xml"/><Relationship Id="rId951" Type="http://schemas.openxmlformats.org/officeDocument/2006/relationships/customXml" Target="ink/ink432.xml"/><Relationship Id="rId1167" Type="http://schemas.openxmlformats.org/officeDocument/2006/relationships/customXml" Target="ink/ink529.xml"/><Relationship Id="rId1374" Type="http://schemas.openxmlformats.org/officeDocument/2006/relationships/customXml" Target="ink/ink623.xml"/><Relationship Id="rId1581" Type="http://schemas.openxmlformats.org/officeDocument/2006/relationships/customXml" Target="ink/ink716.xml"/><Relationship Id="rId1679" Type="http://schemas.openxmlformats.org/officeDocument/2006/relationships/customXml" Target="ink/ink765.xml"/><Relationship Id="rId2218" Type="http://schemas.openxmlformats.org/officeDocument/2006/relationships/customXml" Target="ink/ink1014.xml"/><Relationship Id="rId2425" Type="http://schemas.openxmlformats.org/officeDocument/2006/relationships/customXml" Target="ink/ink1102.xml"/><Relationship Id="rId2632" Type="http://schemas.openxmlformats.org/officeDocument/2006/relationships/customXml" Target="ink/ink1195.xml"/><Relationship Id="rId80" Type="http://schemas.openxmlformats.org/officeDocument/2006/relationships/image" Target="media/image36.emf"/><Relationship Id="rId604" Type="http://schemas.openxmlformats.org/officeDocument/2006/relationships/image" Target="media/image295.emf"/><Relationship Id="rId811" Type="http://schemas.openxmlformats.org/officeDocument/2006/relationships/image" Target="media/image397.emf"/><Relationship Id="rId1027" Type="http://schemas.openxmlformats.org/officeDocument/2006/relationships/customXml" Target="ink/ink463.xml"/><Relationship Id="rId1234" Type="http://schemas.openxmlformats.org/officeDocument/2006/relationships/image" Target="media/image606.emf"/><Relationship Id="rId1441" Type="http://schemas.openxmlformats.org/officeDocument/2006/relationships/image" Target="media/image705.emf"/><Relationship Id="rId1886" Type="http://schemas.openxmlformats.org/officeDocument/2006/relationships/image" Target="media/image923.emf"/><Relationship Id="rId2937" Type="http://schemas.openxmlformats.org/officeDocument/2006/relationships/customXml" Target="ink/ink1343.xml"/><Relationship Id="rId909" Type="http://schemas.openxmlformats.org/officeDocument/2006/relationships/customXml" Target="ink/ink411.xml"/><Relationship Id="rId1301" Type="http://schemas.openxmlformats.org/officeDocument/2006/relationships/customXml" Target="ink/ink592.xml"/><Relationship Id="rId1539" Type="http://schemas.openxmlformats.org/officeDocument/2006/relationships/customXml" Target="ink/ink695.xml"/><Relationship Id="rId1746" Type="http://schemas.openxmlformats.org/officeDocument/2006/relationships/image" Target="media/image857.emf"/><Relationship Id="rId1953" Type="http://schemas.openxmlformats.org/officeDocument/2006/relationships/customXml" Target="ink/ink889.xml"/><Relationship Id="rId3199" Type="http://schemas.openxmlformats.org/officeDocument/2006/relationships/image" Target="media/image1567.emf"/><Relationship Id="rId38" Type="http://schemas.openxmlformats.org/officeDocument/2006/relationships/image" Target="media/image15.emf"/><Relationship Id="rId1606" Type="http://schemas.openxmlformats.org/officeDocument/2006/relationships/image" Target="media/image787.emf"/><Relationship Id="rId1813" Type="http://schemas.openxmlformats.org/officeDocument/2006/relationships/customXml" Target="ink/ink832.xml"/><Relationship Id="rId3059" Type="http://schemas.openxmlformats.org/officeDocument/2006/relationships/customXml" Target="ink/ink1404.xml"/><Relationship Id="rId3266" Type="http://schemas.openxmlformats.org/officeDocument/2006/relationships/image" Target="media/image1600.emf"/><Relationship Id="rId187" Type="http://schemas.openxmlformats.org/officeDocument/2006/relationships/image" Target="media/image89.emf"/><Relationship Id="rId394" Type="http://schemas.openxmlformats.org/officeDocument/2006/relationships/customXml" Target="ink/ink172.xml"/><Relationship Id="rId2075" Type="http://schemas.openxmlformats.org/officeDocument/2006/relationships/image" Target="media/image1016.emf"/><Relationship Id="rId2282" Type="http://schemas.openxmlformats.org/officeDocument/2006/relationships/image" Target="media/image1117.wmf"/><Relationship Id="rId3126" Type="http://schemas.openxmlformats.org/officeDocument/2006/relationships/customXml" Target="ink/ink1438.xml"/><Relationship Id="rId254" Type="http://schemas.openxmlformats.org/officeDocument/2006/relationships/customXml" Target="ink/ink102.xml"/><Relationship Id="rId699" Type="http://schemas.openxmlformats.org/officeDocument/2006/relationships/oleObject" Target="embeddings/oleObject38.bin"/><Relationship Id="rId1091" Type="http://schemas.openxmlformats.org/officeDocument/2006/relationships/customXml" Target="ink/ink495.xml"/><Relationship Id="rId2587" Type="http://schemas.openxmlformats.org/officeDocument/2006/relationships/image" Target="media/image1265.emf"/><Relationship Id="rId2794" Type="http://schemas.openxmlformats.org/officeDocument/2006/relationships/image" Target="media/image1365.emf"/><Relationship Id="rId114" Type="http://schemas.openxmlformats.org/officeDocument/2006/relationships/image" Target="media/image53.emf"/><Relationship Id="rId461" Type="http://schemas.openxmlformats.org/officeDocument/2006/relationships/image" Target="media/image225.emf"/><Relationship Id="rId559" Type="http://schemas.openxmlformats.org/officeDocument/2006/relationships/customXml" Target="ink/ink255.xml"/><Relationship Id="rId766" Type="http://schemas.openxmlformats.org/officeDocument/2006/relationships/customXml" Target="ink/ink344.xml"/><Relationship Id="rId1189" Type="http://schemas.openxmlformats.org/officeDocument/2006/relationships/customXml" Target="ink/ink540.xml"/><Relationship Id="rId1396" Type="http://schemas.openxmlformats.org/officeDocument/2006/relationships/image" Target="media/image683.emf"/><Relationship Id="rId2142" Type="http://schemas.openxmlformats.org/officeDocument/2006/relationships/customXml" Target="ink/ink980.xml"/><Relationship Id="rId2447" Type="http://schemas.openxmlformats.org/officeDocument/2006/relationships/oleObject" Target="embeddings/oleObject131.bin"/><Relationship Id="rId321" Type="http://schemas.openxmlformats.org/officeDocument/2006/relationships/image" Target="media/image155.emf"/><Relationship Id="rId419" Type="http://schemas.openxmlformats.org/officeDocument/2006/relationships/image" Target="media/image204.emf"/><Relationship Id="rId626" Type="http://schemas.openxmlformats.org/officeDocument/2006/relationships/customXml" Target="ink/ink280.xml"/><Relationship Id="rId973" Type="http://schemas.openxmlformats.org/officeDocument/2006/relationships/customXml" Target="ink/ink442.xml"/><Relationship Id="rId1049" Type="http://schemas.openxmlformats.org/officeDocument/2006/relationships/customXml" Target="ink/ink474.xml"/><Relationship Id="rId1256" Type="http://schemas.openxmlformats.org/officeDocument/2006/relationships/image" Target="media/image617.emf"/><Relationship Id="rId2002" Type="http://schemas.openxmlformats.org/officeDocument/2006/relationships/image" Target="media/image981.emf"/><Relationship Id="rId2307" Type="http://schemas.openxmlformats.org/officeDocument/2006/relationships/image" Target="media/image1129.emf"/><Relationship Id="rId2654" Type="http://schemas.openxmlformats.org/officeDocument/2006/relationships/oleObject" Target="embeddings/oleObject145.bin"/><Relationship Id="rId2861" Type="http://schemas.openxmlformats.org/officeDocument/2006/relationships/customXml" Target="ink/ink1305.xml"/><Relationship Id="rId2959" Type="http://schemas.openxmlformats.org/officeDocument/2006/relationships/customXml" Target="ink/ink1354.xml"/><Relationship Id="rId833" Type="http://schemas.openxmlformats.org/officeDocument/2006/relationships/image" Target="media/image408.emf"/><Relationship Id="rId1116" Type="http://schemas.openxmlformats.org/officeDocument/2006/relationships/image" Target="media/image547.emf"/><Relationship Id="rId1463" Type="http://schemas.openxmlformats.org/officeDocument/2006/relationships/oleObject" Target="embeddings/oleObject78.bin"/><Relationship Id="rId1670" Type="http://schemas.openxmlformats.org/officeDocument/2006/relationships/image" Target="media/image819.emf"/><Relationship Id="rId1768" Type="http://schemas.openxmlformats.org/officeDocument/2006/relationships/customXml" Target="ink/ink810.xml"/><Relationship Id="rId2514" Type="http://schemas.openxmlformats.org/officeDocument/2006/relationships/customXml" Target="ink/ink1143.xml"/><Relationship Id="rId2721" Type="http://schemas.openxmlformats.org/officeDocument/2006/relationships/customXml" Target="ink/ink1235.xml"/><Relationship Id="rId2819" Type="http://schemas.openxmlformats.org/officeDocument/2006/relationships/customXml" Target="ink/ink1284.xml"/><Relationship Id="rId900" Type="http://schemas.openxmlformats.org/officeDocument/2006/relationships/image" Target="media/image441.emf"/><Relationship Id="rId1323" Type="http://schemas.openxmlformats.org/officeDocument/2006/relationships/customXml" Target="ink/ink603.xml"/><Relationship Id="rId1530" Type="http://schemas.openxmlformats.org/officeDocument/2006/relationships/image" Target="media/image749.emf"/><Relationship Id="rId1628" Type="http://schemas.openxmlformats.org/officeDocument/2006/relationships/image" Target="media/image798.emf"/><Relationship Id="rId1975" Type="http://schemas.openxmlformats.org/officeDocument/2006/relationships/customXml" Target="ink/ink900.xml"/><Relationship Id="rId3190" Type="http://schemas.openxmlformats.org/officeDocument/2006/relationships/customXml" Target="ink/ink1470.xml"/><Relationship Id="rId1835" Type="http://schemas.openxmlformats.org/officeDocument/2006/relationships/customXml" Target="ink/ink840.xml"/><Relationship Id="rId3050" Type="http://schemas.openxmlformats.org/officeDocument/2006/relationships/image" Target="media/image1493.emf"/><Relationship Id="rId3288" Type="http://schemas.openxmlformats.org/officeDocument/2006/relationships/image" Target="media/image1611.emf"/><Relationship Id="rId1902" Type="http://schemas.openxmlformats.org/officeDocument/2006/relationships/image" Target="media/image931.emf"/><Relationship Id="rId2097" Type="http://schemas.openxmlformats.org/officeDocument/2006/relationships/image" Target="media/image1026.emf"/><Relationship Id="rId3148" Type="http://schemas.openxmlformats.org/officeDocument/2006/relationships/customXml" Target="ink/ink1449.xml"/><Relationship Id="rId276" Type="http://schemas.openxmlformats.org/officeDocument/2006/relationships/customXml" Target="ink/ink113.xml"/><Relationship Id="rId483" Type="http://schemas.openxmlformats.org/officeDocument/2006/relationships/image" Target="media/image236.emf"/><Relationship Id="rId690" Type="http://schemas.openxmlformats.org/officeDocument/2006/relationships/customXml" Target="ink/ink309.xml"/><Relationship Id="rId2164" Type="http://schemas.openxmlformats.org/officeDocument/2006/relationships/customXml" Target="ink/ink991.xml"/><Relationship Id="rId2371" Type="http://schemas.openxmlformats.org/officeDocument/2006/relationships/image" Target="media/image1160.emf"/><Relationship Id="rId3008" Type="http://schemas.openxmlformats.org/officeDocument/2006/relationships/image" Target="media/image1472.emf"/><Relationship Id="rId3215" Type="http://schemas.openxmlformats.org/officeDocument/2006/relationships/customXml" Target="ink/ink1483.xml"/><Relationship Id="rId136" Type="http://schemas.openxmlformats.org/officeDocument/2006/relationships/image" Target="media/image64.emf"/><Relationship Id="rId343" Type="http://schemas.openxmlformats.org/officeDocument/2006/relationships/image" Target="media/image166.emf"/><Relationship Id="rId550" Type="http://schemas.openxmlformats.org/officeDocument/2006/relationships/image" Target="media/image269.emf"/><Relationship Id="rId788" Type="http://schemas.openxmlformats.org/officeDocument/2006/relationships/customXml" Target="ink/ink355.xml"/><Relationship Id="rId995" Type="http://schemas.openxmlformats.org/officeDocument/2006/relationships/image" Target="media/image487.wmf"/><Relationship Id="rId1180" Type="http://schemas.openxmlformats.org/officeDocument/2006/relationships/image" Target="media/image579.emf"/><Relationship Id="rId2024" Type="http://schemas.openxmlformats.org/officeDocument/2006/relationships/customXml" Target="ink/ink925.xml"/><Relationship Id="rId2231" Type="http://schemas.openxmlformats.org/officeDocument/2006/relationships/image" Target="media/image1093.emf"/><Relationship Id="rId2469" Type="http://schemas.openxmlformats.org/officeDocument/2006/relationships/oleObject" Target="embeddings/oleObject134.bin"/><Relationship Id="rId2676" Type="http://schemas.openxmlformats.org/officeDocument/2006/relationships/customXml" Target="ink/ink1212.xml"/><Relationship Id="rId2883" Type="http://schemas.openxmlformats.org/officeDocument/2006/relationships/customXml" Target="ink/ink1316.xml"/><Relationship Id="rId203" Type="http://schemas.openxmlformats.org/officeDocument/2006/relationships/image" Target="media/image97.emf"/><Relationship Id="rId648" Type="http://schemas.openxmlformats.org/officeDocument/2006/relationships/customXml" Target="ink/ink291.xml"/><Relationship Id="rId855" Type="http://schemas.openxmlformats.org/officeDocument/2006/relationships/image" Target="media/image419.emf"/><Relationship Id="rId1040" Type="http://schemas.openxmlformats.org/officeDocument/2006/relationships/image" Target="media/image509.emf"/><Relationship Id="rId1278" Type="http://schemas.openxmlformats.org/officeDocument/2006/relationships/image" Target="media/image628.emf"/><Relationship Id="rId1485" Type="http://schemas.openxmlformats.org/officeDocument/2006/relationships/customXml" Target="ink/ink668.xml"/><Relationship Id="rId1692" Type="http://schemas.openxmlformats.org/officeDocument/2006/relationships/image" Target="media/image830.emf"/><Relationship Id="rId2329" Type="http://schemas.openxmlformats.org/officeDocument/2006/relationships/oleObject" Target="embeddings/oleObject125.bin"/><Relationship Id="rId2536" Type="http://schemas.openxmlformats.org/officeDocument/2006/relationships/customXml" Target="ink/ink1152.xml"/><Relationship Id="rId2743" Type="http://schemas.openxmlformats.org/officeDocument/2006/relationships/customXml" Target="ink/ink1246.xml"/><Relationship Id="rId410" Type="http://schemas.openxmlformats.org/officeDocument/2006/relationships/customXml" Target="ink/ink180.xml"/><Relationship Id="rId508" Type="http://schemas.openxmlformats.org/officeDocument/2006/relationships/customXml" Target="ink/ink229.xml"/><Relationship Id="rId715" Type="http://schemas.openxmlformats.org/officeDocument/2006/relationships/image" Target="media/image350.emf"/><Relationship Id="rId922" Type="http://schemas.openxmlformats.org/officeDocument/2006/relationships/image" Target="media/image452.emf"/><Relationship Id="rId1138" Type="http://schemas.openxmlformats.org/officeDocument/2006/relationships/image" Target="media/image558.emf"/><Relationship Id="rId1345" Type="http://schemas.openxmlformats.org/officeDocument/2006/relationships/customXml" Target="ink/ink614.xml"/><Relationship Id="rId1552" Type="http://schemas.openxmlformats.org/officeDocument/2006/relationships/image" Target="media/image760.emf"/><Relationship Id="rId1997" Type="http://schemas.openxmlformats.org/officeDocument/2006/relationships/customXml" Target="ink/ink911.xml"/><Relationship Id="rId2603" Type="http://schemas.openxmlformats.org/officeDocument/2006/relationships/image" Target="media/image1272.emf"/><Relationship Id="rId2950" Type="http://schemas.openxmlformats.org/officeDocument/2006/relationships/image" Target="media/image1443.emf"/><Relationship Id="rId1205" Type="http://schemas.openxmlformats.org/officeDocument/2006/relationships/customXml" Target="ink/ink548.xml"/><Relationship Id="rId1857" Type="http://schemas.openxmlformats.org/officeDocument/2006/relationships/customXml" Target="ink/ink846.xml"/><Relationship Id="rId2810" Type="http://schemas.openxmlformats.org/officeDocument/2006/relationships/image" Target="media/image1373.emf"/><Relationship Id="rId2908" Type="http://schemas.openxmlformats.org/officeDocument/2006/relationships/image" Target="media/image1422.emf"/><Relationship Id="rId51" Type="http://schemas.openxmlformats.org/officeDocument/2006/relationships/customXml" Target="ink/ink17.xml"/><Relationship Id="rId1412" Type="http://schemas.openxmlformats.org/officeDocument/2006/relationships/image" Target="media/image691.emf"/><Relationship Id="rId1717" Type="http://schemas.openxmlformats.org/officeDocument/2006/relationships/customXml" Target="ink/ink784.xml"/><Relationship Id="rId1924" Type="http://schemas.openxmlformats.org/officeDocument/2006/relationships/image" Target="media/image942.emf"/><Relationship Id="rId3072" Type="http://schemas.openxmlformats.org/officeDocument/2006/relationships/image" Target="media/image1504.emf"/><Relationship Id="rId298" Type="http://schemas.openxmlformats.org/officeDocument/2006/relationships/customXml" Target="ink/ink124.xml"/><Relationship Id="rId158" Type="http://schemas.openxmlformats.org/officeDocument/2006/relationships/customXml" Target="ink/ink64.xml"/><Relationship Id="rId2186" Type="http://schemas.openxmlformats.org/officeDocument/2006/relationships/image" Target="media/image1071.wmf"/><Relationship Id="rId2393" Type="http://schemas.openxmlformats.org/officeDocument/2006/relationships/image" Target="media/image1171.emf"/><Relationship Id="rId2698" Type="http://schemas.openxmlformats.org/officeDocument/2006/relationships/customXml" Target="ink/ink1223.xml"/><Relationship Id="rId3237" Type="http://schemas.openxmlformats.org/officeDocument/2006/relationships/customXml" Target="ink/ink1494.xml"/><Relationship Id="rId365" Type="http://schemas.openxmlformats.org/officeDocument/2006/relationships/image" Target="media/image177.emf"/><Relationship Id="rId572" Type="http://schemas.openxmlformats.org/officeDocument/2006/relationships/image" Target="media/image280.wmf"/><Relationship Id="rId2046" Type="http://schemas.openxmlformats.org/officeDocument/2006/relationships/customXml" Target="ink/ink936.xml"/><Relationship Id="rId2253" Type="http://schemas.openxmlformats.org/officeDocument/2006/relationships/customXml" Target="ink/ink1028.xml"/><Relationship Id="rId2460" Type="http://schemas.openxmlformats.org/officeDocument/2006/relationships/image" Target="media/image1203.emf"/><Relationship Id="rId3304" Type="http://schemas.openxmlformats.org/officeDocument/2006/relationships/image" Target="media/image1619.emf"/><Relationship Id="rId225" Type="http://schemas.openxmlformats.org/officeDocument/2006/relationships/image" Target="media/image108.emf"/><Relationship Id="rId432" Type="http://schemas.openxmlformats.org/officeDocument/2006/relationships/customXml" Target="ink/ink191.xml"/><Relationship Id="rId877" Type="http://schemas.openxmlformats.org/officeDocument/2006/relationships/customXml" Target="ink/ink395.xml"/><Relationship Id="rId1062" Type="http://schemas.openxmlformats.org/officeDocument/2006/relationships/image" Target="media/image520.emf"/><Relationship Id="rId2113" Type="http://schemas.openxmlformats.org/officeDocument/2006/relationships/image" Target="media/image1034.emf"/><Relationship Id="rId2320" Type="http://schemas.openxmlformats.org/officeDocument/2006/relationships/image" Target="media/image1136.wmf"/><Relationship Id="rId2558" Type="http://schemas.openxmlformats.org/officeDocument/2006/relationships/customXml" Target="ink/ink1162.xml"/><Relationship Id="rId2765" Type="http://schemas.openxmlformats.org/officeDocument/2006/relationships/customXml" Target="ink/ink1257.xml"/><Relationship Id="rId2972" Type="http://schemas.openxmlformats.org/officeDocument/2006/relationships/image" Target="media/image1454.emf"/><Relationship Id="rId737" Type="http://schemas.openxmlformats.org/officeDocument/2006/relationships/image" Target="media/image361.emf"/><Relationship Id="rId944" Type="http://schemas.openxmlformats.org/officeDocument/2006/relationships/image" Target="media/image463.emf"/><Relationship Id="rId1367" Type="http://schemas.openxmlformats.org/officeDocument/2006/relationships/image" Target="media/image671.emf"/><Relationship Id="rId1574" Type="http://schemas.openxmlformats.org/officeDocument/2006/relationships/image" Target="media/image771.emf"/><Relationship Id="rId1781" Type="http://schemas.openxmlformats.org/officeDocument/2006/relationships/customXml" Target="ink/ink817.xml"/><Relationship Id="rId2418" Type="http://schemas.openxmlformats.org/officeDocument/2006/relationships/image" Target="media/image1183.emf"/><Relationship Id="rId2625" Type="http://schemas.openxmlformats.org/officeDocument/2006/relationships/oleObject" Target="embeddings/oleObject144.bin"/><Relationship Id="rId2832" Type="http://schemas.openxmlformats.org/officeDocument/2006/relationships/image" Target="media/image1384.emf"/><Relationship Id="rId73" Type="http://schemas.openxmlformats.org/officeDocument/2006/relationships/customXml" Target="ink/ink28.xml"/><Relationship Id="rId804" Type="http://schemas.openxmlformats.org/officeDocument/2006/relationships/customXml" Target="ink/ink363.xml"/><Relationship Id="rId1227" Type="http://schemas.openxmlformats.org/officeDocument/2006/relationships/customXml" Target="ink/ink559.xml"/><Relationship Id="rId1434" Type="http://schemas.openxmlformats.org/officeDocument/2006/relationships/customXml" Target="ink/ink649.xml"/><Relationship Id="rId1641" Type="http://schemas.openxmlformats.org/officeDocument/2006/relationships/customXml" Target="ink/ink746.xml"/><Relationship Id="rId1879" Type="http://schemas.openxmlformats.org/officeDocument/2006/relationships/image" Target="media/image920.wmf"/><Relationship Id="rId3094" Type="http://schemas.openxmlformats.org/officeDocument/2006/relationships/customXml" Target="ink/ink1422.xml"/><Relationship Id="rId1501" Type="http://schemas.openxmlformats.org/officeDocument/2006/relationships/customXml" Target="ink/ink676.xml"/><Relationship Id="rId1739" Type="http://schemas.openxmlformats.org/officeDocument/2006/relationships/customXml" Target="ink/ink795.xml"/><Relationship Id="rId1946" Type="http://schemas.openxmlformats.org/officeDocument/2006/relationships/image" Target="media/image953.emf"/><Relationship Id="rId1806" Type="http://schemas.openxmlformats.org/officeDocument/2006/relationships/image" Target="media/image886.emf"/><Relationship Id="rId3161" Type="http://schemas.openxmlformats.org/officeDocument/2006/relationships/image" Target="media/image1548.emf"/><Relationship Id="rId3259" Type="http://schemas.openxmlformats.org/officeDocument/2006/relationships/customXml" Target="ink/ink1505.xml"/><Relationship Id="rId387" Type="http://schemas.openxmlformats.org/officeDocument/2006/relationships/image" Target="media/image188.emf"/><Relationship Id="rId594" Type="http://schemas.openxmlformats.org/officeDocument/2006/relationships/image" Target="media/image290.emf"/><Relationship Id="rId2068" Type="http://schemas.openxmlformats.org/officeDocument/2006/relationships/image" Target="media/image1013.wmf"/><Relationship Id="rId2275" Type="http://schemas.openxmlformats.org/officeDocument/2006/relationships/image" Target="media/image1114.emf"/><Relationship Id="rId3021" Type="http://schemas.openxmlformats.org/officeDocument/2006/relationships/customXml" Target="ink/ink1385.xml"/><Relationship Id="rId3119" Type="http://schemas.openxmlformats.org/officeDocument/2006/relationships/image" Target="media/image1527.emf"/><Relationship Id="rId247" Type="http://schemas.openxmlformats.org/officeDocument/2006/relationships/image" Target="media/image118.emf"/><Relationship Id="rId899" Type="http://schemas.openxmlformats.org/officeDocument/2006/relationships/customXml" Target="ink/ink406.xml"/><Relationship Id="rId1084" Type="http://schemas.openxmlformats.org/officeDocument/2006/relationships/image" Target="media/image531.emf"/><Relationship Id="rId2482" Type="http://schemas.openxmlformats.org/officeDocument/2006/relationships/customXml" Target="ink/ink1127.xml"/><Relationship Id="rId2787" Type="http://schemas.openxmlformats.org/officeDocument/2006/relationships/customXml" Target="ink/ink1268.xml"/><Relationship Id="rId107" Type="http://schemas.openxmlformats.org/officeDocument/2006/relationships/customXml" Target="ink/ink42.xml"/><Relationship Id="rId454" Type="http://schemas.openxmlformats.org/officeDocument/2006/relationships/customXml" Target="ink/ink202.xml"/><Relationship Id="rId661" Type="http://schemas.openxmlformats.org/officeDocument/2006/relationships/image" Target="media/image323.emf"/><Relationship Id="rId759" Type="http://schemas.openxmlformats.org/officeDocument/2006/relationships/image" Target="media/image371.emf"/><Relationship Id="rId966" Type="http://schemas.openxmlformats.org/officeDocument/2006/relationships/image" Target="media/image474.emf"/><Relationship Id="rId1291" Type="http://schemas.openxmlformats.org/officeDocument/2006/relationships/customXml" Target="ink/ink587.xml"/><Relationship Id="rId1389" Type="http://schemas.openxmlformats.org/officeDocument/2006/relationships/customXml" Target="ink/ink626.xml"/><Relationship Id="rId1596" Type="http://schemas.openxmlformats.org/officeDocument/2006/relationships/image" Target="media/image782.emf"/><Relationship Id="rId2135" Type="http://schemas.openxmlformats.org/officeDocument/2006/relationships/image" Target="media/image1045.emf"/><Relationship Id="rId2342" Type="http://schemas.openxmlformats.org/officeDocument/2006/relationships/customXml" Target="ink/ink1063.xml"/><Relationship Id="rId2647" Type="http://schemas.openxmlformats.org/officeDocument/2006/relationships/image" Target="media/image1293.emf"/><Relationship Id="rId2994" Type="http://schemas.openxmlformats.org/officeDocument/2006/relationships/image" Target="media/image1465.emf"/><Relationship Id="rId314" Type="http://schemas.openxmlformats.org/officeDocument/2006/relationships/customXml" Target="ink/ink132.xml"/><Relationship Id="rId521" Type="http://schemas.openxmlformats.org/officeDocument/2006/relationships/customXml" Target="ink/ink236.xml"/><Relationship Id="rId619" Type="http://schemas.openxmlformats.org/officeDocument/2006/relationships/image" Target="media/image302.emf"/><Relationship Id="rId1151" Type="http://schemas.openxmlformats.org/officeDocument/2006/relationships/customXml" Target="ink/ink522.xml"/><Relationship Id="rId1249" Type="http://schemas.openxmlformats.org/officeDocument/2006/relationships/customXml" Target="ink/ink567.xml"/><Relationship Id="rId2202" Type="http://schemas.openxmlformats.org/officeDocument/2006/relationships/customXml" Target="ink/ink1007.xml"/><Relationship Id="rId2854" Type="http://schemas.openxmlformats.org/officeDocument/2006/relationships/image" Target="media/image1395.emf"/><Relationship Id="rId95" Type="http://schemas.openxmlformats.org/officeDocument/2006/relationships/image" Target="media/image44.wmf"/><Relationship Id="rId826" Type="http://schemas.openxmlformats.org/officeDocument/2006/relationships/customXml" Target="ink/ink372.xml"/><Relationship Id="rId1011" Type="http://schemas.openxmlformats.org/officeDocument/2006/relationships/customXml" Target="ink/ink455.xml"/><Relationship Id="rId1109" Type="http://schemas.openxmlformats.org/officeDocument/2006/relationships/customXml" Target="ink/ink504.xml"/><Relationship Id="rId1456" Type="http://schemas.openxmlformats.org/officeDocument/2006/relationships/customXml" Target="ink/ink660.xml"/><Relationship Id="rId1663" Type="http://schemas.openxmlformats.org/officeDocument/2006/relationships/customXml" Target="ink/ink757.xml"/><Relationship Id="rId1870" Type="http://schemas.openxmlformats.org/officeDocument/2006/relationships/oleObject" Target="embeddings/oleObject98.bin"/><Relationship Id="rId1968" Type="http://schemas.openxmlformats.org/officeDocument/2006/relationships/image" Target="media/image964.emf"/><Relationship Id="rId2507" Type="http://schemas.openxmlformats.org/officeDocument/2006/relationships/image" Target="media/image1226.emf"/><Relationship Id="rId2714" Type="http://schemas.openxmlformats.org/officeDocument/2006/relationships/image" Target="media/image1325.emf"/><Relationship Id="rId2921" Type="http://schemas.openxmlformats.org/officeDocument/2006/relationships/customXml" Target="ink/ink1335.xml"/><Relationship Id="rId1316" Type="http://schemas.openxmlformats.org/officeDocument/2006/relationships/image" Target="media/image647.emf"/><Relationship Id="rId1523" Type="http://schemas.openxmlformats.org/officeDocument/2006/relationships/customXml" Target="ink/ink687.xml"/><Relationship Id="rId1730" Type="http://schemas.openxmlformats.org/officeDocument/2006/relationships/image" Target="media/image849.emf"/><Relationship Id="rId3183" Type="http://schemas.openxmlformats.org/officeDocument/2006/relationships/image" Target="media/image1559.emf"/><Relationship Id="rId22" Type="http://schemas.openxmlformats.org/officeDocument/2006/relationships/image" Target="media/image7.emf"/><Relationship Id="rId1828" Type="http://schemas.openxmlformats.org/officeDocument/2006/relationships/oleObject" Target="embeddings/oleObject89.bin"/><Relationship Id="rId3043" Type="http://schemas.openxmlformats.org/officeDocument/2006/relationships/customXml" Target="ink/ink1396.xml"/><Relationship Id="rId3250" Type="http://schemas.openxmlformats.org/officeDocument/2006/relationships/image" Target="media/image1592.emf"/><Relationship Id="rId171" Type="http://schemas.openxmlformats.org/officeDocument/2006/relationships/image" Target="media/image81.emf"/><Relationship Id="rId2297" Type="http://schemas.openxmlformats.org/officeDocument/2006/relationships/image" Target="media/image1124.emf"/><Relationship Id="rId269" Type="http://schemas.openxmlformats.org/officeDocument/2006/relationships/image" Target="media/image129.emf"/><Relationship Id="rId476" Type="http://schemas.openxmlformats.org/officeDocument/2006/relationships/customXml" Target="ink/ink213.xml"/><Relationship Id="rId683" Type="http://schemas.openxmlformats.org/officeDocument/2006/relationships/oleObject" Target="embeddings/oleObject36.bin"/><Relationship Id="rId890" Type="http://schemas.openxmlformats.org/officeDocument/2006/relationships/image" Target="media/image436.emf"/><Relationship Id="rId2157" Type="http://schemas.openxmlformats.org/officeDocument/2006/relationships/image" Target="media/image1056.emf"/><Relationship Id="rId2364" Type="http://schemas.openxmlformats.org/officeDocument/2006/relationships/customXml" Target="ink/ink1074.xml"/><Relationship Id="rId2571" Type="http://schemas.openxmlformats.org/officeDocument/2006/relationships/image" Target="media/image1257.emf"/><Relationship Id="rId3110" Type="http://schemas.openxmlformats.org/officeDocument/2006/relationships/customXml" Target="ink/ink1430.xml"/><Relationship Id="rId3208" Type="http://schemas.openxmlformats.org/officeDocument/2006/relationships/image" Target="media/image1571.emf"/><Relationship Id="rId129" Type="http://schemas.openxmlformats.org/officeDocument/2006/relationships/customXml" Target="ink/ink52.xml"/><Relationship Id="rId336" Type="http://schemas.openxmlformats.org/officeDocument/2006/relationships/customXml" Target="ink/ink143.xml"/><Relationship Id="rId543" Type="http://schemas.openxmlformats.org/officeDocument/2006/relationships/customXml" Target="ink/ink247.xml"/><Relationship Id="rId988" Type="http://schemas.openxmlformats.org/officeDocument/2006/relationships/customXml" Target="ink/ink446.xml"/><Relationship Id="rId1173" Type="http://schemas.openxmlformats.org/officeDocument/2006/relationships/customXml" Target="ink/ink532.xml"/><Relationship Id="rId1380" Type="http://schemas.openxmlformats.org/officeDocument/2006/relationships/image" Target="media/image676.wmf"/><Relationship Id="rId2017" Type="http://schemas.openxmlformats.org/officeDocument/2006/relationships/customXml" Target="ink/ink921.xml"/><Relationship Id="rId2224" Type="http://schemas.openxmlformats.org/officeDocument/2006/relationships/customXml" Target="ink/ink1017.xml"/><Relationship Id="rId2669" Type="http://schemas.openxmlformats.org/officeDocument/2006/relationships/oleObject" Target="embeddings/oleObject150.bin"/><Relationship Id="rId2876" Type="http://schemas.openxmlformats.org/officeDocument/2006/relationships/image" Target="media/image1406.emf"/><Relationship Id="rId403" Type="http://schemas.openxmlformats.org/officeDocument/2006/relationships/image" Target="media/image196.emf"/><Relationship Id="rId750" Type="http://schemas.openxmlformats.org/officeDocument/2006/relationships/customXml" Target="ink/ink336.xml"/><Relationship Id="rId848" Type="http://schemas.openxmlformats.org/officeDocument/2006/relationships/image" Target="media/image416.wmf"/><Relationship Id="rId1033" Type="http://schemas.openxmlformats.org/officeDocument/2006/relationships/customXml" Target="ink/ink466.xml"/><Relationship Id="rId1478" Type="http://schemas.openxmlformats.org/officeDocument/2006/relationships/image" Target="media/image723.emf"/><Relationship Id="rId1685" Type="http://schemas.openxmlformats.org/officeDocument/2006/relationships/customXml" Target="ink/ink768.xml"/><Relationship Id="rId1892" Type="http://schemas.openxmlformats.org/officeDocument/2006/relationships/image" Target="media/image926.emf"/><Relationship Id="rId2431" Type="http://schemas.openxmlformats.org/officeDocument/2006/relationships/customXml" Target="ink/ink1105.xml"/><Relationship Id="rId2529" Type="http://schemas.openxmlformats.org/officeDocument/2006/relationships/image" Target="media/image1236.emf"/><Relationship Id="rId2736" Type="http://schemas.openxmlformats.org/officeDocument/2006/relationships/image" Target="media/image1336.emf"/><Relationship Id="rId610" Type="http://schemas.openxmlformats.org/officeDocument/2006/relationships/oleObject" Target="embeddings/oleObject31.bin"/><Relationship Id="rId708" Type="http://schemas.openxmlformats.org/officeDocument/2006/relationships/customXml" Target="ink/ink316.xml"/><Relationship Id="rId915" Type="http://schemas.openxmlformats.org/officeDocument/2006/relationships/customXml" Target="ink/ink414.xml"/><Relationship Id="rId1240" Type="http://schemas.openxmlformats.org/officeDocument/2006/relationships/image" Target="media/image609.emf"/><Relationship Id="rId1338" Type="http://schemas.openxmlformats.org/officeDocument/2006/relationships/image" Target="media/image658.emf"/><Relationship Id="rId1545" Type="http://schemas.openxmlformats.org/officeDocument/2006/relationships/customXml" Target="ink/ink698.xml"/><Relationship Id="rId2943" Type="http://schemas.openxmlformats.org/officeDocument/2006/relationships/customXml" Target="ink/ink1346.xml"/><Relationship Id="rId1100" Type="http://schemas.openxmlformats.org/officeDocument/2006/relationships/image" Target="media/image539.emf"/><Relationship Id="rId1405" Type="http://schemas.openxmlformats.org/officeDocument/2006/relationships/customXml" Target="ink/ink634.xml"/><Relationship Id="rId1752" Type="http://schemas.openxmlformats.org/officeDocument/2006/relationships/image" Target="media/image860.emf"/><Relationship Id="rId2803" Type="http://schemas.openxmlformats.org/officeDocument/2006/relationships/customXml" Target="ink/ink1276.xml"/><Relationship Id="rId44" Type="http://schemas.openxmlformats.org/officeDocument/2006/relationships/image" Target="media/image18.emf"/><Relationship Id="rId1612" Type="http://schemas.openxmlformats.org/officeDocument/2006/relationships/image" Target="media/image790.emf"/><Relationship Id="rId1917" Type="http://schemas.openxmlformats.org/officeDocument/2006/relationships/customXml" Target="ink/ink871.xml"/><Relationship Id="rId3065" Type="http://schemas.openxmlformats.org/officeDocument/2006/relationships/customXml" Target="ink/ink1407.xml"/><Relationship Id="rId3272" Type="http://schemas.openxmlformats.org/officeDocument/2006/relationships/image" Target="media/image1603.emf"/><Relationship Id="rId193" Type="http://schemas.openxmlformats.org/officeDocument/2006/relationships/oleObject" Target="embeddings/oleObject18.bin"/><Relationship Id="rId498" Type="http://schemas.openxmlformats.org/officeDocument/2006/relationships/customXml" Target="ink/ink224.xml"/><Relationship Id="rId2081" Type="http://schemas.openxmlformats.org/officeDocument/2006/relationships/image" Target="media/image1019.emf"/><Relationship Id="rId2179" Type="http://schemas.openxmlformats.org/officeDocument/2006/relationships/image" Target="media/image1067.emf"/><Relationship Id="rId3132" Type="http://schemas.openxmlformats.org/officeDocument/2006/relationships/customXml" Target="ink/ink1441.xml"/><Relationship Id="rId260" Type="http://schemas.openxmlformats.org/officeDocument/2006/relationships/customXml" Target="ink/ink105.xml"/><Relationship Id="rId2386" Type="http://schemas.openxmlformats.org/officeDocument/2006/relationships/customXml" Target="ink/ink1085.xml"/><Relationship Id="rId2593" Type="http://schemas.openxmlformats.org/officeDocument/2006/relationships/image" Target="media/image1267.emf"/><Relationship Id="rId120" Type="http://schemas.openxmlformats.org/officeDocument/2006/relationships/oleObject" Target="embeddings/oleObject9.bin"/><Relationship Id="rId358" Type="http://schemas.openxmlformats.org/officeDocument/2006/relationships/customXml" Target="ink/ink154.xml"/><Relationship Id="rId565" Type="http://schemas.openxmlformats.org/officeDocument/2006/relationships/customXml" Target="ink/ink258.xml"/><Relationship Id="rId772" Type="http://schemas.openxmlformats.org/officeDocument/2006/relationships/customXml" Target="ink/ink347.xml"/><Relationship Id="rId1195" Type="http://schemas.openxmlformats.org/officeDocument/2006/relationships/customXml" Target="ink/ink543.xml"/><Relationship Id="rId2039" Type="http://schemas.openxmlformats.org/officeDocument/2006/relationships/image" Target="media/image999.emf"/><Relationship Id="rId2246" Type="http://schemas.openxmlformats.org/officeDocument/2006/relationships/customXml" Target="ink/ink1025.xml"/><Relationship Id="rId2453" Type="http://schemas.openxmlformats.org/officeDocument/2006/relationships/customXml" Target="ink/ink1114.xml"/><Relationship Id="rId2660" Type="http://schemas.openxmlformats.org/officeDocument/2006/relationships/customXml" Target="ink/ink1206.xml"/><Relationship Id="rId2898" Type="http://schemas.openxmlformats.org/officeDocument/2006/relationships/image" Target="media/image1417.emf"/><Relationship Id="rId218" Type="http://schemas.openxmlformats.org/officeDocument/2006/relationships/customXml" Target="ink/ink86.xml"/><Relationship Id="rId425" Type="http://schemas.openxmlformats.org/officeDocument/2006/relationships/image" Target="media/image207.emf"/><Relationship Id="rId632" Type="http://schemas.openxmlformats.org/officeDocument/2006/relationships/customXml" Target="ink/ink283.xml"/><Relationship Id="rId1055" Type="http://schemas.openxmlformats.org/officeDocument/2006/relationships/customXml" Target="ink/ink477.xml"/><Relationship Id="rId1262" Type="http://schemas.openxmlformats.org/officeDocument/2006/relationships/image" Target="media/image620.emf"/><Relationship Id="rId2106" Type="http://schemas.openxmlformats.org/officeDocument/2006/relationships/customXml" Target="ink/ink962.xml"/><Relationship Id="rId2313" Type="http://schemas.openxmlformats.org/officeDocument/2006/relationships/image" Target="media/image1132.emf"/><Relationship Id="rId2520" Type="http://schemas.openxmlformats.org/officeDocument/2006/relationships/oleObject" Target="embeddings/oleObject135.bin"/><Relationship Id="rId2758" Type="http://schemas.openxmlformats.org/officeDocument/2006/relationships/image" Target="media/image1347.emf"/><Relationship Id="rId2965" Type="http://schemas.openxmlformats.org/officeDocument/2006/relationships/customXml" Target="ink/ink1357.xml"/><Relationship Id="rId937" Type="http://schemas.openxmlformats.org/officeDocument/2006/relationships/customXml" Target="ink/ink425.xml"/><Relationship Id="rId1122" Type="http://schemas.openxmlformats.org/officeDocument/2006/relationships/oleObject" Target="embeddings/oleObject56.bin"/><Relationship Id="rId1567" Type="http://schemas.openxmlformats.org/officeDocument/2006/relationships/customXml" Target="ink/ink709.xml"/><Relationship Id="rId1774" Type="http://schemas.openxmlformats.org/officeDocument/2006/relationships/image" Target="media/image870.emf"/><Relationship Id="rId1981" Type="http://schemas.openxmlformats.org/officeDocument/2006/relationships/customXml" Target="ink/ink903.xml"/><Relationship Id="rId2618" Type="http://schemas.openxmlformats.org/officeDocument/2006/relationships/customXml" Target="ink/ink1191.xml"/><Relationship Id="rId2825" Type="http://schemas.openxmlformats.org/officeDocument/2006/relationships/customXml" Target="ink/ink1287.xml"/><Relationship Id="rId66" Type="http://schemas.openxmlformats.org/officeDocument/2006/relationships/image" Target="media/image29.emf"/><Relationship Id="rId1427" Type="http://schemas.openxmlformats.org/officeDocument/2006/relationships/customXml" Target="ink/ink645.xml"/><Relationship Id="rId1634" Type="http://schemas.openxmlformats.org/officeDocument/2006/relationships/image" Target="media/image801.emf"/><Relationship Id="rId1841" Type="http://schemas.openxmlformats.org/officeDocument/2006/relationships/image" Target="media/image902.wmf"/><Relationship Id="rId3087" Type="http://schemas.openxmlformats.org/officeDocument/2006/relationships/image" Target="media/image1511.emf"/><Relationship Id="rId3294" Type="http://schemas.openxmlformats.org/officeDocument/2006/relationships/image" Target="media/image1614.emf"/><Relationship Id="rId1939" Type="http://schemas.openxmlformats.org/officeDocument/2006/relationships/customXml" Target="ink/ink882.xml"/><Relationship Id="rId1701" Type="http://schemas.openxmlformats.org/officeDocument/2006/relationships/customXml" Target="ink/ink776.xml"/><Relationship Id="rId3154" Type="http://schemas.openxmlformats.org/officeDocument/2006/relationships/customXml" Target="ink/ink1452.xml"/><Relationship Id="rId282" Type="http://schemas.openxmlformats.org/officeDocument/2006/relationships/customXml" Target="ink/ink116.xml"/><Relationship Id="rId587" Type="http://schemas.openxmlformats.org/officeDocument/2006/relationships/image" Target="media/image287.emf"/><Relationship Id="rId2170" Type="http://schemas.openxmlformats.org/officeDocument/2006/relationships/customXml" Target="ink/ink993.xml"/><Relationship Id="rId2268" Type="http://schemas.openxmlformats.org/officeDocument/2006/relationships/customXml" Target="ink/ink1031.xml"/><Relationship Id="rId3014" Type="http://schemas.openxmlformats.org/officeDocument/2006/relationships/image" Target="media/image1475.emf"/><Relationship Id="rId3221" Type="http://schemas.openxmlformats.org/officeDocument/2006/relationships/customXml" Target="ink/ink1486.xml"/><Relationship Id="rId3319" Type="http://schemas.openxmlformats.org/officeDocument/2006/relationships/customXml" Target="ink/ink1535.xml"/><Relationship Id="rId8" Type="http://schemas.openxmlformats.org/officeDocument/2006/relationships/endnotes" Target="endnotes.xml"/><Relationship Id="rId142" Type="http://schemas.openxmlformats.org/officeDocument/2006/relationships/customXml" Target="ink/ink57.xml"/><Relationship Id="rId447" Type="http://schemas.openxmlformats.org/officeDocument/2006/relationships/image" Target="media/image218.emf"/><Relationship Id="rId794" Type="http://schemas.openxmlformats.org/officeDocument/2006/relationships/customXml" Target="ink/ink358.xml"/><Relationship Id="rId1077" Type="http://schemas.openxmlformats.org/officeDocument/2006/relationships/customXml" Target="ink/ink488.xml"/><Relationship Id="rId2030" Type="http://schemas.openxmlformats.org/officeDocument/2006/relationships/customXml" Target="ink/ink928.xml"/><Relationship Id="rId2128" Type="http://schemas.openxmlformats.org/officeDocument/2006/relationships/customXml" Target="ink/ink973.xml"/><Relationship Id="rId2475" Type="http://schemas.openxmlformats.org/officeDocument/2006/relationships/image" Target="media/image1210.emf"/><Relationship Id="rId2682" Type="http://schemas.openxmlformats.org/officeDocument/2006/relationships/customXml" Target="ink/ink1215.xml"/><Relationship Id="rId2987" Type="http://schemas.openxmlformats.org/officeDocument/2006/relationships/customXml" Target="ink/ink1368.xml"/><Relationship Id="rId654" Type="http://schemas.openxmlformats.org/officeDocument/2006/relationships/customXml" Target="ink/ink294.xml"/><Relationship Id="rId861" Type="http://schemas.openxmlformats.org/officeDocument/2006/relationships/image" Target="media/image422.emf"/><Relationship Id="rId959" Type="http://schemas.openxmlformats.org/officeDocument/2006/relationships/customXml" Target="ink/ink436.xml"/><Relationship Id="rId1284" Type="http://schemas.openxmlformats.org/officeDocument/2006/relationships/image" Target="media/image631.emf"/><Relationship Id="rId1491" Type="http://schemas.openxmlformats.org/officeDocument/2006/relationships/customXml" Target="ink/ink671.xml"/><Relationship Id="rId1589" Type="http://schemas.openxmlformats.org/officeDocument/2006/relationships/customXml" Target="ink/ink720.xml"/><Relationship Id="rId2335" Type="http://schemas.openxmlformats.org/officeDocument/2006/relationships/image" Target="media/image1142.emf"/><Relationship Id="rId2542" Type="http://schemas.openxmlformats.org/officeDocument/2006/relationships/customXml" Target="ink/ink1155.xml"/><Relationship Id="rId307" Type="http://schemas.openxmlformats.org/officeDocument/2006/relationships/image" Target="media/image148.emf"/><Relationship Id="rId514" Type="http://schemas.openxmlformats.org/officeDocument/2006/relationships/image" Target="media/image251.emf"/><Relationship Id="rId721" Type="http://schemas.openxmlformats.org/officeDocument/2006/relationships/image" Target="media/image353.emf"/><Relationship Id="rId1144" Type="http://schemas.openxmlformats.org/officeDocument/2006/relationships/image" Target="media/image561.emf"/><Relationship Id="rId1351" Type="http://schemas.openxmlformats.org/officeDocument/2006/relationships/customXml" Target="ink/ink617.xml"/><Relationship Id="rId1449" Type="http://schemas.openxmlformats.org/officeDocument/2006/relationships/image" Target="media/image709.emf"/><Relationship Id="rId1796" Type="http://schemas.openxmlformats.org/officeDocument/2006/relationships/image" Target="media/image881.emf"/><Relationship Id="rId2402" Type="http://schemas.openxmlformats.org/officeDocument/2006/relationships/image" Target="media/image1175.emf"/><Relationship Id="rId2847" Type="http://schemas.openxmlformats.org/officeDocument/2006/relationships/customXml" Target="ink/ink1298.xml"/><Relationship Id="rId88" Type="http://schemas.openxmlformats.org/officeDocument/2006/relationships/image" Target="media/image40.emf"/><Relationship Id="rId819" Type="http://schemas.openxmlformats.org/officeDocument/2006/relationships/image" Target="media/image401.emf"/><Relationship Id="rId1004" Type="http://schemas.openxmlformats.org/officeDocument/2006/relationships/image" Target="media/image491.emf"/><Relationship Id="rId1211" Type="http://schemas.openxmlformats.org/officeDocument/2006/relationships/customXml" Target="ink/ink551.xml"/><Relationship Id="rId1656" Type="http://schemas.openxmlformats.org/officeDocument/2006/relationships/image" Target="media/image812.emf"/><Relationship Id="rId1863" Type="http://schemas.openxmlformats.org/officeDocument/2006/relationships/customXml" Target="ink/ink849.xml"/><Relationship Id="rId2707" Type="http://schemas.openxmlformats.org/officeDocument/2006/relationships/customXml" Target="ink/ink1228.xml"/><Relationship Id="rId2914" Type="http://schemas.openxmlformats.org/officeDocument/2006/relationships/image" Target="media/image1425.emf"/><Relationship Id="rId1309" Type="http://schemas.openxmlformats.org/officeDocument/2006/relationships/customXml" Target="ink/ink596.xml"/><Relationship Id="rId1516" Type="http://schemas.openxmlformats.org/officeDocument/2006/relationships/image" Target="media/image742.emf"/><Relationship Id="rId1723" Type="http://schemas.openxmlformats.org/officeDocument/2006/relationships/customXml" Target="ink/ink787.xml"/><Relationship Id="rId1930" Type="http://schemas.openxmlformats.org/officeDocument/2006/relationships/image" Target="media/image945.emf"/><Relationship Id="rId3176" Type="http://schemas.openxmlformats.org/officeDocument/2006/relationships/customXml" Target="ink/ink1463.xml"/><Relationship Id="rId15" Type="http://schemas.openxmlformats.org/officeDocument/2006/relationships/image" Target="media/image4.wmf"/><Relationship Id="rId2192" Type="http://schemas.openxmlformats.org/officeDocument/2006/relationships/customXml" Target="ink/ink1002.xml"/><Relationship Id="rId3036" Type="http://schemas.openxmlformats.org/officeDocument/2006/relationships/image" Target="media/image1486.emf"/><Relationship Id="rId3243" Type="http://schemas.openxmlformats.org/officeDocument/2006/relationships/customXml" Target="ink/ink1497.xml"/><Relationship Id="rId164" Type="http://schemas.openxmlformats.org/officeDocument/2006/relationships/customXml" Target="ink/ink67.xml"/><Relationship Id="rId371" Type="http://schemas.openxmlformats.org/officeDocument/2006/relationships/image" Target="media/image180.emf"/><Relationship Id="rId2052" Type="http://schemas.openxmlformats.org/officeDocument/2006/relationships/customXml" Target="ink/ink940.xml"/><Relationship Id="rId2497" Type="http://schemas.openxmlformats.org/officeDocument/2006/relationships/image" Target="media/image1221.emf"/><Relationship Id="rId469" Type="http://schemas.openxmlformats.org/officeDocument/2006/relationships/image" Target="media/image229.emf"/><Relationship Id="rId676" Type="http://schemas.openxmlformats.org/officeDocument/2006/relationships/customXml" Target="ink/ink304.xml"/><Relationship Id="rId883" Type="http://schemas.openxmlformats.org/officeDocument/2006/relationships/customXml" Target="ink/ink398.xml"/><Relationship Id="rId1099" Type="http://schemas.openxmlformats.org/officeDocument/2006/relationships/customXml" Target="ink/ink499.xml"/><Relationship Id="rId2357" Type="http://schemas.openxmlformats.org/officeDocument/2006/relationships/image" Target="media/image1153.emf"/><Relationship Id="rId2564" Type="http://schemas.openxmlformats.org/officeDocument/2006/relationships/customXml" Target="ink/ink1165.xml"/><Relationship Id="rId3103" Type="http://schemas.openxmlformats.org/officeDocument/2006/relationships/image" Target="media/image1519.emf"/><Relationship Id="rId3310" Type="http://schemas.openxmlformats.org/officeDocument/2006/relationships/image" Target="media/image1622.emf"/><Relationship Id="rId231" Type="http://schemas.openxmlformats.org/officeDocument/2006/relationships/image" Target="media/image111.emf"/><Relationship Id="rId329" Type="http://schemas.openxmlformats.org/officeDocument/2006/relationships/image" Target="media/image159.emf"/><Relationship Id="rId536" Type="http://schemas.openxmlformats.org/officeDocument/2006/relationships/image" Target="media/image262.emf"/><Relationship Id="rId1166" Type="http://schemas.openxmlformats.org/officeDocument/2006/relationships/image" Target="media/image572.emf"/><Relationship Id="rId1373" Type="http://schemas.openxmlformats.org/officeDocument/2006/relationships/image" Target="media/image673.emf"/><Relationship Id="rId2217" Type="http://schemas.openxmlformats.org/officeDocument/2006/relationships/oleObject" Target="embeddings/oleObject110.bin"/><Relationship Id="rId2771" Type="http://schemas.openxmlformats.org/officeDocument/2006/relationships/customXml" Target="ink/ink1260.xml"/><Relationship Id="rId2869" Type="http://schemas.openxmlformats.org/officeDocument/2006/relationships/customXml" Target="ink/ink1309.xml"/><Relationship Id="rId743" Type="http://schemas.openxmlformats.org/officeDocument/2006/relationships/image" Target="media/image363.emf"/><Relationship Id="rId950" Type="http://schemas.openxmlformats.org/officeDocument/2006/relationships/image" Target="media/image466.emf"/><Relationship Id="rId1026" Type="http://schemas.openxmlformats.org/officeDocument/2006/relationships/image" Target="media/image502.emf"/><Relationship Id="rId1580" Type="http://schemas.openxmlformats.org/officeDocument/2006/relationships/image" Target="media/image774.emf"/><Relationship Id="rId1678" Type="http://schemas.openxmlformats.org/officeDocument/2006/relationships/image" Target="media/image823.emf"/><Relationship Id="rId1885" Type="http://schemas.openxmlformats.org/officeDocument/2006/relationships/customXml" Target="ink/ink855.xml"/><Relationship Id="rId2424" Type="http://schemas.openxmlformats.org/officeDocument/2006/relationships/image" Target="media/image1186.emf"/><Relationship Id="rId2631" Type="http://schemas.openxmlformats.org/officeDocument/2006/relationships/image" Target="media/image1285.emf"/><Relationship Id="rId2729" Type="http://schemas.openxmlformats.org/officeDocument/2006/relationships/customXml" Target="ink/ink1239.xml"/><Relationship Id="rId2936" Type="http://schemas.openxmlformats.org/officeDocument/2006/relationships/image" Target="media/image1436.emf"/><Relationship Id="rId603" Type="http://schemas.openxmlformats.org/officeDocument/2006/relationships/customXml" Target="ink/ink271.xml"/><Relationship Id="rId810" Type="http://schemas.openxmlformats.org/officeDocument/2006/relationships/customXml" Target="ink/ink366.xml"/><Relationship Id="rId908" Type="http://schemas.openxmlformats.org/officeDocument/2006/relationships/image" Target="media/image445.emf"/><Relationship Id="rId1233" Type="http://schemas.openxmlformats.org/officeDocument/2006/relationships/customXml" Target="ink/ink560.xml"/><Relationship Id="rId1440" Type="http://schemas.openxmlformats.org/officeDocument/2006/relationships/customXml" Target="ink/ink652.xml"/><Relationship Id="rId1538" Type="http://schemas.openxmlformats.org/officeDocument/2006/relationships/image" Target="media/image753.emf"/><Relationship Id="rId1300" Type="http://schemas.openxmlformats.org/officeDocument/2006/relationships/image" Target="media/image639.emf"/><Relationship Id="rId1745" Type="http://schemas.openxmlformats.org/officeDocument/2006/relationships/customXml" Target="ink/ink798.xml"/><Relationship Id="rId1952" Type="http://schemas.openxmlformats.org/officeDocument/2006/relationships/image" Target="media/image956.emf"/><Relationship Id="rId3198" Type="http://schemas.openxmlformats.org/officeDocument/2006/relationships/customXml" Target="ink/ink1474.xml"/><Relationship Id="rId37" Type="http://schemas.openxmlformats.org/officeDocument/2006/relationships/customXml" Target="ink/ink10.xml"/><Relationship Id="rId1605" Type="http://schemas.openxmlformats.org/officeDocument/2006/relationships/customXml" Target="ink/ink728.xml"/><Relationship Id="rId1812" Type="http://schemas.openxmlformats.org/officeDocument/2006/relationships/oleObject" Target="embeddings/oleObject85.bin"/><Relationship Id="rId3058" Type="http://schemas.openxmlformats.org/officeDocument/2006/relationships/image" Target="media/image1497.emf"/><Relationship Id="rId3265" Type="http://schemas.openxmlformats.org/officeDocument/2006/relationships/customXml" Target="ink/ink1508.xml"/><Relationship Id="rId186" Type="http://schemas.openxmlformats.org/officeDocument/2006/relationships/customXml" Target="ink/ink75.xml"/><Relationship Id="rId393" Type="http://schemas.openxmlformats.org/officeDocument/2006/relationships/image" Target="media/image191.emf"/><Relationship Id="rId2074" Type="http://schemas.openxmlformats.org/officeDocument/2006/relationships/customXml" Target="ink/ink947.xml"/><Relationship Id="rId2281" Type="http://schemas.openxmlformats.org/officeDocument/2006/relationships/oleObject" Target="embeddings/oleObject121.bin"/><Relationship Id="rId3125" Type="http://schemas.openxmlformats.org/officeDocument/2006/relationships/image" Target="media/image1530.emf"/><Relationship Id="rId253" Type="http://schemas.openxmlformats.org/officeDocument/2006/relationships/image" Target="media/image121.emf"/><Relationship Id="rId460" Type="http://schemas.openxmlformats.org/officeDocument/2006/relationships/customXml" Target="ink/ink205.xml"/><Relationship Id="rId698" Type="http://schemas.openxmlformats.org/officeDocument/2006/relationships/image" Target="media/image342.wmf"/><Relationship Id="rId1090" Type="http://schemas.openxmlformats.org/officeDocument/2006/relationships/image" Target="media/image534.emf"/><Relationship Id="rId2141" Type="http://schemas.openxmlformats.org/officeDocument/2006/relationships/image" Target="media/image1048.emf"/><Relationship Id="rId2379" Type="http://schemas.openxmlformats.org/officeDocument/2006/relationships/image" Target="media/image1164.emf"/><Relationship Id="rId2586" Type="http://schemas.openxmlformats.org/officeDocument/2006/relationships/customXml" Target="ink/ink1176.xml"/><Relationship Id="rId2793" Type="http://schemas.openxmlformats.org/officeDocument/2006/relationships/customXml" Target="ink/ink1271.xml"/><Relationship Id="rId113" Type="http://schemas.openxmlformats.org/officeDocument/2006/relationships/customXml" Target="ink/ink45.xml"/><Relationship Id="rId320" Type="http://schemas.openxmlformats.org/officeDocument/2006/relationships/customXml" Target="ink/ink135.xml"/><Relationship Id="rId558" Type="http://schemas.openxmlformats.org/officeDocument/2006/relationships/image" Target="media/image273.emf"/><Relationship Id="rId765" Type="http://schemas.openxmlformats.org/officeDocument/2006/relationships/image" Target="media/image374.emf"/><Relationship Id="rId972" Type="http://schemas.openxmlformats.org/officeDocument/2006/relationships/image" Target="media/image477.emf"/><Relationship Id="rId1188" Type="http://schemas.openxmlformats.org/officeDocument/2006/relationships/image" Target="media/image583.emf"/><Relationship Id="rId1395" Type="http://schemas.openxmlformats.org/officeDocument/2006/relationships/customXml" Target="ink/ink629.xml"/><Relationship Id="rId2001" Type="http://schemas.openxmlformats.org/officeDocument/2006/relationships/customXml" Target="ink/ink913.xml"/><Relationship Id="rId2239" Type="http://schemas.openxmlformats.org/officeDocument/2006/relationships/image" Target="media/image1097.emf"/><Relationship Id="rId2446" Type="http://schemas.openxmlformats.org/officeDocument/2006/relationships/oleObject" Target="embeddings/oleObject130.bin"/><Relationship Id="rId2653" Type="http://schemas.openxmlformats.org/officeDocument/2006/relationships/image" Target="media/image1296.emf"/><Relationship Id="rId2860" Type="http://schemas.openxmlformats.org/officeDocument/2006/relationships/image" Target="media/image1398.emf"/><Relationship Id="rId418" Type="http://schemas.openxmlformats.org/officeDocument/2006/relationships/customXml" Target="ink/ink184.xml"/><Relationship Id="rId625" Type="http://schemas.openxmlformats.org/officeDocument/2006/relationships/image" Target="media/image305.emf"/><Relationship Id="rId832" Type="http://schemas.openxmlformats.org/officeDocument/2006/relationships/customXml" Target="ink/ink375.xml"/><Relationship Id="rId1048" Type="http://schemas.openxmlformats.org/officeDocument/2006/relationships/image" Target="media/image513.emf"/><Relationship Id="rId1255" Type="http://schemas.openxmlformats.org/officeDocument/2006/relationships/customXml" Target="ink/ink569.xml"/><Relationship Id="rId1462" Type="http://schemas.openxmlformats.org/officeDocument/2006/relationships/image" Target="media/image716.wmf"/><Relationship Id="rId2306" Type="http://schemas.openxmlformats.org/officeDocument/2006/relationships/customXml" Target="ink/ink1048.xml"/><Relationship Id="rId2513" Type="http://schemas.openxmlformats.org/officeDocument/2006/relationships/image" Target="media/image1229.emf"/><Relationship Id="rId2958" Type="http://schemas.openxmlformats.org/officeDocument/2006/relationships/image" Target="media/image1447.emf"/><Relationship Id="rId1115" Type="http://schemas.openxmlformats.org/officeDocument/2006/relationships/customXml" Target="ink/ink507.xml"/><Relationship Id="rId1322" Type="http://schemas.openxmlformats.org/officeDocument/2006/relationships/image" Target="media/image650.emf"/><Relationship Id="rId1767" Type="http://schemas.openxmlformats.org/officeDocument/2006/relationships/customXml" Target="ink/ink809.xml"/><Relationship Id="rId1974" Type="http://schemas.openxmlformats.org/officeDocument/2006/relationships/image" Target="media/image967.emf"/><Relationship Id="rId2720" Type="http://schemas.openxmlformats.org/officeDocument/2006/relationships/image" Target="media/image1328.emf"/><Relationship Id="rId2818" Type="http://schemas.openxmlformats.org/officeDocument/2006/relationships/image" Target="media/image1377.emf"/><Relationship Id="rId59" Type="http://schemas.openxmlformats.org/officeDocument/2006/relationships/customXml" Target="ink/ink21.xml"/><Relationship Id="rId1627" Type="http://schemas.openxmlformats.org/officeDocument/2006/relationships/customXml" Target="ink/ink739.xml"/><Relationship Id="rId1834" Type="http://schemas.openxmlformats.org/officeDocument/2006/relationships/image" Target="media/image898.emf"/><Relationship Id="rId3287" Type="http://schemas.openxmlformats.org/officeDocument/2006/relationships/customXml" Target="ink/ink1519.xml"/><Relationship Id="rId2096" Type="http://schemas.openxmlformats.org/officeDocument/2006/relationships/customXml" Target="ink/ink957.xml"/><Relationship Id="rId1901" Type="http://schemas.openxmlformats.org/officeDocument/2006/relationships/customXml" Target="ink/ink863.xml"/><Relationship Id="rId3147" Type="http://schemas.openxmlformats.org/officeDocument/2006/relationships/image" Target="media/image1541.emf"/><Relationship Id="rId275" Type="http://schemas.openxmlformats.org/officeDocument/2006/relationships/image" Target="media/image132.emf"/><Relationship Id="rId482" Type="http://schemas.openxmlformats.org/officeDocument/2006/relationships/customXml" Target="ink/ink216.xml"/><Relationship Id="rId2163" Type="http://schemas.openxmlformats.org/officeDocument/2006/relationships/image" Target="media/image1059.emf"/><Relationship Id="rId2370" Type="http://schemas.openxmlformats.org/officeDocument/2006/relationships/customXml" Target="ink/ink1077.xml"/><Relationship Id="rId3007" Type="http://schemas.openxmlformats.org/officeDocument/2006/relationships/customXml" Target="ink/ink1378.xml"/><Relationship Id="rId3214" Type="http://schemas.openxmlformats.org/officeDocument/2006/relationships/image" Target="media/image1574.emf"/><Relationship Id="rId135" Type="http://schemas.openxmlformats.org/officeDocument/2006/relationships/customXml" Target="ink/ink55.xml"/><Relationship Id="rId342" Type="http://schemas.openxmlformats.org/officeDocument/2006/relationships/customXml" Target="ink/ink146.xml"/><Relationship Id="rId787" Type="http://schemas.openxmlformats.org/officeDocument/2006/relationships/image" Target="media/image385.emf"/><Relationship Id="rId994" Type="http://schemas.openxmlformats.org/officeDocument/2006/relationships/oleObject" Target="embeddings/oleObject53.bin"/><Relationship Id="rId2023" Type="http://schemas.openxmlformats.org/officeDocument/2006/relationships/image" Target="media/image991.emf"/><Relationship Id="rId2230" Type="http://schemas.openxmlformats.org/officeDocument/2006/relationships/customXml" Target="ink/ink1020.xml"/><Relationship Id="rId2468" Type="http://schemas.openxmlformats.org/officeDocument/2006/relationships/image" Target="media/image1207.wmf"/><Relationship Id="rId2675" Type="http://schemas.openxmlformats.org/officeDocument/2006/relationships/image" Target="media/image1306.emf"/><Relationship Id="rId2882" Type="http://schemas.openxmlformats.org/officeDocument/2006/relationships/image" Target="media/image1409.emf"/><Relationship Id="rId202" Type="http://schemas.openxmlformats.org/officeDocument/2006/relationships/customXml" Target="ink/ink79.xml"/><Relationship Id="rId647" Type="http://schemas.openxmlformats.org/officeDocument/2006/relationships/image" Target="media/image316.emf"/><Relationship Id="rId854" Type="http://schemas.openxmlformats.org/officeDocument/2006/relationships/customXml" Target="ink/ink385.xml"/><Relationship Id="rId1277" Type="http://schemas.openxmlformats.org/officeDocument/2006/relationships/customXml" Target="ink/ink580.xml"/><Relationship Id="rId1484" Type="http://schemas.openxmlformats.org/officeDocument/2006/relationships/image" Target="media/image726.emf"/><Relationship Id="rId1691" Type="http://schemas.openxmlformats.org/officeDocument/2006/relationships/customXml" Target="ink/ink771.xml"/><Relationship Id="rId2328" Type="http://schemas.openxmlformats.org/officeDocument/2006/relationships/image" Target="media/image1140.wmf"/><Relationship Id="rId2535" Type="http://schemas.openxmlformats.org/officeDocument/2006/relationships/image" Target="media/image1239.emf"/><Relationship Id="rId2742" Type="http://schemas.openxmlformats.org/officeDocument/2006/relationships/image" Target="media/image1339.emf"/><Relationship Id="rId507" Type="http://schemas.openxmlformats.org/officeDocument/2006/relationships/image" Target="media/image248.emf"/><Relationship Id="rId714" Type="http://schemas.openxmlformats.org/officeDocument/2006/relationships/customXml" Target="ink/ink319.xml"/><Relationship Id="rId921" Type="http://schemas.openxmlformats.org/officeDocument/2006/relationships/customXml" Target="ink/ink417.xml"/><Relationship Id="rId1137" Type="http://schemas.openxmlformats.org/officeDocument/2006/relationships/customXml" Target="ink/ink516.xml"/><Relationship Id="rId1344" Type="http://schemas.openxmlformats.org/officeDocument/2006/relationships/image" Target="media/image661.emf"/><Relationship Id="rId1551" Type="http://schemas.openxmlformats.org/officeDocument/2006/relationships/customXml" Target="ink/ink701.xml"/><Relationship Id="rId1789" Type="http://schemas.openxmlformats.org/officeDocument/2006/relationships/customXml" Target="ink/ink821.xml"/><Relationship Id="rId1996" Type="http://schemas.openxmlformats.org/officeDocument/2006/relationships/image" Target="media/image978.emf"/><Relationship Id="rId2602" Type="http://schemas.openxmlformats.org/officeDocument/2006/relationships/customXml" Target="ink/ink1183.xml"/><Relationship Id="rId50" Type="http://schemas.openxmlformats.org/officeDocument/2006/relationships/image" Target="media/image21.emf"/><Relationship Id="rId1204" Type="http://schemas.openxmlformats.org/officeDocument/2006/relationships/image" Target="media/image591.emf"/><Relationship Id="rId1411" Type="http://schemas.openxmlformats.org/officeDocument/2006/relationships/customXml" Target="ink/ink637.xml"/><Relationship Id="rId1649" Type="http://schemas.openxmlformats.org/officeDocument/2006/relationships/customXml" Target="ink/ink750.xml"/><Relationship Id="rId1856" Type="http://schemas.openxmlformats.org/officeDocument/2006/relationships/image" Target="media/image908.emf"/><Relationship Id="rId2907" Type="http://schemas.openxmlformats.org/officeDocument/2006/relationships/customXml" Target="ink/ink1328.xml"/><Relationship Id="rId3071" Type="http://schemas.openxmlformats.org/officeDocument/2006/relationships/customXml" Target="ink/ink1410.xml"/><Relationship Id="rId1509" Type="http://schemas.openxmlformats.org/officeDocument/2006/relationships/customXml" Target="ink/ink680.xml"/><Relationship Id="rId1716" Type="http://schemas.openxmlformats.org/officeDocument/2006/relationships/image" Target="media/image842.emf"/><Relationship Id="rId1923" Type="http://schemas.openxmlformats.org/officeDocument/2006/relationships/customXml" Target="ink/ink874.xml"/><Relationship Id="rId3169" Type="http://schemas.openxmlformats.org/officeDocument/2006/relationships/image" Target="media/image1552.emf"/><Relationship Id="rId297" Type="http://schemas.openxmlformats.org/officeDocument/2006/relationships/image" Target="media/image143.emf"/><Relationship Id="rId2185" Type="http://schemas.openxmlformats.org/officeDocument/2006/relationships/image" Target="media/image1070.emf"/><Relationship Id="rId2392" Type="http://schemas.openxmlformats.org/officeDocument/2006/relationships/customXml" Target="ink/ink1088.xml"/><Relationship Id="rId3029" Type="http://schemas.openxmlformats.org/officeDocument/2006/relationships/customXml" Target="ink/ink1389.xml"/><Relationship Id="rId3236" Type="http://schemas.openxmlformats.org/officeDocument/2006/relationships/image" Target="media/image1585.emf"/><Relationship Id="rId157" Type="http://schemas.openxmlformats.org/officeDocument/2006/relationships/oleObject" Target="embeddings/oleObject12.bin"/><Relationship Id="rId364" Type="http://schemas.openxmlformats.org/officeDocument/2006/relationships/customXml" Target="ink/ink157.xml"/><Relationship Id="rId2045" Type="http://schemas.openxmlformats.org/officeDocument/2006/relationships/image" Target="media/image1002.emf"/><Relationship Id="rId2697" Type="http://schemas.openxmlformats.org/officeDocument/2006/relationships/image" Target="media/image1317.emf"/><Relationship Id="rId571" Type="http://schemas.openxmlformats.org/officeDocument/2006/relationships/oleObject" Target="embeddings/oleObject25.bin"/><Relationship Id="rId669" Type="http://schemas.openxmlformats.org/officeDocument/2006/relationships/image" Target="media/image327.emf"/><Relationship Id="rId876" Type="http://schemas.openxmlformats.org/officeDocument/2006/relationships/image" Target="media/image429.emf"/><Relationship Id="rId1299" Type="http://schemas.openxmlformats.org/officeDocument/2006/relationships/customXml" Target="ink/ink591.xml"/><Relationship Id="rId2252" Type="http://schemas.openxmlformats.org/officeDocument/2006/relationships/oleObject" Target="embeddings/oleObject114.bin"/><Relationship Id="rId2557" Type="http://schemas.openxmlformats.org/officeDocument/2006/relationships/oleObject" Target="embeddings/oleObject138.bin"/><Relationship Id="rId3303" Type="http://schemas.openxmlformats.org/officeDocument/2006/relationships/customXml" Target="ink/ink1527.xml"/><Relationship Id="rId224" Type="http://schemas.openxmlformats.org/officeDocument/2006/relationships/customXml" Target="ink/ink89.xml"/><Relationship Id="rId431" Type="http://schemas.openxmlformats.org/officeDocument/2006/relationships/image" Target="media/image210.emf"/><Relationship Id="rId529" Type="http://schemas.openxmlformats.org/officeDocument/2006/relationships/customXml" Target="ink/ink240.xml"/><Relationship Id="rId736" Type="http://schemas.openxmlformats.org/officeDocument/2006/relationships/customXml" Target="ink/ink330.xml"/><Relationship Id="rId1061" Type="http://schemas.openxmlformats.org/officeDocument/2006/relationships/customXml" Target="ink/ink480.xml"/><Relationship Id="rId1159" Type="http://schemas.openxmlformats.org/officeDocument/2006/relationships/image" Target="media/image569.wmf"/><Relationship Id="rId1366" Type="http://schemas.openxmlformats.org/officeDocument/2006/relationships/customXml" Target="ink/ink621.xml"/><Relationship Id="rId2112" Type="http://schemas.openxmlformats.org/officeDocument/2006/relationships/customXml" Target="ink/ink965.xml"/><Relationship Id="rId2417" Type="http://schemas.openxmlformats.org/officeDocument/2006/relationships/customXml" Target="ink/ink1098.xml"/><Relationship Id="rId2764" Type="http://schemas.openxmlformats.org/officeDocument/2006/relationships/image" Target="media/image1350.emf"/><Relationship Id="rId2971" Type="http://schemas.openxmlformats.org/officeDocument/2006/relationships/customXml" Target="ink/ink1360.xml"/><Relationship Id="rId943" Type="http://schemas.openxmlformats.org/officeDocument/2006/relationships/customXml" Target="ink/ink428.xml"/><Relationship Id="rId1019" Type="http://schemas.openxmlformats.org/officeDocument/2006/relationships/customXml" Target="ink/ink459.xml"/><Relationship Id="rId1573" Type="http://schemas.openxmlformats.org/officeDocument/2006/relationships/customXml" Target="ink/ink712.xml"/><Relationship Id="rId1780" Type="http://schemas.openxmlformats.org/officeDocument/2006/relationships/image" Target="media/image873.emf"/><Relationship Id="rId1878" Type="http://schemas.openxmlformats.org/officeDocument/2006/relationships/image" Target="media/image919.emf"/><Relationship Id="rId2624" Type="http://schemas.openxmlformats.org/officeDocument/2006/relationships/oleObject" Target="embeddings/oleObject143.bin"/><Relationship Id="rId2831" Type="http://schemas.openxmlformats.org/officeDocument/2006/relationships/customXml" Target="ink/ink1290.xml"/><Relationship Id="rId2929" Type="http://schemas.openxmlformats.org/officeDocument/2006/relationships/customXml" Target="ink/ink1339.xml"/><Relationship Id="rId72" Type="http://schemas.openxmlformats.org/officeDocument/2006/relationships/image" Target="media/image32.emf"/><Relationship Id="rId803" Type="http://schemas.openxmlformats.org/officeDocument/2006/relationships/image" Target="media/image393.emf"/><Relationship Id="rId1226" Type="http://schemas.openxmlformats.org/officeDocument/2006/relationships/image" Target="media/image602.emf"/><Relationship Id="rId1433" Type="http://schemas.openxmlformats.org/officeDocument/2006/relationships/image" Target="media/image701.emf"/><Relationship Id="rId1640" Type="http://schemas.openxmlformats.org/officeDocument/2006/relationships/image" Target="media/image804.emf"/><Relationship Id="rId1738" Type="http://schemas.openxmlformats.org/officeDocument/2006/relationships/image" Target="media/image853.emf"/><Relationship Id="rId3093" Type="http://schemas.openxmlformats.org/officeDocument/2006/relationships/image" Target="media/image1514.emf"/><Relationship Id="rId1500" Type="http://schemas.openxmlformats.org/officeDocument/2006/relationships/image" Target="media/image734.emf"/><Relationship Id="rId1945" Type="http://schemas.openxmlformats.org/officeDocument/2006/relationships/customXml" Target="ink/ink885.xml"/><Relationship Id="rId3160" Type="http://schemas.openxmlformats.org/officeDocument/2006/relationships/customXml" Target="ink/ink1455.xml"/><Relationship Id="rId1805" Type="http://schemas.openxmlformats.org/officeDocument/2006/relationships/customXml" Target="ink/ink829.xml"/><Relationship Id="rId3020" Type="http://schemas.openxmlformats.org/officeDocument/2006/relationships/image" Target="media/image1478.emf"/><Relationship Id="rId3258" Type="http://schemas.openxmlformats.org/officeDocument/2006/relationships/image" Target="media/image1596.emf"/><Relationship Id="rId179" Type="http://schemas.openxmlformats.org/officeDocument/2006/relationships/image" Target="media/image85.emf"/><Relationship Id="rId386" Type="http://schemas.openxmlformats.org/officeDocument/2006/relationships/customXml" Target="ink/ink168.xml"/><Relationship Id="rId593" Type="http://schemas.openxmlformats.org/officeDocument/2006/relationships/customXml" Target="ink/ink266.xml"/><Relationship Id="rId2067" Type="http://schemas.openxmlformats.org/officeDocument/2006/relationships/oleObject" Target="embeddings/oleObject102.bin"/><Relationship Id="rId2274" Type="http://schemas.openxmlformats.org/officeDocument/2006/relationships/customXml" Target="ink/ink1034.xml"/><Relationship Id="rId2481" Type="http://schemas.openxmlformats.org/officeDocument/2006/relationships/image" Target="media/image1213.emf"/><Relationship Id="rId3118" Type="http://schemas.openxmlformats.org/officeDocument/2006/relationships/customXml" Target="ink/ink1434.xml"/><Relationship Id="rId246" Type="http://schemas.openxmlformats.org/officeDocument/2006/relationships/customXml" Target="ink/ink98.xml"/><Relationship Id="rId453" Type="http://schemas.openxmlformats.org/officeDocument/2006/relationships/image" Target="media/image221.emf"/><Relationship Id="rId660" Type="http://schemas.openxmlformats.org/officeDocument/2006/relationships/customXml" Target="ink/ink297.xml"/><Relationship Id="rId898" Type="http://schemas.openxmlformats.org/officeDocument/2006/relationships/image" Target="media/image440.emf"/><Relationship Id="rId1083" Type="http://schemas.openxmlformats.org/officeDocument/2006/relationships/customXml" Target="ink/ink491.xml"/><Relationship Id="rId1290" Type="http://schemas.openxmlformats.org/officeDocument/2006/relationships/image" Target="media/image634.emf"/><Relationship Id="rId2134" Type="http://schemas.openxmlformats.org/officeDocument/2006/relationships/customXml" Target="ink/ink976.xml"/><Relationship Id="rId2341" Type="http://schemas.openxmlformats.org/officeDocument/2006/relationships/image" Target="media/image1145.emf"/><Relationship Id="rId2579" Type="http://schemas.openxmlformats.org/officeDocument/2006/relationships/image" Target="media/image1261.emf"/><Relationship Id="rId2786" Type="http://schemas.openxmlformats.org/officeDocument/2006/relationships/image" Target="media/image1361.emf"/><Relationship Id="rId2993" Type="http://schemas.openxmlformats.org/officeDocument/2006/relationships/customXml" Target="ink/ink1371.xml"/><Relationship Id="rId106" Type="http://schemas.openxmlformats.org/officeDocument/2006/relationships/image" Target="media/image49.emf"/><Relationship Id="rId313" Type="http://schemas.openxmlformats.org/officeDocument/2006/relationships/image" Target="media/image151.emf"/><Relationship Id="rId758" Type="http://schemas.openxmlformats.org/officeDocument/2006/relationships/customXml" Target="ink/ink340.xml"/><Relationship Id="rId965" Type="http://schemas.openxmlformats.org/officeDocument/2006/relationships/customXml" Target="ink/ink438.xml"/><Relationship Id="rId1150" Type="http://schemas.openxmlformats.org/officeDocument/2006/relationships/image" Target="media/image564.emf"/><Relationship Id="rId1388" Type="http://schemas.openxmlformats.org/officeDocument/2006/relationships/image" Target="media/image679.emf"/><Relationship Id="rId1595" Type="http://schemas.openxmlformats.org/officeDocument/2006/relationships/customXml" Target="ink/ink723.xml"/><Relationship Id="rId2439" Type="http://schemas.openxmlformats.org/officeDocument/2006/relationships/customXml" Target="ink/ink1109.xml"/><Relationship Id="rId2646" Type="http://schemas.openxmlformats.org/officeDocument/2006/relationships/customXml" Target="ink/ink1202.xml"/><Relationship Id="rId2853" Type="http://schemas.openxmlformats.org/officeDocument/2006/relationships/customXml" Target="ink/ink1301.xml"/><Relationship Id="rId94" Type="http://schemas.openxmlformats.org/officeDocument/2006/relationships/oleObject" Target="embeddings/oleObject7.bin"/><Relationship Id="rId520" Type="http://schemas.openxmlformats.org/officeDocument/2006/relationships/image" Target="media/image254.emf"/><Relationship Id="rId618" Type="http://schemas.openxmlformats.org/officeDocument/2006/relationships/customXml" Target="ink/ink276.xml"/><Relationship Id="rId825" Type="http://schemas.openxmlformats.org/officeDocument/2006/relationships/image" Target="media/image404.emf"/><Relationship Id="rId1248" Type="http://schemas.openxmlformats.org/officeDocument/2006/relationships/image" Target="media/image613.emf"/><Relationship Id="rId1455" Type="http://schemas.openxmlformats.org/officeDocument/2006/relationships/image" Target="media/image712.emf"/><Relationship Id="rId1662" Type="http://schemas.openxmlformats.org/officeDocument/2006/relationships/image" Target="media/image815.emf"/><Relationship Id="rId2201" Type="http://schemas.openxmlformats.org/officeDocument/2006/relationships/image" Target="media/image1078.emf"/><Relationship Id="rId2506" Type="http://schemas.openxmlformats.org/officeDocument/2006/relationships/customXml" Target="ink/ink1139.xml"/><Relationship Id="rId1010" Type="http://schemas.openxmlformats.org/officeDocument/2006/relationships/image" Target="media/image494.emf"/><Relationship Id="rId1108" Type="http://schemas.openxmlformats.org/officeDocument/2006/relationships/image" Target="media/image543.emf"/><Relationship Id="rId1315" Type="http://schemas.openxmlformats.org/officeDocument/2006/relationships/customXml" Target="ink/ink599.xml"/><Relationship Id="rId1967" Type="http://schemas.openxmlformats.org/officeDocument/2006/relationships/customXml" Target="ink/ink896.xml"/><Relationship Id="rId2713" Type="http://schemas.openxmlformats.org/officeDocument/2006/relationships/customXml" Target="ink/ink1231.xml"/><Relationship Id="rId2920" Type="http://schemas.openxmlformats.org/officeDocument/2006/relationships/image" Target="media/image1428.emf"/><Relationship Id="rId1522" Type="http://schemas.openxmlformats.org/officeDocument/2006/relationships/image" Target="media/image745.emf"/><Relationship Id="rId21" Type="http://schemas.openxmlformats.org/officeDocument/2006/relationships/customXml" Target="ink/ink5.xml"/><Relationship Id="rId2089" Type="http://schemas.openxmlformats.org/officeDocument/2006/relationships/image" Target="media/image1023.emf"/><Relationship Id="rId2296" Type="http://schemas.openxmlformats.org/officeDocument/2006/relationships/customXml" Target="ink/ink1043.xml"/><Relationship Id="rId268" Type="http://schemas.openxmlformats.org/officeDocument/2006/relationships/customXml" Target="ink/ink109.xml"/><Relationship Id="rId475" Type="http://schemas.openxmlformats.org/officeDocument/2006/relationships/image" Target="media/image232.emf"/><Relationship Id="rId682" Type="http://schemas.openxmlformats.org/officeDocument/2006/relationships/image" Target="media/image334.wmf"/><Relationship Id="rId2156" Type="http://schemas.openxmlformats.org/officeDocument/2006/relationships/customXml" Target="ink/ink987.xml"/><Relationship Id="rId2363" Type="http://schemas.openxmlformats.org/officeDocument/2006/relationships/image" Target="media/image1156.emf"/><Relationship Id="rId2570" Type="http://schemas.openxmlformats.org/officeDocument/2006/relationships/customXml" Target="ink/ink1168.xml"/><Relationship Id="rId3207" Type="http://schemas.openxmlformats.org/officeDocument/2006/relationships/customXml" Target="ink/ink1479.xml"/><Relationship Id="rId128" Type="http://schemas.openxmlformats.org/officeDocument/2006/relationships/image" Target="media/image60.emf"/><Relationship Id="rId335" Type="http://schemas.openxmlformats.org/officeDocument/2006/relationships/image" Target="media/image162.emf"/><Relationship Id="rId542" Type="http://schemas.openxmlformats.org/officeDocument/2006/relationships/image" Target="media/image265.emf"/><Relationship Id="rId1172" Type="http://schemas.openxmlformats.org/officeDocument/2006/relationships/image" Target="media/image575.emf"/><Relationship Id="rId2016" Type="http://schemas.openxmlformats.org/officeDocument/2006/relationships/image" Target="media/image988.emf"/><Relationship Id="rId2223" Type="http://schemas.openxmlformats.org/officeDocument/2006/relationships/image" Target="media/image1089.emf"/><Relationship Id="rId2430" Type="http://schemas.openxmlformats.org/officeDocument/2006/relationships/image" Target="media/image1189.emf"/><Relationship Id="rId402" Type="http://schemas.openxmlformats.org/officeDocument/2006/relationships/customXml" Target="ink/ink176.xml"/><Relationship Id="rId1032" Type="http://schemas.openxmlformats.org/officeDocument/2006/relationships/image" Target="media/image505.emf"/><Relationship Id="rId1989" Type="http://schemas.openxmlformats.org/officeDocument/2006/relationships/customXml" Target="ink/ink907.xml"/><Relationship Id="rId1849" Type="http://schemas.openxmlformats.org/officeDocument/2006/relationships/image" Target="media/image905.wmf"/><Relationship Id="rId3064" Type="http://schemas.openxmlformats.org/officeDocument/2006/relationships/image" Target="media/image1500.emf"/><Relationship Id="rId192" Type="http://schemas.openxmlformats.org/officeDocument/2006/relationships/image" Target="media/image92.wmf"/><Relationship Id="rId1709" Type="http://schemas.openxmlformats.org/officeDocument/2006/relationships/customXml" Target="ink/ink780.xml"/><Relationship Id="rId1916" Type="http://schemas.openxmlformats.org/officeDocument/2006/relationships/image" Target="media/image938.emf"/><Relationship Id="rId3271" Type="http://schemas.openxmlformats.org/officeDocument/2006/relationships/customXml" Target="ink/ink1511.xml"/><Relationship Id="rId2080" Type="http://schemas.openxmlformats.org/officeDocument/2006/relationships/customXml" Target="ink/ink950.xml"/><Relationship Id="rId3131" Type="http://schemas.openxmlformats.org/officeDocument/2006/relationships/image" Target="media/image1533.emf"/><Relationship Id="rId2897" Type="http://schemas.openxmlformats.org/officeDocument/2006/relationships/customXml" Target="ink/ink1323.xml"/><Relationship Id="rId869" Type="http://schemas.openxmlformats.org/officeDocument/2006/relationships/customXml" Target="ink/ink391.xml"/><Relationship Id="rId1499" Type="http://schemas.openxmlformats.org/officeDocument/2006/relationships/customXml" Target="ink/ink675.xml"/><Relationship Id="rId729" Type="http://schemas.openxmlformats.org/officeDocument/2006/relationships/image" Target="media/image357.emf"/><Relationship Id="rId1359" Type="http://schemas.openxmlformats.org/officeDocument/2006/relationships/image" Target="media/image667.emf"/><Relationship Id="rId2757" Type="http://schemas.openxmlformats.org/officeDocument/2006/relationships/customXml" Target="ink/ink1253.xml"/><Relationship Id="rId2964" Type="http://schemas.openxmlformats.org/officeDocument/2006/relationships/image" Target="media/image1450.emf"/><Relationship Id="rId936" Type="http://schemas.openxmlformats.org/officeDocument/2006/relationships/image" Target="media/image459.emf"/><Relationship Id="rId1219" Type="http://schemas.openxmlformats.org/officeDocument/2006/relationships/customXml" Target="ink/ink555.xml"/><Relationship Id="rId1566" Type="http://schemas.openxmlformats.org/officeDocument/2006/relationships/image" Target="media/image767.emf"/><Relationship Id="rId1773" Type="http://schemas.openxmlformats.org/officeDocument/2006/relationships/customXml" Target="ink/ink813.xml"/><Relationship Id="rId1980" Type="http://schemas.openxmlformats.org/officeDocument/2006/relationships/image" Target="media/image970.emf"/><Relationship Id="rId2617" Type="http://schemas.openxmlformats.org/officeDocument/2006/relationships/image" Target="media/image1279.emf"/><Relationship Id="rId2824" Type="http://schemas.openxmlformats.org/officeDocument/2006/relationships/image" Target="media/image1380.emf"/><Relationship Id="rId65" Type="http://schemas.openxmlformats.org/officeDocument/2006/relationships/customXml" Target="ink/ink24.xml"/><Relationship Id="rId1426" Type="http://schemas.openxmlformats.org/officeDocument/2006/relationships/image" Target="media/image698.emf"/><Relationship Id="rId1633" Type="http://schemas.openxmlformats.org/officeDocument/2006/relationships/customXml" Target="ink/ink742.xml"/><Relationship Id="rId1840" Type="http://schemas.openxmlformats.org/officeDocument/2006/relationships/image" Target="media/image901.emf"/><Relationship Id="rId1700" Type="http://schemas.openxmlformats.org/officeDocument/2006/relationships/image" Target="media/image834.emf"/><Relationship Id="rId379" Type="http://schemas.openxmlformats.org/officeDocument/2006/relationships/image" Target="media/image184.emf"/><Relationship Id="rId586" Type="http://schemas.openxmlformats.org/officeDocument/2006/relationships/customXml" Target="ink/ink264.xml"/><Relationship Id="rId793" Type="http://schemas.openxmlformats.org/officeDocument/2006/relationships/image" Target="media/image388.emf"/><Relationship Id="rId2267" Type="http://schemas.openxmlformats.org/officeDocument/2006/relationships/oleObject" Target="embeddings/oleObject119.bin"/><Relationship Id="rId2474" Type="http://schemas.openxmlformats.org/officeDocument/2006/relationships/customXml" Target="ink/ink1123.xml"/><Relationship Id="rId2681" Type="http://schemas.openxmlformats.org/officeDocument/2006/relationships/image" Target="media/image1309.emf"/><Relationship Id="rId3318" Type="http://schemas.openxmlformats.org/officeDocument/2006/relationships/image" Target="media/image1626.emf"/><Relationship Id="rId239" Type="http://schemas.openxmlformats.org/officeDocument/2006/relationships/customXml" Target="ink/ink95.xml"/><Relationship Id="rId446" Type="http://schemas.openxmlformats.org/officeDocument/2006/relationships/customXml" Target="ink/ink198.xml"/><Relationship Id="rId653" Type="http://schemas.openxmlformats.org/officeDocument/2006/relationships/image" Target="media/image319.emf"/><Relationship Id="rId1076" Type="http://schemas.openxmlformats.org/officeDocument/2006/relationships/image" Target="media/image527.emf"/><Relationship Id="rId1283" Type="http://schemas.openxmlformats.org/officeDocument/2006/relationships/customXml" Target="ink/ink583.xml"/><Relationship Id="rId1490" Type="http://schemas.openxmlformats.org/officeDocument/2006/relationships/image" Target="media/image729.emf"/><Relationship Id="rId2127" Type="http://schemas.openxmlformats.org/officeDocument/2006/relationships/image" Target="media/image1041.emf"/><Relationship Id="rId2334" Type="http://schemas.openxmlformats.org/officeDocument/2006/relationships/customXml" Target="ink/ink1059.xml"/><Relationship Id="rId306" Type="http://schemas.openxmlformats.org/officeDocument/2006/relationships/customXml" Target="ink/ink128.xml"/><Relationship Id="rId860" Type="http://schemas.openxmlformats.org/officeDocument/2006/relationships/customXml" Target="ink/ink387.xml"/><Relationship Id="rId1143" Type="http://schemas.openxmlformats.org/officeDocument/2006/relationships/customXml" Target="ink/ink519.xml"/><Relationship Id="rId2541" Type="http://schemas.openxmlformats.org/officeDocument/2006/relationships/image" Target="media/image1242.emf"/><Relationship Id="rId513" Type="http://schemas.openxmlformats.org/officeDocument/2006/relationships/customXml" Target="ink/ink232.xml"/><Relationship Id="rId720" Type="http://schemas.openxmlformats.org/officeDocument/2006/relationships/customXml" Target="ink/ink322.xml"/><Relationship Id="rId1350" Type="http://schemas.openxmlformats.org/officeDocument/2006/relationships/image" Target="media/image664.emf"/><Relationship Id="rId2401" Type="http://schemas.openxmlformats.org/officeDocument/2006/relationships/customXml" Target="ink/ink1090.xml"/><Relationship Id="rId1003" Type="http://schemas.openxmlformats.org/officeDocument/2006/relationships/customXml" Target="ink/ink451.xml"/><Relationship Id="rId1210" Type="http://schemas.openxmlformats.org/officeDocument/2006/relationships/image" Target="media/image594.emf"/><Relationship Id="rId3175" Type="http://schemas.openxmlformats.org/officeDocument/2006/relationships/image" Target="media/image1555.emf"/><Relationship Id="rId2191" Type="http://schemas.openxmlformats.org/officeDocument/2006/relationships/image" Target="media/image1073.emf"/><Relationship Id="rId3035" Type="http://schemas.openxmlformats.org/officeDocument/2006/relationships/customXml" Target="ink/ink1392.xml"/><Relationship Id="rId3242" Type="http://schemas.openxmlformats.org/officeDocument/2006/relationships/image" Target="media/image1588.emf"/><Relationship Id="rId163" Type="http://schemas.openxmlformats.org/officeDocument/2006/relationships/image" Target="media/image77.emf"/><Relationship Id="rId370" Type="http://schemas.openxmlformats.org/officeDocument/2006/relationships/customXml" Target="ink/ink160.xml"/><Relationship Id="rId2051" Type="http://schemas.openxmlformats.org/officeDocument/2006/relationships/image" Target="media/image1004.emf"/><Relationship Id="rId3102" Type="http://schemas.openxmlformats.org/officeDocument/2006/relationships/customXml" Target="ink/ink1426.xml"/><Relationship Id="rId230" Type="http://schemas.openxmlformats.org/officeDocument/2006/relationships/customXml" Target="ink/ink91.xml"/><Relationship Id="rId2868" Type="http://schemas.openxmlformats.org/officeDocument/2006/relationships/image" Target="media/image1402.emf"/><Relationship Id="rId1677" Type="http://schemas.openxmlformats.org/officeDocument/2006/relationships/customXml" Target="ink/ink764.xml"/><Relationship Id="rId1884" Type="http://schemas.openxmlformats.org/officeDocument/2006/relationships/image" Target="media/image922.emf"/><Relationship Id="rId2728" Type="http://schemas.openxmlformats.org/officeDocument/2006/relationships/image" Target="media/image1332.emf"/><Relationship Id="rId2935" Type="http://schemas.openxmlformats.org/officeDocument/2006/relationships/customXml" Target="ink/ink1342.xml"/><Relationship Id="rId907" Type="http://schemas.openxmlformats.org/officeDocument/2006/relationships/customXml" Target="ink/ink410.xml"/><Relationship Id="rId1537" Type="http://schemas.openxmlformats.org/officeDocument/2006/relationships/customXml" Target="ink/ink694.xml"/><Relationship Id="rId1744" Type="http://schemas.openxmlformats.org/officeDocument/2006/relationships/image" Target="media/image856.emf"/><Relationship Id="rId1951" Type="http://schemas.openxmlformats.org/officeDocument/2006/relationships/customXml" Target="ink/ink888.xml"/><Relationship Id="rId36" Type="http://schemas.openxmlformats.org/officeDocument/2006/relationships/oleObject" Target="embeddings/oleObject5.bin"/><Relationship Id="rId1604" Type="http://schemas.openxmlformats.org/officeDocument/2006/relationships/image" Target="media/image786.emf"/><Relationship Id="rId1811" Type="http://schemas.openxmlformats.org/officeDocument/2006/relationships/oleObject" Target="embeddings/oleObject84.bin"/><Relationship Id="rId697" Type="http://schemas.openxmlformats.org/officeDocument/2006/relationships/oleObject" Target="embeddings/oleObject37.bin"/><Relationship Id="rId2378" Type="http://schemas.openxmlformats.org/officeDocument/2006/relationships/customXml" Target="ink/ink1081.xml"/><Relationship Id="rId1187" Type="http://schemas.openxmlformats.org/officeDocument/2006/relationships/customXml" Target="ink/ink539.xml"/><Relationship Id="rId2585" Type="http://schemas.openxmlformats.org/officeDocument/2006/relationships/image" Target="media/image1264.emf"/><Relationship Id="rId2792" Type="http://schemas.openxmlformats.org/officeDocument/2006/relationships/image" Target="media/image1364.emf"/><Relationship Id="rId557" Type="http://schemas.openxmlformats.org/officeDocument/2006/relationships/customXml" Target="ink/ink254.xml"/><Relationship Id="rId764" Type="http://schemas.openxmlformats.org/officeDocument/2006/relationships/customXml" Target="ink/ink343.xml"/><Relationship Id="rId971" Type="http://schemas.openxmlformats.org/officeDocument/2006/relationships/customXml" Target="ink/ink441.xml"/><Relationship Id="rId1394" Type="http://schemas.openxmlformats.org/officeDocument/2006/relationships/image" Target="media/image682.emf"/><Relationship Id="rId2238" Type="http://schemas.openxmlformats.org/officeDocument/2006/relationships/customXml" Target="ink/ink1021.xml"/><Relationship Id="rId2445" Type="http://schemas.openxmlformats.org/officeDocument/2006/relationships/image" Target="media/image1197.wmf"/><Relationship Id="rId2652" Type="http://schemas.openxmlformats.org/officeDocument/2006/relationships/customXml" Target="ink/ink1205.xml"/><Relationship Id="rId417" Type="http://schemas.openxmlformats.org/officeDocument/2006/relationships/image" Target="media/image203.emf"/><Relationship Id="rId624" Type="http://schemas.openxmlformats.org/officeDocument/2006/relationships/customXml" Target="ink/ink279.xml"/><Relationship Id="rId831" Type="http://schemas.openxmlformats.org/officeDocument/2006/relationships/image" Target="media/image407.emf"/><Relationship Id="rId1047" Type="http://schemas.openxmlformats.org/officeDocument/2006/relationships/customXml" Target="ink/ink473.xml"/><Relationship Id="rId1254" Type="http://schemas.openxmlformats.org/officeDocument/2006/relationships/image" Target="media/image616.emf"/><Relationship Id="rId1461" Type="http://schemas.openxmlformats.org/officeDocument/2006/relationships/oleObject" Target="embeddings/oleObject77.bin"/><Relationship Id="rId2305" Type="http://schemas.openxmlformats.org/officeDocument/2006/relationships/image" Target="media/image1128.emf"/><Relationship Id="rId2512" Type="http://schemas.openxmlformats.org/officeDocument/2006/relationships/customXml" Target="ink/ink1142.xml"/><Relationship Id="rId1114" Type="http://schemas.openxmlformats.org/officeDocument/2006/relationships/image" Target="media/image546.emf"/><Relationship Id="rId1321" Type="http://schemas.openxmlformats.org/officeDocument/2006/relationships/customXml" Target="ink/ink602.xml"/><Relationship Id="rId3079" Type="http://schemas.openxmlformats.org/officeDocument/2006/relationships/customXml" Target="ink/ink1414.xml"/><Relationship Id="rId3286" Type="http://schemas.openxmlformats.org/officeDocument/2006/relationships/image" Target="media/image1610.emf"/><Relationship Id="rId2095" Type="http://schemas.openxmlformats.org/officeDocument/2006/relationships/image" Target="media/image1025.emf"/><Relationship Id="rId3146" Type="http://schemas.openxmlformats.org/officeDocument/2006/relationships/customXml" Target="ink/ink1448.xml"/><Relationship Id="rId274" Type="http://schemas.openxmlformats.org/officeDocument/2006/relationships/customXml" Target="ink/ink112.xml"/><Relationship Id="rId481" Type="http://schemas.openxmlformats.org/officeDocument/2006/relationships/image" Target="media/image235.emf"/><Relationship Id="rId2162" Type="http://schemas.openxmlformats.org/officeDocument/2006/relationships/customXml" Target="ink/ink990.xml"/><Relationship Id="rId3006" Type="http://schemas.openxmlformats.org/officeDocument/2006/relationships/image" Target="media/image1471.emf"/><Relationship Id="rId134" Type="http://schemas.openxmlformats.org/officeDocument/2006/relationships/image" Target="media/image63.emf"/><Relationship Id="rId3213" Type="http://schemas.openxmlformats.org/officeDocument/2006/relationships/customXml" Target="ink/ink1482.xml"/><Relationship Id="rId341" Type="http://schemas.openxmlformats.org/officeDocument/2006/relationships/image" Target="media/image165.emf"/><Relationship Id="rId2022" Type="http://schemas.openxmlformats.org/officeDocument/2006/relationships/customXml" Target="ink/ink924.xml"/><Relationship Id="rId2979" Type="http://schemas.openxmlformats.org/officeDocument/2006/relationships/customXml" Target="ink/ink1364.xml"/><Relationship Id="rId201" Type="http://schemas.openxmlformats.org/officeDocument/2006/relationships/image" Target="media/image96.emf"/><Relationship Id="rId1788" Type="http://schemas.openxmlformats.org/officeDocument/2006/relationships/image" Target="media/image877.emf"/><Relationship Id="rId1995" Type="http://schemas.openxmlformats.org/officeDocument/2006/relationships/customXml" Target="ink/ink910.xml"/><Relationship Id="rId2839" Type="http://schemas.openxmlformats.org/officeDocument/2006/relationships/customXml" Target="ink/ink1294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7:13.8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4 483,'31'28'232,"-33"-29"-100,3 1-23,-2 0-8,1 0-17,0 0-13,0 0-26,0 0-12,0 0-16,0 0-7,0 0-4,17-2 1,39-8-3,-24 2 3,7-4-3,6 0-1,8 2 1,5-1-2,19 5 0,4-1-1,3 3-1,3-1 1,-5 4-1,4-4 1,2 4 0,-2-1 0,-9-1-1,-6 4 0,-6-3 0,-4 1 0,-5 2 2,-3-4-2,-13 2 3,-7-1 0,-11-2-4,-8 4 1,-8 2 0,-2 1-6,-6 1 2,-1 1-3,-7 4-36,-3 1 0,-1 0 2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8:17.0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8 79 663,'-37'5'292,"7"2"-166,10-2-29,9-2-22,14 1-31,2-3 2,11 3 3,13 0 6,8-4-2,7 1-7,3-3-26,-10-5-10,5-1-4,-2 1-1,0 2-2,4 2-2,1 1 5,-2-3-1,-4-3 4,-6-3 0,-8-2-4,1 3-6,-9 1-13,-1 2-13,-4 6-30,-2-5-15,-1 1-262,3 1 232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0:44.6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 128 952,'-22'17'389,"16"-2"-247,13 0-19,20-6-50,8-3-9,20-7-16,7-5-10,12-9-19,6-1-8,9-6-15,4 1-2,3 1 3,-5 2-3,-2 6 6,0 0 0,-12 3-3,-4 1 2,-23 1-12,-14-1-12,-10 2-42,-6-1-29,-7 5 56</inkml:trace>
</inkml:ink>
</file>

<file path=word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3:09.4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95 951,'-28'-31'347,"28"30"-279,3 1-42,-2-1-14,-1 1-8,0 0-4,0 0 1,12 4-7,39 17 4,-22-12 2,12-1 2,4-4 6,7-3-4,-1-6 1,-12-5 2,-3-3 3,-9 1 2,-5 0-4,-5 2-3,-7 3 0,-9-2 1,-6 3 3,-12-2-1,-6 1-13,-11 2-5,-2 3-4,-13 2 3,-6 1 8,1 3 6,1 0 0,14 4 3,8 3 0,10 1-2,4-2 1,6-1-1,8-1-1,7 2-5,7 1 1,10-2-5,8-1 7,20-7 15,6-3 2,12-7 9,-4-4-5,-11-4-8,-5-1-1,-17 2-9,-2 5 2,-13 2-3,-6 4 3,-7 2 4,-9-2 0,-7 4-2,-8 0-3,-12 2-8,-3 2-2,-15 2-2,1 2 1,-7 1 6,2 1 0,12 2 5,4-2-3,15 2-4,5-4 4,14-1-7,2 0-2,10 2-3,9 1-1,16-1 1,12-2 6,27-2 5,4-4-4,5-3-34,-3-2-24,-4-2 36</inkml:trace>
</inkml:ink>
</file>

<file path=word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5:02.56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2 14 732,'-14'-8'330,"6"2"-175,10 12-73,8 5-8,15 8-7,7 3 4,23 2 7,6-4-21,10-2-34,3-5-27,-7-5-57,-2-6-31,-5-3 51</inkml:trace>
</inkml:ink>
</file>

<file path=word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5:02.42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2 8 636,'7'-16'243,"0"27"-141,-3 13-2,-2 26-8,-1 11 4,-5 19-44,0 5-12,-1-6-12,-1-5-3,0-15-2,-4-9-15,-1-14-25,-1-6-17,-5-17-23,-6-8-11,-7-16-168,-5-4 163</inkml:trace>
</inkml:ink>
</file>

<file path=word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5:02.21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39 0 868,'-19'26'341,"-4"10"-242,-9 21-45,-8 2-14,-2 1-20,-4-2-10,4-17-21,-2-7-15,15-15-33,7-13 33</inkml:trace>
</inkml:ink>
</file>

<file path=word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5:02.04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3 115 785,'-45'-77'323,"28"64"-194,3 6-56,2-1-5,1 3 0,4 3 6,2-1 16,2 2 7,3 1-18,3 4-20,10 9-31,7 4-13,15 12-7,6 3-1,8 1-5,0 0-2,-7-10 0,-2-1 0,-8-8-11,-2-2-8,-8-6-18,-3-3-15,-9-6-36,0-2-19,-9-7 64</inkml:trace>
</inkml:ink>
</file>

<file path=word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4:45.26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0 168 670,'-10'-7'270,"0"3"-173,6-1-23,-5 3-38,2 0-8,0 3-9,-4 2 1,6-1 8,-2 0 6,3-2 8,2 2 1,0-2-5,2 0-7,0-1-13,0 0-5,0 1-5,0-1-2,26-4 6,42-5 2,-11 1 6,11 2 2,8-1-7,0 0-6,4 0-6,0 0 0,9-1 3,1 1 7,-8-2 9,-2 2-1,-6 0 0,-1 3 1,-11 4-9,-10-4-2,-15 3-4,-9-2-4,-8 0-2,-4 2 1,-10-1 0,-2 1 0,-4 1 13,0 1 1,-1-1 4,0 0-3,-27-1-14,-46-6-6,8 6-12,-9-3-5,-9 5-17,1 2 6,-7 7-2,-4 3 10,0 0 17,4 1-2,9-1 10,1-1-2,3-2-4,0 1 3,9-1-6,10-1 3,19-2 5,8-2-1,15-3 10,7 0-3,14-1-2,6 0 0,14 0-5,8-1 6,23-2 1,13 0 7,19 0-3,5-1-1,10 2-2,5 1-2,-3-2 0,-4 2-4,-1-2 7,-2 2 3,-3 0 8,0 0 1,-20 0-5,-12-2-6,-16 1-4,-7-1-2,-8 0-1,-4 1 1,-12-1-5,0 2 5,-11 1 3,-7-2 1,-3-2 2,-8-1-7,-2 3-39,-1 0-23,-5 4-54,-3 3 203,-10 7-85</inkml:trace>
</inkml:ink>
</file>

<file path=word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4:41.26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99 839,'15'-36'326,"-17"38"-242,2 3-25,6 12-10,1 7-3,8 15 11,0 6-1,1 1-23,1-1-5,0-8-16,0-6-5,-2-8-5,-3-5 0,-4-7 3,-3-4 3,-4-7 4,0-3 2,-2-9 0,-1-4-2,-3-15-5,0-4-1,0-6-5,-4-5 1,6 3 0,0 1-2,3 5 0,3 9 0,2 11-2,1 2 2,1 10 2,1 3-5,2 7-4,2 6 0,-1 14-1,-5-13-2,-1 0 9,20 47-2,0 5 0,3 6 6,-10-32-2,2-6 4,-6-10 0,-3-9 0,0-7 4,-2-4 0,1-5 11,-1-5 3,-3-12 8,-4-6-1,-2-15-8,-2 0-2,-2-11-12,1 3-1,-2 8 3,0 5-6,-3 12 2,2 5-3,-2 5-5,4 4 5,0 4-10,1 3 2,0 1-7,5 2-18,-2 0-12,0-1-11,2 0-18,7 0 6,33-6-2,-31 3-5,1 0 2,5 6 39</inkml:trace>
</inkml:ink>
</file>

<file path=word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4:40.55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203 823,'-1'-1'321,"4"-3"-239,6 1-13,4-5-35,2 3-5,6-7-3,0-2-5,3-4-14,0-3 0,0 0-5,-1-1-2,-1 5-4,-1 0-14,2 4-26,1 1-36,5-3 51</inkml:trace>
</inkml:ink>
</file>

<file path=word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4:40.31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5 36 669,'0'-8'291,"0"-3"-154,-1 4-61,1 2-11,-3-1-23,1 6-6,-3 4-7,0 6-5,-3 16-13,-1 7-4,0 11-4,1 7 2,5-2 9,2-5-2,4-8 2,3-8-2,6-12-3,3-5 1,3-9-4,4-4 3,4-10-5,2-2 0,2-12 1,3 1-6,-3-3 1,-5 1 0,-4 6-5,-6 4-4,-8 5-14,2 6-19,-9 1 7,-5-2 16</inkml:trace>
</inkml:ink>
</file>

<file path=word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4:39.68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 241 690,'-7'0'295,"2"0"-169,5-1-51,1-3-21,5-1-31,2-5-6,7-4-2,2-5 5,7 0 2,4 0-8,-3-2-7,6-1-3,-6 0-4,-3 2 1,5 3-6,-9 1-16,0 2 131,3-4-90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0:44.4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6-3 1147,'-19'0'415,"2"5"-382,7 9 26,0 8-16,5 29-21,5 16-7,4 25 26,8 9 7,4 2 4,-1-3-3,-1-11-41,1-3-18,-10-20-24,3-8-12,-12-14-22,-7-14-11,-4-8-31,-12-7-16,-7-13 77</inkml:trace>
</inkml:ink>
</file>

<file path=word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4:39.36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7 55 538,'7'-55'253,"-6"55"-106,-1 0-23,-1 0-43,0 0-20,0 0-35,0 0-6,0 0-10,-1 3-6,-11 23-1,-12 31 0,14-20-2,3 3 4,3 2-1,0-5 4,4-1 1,2-5 0,2-11 1,6 6 1,2-9 6,2 0-6,4 0 4,0-4 1,1-3-5,1-2 5,0-8 5,3 1-4,-1-6 5,2-4-2,2-3 0,-3-5 2,4-2-4,-9-4 0,-3-1-10,-1 3 0,-6 1-6,3 6 1,-5 4 4,-2 3-7,-2 5 2,0-1-2,2 2-5,-3 0 3,0 0-5,0 0-7,0 0-10,0 0-6,0 0-10,0 0-9,0 0-18,0 0-21,0 0 56</inkml:trace>
</inkml:ink>
</file>

<file path=word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4:37.25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3 364 594,'-68'61'264,"63"-59"-133,0 2-58,2-1-9,-1 0-10,0-2 2,0 0-5,0 0-1,2-2-2,2 1-1,-1 0-3,1 0-8,0 0-4,-1 0-1,1 0 0,-1 0-5,0 0-2,1-1-1,-1 0-2,1 1 1,0 0-6,0 0-3,0 0-6,0 0 5,-1 0-2,0-1 2,0 0-1,0 1-1,0 0-2,0 0-1,0 0-4,0 0-3,0 0 1,0 0-1,0 0 1,0 0 0,0 0-1,1 0 2,-1 0 2,0 0-4,0 0-2,0 0-2,0 0-5,0 0 6,1-1 1,0 0-3,4-20 3,43-45-3,-18 18 2,1-4-1,1-2 4,1 3 0,-10 10 1,-2 3 2,-2 11 2,-8 8-2,-5 9 2,-3 5-4,-3 4 1,-1 1-1,-2 0-3,3 0 3,0 0-3,0 0 2,0 0 2,0 0-1,0 0-11,0 0-13,0 0-17,0 0-6,0 0-11,1 0 3,0 0-8,0 0-11,0 0-16,0 0 52</inkml:trace>
</inkml:ink>
</file>

<file path=word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4:36.32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31 93 696,'50'-22'286,"-53"17"-166,-1-1-76,1 1-16,-3-1-12,0-2-1,-2 3 4,-1-1 8,-1 1 13,-2 3-1,0-3 4,-2 0-4,0 1-15,1 1 2,-5 2-10,-3 1 1,-3 0-7,-5 2-3,-2 3 1,1 1-4,4 0 2,1 4 1,5 1 1,1 3 2,-1 2-3,3 1-1,0 3 0,1 2-5,3 1 1,0 1-2,4-1-1,2 0 1,3 2 0,2 0 2,0 2 1,-2-3-2,4 0 3,3 2 0,3-3-4,2 2-1,1-2 5,-1-2-3,1 1 0,0-2 2,2-1-4,-3 1 1,0-3 2,-1 0-1,-2 1-1,2-1 4,-1 2 3,-3-1 5,4 3-1,-4-1 0,1 0-3,0 2-2,1-7 2,2 3-2,-1-1-1,6 2 4,3 1-2,1-2 2,5-2 0,0-2-3,2-2-3,4-1-1,-1-1-2,0-1 0,-1 1 0,-2-2 3,-3 0-1,0 0 1,-2-1-3,2-1 0,-1-2-2,1-3 2,1 2 2,-1-4 0,2-3 1,-2-1-1,3-7 2,-3 1-2,2-1 1,1 2-2,0 1-1,0-3 2,-2 0 3,2-3 0,-6-1-4,-1-1 2,-1 3-3,-2-1 0,0 3 2,2 0-3,0-2 2,-2 4 0,-2-3-2,-2-2 4,0-1-2,-2-5 0,0 0 6,2 0-1,0 2 3,-1 0 0,-1 0 0,-2-1 1,-1 0 1,0-2-1,-1 0 1,1 1-6,-2-4-3,1-1 6,-1-1-1,-2-1 9,0 3-6,-4-4 0,1 5 5,-4-1-6,-3-1 1,0 4 0,-5 0-1,0-1-4,-3 6 4,-1 0 0,-2 2-9,1 4 2,-2-3 3,-4-1-2,-2 3 6,-7-2-3,-6-2 0,3 5-3,-2-3-2,4 1 1,4 4-3,1 1-3,0 3-11,3 4-3,0 1-26,1 6-16,-2 4-44,0 2-22,4 5-12,4 3 74</inkml:trace>
</inkml:ink>
</file>

<file path=word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4:02.97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6 172 900,'-2'-2'356,"2"3"-256,2 7-55,1 7-21,-2 17-20,3 12 6,-6 19 1,6 20-2,-12 15-3,1 5-5,0 3 0,-1-8-1,13-9-2,1-10 2,8-17-1,2-9 1,6-15 0,5-5-8,8-7-2,5-9-3,17-7-4,10-4 7,17-9 6,6-3-2,3-5 6,5 0-2,8-2 1,3 0 1,5 1 0,4-1 0,-4 3 0,-10 2 0,3 2 0,-9 0 0,-3-1 1,2 1-1,-13-6 2,-5 0-4,5 0-2,-5-2 4,-7-3 1,-3 0 0,-18-5 4,-2 3-2,-3 5-3,-3 2 3,-23 7-2,-11 3 2,1 0 1,20-7 4,-10 4 5,-9-1 9,-12 4 25,-1 0-4,-7-4-3,0-1-7,-4-2-22,-3-2 1,1 0 0,0-1 1,-2-6-2,5-1-5,-1-6-5,3-1-1,3-8-2,-3-3 3,5-9 4,-4-9-2,3-13 1,3-9-2,-2-3-4,1 5 2,-3 16 1,0 6 0,-3 14 6,-1 1-2,1 7-1,3 10 0,1 2-4,1 5 1,2 3-2,-2 0 1,1 4 0,2 4 2,1 2 0,1 1 0,0-1 1,0 0-3,-1 1 3,0 0-1,0 0 5,0 0 5,-2 5 1,-14 11-3,-41 31-3,22-29-3,-9-1-2,-2-1 3,-5-1-3,-1 0 1,-8-1 3,-4 0-4,-22-4-1,-7 0 0,-7-2-5,-13-2 4,-2 2 7,1 0-3,-7-2 14,7 0 5,7 0 2,2 0 11,12-2-15,0 0-5,15 2-3,4-2-11,10-1 2,17 5-5,14-3-12,13-1-21,10-1-46,7-2-51,20-2 80</inkml:trace>
</inkml:ink>
</file>

<file path=word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4:57.78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53 51 672,'-40'5'284,"0"0"-163,0 1-23,5 4-37,6-2-9,6-3-16,2-1-9,8 0-7,5 3-9,4 0-1,2-4-7,6 5-3,0-7 4,14 4-1,7 3 1,20-4 2,9-4 4,16-3-3,7-4 6,8-1-5,13 3-3,5-3 0,-1 1-6,8 0 1,-3 2 0,-2 0 4,2 2 7,-3 0 9,-4-4 0,1 7 6,-1-2 3,-11-3 0,-1-2 6,-7-2-9,-3-1-4,-11 1-5,-12 1-4,-15 2 1,-9-1-1,-8 7-2,-6-1 2,-8-2-4,-2 2 0,-5-1-1,0 1-4,-2 1 4,-1 0-1,0-1 1,0 0-3,0 1 0,0 0-19,0 0-52,0 0-24,0 0 46</inkml:trace>
</inkml:ink>
</file>

<file path=word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4:54.65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4 79 531,'-60'16'230,"52"-21"-127,4-1-50,0 4-20,2 2-7,1 0 5,1 0-3,-1 0-1,0 0-6,0 0-3,0 0-5,0 0 2,1-1-8,0 1-6,0 0 3,0 0 3,0 0-2,0 0 5,0 0 0,0 0-6,0 0 3,0 0-3,0 0-3,6 1 6,3 2 0,30 9 1,-27-10 3,3-1-3,4-1 2,2 1 0,4-2-1,6 1-3,-4 1-1,3-1-1,-2 0-3,-2 0 5,2-2-5,-2 2 0,1-3 0,-3-3-3,3 2 2,0-1 2,2 3 2,3-1 2,4-1 7,3 1 2,-3-1 0,1-2-1,-6 1-3,-3-1 0,0 2-3,0 1-1,-3 2 0,-1 0 1,2-2-2,-3 0 0,2 0-2,-3 0-3,3 0 1,4 2 3,-6-6 1,4 3 3,-6 3-1,-4-5-4,1 6-2,-6-2-2,-3 1 0,-3 1 5,-6 0 3,0-1 3,2 1 7,-2 0 7,0 0 0,0 0 0,-1 0-3,0-1-4,1 1-2,-1 0 0,1 0-3,0 0-7,0 0 0,0 0-4,0 0-1,0 0 1,0 0-2,0 0 0,0 0 0,0 0 0,0 0 1,0 0-1,0 0-6,0 0-11,0 0-35,0 0-10,0 0 541,0 0-377</inkml:trace>
</inkml:ink>
</file>

<file path=word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4:53.04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 3 251,'-1'-1'203,"0"0"25,0 0-38,0 0-92,0 1-30,0 0-31,1 0-7,-1 0-10,0 0-4,0 0-1,0 0 2,0 0 1,1 0 3,0 0-1,0 0-2,4 2-4,4 2-2,31 20-5,-30-19-2,5 0-1,-4-3 0,-2-3 3,2 1 1,-2 0 4,2 2 3,1 3 3,0-2-1,1 0-1,3 0 0,-1-2-8,1-1 2,0 2 0,2-3-1,0 1-1,-1 2-5,-6-2-3,0 2 3,-3-2-1,3-2 1,2 4 0,-7-1-1,3 0-3,0 0 2,-3-2-1,6 0-2,0 2 1,-2-1 1,1 1 2,2-3-2,-2 2 4,2 1-3,1-1-1,1 4-1,3 0 1,0 0-2,0-4 1,0 1 5,-1-1-6,0-1 2,1 3-1,2-2-3,0 0 5,2-2 0,3-1 1,2 4 3,0-3-8,0 3 3,0 0 0,-6-3-2,-3 0 6,1-1-2,-7 1-1,4-1-1,1 3-3,-2-2 1,-1 1 2,-1 4 2,-2-7-1,2 5 0,0-6 1,0-2-3,-1 3 1,0 0 1,-2-1 0,0 5 0,-4-2 1,-2-5 2,-1 5-2,-2-2 4,1 5 12,-1-1 3,0 0 7,0 0 0,0 0-7,0 0-5,0 0-5,0 0-5,0 0 1,-1-1-3,1 1-1,0-1 4,-1 0-3,0 0 2,0 0 0,0 0-6,0 0 0,1 0-7,0 1-30,0 0-18,-1 0-32,0 0 50</inkml:trace>
</inkml:ink>
</file>

<file path=word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4:46.33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26 688,'21'-2'275,"-28"10"-177,2 6-65,2 1-8,2 2-3,4-3 0,5 1 10,0-3 3,6-2 11,1-3 5,4-7 9,4 0 5,4-13-3,3 0-10,-2-9-17,-4-5-6,-8 0-7,-7-3 1,-4 2 5,-4 3-4,-6 5-5,1 3-2,-13 7-9,-1 5-4,-10 9-24,-2 8-12,1 14-24,2 7-24,9 15 94,1-1-26</inkml:trace>
</inkml:ink>
</file>

<file path=word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4:45.97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55 904,'4'-2'329,"4"1"-262,9-1-34,2-2-10,6 1-1,4-3-6,1 2-11,1 0 1,3 1-6,-1 1-4,4 2-6,0-3-6,0 1-7,1-1-7,-6-4-52,-2-2 57</inkml:trace>
</inkml:ink>
</file>

<file path=word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4:45.70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 45 787,'-7'1'301,"6"4"-212,-3-1-30,5 3-21,1-3-3,3-1 1,3 2 0,5-3-1,4 0 0,4-2-11,3-2-3,6-1-11,2-2-4,7-2-2,0 1-2,-3-5 0,-1 1-2,-9-1-17,-2 3-11,-8 1-27,-5 1-31,-5 4 55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0:44.0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 28 1447,'-6'-12'25,"1"7"6,1-8 24,6 16-25,3 12-7,9 25-12,0 16-5,4 24 0,4 10-1,-3 7 0,-2 0 0,-3-8 1,-2-11 5,-5-22 13,0-13 0,-4-23 2,1-5-8,-1-20-10,-3-8-1,0-25-2,-1-8 2,1-17-4,0-7 1,-1-2-2,1-2 1,0 8 1,3 10-3,4 22-1,0 10-2,4 23-15,4 12 2,6 27-13,1 10-6,4 21 7,1 4 3,-3-1 14,6-5 6,-6-16 13,-1-9 5,3-18 9,-4-8 5,-1-16 2,1-8 1,-5-19 5,-3-12 3,-2-19-5,-2-10-6,-8-18-15,-2-5-6,-5-1-3,-1 9-3,1 23-13,1 15-17,1 24-53,0 7-33,2 17 67</inkml:trace>
</inkml:ink>
</file>

<file path=word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2:33:52.54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</inkml:trace>
</inkml:ink>
</file>

<file path=word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5:11.98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76 143 746,'-14'-15'266,"0"3"-236,1-1-7,2 2-10,-2-1 5,-2-2 21,2 3 4,-1-1 12,3 3 1,-6 6-8,-3-5-3,-8 5-6,-3-3-9,-9 3-9,-5-2-1,1 4 2,-5 1 5,2 0 15,1 1 4,0 1 7,-4-2-5,-2 2-17,0 2-5,-2 1-16,5 5-1,5 3-5,3 7-3,4 4-1,-1 1 2,4 3 0,-4-2-2,5 10 2,0 4-3,3 13 0,8 8 6,4 8-3,8 6 4,5 1-1,3-1-3,3 3-6,4 4 0,5 0-2,4-3 3,7-3 3,4-9-2,15-1 2,7-4-3,10-7-1,6-5 4,14-12 0,8-4-3,10-19 4,-3-5-1,4-17 4,0-8 1,-2-12 4,4-7 5,-15-17 5,-3-8 9,-4-18 5,1-9 2,-12-22-1,-6-10-4,-15-11-3,-9 1-10,-8 23-14,-10 14-4,-19 20-5,-16 9 2,-31 12 2,-15 3 2,-29 19-4,-15 10 0,-18 14-14,-6 14-13,-2 14-59,2 8-48,-6 13 86</inkml:trace>
</inkml:ink>
</file>

<file path=word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5:10.83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65 208 644,'-12'-17'282,"0"0"-153,0 2-55,-4 4-16,-1-2-18,-3 1-4,-13 1 0,-1 0 5,-2 5 1,1 2-1,1 4-10,0 1-8,-2 3-3,3 4 0,-4 2-5,-3 3-1,-2 0-3,-3-1-1,-5 2 0,4 0 1,2 6-7,2 3-3,13 7 0,0 0 0,7 2-2,4 0 2,2-3-4,5 4 2,3 2 1,1 0-6,2 1 11,2 2-7,1 4 1,0 3 2,2 5-3,2 5 1,7 3 0,1-2-1,8 0-1,2-4 3,3-1 0,4 3-3,7-2 3,4-3-2,11-7 1,11-2 5,2-11 0,0-2 1,-2-11 1,-6-4 0,6-6 4,4-5-4,1-3 4,2-4 6,-6-15 7,-5-4 7,1-12 4,0-7-2,8-3-6,-1-4 2,-7-7-2,-4-2-2,-17-9 0,1-3-1,-11 2-5,-3 0 1,-5 7-5,-9 3 0,-8 5 0,-8 2-4,-9 0 1,-5 0-2,-11-3-6,-3 2 2,-15 0-2,-6 7 4,-7 9-3,-3 4 0,2 6 2,-5 0-4,-4 9 5,-4 1 5,-4 17-3,0 7-8,5 15-5,2 9-18,0 11-39,0 8-28,4 15-70,10 6 105,19 7 13</inkml:trace>
</inkml:ink>
</file>

<file path=word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5:09.38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71 0 336,'10'50'205,"-35"-45"-56,-6 1-26,0 0-12,-7 2-58,-1 1-20,-7 2-16,-4-3 11,-7 2 20,4-4 9,6 2 24,12 2-5,17-2-4,7-2-8,11-1-30,6-3-10,18 2-19,14 2-1,20-3 8,5-3 4,10-3 9,1-5-3,19 2 9,9 2 5,7 3 0,5 1 0,2-7-5,-3 3-7,0-4-5,-5 1-1,-13 5-6,-6-1-1,-18 5-5,-11 2-2,-21 0 2,-7 2-3,-8 5 2,-5-4 2,-4 4-3,-1-3 2,-4 0-4,-2-2 1,-4-1-32,-1 2-24,1-9-58,4 2-47,-5-19 98</inkml:trace>
</inkml:ink>
</file>

<file path=word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5:08.62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02 6 602,'-22'-5'237,"-7"5"-160,-8-1-6,-4 1-15,1 6 6,2-5 11,7 4-4,4-2-6,9 0-5,5 3-11,6-3-1,8 8-19,4-4-6,18 7-12,11 5-3,22-2 5,10-5 0,10-9 3,-2-2 0,1-6-2,2-2-2,-3-1-3,-3-3-6,-17 6 2,-14-4-2,-17 5-1,-7 3-6,-7 1-19,-3 5-8,-1 1-35,-4-1 19,1 3 26</inkml:trace>
</inkml:ink>
</file>

<file path=word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5:03.86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98 0 712,'-3'1'324,"2"9"-137,-3 8-97,0 8-19,-4 20-17,-7 5-10,-5 9-14,-1 4-12,3-10-13,2-7-5,7-21-14,1-11 3,5-13 1,3-7-7,7-13 3,1-9-6,1-18-3,-1-6 9,2-4 3,-5 0 3,-3 2 3,1 6 4,-4 12-5,3 11 3,2 20-5,4 8-4,1 18 4,3 10-3,3 19 8,-4 3 7,2 3 6,0-4 6,-7-11-3,-2-3-2,-4-11-5,-9-6 0,-4-11 6,-3-4-1,-7-10-1,-4-4-6,-1-6-12,-2-3-4,-1-3 6,1-3 1,1 4 10,1 2 15,7 7 11,4 5 8,9 3 7,2 1-11,10 7-17,4 4-3,9-1-11,8 8 9,11-7 17,7-3-1,11 1 1,5-10-6,1-6-14,-5-5-15,-4-13-57,-1 0-21,-10-12 45</inkml:trace>
</inkml:ink>
</file>

<file path=word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5:03.31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-1 832,'-9'0'409,"6"2"-96,4 3-243,6 4-22,6 13-13,7 5 5,11 11-7,2 7-8,6-1-12,-2-1-11,-6-6-18,-4-4-17,-6-10-38,-8-6-20,-6-12-23,-2 1-14,-8-20 84</inkml:trace>
</inkml:ink>
</file>

<file path=word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2:32:41.4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</inkml:trace>
</inkml:ink>
</file>

<file path=word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5:40.06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7 72 639,'58'30'261,"-62"-31"-157,-3 1-20,-1-2-34,-1-1-7,3 1-15,-1-4-8,-1 1-4,-2-1 4,2 1 15,0 1 5,2 2 15,4 1 6,-1 1-1,3 0-5,0 0-22,0 0-11,0 0-17,0-1-1,0 1 3,0 0 1,0 0 0,11 1-3,35 6-2,-24-4-1,3 4-1,3-4 1,2 0 5,0 4 0,-1-3 3,4 2-1,3 1-1,5-3-2,16-2 0,9-1 0,6-1-1,1 0-3,-8 1-1,-6-1 1,12 0-1,2-1 0,9 2-1,4-1 2,-7 0-1,5 1 0,10-6 0,1 1-2,2-2 0,-3-2 1,4 3 0,-1 0 0,-6 2 1,-1 2 0,-5 0-1,1 1 1,5 0-2,-5-3 1,-11-2 0,-7-2-1,-1 0 1,2 2 1,-13-3-1,-7-1 4,-20-1-3,-10 0 6,-7 5 7,-5 1 6,-3 2 12,-1 2 1,-2-3 6,-1 3 2,0 0-2,0 0-4,-1 0-11,0 0-10,0-1-9,0 0-1,0 1-5,0 0 7,0 0-9,0 0-3,1 0 4,0 0-6,0 0 3,0 0 4,0 0-2,0 0-8,0 0-37,0 0-30,0 0 8,6-3 29</inkml:trace>
</inkml:ink>
</file>

<file path=word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5:35.46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 132 588,'-20'-17'270,"34"-1"-177,0-5-31,1 7-42,0 6-24,-9-2 30,1 9 3,-7 0 3,1 2 4,4 3 2,-5-2 1,0 0-11,0 0-2,0 0 8,11 5 0,31 17 11,-24-13-2,7 3-20,3 0-1,15 5-9,0-6-1,3 1-8,6-1 1,2-3-3,8 5-1,19-4 1,8 0-2,7 1 4,6-5-2,10-2 1,4-1 6,17-5 2,5-3 4,-8-5-4,6-4-2,5-4-7,-6-1-1,-3-3 1,-4 2-5,-13 2 1,-5 6-2,-3 3 2,-1 4 3,-11 0 3,-4-2-1,-8 4-2,-9-2 0,-3 2 3,-2 4 3,-9 2 3,-2 3 0,-13-5 6,-5 1 2,-6-2 4,-4-2 0,-11 5-5,-5-3 1,-7-1 2,-2-1 3,-4-1 18,2 4 6,-3-1 19,0 1 1,-1 0-12,0 0-10,0 0-26,0 0-8,0 0-6,0 0-3,1 0 3,-1 0 2,0 0-4,0 0 6,0 0 0,0 0-7,0 0-1,0 0-1,0 0-11,0 0 2,1 0-26,0 0-29,0 0-75,0-1-341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0:43.3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8 0 772,'11'38'415,"0"5"-49,-5 5-265,-4 0-33,-9-3-52,-6 1-26,-5-11-37,-5-2-5,-4-11 14,-3-8 21,-2-12 40,1-6 10,6-20 0,4-7-9,8-15-14,5-5-3,12 8-1,2 4-3,8 17-1,4 9-1,4 14-3,8 16 1,1 17 7,3 8 2,-2 6 4,-2-3-4,-2-3-47,3-7-29,-1-8 37</inkml:trace>
</inkml:ink>
</file>

<file path=word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5:04.84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63 870,'0'-1'308,"11"-2"-269,38 2-5,-21 10-13,-2-3 1,0 0-3,-2-1-5,-1-1 16,2-1 11,3-2 18,2-1 7,8-3-6,4 2-9,3-5-14,4 0-12,0-4-5,0-4-4,4 0-6,6-2 3,20 4-6,6 5-5,10 4 5,-1 4-4,3 3 0,0 1-1,-3 5-1,0-3 1,-9 3-2,-2-2 2,2-1 2,-6 1-3,-12-3 1,-9 3-2,-13 1 0,-6-4 0,-10 1-1,-7-2 2,-10-5 1,-7 2 3,-3-1 14,-1-2 5,0 2 7,-2 0-1,0 0-12,0 0-19,0 0-52,0 0-43,0 0 53</inkml:trace>
</inkml:ink>
</file>

<file path=word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7:15.40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09 760,'7'-33'281,"-7"31"-222,2 0-18,2-2-20,2 2 3,1 1 5,5 3 3,1 5 2,4 4 1,3 10-9,-3 4-2,5 15-6,-4 3-4,-4 5-3,3 2 1,-12-9 1,-1-4-2,-6-12 7,-1-4 0,3-8 5,0-5 0,0-5-8,2-2 0,-1-1-4,-2-1 2,1 0-2,2-15 2,20-59-5,2 17-4,11-14-1,5 0-2,-2 5 1,1 6 0,-8 16-1,-2 9 1,-11 10 1,0 11-2,-12 6-1,-1 2 0,-2 7-2,-2 0 2,0 1 2,-1-1-2,-1 0 1,0 0 0,0 0 0,0 0 1,0 0-1,0 0-9,0 0-26,0 0-9,0 0-25,0 0-13,1 0 54</inkml:trace>
</inkml:ink>
</file>

<file path=word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6:59.01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27 100 289,'-103'-63'87,"-21"26"-99</inkml:trace>
</inkml:ink>
</file>

<file path=word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07T12:36:43.19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230'0,"214"0,-1 15,-366-15</inkml:trace>
</inkml:ink>
</file>

<file path=word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07T12:36:40.24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413'0,"184"0,-184 62,168-47,-550-15</inkml:trace>
</inkml:ink>
</file>

<file path=word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07T12:36:38.00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16'15,"45"-15,214 0,61 0,46 0,-30-15,-200 15,17 0,-139 0</inkml:trace>
</inkml:ink>
</file>

<file path=word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6:07.98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 62 496,'-7'-2'232,"8"4"-102,-6-4-21,5 1-52,2 1-19,-7-5-16,6 5-7,-3-3-3,-1 0 1,2 2-3,1 0-3,0 0-5,0 0 0,0 0-2,0 0 0,0 0 3,0 1-4,0-1 2,2 0 1,3 0 6,0 0 7,-2 0 2,1 0 2,-1 0 2,-1 0-1,1 0 5,0 0 1,0 0 2,-2 0-2,-1 0-4,0 0-4,0 0-3,0 0 2,0 0-5,0 0 3,0 1 1,0 0 3,3 0 1,-1 0 2,1 0-1,2 0-3,-4 0 1,3 0-7,0 0-3,-2 0-5,1 0-2,1-1 1,0 1-4,3-1 4,29-3-1,-29 4-3,6-3 2,-1 2-2,1-1 0,2 0 1,2-2 3,2 2-2,4 2 3,4 0 0,-1 0-3,6 0 4,-3-1-3,0 1-1,1 0 1,-9-1-2,3 1 0,-3-1 2,-1 1 1,1 0 1,0 0 0,-3 1 1,-2 0-1,3 0 0,-4 3 1,2-2 0,0 0 0,-4 4-1,3-5 0,-4 2-1,-3-1 3,6-3-1,-7 1-1,-1 0 2,-1-1-4,-5 2-11,-7-2-34,6 0-27,-14 3 37</inkml:trace>
</inkml:ink>
</file>

<file path=word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7:17.49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21 33 682,'-3'-11'269,"-3"2"-191,2 2 11,3 4-40,-3-2-6,-1 4-13,0 1-5,-3-1 1,3 1-3,0 3-2,1 1-2,2 7-6,0 9-6,-7 11-2,-4 7-3,-3 17 0,-6 5-1,2 24 0,-5 15-1,-2 13-2,-2 5 1,-2-4-3,5-6 2,4-16 0,7-9 2,6-22 1,2-14 2,6-19-4,2-5 0,7-8 0,2-4-1,9-8 1,3-2 0,7-10 0,8-1-1,7 1 4,4-1-1,4 4 1,-4 0 3,7-1-4,9 3 0,17 2-1,8-1-1,2 1 1,-4-4-1,11 1-2,1-2 0,4-2 2,5-1-1,3-4 2,2 1 4,7-1-3,4-4 1,0 3-1,-4-6 2,16 2-3,-4 3 1,-12 3 0,3 6-3,-6 6-2,-8 4 3,-5 4-2,-1-3 1,-2 5 2,-3-1 0,-6-2 0,0 6 0,-13-5 2,2-1-2,1-5 1,-9 0-1,-13-4 0,-10-2 0,-11 2 0,-2-1 3,-2 2-2,0 2 1,-5 1-1,2 0-1,-10 3 4,-9-3-2,2 3 2,-12-3-2,0-1 5,0 1 2,-4-1 10,0 0 4,0 1 6,1 0 2,-1 0-10,0-1-3,0 0-9,-5-3-6,-36-42 0,31 21-3,5-11-1,-5-6 0,10-13-2,-2-7 3,0-13 0,3-3 1,0 1 0,1 5 1,0 12 3,2 9-4,-1 12 2,0 5 2,2 11-5,-3 2 6,-4 6-2,2 7-3,-1 3 10,-2 2-4,-2 3 1,-4-3 1,2 3-4,3 2-2,-1-3 0,3 4-3,-3 0-1,-2-1 1,5 2 2,-5-2 1,-3-4 1,-1 2-2,-8-1-2,-3 0 0,-8 3-6,-4-2 1,-14-3-5,-12 0 0,-17-3-1,-8 3 2,-7 4 1,-7-1 0,-11 4 5,-6 3-3,-23 0 4,1 7-1,-7 1 1,-4-2-3,1 1-1,6-2 3,-17-6 1,8-4 2,-5-3 0,-5 0-1,19-2-1,1 2 4,7-1 5,9 1 0,11 6 2,4-2-4,14 6-1,8 0 1,15-2 6,12-2 2,24-2 2,7 1 1,11-5-5,8 1-1,9 1-11,5-1-7,15 6-14,0-5-13,10-2-15,6-4-4,11 0-29,8-2 54</inkml:trace>
</inkml:ink>
</file>

<file path=word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7:29.26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718,'14'59'271,"-16"-58"-186,1 3-66,2 0-9,-1 0 0,0 1-2,2-2-1,-3-1 0,1-1-4,0-1-9,-1-1-258,1 0 193</inkml:trace>
</inkml:ink>
</file>

<file path=word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7:28.52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1 0 763,'-31'28'287,"31"-25"-199,-4-3-8,3 0-17,0 0-14,0-1-33,0 1-10,0 0-28,0 0-28,1 0 29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0:43.0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24 0 830,'-4'25'366,"-2"4"-120,3 6-216,0 7-17,1-4-7,-8 8-6,0-1-1,-10 6-5,-8 4 3,-7-4 5,-7 0 7,-8-9 19,-6-10 7,1-10 11,6-10 1,5-13-15,9-7-8,8-17-15,0-11-6,15-13-3,5-4 0,13 4-2,7 6-1,11 11 0,4 6-2,8 9 1,4 8 2,7 15-2,5 9 1,-2 11 3,-2 9 0,-6 5 0,-6 1 1,-6 0 0,0-4 1,-5-10 0,1-2-2,0-13-5,-3-7-2,4-5-3,-2-7-1,-2-7 3,1 0 3,-8-7 2,-1 3 1,-1 5-2,-2 7-2,3 13-2,0 1 1,3 9 4,-2 0 2,3-1 2,2 0 4,-2-3 4,1-1 7,-4-9 8,-3-3-1,-4-12 0,-1-10-3,-3-13-5,-5-6 0,-1-12-5,-6-4-5,-4-3-1,-4 3-1,-2 9-3,-3 8 3,1 21-6,-2 9-2,2 22-6,2 18-2,-2 27 3,4 14 1,7 21 9,-2 5 7,10 8 17,0 0 2,1-3 3,6-7-5,-3-20-16,2-9-18,-1-26-50,2-11-30,2-20-45,0-15-298,8-22 309</inkml:trace>
</inkml:ink>
</file>

<file path=word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7:18.66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4-4 858,'-7'-5'314,"7"5"-270,7 2-14,1 6-23,-2 2-5,6 21 10,-8 8 1,2 23 13,1 8-2,-2-4-1,4-4 7,-5-24-6,1-9-3,-1-14-4,-1-7-4,-1-6-4,0-4 10,-1-11 0,1-5 0,3-13-4,2-5-3,0-7-7,0-6-4,1-1 5,-2 3-7,2 9 3,0 10 2,-2 14-4,2 8 1,-4 10-6,4 9-2,0 14 2,3 8-3,0 12 8,0-3 0,-2-7 3,1-6 3,-3-14-3,4-1 0,-1-10 4,-1-4-2,1-3 2,1-5 3,1-9-2,3-5 1,2-7 4,-6-7-2,0-5-3,-5-5 1,-7 0-3,4 7-2,4 15 1,-5 8-3,2 14-3,1 4-2,-2 8-7,0 3 4,5 7 2,-5-1 0,3-5-11,4-2-9,5-14-30,5-6-15,16-22 44</inkml:trace>
</inkml:ink>
</file>

<file path=word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7:14.61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61 47 332,'0'-2'140,"0"0"-39,4-5 15,17-26 14,-21 32-2,0-1-33,0 4-24,0-2-20,0 0-4,0 0-12,0 0-1,0 0-11,0 0-5,-1 0-7,1 0 0,0 0 0,-1 0-1,1 0 2,-1 0-4,1 0-4,-1 0 4,0 0-4,0 0 1,-2 10 0,-12 35-2,6-24-4,1 5 2,-3 6 1,1 3 3,-1 9 0,2 0-3,0 8-2,3 1-3,-1 1 2,1 2 0,-3 0 3,1 2-3,-1 5 3,-4 0 0,3 1-2,-1-2 0,2-8 0,4-5 0,2-8-1,3-5-3,2-9 0,3-2-2,4-6 3,1-3 1,2-2 0,2-1-2,4-8-3,1-1 3,6-6-2,4-2 0,11-2 5,2-2 0,13 0-1,-1-3 2,-5 1 0,5 0 0,-5 3 1,5 1 0,13 2 1,5 4 0,-2-1-2,-3 2 1,-8 0-1,-1-2-1,15-1 1,1-3 1,4-6-1,-2 2 0,-6-6 0,9 2-1,9-1 0,1-4 1,-6 0 0,-6 0 1,-8 3-1,1 1 6,7 10-8,-4-1 2,-11 3 0,0 1-5,-1 1 5,7-1 0,9 6 3,-6-3-3,-7 0 3,-6 1-3,-4-2 0,9 5 0,4 2 0,-3 0 0,-4 3 0,-11-4 0,-9-1 1,-4 0 0,-4-1 0,-1-3-1,-7 0 0,0 1 1,-10-3-1,-3 1 2,-4 2 2,-4-3 1,-1 0 21,-3 0 1,0-1 2,0 0-3,0 0-20,1 0-2,-7-3-2,-28-22-1,31 11-4,3-4-2,3-9-2,3-4 1,3-10 1,1-1 1,0-2 2,3-4 1,-3 4-2,6-2 3,-5-1 0,-1 0 2,-3-8 0,-1 2-1,-5-1 3,-6 5-6,2 14 5,-9 6-1,1 8 0,-3 4-1,-3 6 3,2 0-2,3 7-1,-1 2 7,0 1-8,3 1 2,2 1 5,1 1-7,2 1 5,1 0-1,0-2-1,1 2 1,1 0 0,0 0 0,2-2-2,0 0 3,0 0-4,-5 1 2,-16 5-2,-32 5 0,21-7 1,-12-1-2,-10-3 3,-5 0-3,-7-1-2,3-2-3,-6 1-5,-10-2 3,-11 2-5,-5 2 2,-5-1 7,-2 1-1,-1-2 4,-3 0 2,3 0-2,-4-1 0,-1 0 0,2 0 3,0-1 2,1 0 1,9-1 0,-2 0-2,13 1-1,2-1-1,0 1 8,4 0-1,2 4 7,12 2 8,16 2-6,2 1-1,4-1-7,-1 2-7,5-2 0,4 0-2,8-2-1,12-1 2,7 0-19,7 1-18,8 0-30,6-2-25,30-4 54</inkml:trace>
</inkml:ink>
</file>

<file path=word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7:08.68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-1 818,'3'3'278,"1"1"-311,12 2-4</inkml:trace>
</inkml:ink>
</file>

<file path=word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7:08.28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 17 961,'-9'-4'315,"9"1"-332,13 0-27,5-4 24</inkml:trace>
</inkml:ink>
</file>

<file path=word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7:07.87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5 36 816,'-16'-34'258,"-3"33"-328,3 3 86,2 5-11,3 1-5,0 3 3,2 1 7,4-1-2,1-3 0,4 3-13,4-1-80,6-6 62</inkml:trace>
</inkml:ink>
</file>

<file path=word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7:07.19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1 0 926,'-32'42'350,"32"-44"-276,1 0-9,6-2-44,5-1-10,7 0-14,-2-1-10,6 3-50,-9 0 44</inkml:trace>
</inkml:ink>
</file>

<file path=word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7:02.66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38 361 834,'26'-25'307,"0"1"-265,2 6 3,-8 8-6,-11 10-24,-9 7-7,-28 26-7,-13 12-1,-24 33 2,-4 12 0,-15 12 3,0 3 8,-2-14 8,7-8 5,24-26 8,15-14-6,28-21-9,5-12-1,14-9-21,10-11 3,19-23 6,23-7-4,25-33 9,9-11-4,13-11-2,-3-2 5,0 6 10,-3 7 7,-14 15 0,-12 6-3,-19 24-7,-10 15-9,-21 19-7,-17 12-4,-29 32 0,-17 15 0,-34 36 4,-10 18 5,-28 21-1,-2 3 2,4-1 0,5-9 9,31-30 9,17-15 3,24-30-1,17-16-9,21-19-27,15-11 0,20-28 3,14-17-1,24-38 15,16-18-1,20-26-3,7-8 0,8-3 5,-5-4-3,-10 17 2,-9 15 2,-27 35-6,-17 22-1,-28 37-5,-13 8-6,-22 24-1,-17 16 0,-32 47 3,-15 21 6,-32 24-2,-8 9 6,-1-13 2,6-7 0,28-19 5,10-18-7,31-34 2,6-12-7,26-21-7,14-10-4,20-28 2,16-18 3,28-37 7,18-23 4,21-22-1,10-9 1,13-11 1,-2 7-1,-9 17-3,-5 22 1,-36 47-3,-12 25-3,-35 45-2,-25 21-1,-43 50-1,-29 27 4,-36 38 4,-11 16 0,-14 3 5,6-12-2,18-33 6,16-25 2,41-42-3,13-20 0,18-22-11,7-8-9,11-24 0,14-14 2,28-34 9,18-17 6,21-24 2,2-8-4,1 0 0,-4 8 1,-13 24 0,-8 20 1,-26 30-2,-15 12-3,-19 29-6,-9 12 0,-26 26 1,-14 18 1,-35 28 9,-7 7 4,-4 2 1,7-8 6,25-22 2,8-16-1,22-26-3,12-9-12,10-21-10,15-9 0,21-22 2,9-16 5,36-32 5,14-15 0,7-12 2,1 1-1,-11 22 1,-7 21 0,-18 32-3,-14 14 2,-24 24-8,-14 10 1,-18 10 2,-10 14 1,-11 15 8,-9 4 3,-13 6 2,1-12-3,2-11 1,6-7-8,14-11 0,4-4 1,3-11-6,6-5-3,1-5-26,2-4-25,-2-9-56,3-4 68</inkml:trace>
</inkml:ink>
</file>

<file path=word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7:01.29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-1 979,'14'2'360,"13"2"-249,31 5-81,12 0 9,14 2 11,5 9-5,20 13-16,2 6-6,8 7 1,10 2 4,-4-9 4,-9-1 1,9-7 2,-2-6-7,-15-5-4,5-3-7,-22-5-9,-5 2 0,-8-4-4,-12-1 0,-18-4 0,-15-1-3,-15-4-1,0 2 2,-9 2-3,-4-3 2,-5-1-1,-2 0-1,1-1-22,0 0-22,-14-8-45,-47-22-21,6 17 349,-12-2-203</inkml:trace>
</inkml:ink>
</file>

<file path=word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7:00.90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 742 1259,'-1'2'20,"-1"-3"-10,4 0 14,-2 0-2,0 0-1,29-12 6,55-29 13,-18 7 8,21-21 6,15-6-9,18-5-1,3-2-8,7-1-5,-11 1-2,-6 7-11,-5 5-5,-15 15-13,-4 8 3,-24 11-1,-12 6-1,-22 8 5,-16 2-3,-7 4-3,-8 0 6,-1 3-7,-3 1-2,3-1-25,0 0-22,-29 7-30,-42 8-15,13-7-238,0-2 236</inkml:trace>
</inkml:ink>
</file>

<file path=word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7:00.40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4 168 709,'-11'38'272,"5"3"-201,5-1-21,12-8-14,3-5-8,6-11 2,3-5-2,3-11 3,1-7 5,1-12 5,2-9 4,-3-8-2,-1-3-7,-8-6-6,-4 1-5,-12 5-4,-4 0-2,-13 9-2,-5 5-3,-9 9-9,-2 10-3,-7 14-8,-7 6 0,1 13-18,-1 4-9,12 8-27,10 1-29,6-3 58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1:40:42.1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</inkml:trace>
</inkml:ink>
</file>

<file path=word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7:00.06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 59 449,'-6'5'233,"6"-3"-51,9 2-74,1-3-60,7 0-3,6-1-10,1-2-7,7-4-21,-1-5-10,7-2-37,2-6-150,8-2 129</inkml:trace>
</inkml:ink>
</file>

<file path=word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6:59.87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0 47 766,'-30'-7'301,"32"6"-206,0 0-39,9 3-30,2-3-1,12 0-5,5 0-2,11 1-8,-1 0-6,2-4-2,0 0 0,-8 0-5,0-7-5,-6 6-14,0 1-13,-10-2-38,-2 7 47</inkml:trace>
</inkml:ink>
</file>

<file path=word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6:54.53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0 54 869,'-30'-13'322,"29"14"-275,1 7-6,4 14-22,4 11 4,0 9 9,5 7 0,-1-1-1,4-5-4,-3-12 0,3-9 1,-3-11 5,-7-7-1,6-4 4,-7 0 4,2-7 1,4-7-5,4-11-2,4-6-12,1-14-7,0 0-4,-4-1-5,-1 0 2,-2 15-6,0 3 1,-3 13 0,-4 6-7,0 2-13,-2 4-6,-1 0-27,-1 2-5,1 2-27,-3-1-22,0 0 68</inkml:trace>
</inkml:ink>
</file>

<file path=word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6:53.60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1 88 514,'19'-41'268,"-28"30"-1,7 7-211,-3-3-15,-2 0-1,4 2-10,-8-5 3,8 6-1,-1 0-2,2 4-6,3 4-9,3 11-5,-3 4-5,2 20 4,-3 5 1,-2 16-1,2 9-3,-1 17-7,1 7 3,-6 0-2,2-2 4,2-12 3,-4-6-6,2-8 1,1-5 1,-2-13-1,-2-8-2,6-14 2,-4-5 1,8-8-7,5 0 4,-2-8-4,8 1-3,-2-4 6,1-3 0,8 2 2,1-2 2,8 2-1,1-3 1,11 2-1,6 0-1,10-2 3,8 3-3,-5-3-1,0-1-1,-1 2-1,-1-3 2,15 5 3,3 0 2,-2 0-3,-1 1-1,-3-1-1,4 3 0,11 1 0,4 3 2,-3 0 0,-2 2 1,5-1-1,3 1-2,3-3 4,0 0 2,0 1 1,-2-4 7,-3 1-9,-1-1-3,-12-3 2,6 3-4,1-3 1,-7-1 0,-4-1-2,-9-5 0,-3 2 1,4-3 0,-2 2 0,-3 0 2,-13 0-1,-9 3 1,-11 1-2,-4 2-1,-5 0 1,-4 0-1,-6 0 3,-5 0 0,-1 0 0,-2 1 1,-1-1 1,0 0 1,0 0 8,0 0 2,0 0 5,-1 0 0,0-1-6,0 0-1,0 0-7,0 0-2,0 0 2,0 0-1,1 0 3,-1 0-4,0 0-3,0 0-1,0 0-2,1 0 3,1-10 0,3-37-1,-3 21 1,1-2-2,1-10 1,1-8 3,3-7-2,-4-8 2,3-3 3,-4-5 1,1 2 5,-1 4 4,-1 4 0,-1 8 1,-5 6 0,0 7 1,-5 11 2,-2 6-3,2 10-1,-4 0-3,0 6-4,4 2-1,0 0 1,3 3 0,4 2-1,-1 0 2,4 1-4,0-2 1,-1 0-7,1 0 1,0 0-1,0 0-3,0 0 4,0 0-1,0 0 2,0 0 6,-1 0 1,0 0 1,0-1-4,-5-1-3,-19-5 0,-39-14-2,15 8-1,-8-3-9,-11 1-5,0 3-4,-7 1 2,-12 2 5,-13 1 5,-8 2 3,-16 1 0,-2 2 2,-5 1 1,-9 0 1,1 6 1,3-2 0,-3 3-2,8 2 1,11 0 2,4-2-2,11 2 2,7-3 0,15 0 6,8 0 3,24-1 11,10-1 2,16 2-1,10-1 0,9-1-14,5-1-10,2-2-13,2-2 0,-3 3-5,0 0 4,8 0-8,39 5-14,-23-7-33,0-2-25,2-5-21,2 5 65</inkml:trace>
</inkml:ink>
</file>

<file path=word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07T12:36:48.03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535'0,"154"0,-32 0,384 228,-322-213,-16-15,31-15,-137-61,-260 0,76 31,-46-1,688 289,-1024-258</inkml:trace>
</inkml:ink>
</file>

<file path=word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7:26.10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44 544,'9'-27'294,"-8"27"-41,0 0-154,-1 0-54,0 0-15,0 0-17,0 0-7,0 0-7,0 0-4,0 0 6,6 2 3,16 7 1,35 12 0,-24-14-1,6-1 0,7 0-2,0 1 1,5-3-1,8 4 2,10-1-1,6-1-3,6 4 2,-1-4 2,11-1 5,-1 0 2,11 3 2,3 1-5,2 3-5,7 0 0,-3-7-3,6 0 3,4-3 4,-3-3 5,-1-2 2,-2-2-2,-5-3 2,0 4-6,-2 0 6,1-2 2,-4 2-1,0 3 1,-4-1-5,0 5-4,1 0-5,-3-3 1,0 1-2,0-1 3,-9-5-2,0 1 2,-5-3-1,-6 0 0,-2-2 2,1-1-1,2-2 5,2-2 1,-5 3-4,-4 3 0,-2-1-2,0 2-5,3 1 2,1 0 0,-2-2-1,-2 1 6,5 2 1,0 0-3,1 5 1,-1-1-5,-16 0 9,-3 1 0,-11 0 9,-11 0 0,-4 0-3,-5 2 0,-8-1-6,3 4-3,-3-2-3,-4-1 3,-5 1-4,1-2 0,-5 1 1,0-2 1,3 1 13,-8-1 7,0 1 4,1 0 4,-1-1-4,0 0-6,0 0-5,0-1-2,0 1-7,1 0 4,0 0-9,0 0-5,-1 0 1,1 0-3,0 0 4,0 0 2,0 0 0,0 0-5,0 0 4,0 0-3,0 0-3,0 0-8,0 0-42,0 0-21,0 0-44,9 2-284</inkml:trace>
</inkml:ink>
</file>

<file path=word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7:24.58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89 568,'-4'-2'244,"8"4"-129,-5-5-56,6 3-33,8 4 2,-1-5 16,13 5-1,-2-8 4,3-3-1,11 1-8,2-3 1,13 0-10,6 4-4,3-7-5,4 4-6,-3-1-6,-3 0-4,7 6-2,4 1 2,7 2-2,2 0-2,-2 1-1,-2 0-2,9 3 2,3 0 1,2 3 2,0-3 0,0 2 0,4 2-2,1-6 0,3 5 1,-1-4-2,-2-3 2,1 2 0,2-1 1,-3-7 4,0 3-3,2-8 2,-3 1 1,-4 0-5,-1 6 2,2 0-4,-1-5-2,2 6 3,-6-9 0,-2 2 1,5 6 5,-3-4 0,0 2 2,-6 3 2,-4-3-6,1 2 2,1-1-1,-9 0-3,-5 0 3,-11 1-3,-5 1 3,-9-1 1,-2 2 1,-10-1 3,-2-2 2,-8 2 6,-2-1-2,-4 2 7,-2 1-2,-2 1 0,-5-1 4,2 1-10,-3 0 0,0 0-3,0 0-4,-1 0 7,0 0-3,0 0-2,1 0 6,0 0-5,0 0 4,0 0 6,0 0-1,0 0-3,0 0-1,0 0-6,0 0-6,0 0 1,0 0 1,0 0-2,0 0-2,-1 0 1,1 0-1,-1 0-1,0 0 2,0 0-3,0 0 0,0 0 0,0 0 3,1 0-5,-1 0 3,0 0 0,0 0-4,0 0 5,0 0 0,0 0 0,0 0 2,0 0-1,0 0 0,0 0 1,0 0-2,0 0 3,0 0-5,0 0 0,0 0-2,0 0-2,0 0 2,0 0 1,0 0 2,1 0 0,-1 0-1,0 0 1,0 0-2,0 0 3,0 0 3,0 0-2,0 0 4,0 0-2,0 0-1,0 0 1,0 0-2,0 0-1,1 0-2,-1 0-1,0 0-2,0 0 0,0 0 2,1 0 2,-1 0-4,1 0-2,0 0-14,0 0-56,0 0-36,0 0 63</inkml:trace>
</inkml:ink>
</file>

<file path=word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2:37:28.17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506,'0'0,"0"0,0 0,0 0,21-76,5 24,12-12,15-5,8 0,4 12,-11 14,-16 12,-12 12,-7 8,-7 3,-2 4,-5 1</inkml:trace>
</inkml:ink>
</file>

<file path=word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2:37:15.80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</inkml:trace>
</inkml:ink>
</file>

<file path=word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2:37:12.71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23 533,'0'0,"0"0,-90-45,15-3,1-1,15 4,11 2,3 3,3 0,4 2,2-2,6 2,1 5,-2-5,5 2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0:35.0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1036,'4'9'423,"1"1"-300,3-3-97,-4-21-34</inkml:trace>
</inkml:ink>
</file>

<file path=word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2:36:58.22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</inkml:trace>
</inkml:ink>
</file>

<file path=word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4:37.06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61 487,'38'-39'240,"-32"31"-86,1 2-46,-2 3-58,-4 1-5,2 1-14,-2 1-6,-1-1-13,0 0-5,-1 1-6,1 0-6,0 0-29,-1 0-98,0 0 88</inkml:trace>
</inkml:ink>
</file>

<file path=word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1:39.2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9 38 110,'-29'-8'54,"5"3"-4,1-1-26,3 3 20,-3-3 62,-4-1 18,0 4 12,0 2-20,-5 6-52,2 3-23,-6 3-23,3 1-5,1 0-10,-7-2 6,7 3 4,0-2 6,0-2 16,13 3 10,3-4 11,3-4-1,8 3-9,3-1-16,-1-1-15,2 2-6,0-2-7,0 3 2,2 1-4,4 2 1,5 0-1,2 1 0,8-1 1,1-6 1,16-1 2,6-4-1,8-2 2,5 1-1,0-7-2,6 3-1,17-2-3,3-1 2,2 3 0,-4 0 1,-10 1-1,0 2 0,-1-3 2,0 5-3,-18-3 6,-8 2-4,-15 2-1,-10-3 6,-8 3-4,-2 0 1,-7 1 6,-3 0 1,-9-4 6,-5 1-1,-11-1-5,-4 2-4,-19 1-7,-5-2 1,-9-3 2,-3-1 0,11-1 3,-1-1-2,-4 2 0,7-3-4,-4 3 3,2-2-2,15 5 3,-2 0 1,15 4-6,8 2 4,6 1-6,3-2 2,9 4 1,3-3-5,12 5-1,0 3 1,15-5-1,8 0 4,26-3 2,12-4 1,8-3 5,1-6 0,-9-3 3,-1 3-3,-9-5-1,-2 5 0,-17 1 0,-11 0 2,-15 7-2,-6 1 4,-9 0-5,-3 0 5,0 2 10,-2-2 4,0 0 7,0 0-3,0 0-11,-12 2-2,-32 6-4,27-8 1,7 2 3,1 0-9,1-1-1,2-1 0,1 1-16,2-1-13,7 2-52,6 1 47</inkml:trace>
</inkml:ink>
</file>

<file path=word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1:04.7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83 227 1265,'-6'-6'4,"-2"-5"8,-7-6 6,-3-5 9,-2 1 13,-5-3 20,-4-1 9,0 4 5,-3-1-14,-4 5-18,-14-1-13,-7 6-18,-6 6-3,-5 8-7,9 11-2,-4 5-2,4 5 1,-12 8-5,-3 2 0,1 14-4,-1 10-1,11 14 3,-2 2 2,3 3 4,1 0 2,14 5-1,11 4-1,21 6-3,11-4-2,20-8-7,9-1 0,21-3-4,13-2 0,8-10 7,1-9-1,7-20 4,4-6 3,5-13 1,6-5 2,-5-9 0,-6-5 3,1-12-4,1-1 2,-5-11 2,-4-4-5,-15-14 7,-4-5-2,-9-6 4,-2-6 3,-1 2 3,-8-9 1,-7-8 0,-2-7-3,-12-5-3,-11 5 3,-14 4-2,-12 0 9,-17 2 2,-1 4-3,-12 10-1,-3 10-2,-12 14-3,-6 3 0,-5 11 1,-4 4-2,3 6-1,6 6-5,-5 8-1,-4 6-3,2 8 1,0 2-1,11 11-7,7 2-10,-5 24-15,0 4-1,6 29-17,3 12-3,19 12 431,8 9-293</inkml:trace>
</inkml:ink>
</file>

<file path=word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9:37.9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55 328 324,'-25'-75'136,"19"65"-83,-2-4 9,0 2 30,3 1 20,-4 0 10,-1 0-14,1-2-29,-4-1-23,0 0-15,-3 1-17,-1 0-8,-5 3-12,-3 0 3,-3 3-4,-4 4-1,-5 3-1,0 2-3,-4 7 0,-1 6 2,6 7 2,-2 2 2,0 4-1,-1 3-1,-4 4 3,-9 2 0,-4 0 0,2 0-2,3 4-3,16 2 0,10 6 2,5-2-1,11 2 1,0-3-2,8-7 2,4-2-1,4-7 1,3 0-1,5-1-1,2-4 2,6 4 2,4 0-3,3 1 2,9 6-2,8 1-2,5-6 2,3 1-1,-7-8-1,-1-7 3,0 3 3,5-11 3,7 3 5,4-6-2,-2-3 1,-5-5-4,-3-5 0,-9-4-1,-1-6-2,-1 2 3,-4-6-4,3-3 5,1 3 0,1-8-2,1 3 4,-8-5-4,-1-2-4,-7 1 4,-3 2-6,1-1 7,-5 0-2,0 2-1,-1-2 6,-5 1-9,-4 1 3,-3-5 0,-2 4-5,-6-2 7,0 2-1,-5 0-1,0-1 2,-1-2-6,-3 2-1,-2 4 0,-2-4-1,-7 1-1,-3 1-3,-7-4 3,-4 0-3,-8-1 0,-9-2 1,-9 2 0,-2 5 2,1 6 0,2 6 1,2 4-6,-3 2-6,-11 6 2,-2-2-1,-2 5 2,2 4 7,13 3 2,5 3-3,-5 4 3,-3-1-3,3 4 1,1 4 3,15 2 3,9 5 1,9 4 0,5 3 3,6 8-6,-1-2 2,3 0-2,5 2-5,2 2 6,2 1-4,4 6 2,2 4 2,6 3-2,5 3 3,4-5-1,0-2-2,3-3-2,0-5 2,6 6-1,5-1 1,7-1 4,8 0-5,8-8 2,-2-4 3,2-8-8,-7-3 6,-1-9-3,1 1 0,2-10 2,6 0 3,5-5 4,-1-7 5,-3-3 3,-5-6-2,-2-7 0,5-2-3,5-4 1,4-3-1,-8-4-4,-2-1 2,-13-5-3,-7-3-1,0-6 3,-2 1 3,-1 1-3,-2-1 4,-6 6 0,-2 2-3,-8-3 10,1 4-1,-6 1 2,-3 0 0,-6 2 1,-4-4-2,-7 1-3,-2-1-2,0-2-11,-2 3 2,-1-2-2,-4-1-3,-6 0 2,-3-3 0,-3 7 1,-3-1 4,-4 9 6,-7 3 0,-8 10 1,2 4-3,-7 5-4,2 6-5,-1 2-1,-13 3 3,-4 9-19,-5 4-8,-4 12-28,3 9-11,-9 7-17,-2 7-3,0 16 57</inkml:trace>
</inkml:ink>
</file>

<file path=word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9:22.2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7 126 487,'-88'-7'266,"60"9"-55,1 0-74,2 1-55,7 3-13,10-3-3,5-1-13,19 1-20,6-3-3,19 3-12,16 1 5,32 0 7,11-3-2,20-2-11,9-1-1,10 1-6,-1 3-4,20 3 0,-5 3 0,-6 6-4,10-3 2,-20 3-2,-6-4-1,-7-4 1,-9 3-1,-23-6-1,-9 1 1,-33-4 0,-19 0-3,-15 0-5,-11 0 8,-19-2 2,-11-5 1,-21-3 2,-17-1-13,-23-4-7,-9 0 1,-9-4 0,-6 1 2,-1 5-1,4 3 3,-3 8 3,6 3-1,9 5 8,3 4 1,17-1 4,12-3 2,21-2 3,4-4-2,9-4 8,12 3 1,4-2 3,8 2-2,20 2-14,1-1-3,27 0-3,8 2 1,15-3 7,16 2 0,16-1-2,5 0 0,4-2-2,-1-2-2,-5-5 0,-7-1 2,-19-2-2,-13-1 6,-20 4-6,-6 3-5,-16 2-6,-6 4-4,-20-2 14,-12 1 2,-21-1-5,-15 1-4,-28 1-10,-13 0 1,-20 0 9,-2 3 6,-14 4 3,2 0 2,0 3 9,-7-2 1,16 0-1,8-1 5,14 0-5,16 2 0,20-2 2,10-3 4,23-3 16,12 0-4,26-2-17,17 2-7,26-2-18,12 0 4,23-4 15,15-4 3,15-2-2,8-5-1,19 3 0,-5 0-3,2 0 1,2-3-1,-15 4-2,-4 1-1,-15 0-1,-9 5 2,-23 6-1,-7-4-1,-25 7 0,-9-2-2,-19-1-8,-10 0-1,-6 0-14,-3 0-12,-4 7-60,-2 2 660,-1-3-440</inkml:trace>
</inkml:ink>
</file>

<file path=word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9:14.0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 0 906,'-12'7'340,"-4"6"-292,5 19 0,-2-2-6,5 11-22,2-4-4,3-4-5,3-1-7,1-10 0,6 4 1,2-9-3,0-4 0,1-2 0,-3-10-5,-2 0-7,0 2-1,-5-8-6,3 5 11,-3-7 6,-8-4 5,0 2 5,-4 1-4,0 1 1,5 5 0,2 2 0,3-4-1,2 1-13,5 1-4,7-9-3,2 0 0,12-5 8,4-2 3,2 1 3,11-1 0,-5-6 2,0 0-2,-8 4 0,-11 5 2,-11 8 4,1 7 2,-9 9 12,-5 9 4,0 14 0,-12 3 2,3 3-16,3-4-1,-5-7-23,5-3-15,4-8-32,-8-4-24,15-5 54</inkml:trace>
</inkml:ink>
</file>

<file path=word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9:13.5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7 0 802,'-21'19'314,"-17"17"-227,4 9 1,-3 11-45,0-1-15,12-3-26,4-5-23,10-18-142,8-5 115</inkml:trace>
</inkml:ink>
</file>

<file path=word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9:13.3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703,'9'-9'287,"-9"32"-191,6 5-14,4 5-7,5-1-21,3 0-15,1-1-26,4-6-15,2-8-26,3-1-16,3-11-50,-4-6 61</inkml:trace>
</inkml:ink>
</file>

<file path=word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9:13.1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77 736,'-13'4'310,"3"-2"-205,11 3-45,9 3-33,9-7-33,9 0-4,12-11 3,7-6-7,7-5-45,-4-5-128,-4 1 122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0:34.9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63 4 665,'7'-6'346,"-3"4"-65,-4 5-142,-2 2-22,-7 7-42,-5 6-23,-7 13-37,-2 5-5,-4 12-4,-1 7-4,-6 12-13,-2 14-5,-12 9 1,-3 2 1,-2-5 11,4-8 9,16-14 11,7-13 6,14-18-5,4-12 1,8-16-13,7-3-3,3-12-7,9-2-2,15-18 1,10-10-4,15-16 11,1-7-1,-4-6 2,-5-2 5,-7 5-1,0 2 1,1 10 3,2 5-1,-4 14 4,-2 7 2,-7 13-1,-5 7-4,-11 11-3,-2 9-3,-13 15-1,-2 12 4,-12 17-4,-6 8 0,-14 14 2,-7 5-1,-8 9-2,-2 1 2,2 4-1,1-5-1,2-8 10,3-4 1,3-21-5,4-12 0,7-21-5,7-11-6,5-16-20,4-6-4,2-12-9,-1-9 4,9-15 16,2-5 6,10-15 5,4-1 4,4-1 11,4 7 0,-2 18 10,-2 10 1,-4 26 5,0 13 1,-7 26-2,0 11-3,-5 23-8,-2 9 2,-5 13-7,-4 1 10,-5-5 22,-1-11 4,-1-29 13,4-11-8,6-25-23,4-8-12,6-19-12,3-14-5,6-28-6,4-13 2,10-9-2,3 0 0,5 14-7,4 9-11,-1 10-28,0 7-21,5 10-59,-4 3-21,-5 9-11,-7 5 88</inkml:trace>
</inkml:ink>
</file>

<file path=word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9:12.9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9 11 891,'1'-21'328,"-28"40"-270,1 8-5,7 19-20,-3 1-10,12 5-7,2-3-5,12-12-9,3-3-2,7-15-10,7-2-5,5-9-9,-3-8-11,5-7-28,-4-9-37,-4-8 61</inkml:trace>
</inkml:ink>
</file>

<file path=word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9:12.6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98,'1'4'328,"5"9"-247,0 5-12,8 15-7,-1 4-9,-5 3-27,3-3-12,-4-4-11,-1-3-4,1-4-28,-2-5-19,-2-7 80,3-1-38</inkml:trace>
</inkml:ink>
</file>

<file path=word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9:12.4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81 599,'16'13'309,"-36"1"-60,4 6-165,2 2-16,1 2-22,8 1-10,6-1-6,-1-5-5,5-3-6,-1-5-1,8-6 6,-2-5 6,5-7 13,9-6 2,-10-14-8,6-1-1,-8-6-12,-5 0-8,-3 3 1,-7-2-6,-9 5-3,-1 6 3,-2 11-7,3 5-4,1 16-6,-5 9-5,-1 19 2,3 10 1,3 12 0,6-2 1,5-5-31,1-5-5,7-13-25,-2-6-13,6-8-23,2-7 88,-2-13-2</inkml:trace>
</inkml:ink>
</file>

<file path=word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9:12.1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115 755,'-8'2'305,"9"6"-177,6-5-85,5 3-7,17-2 4,-1-8-4,9-7-11,5 0-5,-3-5-20,0-2-9,2 1-32,0-5-21,-3 1-34,1 3 57</inkml:trace>
</inkml:ink>
</file>

<file path=word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9:11.9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9 22 440,'22'-5'222,"-28"14"-66,-4-1-2,1-1-47,0-1-13,-1-3-16,1-3-5,4 1-1,2 0-2,-1-1-9,4 0-8,-1 0-19,0-1-8,1 0-14,0 0-4,0-1-1,0 0 0,1-1 0,-1-2 5,1-1 1,6-16 0,-5 19 0,0 3-3,0 0 3,-2 0-3,0-1 0,-1 0-3,1 1 9,-1 0 3,-1-1 4,1 0 3,-1 0-11,-1 0 2,-1 1-11,-2 1-3,-1 3-1,-34 26-3,13-1 1,5 7 1,6 8-1,4 0-3,13-2-11,5-2-6,0-11-14,13 3-5,0-8-11,1 0-3,4-9-16,-4-6 0,9-10-4,-4-12-12,4-4 60</inkml:trace>
</inkml:ink>
</file>

<file path=word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9:11.3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66 901,'31'65'327,"-33"-19"-291,-4 5-4,2-1-7,-2-12-17,-2-8-4,5-12-2,-2-4 2,0-8 31,-1-1 9,3-9 6,-2-2 0,-5-14-34,5-5-13,-2-17-14,7-7-6,8-11-1,-1-8 2,7 20 7,-6 7 7,2 21-1,5 14 4,-1 6 3,3 6-2,1 17 3,-1 9-1,1 11-2,4 13 1,-3 1 2,-3-6-13,-2-2-31,-2-7-24,-2-12 32</inkml:trace>
</inkml:ink>
</file>

<file path=word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9:10.8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0 944,'1'6'322,"-2"10"-308,-6 55 3,9-27 2,-4 0-2,1-3-4,1-11-4,-2-6-5,4-7 0,-5-13 12,-2-2 26,-1-2 10,-2-4 5,1 2-13,-7-11-30,9-2-10,-4-12-15,9-6-7,7-7-11,-1 2 3,12 9 7,0 2 6,6 11 9,5 3 4,-2 0 2,4 8 0,0 2 2,-1 4 2,4 10-1,-5 2-3,-9 5 4,-2-3-3,-17 1 1,1 0 7,-9 3 1,-11 2 4,-3 0 3,-9 1-5,0-7-4,4-1-5,2-9-8,4-8 0,7-7-8,2-2-7,4-8-2,2 4-2,6 3 8,4 3 6,5 9 4,3 6 2,4 8 0,6 4 0,6 8 4,5 2-3,4-4-27,0-6-15,-2-10-13,2-6 27</inkml:trace>
</inkml:ink>
</file>

<file path=word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9:10.2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40 812,'-3'11'287,"2"7"-261,-1 16 7,2 10 2,2 15 17,3 8 5,3 5-12,-2-1-12,2-10-16,-2-12-8,-3-18-1,-1-11 1,-1-12 2,1-3 5,-1-6 7,1 1 4,-2-3 0,1-3-6,1-18-13,3-49-2,-5 18-6,0-7 1,4-1-1,1 5-6,1 14-2,-1 13-2,-2 18-1,0 10 2,4 15-4,4 8 2,-3 16 6,4 10 3,-3 9 5,1 0 1,4-4 0,-3-11 1,5-9 0,-5-11-3,1-10-2,3-6-3,-5-12 0,1-5 3,1-12 9,-2-10 3,-1-12 3,5-4-3,-8-12-2,-6-1-3,-7-2-3,-7 0 1,0 20-3,6 13 7,2 18-12,1 11-15,1 11-42,0 4-29,7 13 52</inkml:trace>
</inkml:ink>
</file>

<file path=word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9:09.5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7 57 784,'-1'-34'321,"-6"31"-208,-2-3-30,1 4-6,0 2-16,-2-1-10,-1 7-16,-1 0-12,-2 13-14,-1 10-2,4 14-3,3 5 2,2-4-4,4-2-1,6-17 3,1-2-2,11-9 1,-1-6-1,3-8 0,3-6 0,1-11 3,1-6 3,-5-8-3,1 0 0,-13-8 1,0 2-4,-13 0 2,-8-3-1,-2 12-5,-8 6-7,2 15-23,-6 6-25,0 19-44,3 8 35,9 10 30</inkml:trace>
</inkml:ink>
</file>

<file path=word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9:08.7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0 476,'3'6'229,"-2"12"-9,3 12-132,-4 16-4,-2 1 4,0 2-35,-3-3-12,3-11-24,0-1-10,1-14-7,-2-7-3,0-6 3,0-7 6,-2-8 3,1-1 3,-1-8-9,0-5-2,-1-8 0,-5-8-5,3-1 4,-5-3-3,4 4 1,3 4 1,0 10 1,14 10 1,1 7-1,5 5 1,10 4 3,-6-6-4,10 4-1,-2-1 1,0-5 4,6 7 2,-4-4 6,-3 0 4,0 4 5,-8-2 2,-1 4-2,-1 3-2,-10 6-4,1 6 6,-7 11 8,-4 3 0,5 8-2,-5-4-10,8-1-10,4-4 3,4-5-8,3-6-1,-2-10 2,5-4-9,-13-9 4,9 3 2,1-3 0,-10-2 3,6-2 5,-13-6-5,-7-1 0,-4-2-5,-12-1-7,5 3 3,-7 1-2,3 1 1,3 6 6,2 0-3,6 2 3,4 2 1,3-2-3,4 4 1,3-2-4,0-3-3,2 4 3,1 0 1,3 0-2,2 0-1,32-7-10,-27 0-6,7 5-5,-1-3-5,4 6-20,-3-4-21,-6-4 46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0:26.7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0 846,'1'25'306,"8"4"-244,9-1-32,15-12-16,13-7-20,24-22-239,5-11 177</inkml:trace>
</inkml:ink>
</file>

<file path=word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9:08.0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2 592,'3'-14'299,"-2"3"-118,-2 6-67,1 3-34,0 7-45,2 6-11,0 14-16,-4 3-8,3 11-14,2 6-17,5-3-69,10 1-139,3-10 157</inkml:trace>
</inkml:ink>
</file>

<file path=word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9:07.8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83 473,'-7'-11'242,"5"6"-91,2 1-15,8 1-64,5-5-12,15 0-6,7 1 12,15 5-5,1-1-9,-5 4-9,0 7-13,-10 4-10,-6 3 1,-6 8-5,-3 1-1,-5 1-4,-3-1-2,-3-2 3,-1-2-2,-3-9 0,3-4 1,3-3-7,0-5 4,7-6 3,3-6-1,1-11 3,-3 0 0,-5-7-6,-8 2-1,-12 1-1,-4 1-5,-11 7 2,-3 3-3,-5 9-17,5 11-12,-4 9-27,0 5-16,1 4-43,3-5-174,5-5 200</inkml:trace>
</inkml:ink>
</file>

<file path=word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9:07.5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5 0 960,'-16'16'339,"9"18"-292,0 9 0,-8 11-17,15 5-1,-2-3-14,1-3-6,0-11-11,-1-10-4,2-11-7,-2-12 0,2-7 8,-3-7-11,-9-11-30,-2-6-15,-6-8-88,-3-6 94</inkml:trace>
</inkml:ink>
</file>

<file path=word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9:07.1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6-2 685,'-27'0'257,"7"2"-202,0 3-15,0 0-29,3 4-8,-1 6-3,-2 0-2,-1 7 0,-2 0 1,-1 1 1,1-2 1,2 2 19,4 2 15,-6-2 24,1 7 14,-10 6 2,-3 9-6,-7 19-18,-7 11-9,8 28-18,0 7-8,19 9-11,6-6-1,15-24 2,11-9-2,18-30 3,10-11-6,11-18-1,5-12 1,-5-9 0,-7-8 2,-12-7-12,-13-4-8,-5-5-32,-2 0-19,-5 2 41</inkml:trace>
</inkml:ink>
</file>

<file path=word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9:06.8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19 875,'-20'-8'193,"3"-3"-249</inkml:trace>
</inkml:ink>
</file>

<file path=word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9:02.5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7 565,'3'-4'213,"3"1"-167,-2-4-22,7 6-26,1-1-3,4-1 5,1 3 1,2-8 9,4 5 4,3 2 2,5-1-1,11 5-7,-1-2 0,4-1-8,6 1 0,-9-4 0,4 0-2,-1-5 3,-3 2 4,4 1 6,2 1 0,11 5 0,1 1 1,-3 0-9,-1-1 0,-8-3 2,1 0-4,10 3 0,9 1 1,0 0-1,2-2-1,1-1-3,-3-4-2,13-1 2,1 0 0,5-3 4,-3 1 4,-1 2 2,3 2-2,3 2 3,4 2-1,-6 2-4,-2 0 1,-8-2-3,-2 0-1,-4-3 26,-4 2 7,-6 0 17,0 1 5,-5 1-16,-5-3-6,-1 2-8,-7 0-2,-14-2-6,-8 1-4,-15-3-1,-3 3-1,-7-5-8,0-1-7,1-9 4</inkml:trace>
</inkml:ink>
</file>

<file path=word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9:00.1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1 774,'5'-33'259,"18"29"-262,17 3 21,3-1-7,12 3-4,-1-2-7,-8-4 0,13 3 10,5-2 5,4-2 20,-2-3 10,-9-3 3,-8-3 1,-7 3-6,-5 1-4,-6 0-6,-1 4-3,-8 0-7,1 2-7,-7 2-4,-6-2-2,1 2 0,-6 0 0,-2 3-3,1-1 1,-5 0 1,2 2 0,-1-1 2,0 0-2,-1 0-19,0 0-15,1 0-32,0 0-15,0 0-236,15 1 218</inkml:trace>
</inkml:ink>
</file>

<file path=word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8:50.0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 30 419,'-2'4'219,"-2"1"-71,-39 30-48,32-29-25,5 0-31,-1-3-12,7-2-9,4 0 2,13-2-2,5-1 3,8-6 2,1-1-12,0-2-4,-1-2-6,0 3-5,-1-1 8,-7 0-5,-4 6-1,-9-2 1,-3 5-4,-5 0 11,-7 2 2,-9 4-13,-4 3 2,-11 4-11,-6 0-6,1-2 14,-6-1 1,4-4 2,8 1 8,1-2-2,13 3 5,9-5 4,2 3-4,18 7 4,1-3-4,25 6-5,9-7-2,20-14 16,10-6-19</inkml:trace>
</inkml:ink>
</file>

<file path=word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8:43.4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59 563,'-19'2'311,"6"2"-24,6-4-194,4 2-30,8-2-33,6 0-6,15 1-11,11-2 8,17-1 8,7 1-2,5-1-7,-2 0-6,6 3-8,-3-4 0,9-1 7,0-1-1,-5-4 13,-2 1 1,-7-1-4,-2-1-2,0 5-10,-4-1-7,-3 5-3,-5 1 2,-15 0 0,1 0 1,-5 1 1,-3-1-2,-4 0-3,-2 1 1,-4-1 0,0 1 3,-3 0 0,-2 1 0,-5-1 0,-5-3-5,2 2 5,-2 1 0,-1-2 1,0 1 5,0 0 9,-1 0 7,1 0 6,0 0-5,0 0-8,0 0-5,0 0-9,0 0 3,0 0-11,0 0 3,10 0-2,39 5 0,-30-5 5,2 0-3,-2 1 0,-6-4 0,-2 4 3,-3-1 1,-6 0 2,1 0 2,-1 0-10,-2 0 4,0 0 3,0 0-5,0 0-26,0 0-38,0 0-39,-1-1 55</inkml:trace>
</inkml:ink>
</file>

<file path=word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1:57.4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0 41 652,'-9'-2'265,"3"0"-172,1 0-44,5 1-16,3 0-22,4 3-3,9 2 6,1 0 7,12 2 2,1-2-4,22-5-9,1 4-3,0-6-3,7 3 3,-14 0 6,2-4 1,-3 1 8,-1-3-2,-9 2 0,-6 0-8,-9 4 0,-13 0 4,-7 2 15,-6 2-2,-15 0-4,-5 2-9,-12 1-23,-3-3 5,-1-1-2,2-3 7,2 1 2,2-1-1,4-3 3,-1 1 0,-2-2 1,-4 3-8,5-1 0,2 0-5,6 2 2,5-1 3,1 2 1,1 2 1,7 1 0,4 1 4,9 2-5,5 0-2,8 1-5,9 1 1,15-5-2,13-2 6,12-6 1,3-5-4,-4-5 7,-4-1 1,-9 0 0,1 2 5,-9 4 2,1 0-1,-14 6 7,-11 1-3,-10 1-4,-16-1 5,-4 1-7,-6 1 0,-21 1-10,-2 2-10,-20 2-3,-5-1 2,-7 1 8,-3-3 7,4 0 2,5-1 3,17 1 0,8 2-2,13-1 0,4 0-3,11-2 0,2-1-1,8 0 0,1 0-2,6 3-7,6 6 0,8 0-4,7 2 6,9-2 3,7-1 0,5-3 3,5-1-4,2-2 6,-4-2 5,-8-1-2,-3 1-1,-15-2-1,-1 1-4,-13-2 1,-3 0 6,-4 1 13,-4 0 5,-4-3-1,-2 1-5,-4-5-12,-12 2-3,-6 1-3,-9-2 0,-2 6 0,11-3-2,5 1 3,9 3 0,6-1-1,2 3 0,10 0-12,2-1-5,7 2-5,7 0 6,13 3 7,7 1 5,16-1 4,3-3 0,1 0 2,-3-3 0,-5 1 2,-5 1-3,0-5 0,1 7-3,-11 1-18,1 3-9,-12 5-39,-2 2 40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0:26.5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4 0 589,'-27'22'264,"6"-2"-159,6-1-15,4-4-25,13-8-46,7-1-10,13-6-36,8-6-34,19-10 39</inkml:trace>
</inkml:ink>
</file>

<file path=word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1:44.4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 173,'10'0'77,"-2"-1"-48,3 1-8,-11-5-79,-5-2 42</inkml:trace>
</inkml:ink>
</file>

<file path=word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1:40.6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4 645,'9'1'219,"17"3"-188,8-3-15,18-4 16,11-2 9,1-5 4,5 1 5,-1-3 2,3 4 4,8-1-6,-2 2-1,-10 5-10,-9-3-12,-12 4-4,-3 1-8,-7 0-7,0 4 0,-12-2-3,-7-1-1,-6 1 3,-9-4 5,-8-1 12,-1-1-1,-18-7-5,-6 1-13,-15-2-20,-4-1-3,-5 3 2,-6-2 6,-2-1 2,-1 4 2,-1 0-2,8 9-3,8 8-7,5-1-3,10 7-6,6-4 4,13 0 11,5-4 5,7 0 7,4 1 0,5 2-1,5 2 0,8 1 1,3 0 3,12 0 7,6 1 2,15-2 1,6 1-2,3-5-5,1 1-2,-15-4-1,-7-1 0,-8-1-12,-2 1-16,4 4 13</inkml:trace>
</inkml:ink>
</file>

<file path=word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0:55.4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4 530,'-9'-3'258,"3"2"-96,5 1-68,0 0-36,3 0-31,-2 0-4,0 0-4,0 0 6,18 2 13,33 6 1,-24-7-1,0 0-5,4 1-9,2-1-6,-6 0-6,-6 1-1,-6-2 3,-8 1 7,-3-1 6,5 0 2,-8 2 0,1-2-2,-4 0-6,1-1-6,0 0-16,0 0-20,-9 0-33,-36-2-20,22-2 46</inkml:trace>
</inkml:ink>
</file>

<file path=word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0:55.0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9 0 493,'-89'58'234,"81"-54"-105,0-3-16,4 0-53,7-1-17,3 2-12,4 1-5,9 0 2,2 0 8,6-3 3,4-1-6,2-2-11,0-1-4,0-1-8,-2 0 0,-4 0 5,-3 0 3,-5 0-1,-2 2 3,-5 5-5,-7-2-5,-1 2 1,-4-2-2,-5-2 1,0 2 0,-11 0-5,-5 0-1,-7 1-1,-2 0 1,-3 4 3,-1-3-4,5 1 1,1 0-3,6-6-3,1 3 2,2 0 2,3 0 0,7 4 4,3-2 3,9 1-7,0-2-1,2 0-6,3 2-1,3-2 5,5 1 2,9-2 8,0 0-4,6-3 1,-1-2-4,0 3-7,0-1-3,-1 1-15,3 0-10,2 0-33,0 1 40</inkml:trace>
</inkml:ink>
</file>

<file path=word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0:54.1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79 326 708,'-34'-66'293,"28"62"-191,1-3-6,-4 0-51,1 1-10,-2-3-20,-3 2-1,0-5 1,3 0 6,-5-2 10,-3-6 2,-4 1 0,-4-1-4,-1 1-9,1 0-3,-3 1-6,-2 3-6,0 0-3,-1 6 0,0 0-1,1 1 2,0 0-1,1 5 0,-3 2-2,-4 1-1,-4 5 1,-4-5-3,1 5 1,1-1 2,5 2 1,-1 1 2,0 1-2,2 3-1,1-2 0,2 4 0,-3-1 1,-2-2 2,3-1-4,-1 0-3,7 2 2,1 1 1,4 4 3,-2-1 2,4 2-4,0-1-2,2-2-3,4 2 4,-3 0 0,5 1-2,1 2 0,-6-2 3,9 4-1,-4 0-2,-5 1 3,7 1-2,-5 0 2,6 1 4,5 1-4,-1 0-2,3-4-1,1-2 2,2 0 2,2 0-1,6 2-1,-2-1-1,1 1-3,-2 0 2,1 2 2,4 2 0,3 0 0,1 4 1,-4-1-1,3 3 4,-3-1-3,5 0-1,4-1 2,-4-5-2,5 4 2,-4-4-1,0-2-2,2 1 1,0-1 0,4-1 1,3-1-2,5-1 2,2-1-2,1-1 2,2-1 1,3-1-3,-4-5 3,2 1-2,-1-1-1,-6-2 2,1 0 3,-1-2-3,0-3 1,2 2-2,2-2-2,1-5 1,1-2 3,1-2 0,2 1-3,2 3 4,-1-2-2,2 0 1,-1-1 3,-2 1-2,0-2-2,-3 0 0,0 0 1,0 0-1,1 0 2,5 2 0,0 1-1,-1 2 0,0-1 2,-5-1-2,-3 2-1,-7-3 0,-2 4-1,-1 2 1,-4-2 1,3 4 0,1-2-1,-1-2 2,1 1-3,1-1 1,-1 0 2,1 0-4,2-2 4,-2-2-2,4 2 0,3 0 3,-4 0-2,4 1 0,-1-1-1,-3 1 1,2-1 1,-2-1 1,-5-2 2,0 0-5,-2 0 3,1 1-1,-1-2 3,1 0 2,4 1-1,-2 0 3,0 0-2,2 1 1,-3 0-2,0-1-2,1 1-4,-1 0 2,0 0 4,-1-4-4,2-1 6,-3 3-2,3-2-2,-3 3 3,-7-3-2,1-1 2,-7-7 5,3 2-1,3 0 7,-3-3-8,0 1 4,-1 0-2,-3-3-4,1 1 9,-3 0-4,-2-3 3,1 0 3,-3-1-3,-1 0-1,0 1 3,-4 0-6,2 2 0,-3-2-2,0 2-6,-1-4 1,-2 0 1,-3 3-2,0 0 0,0 4-2,1-1 0,0-2-3,1-2 1,-1-1 3,-1 0-4,1 1 2,-4-2-1,-3-2-4,2 1 4,-3-2-1,2 1 1,0 3 4,-2 1-1,0 2-1,-1 1-3,-5-1-3,4 2 2,-11-2-3,-1 4 3,-5 3-3,-6-1 1,3 3 4,-2 2-2,3 2 4,4 0-2,3 2 1,1 0-1,4-2-1,0 2 1,-5 0-3,4 2 5,-3 0-5,0-2 0,5 3 3,-1-1-1,6 1 1,2 1-1,3 0 4,3 2-4,2 1 6,2-1-2,1 2-4,0-2 0,-3-1-4,1 2 3,0-2-1,-2-1 3,4 2 2,0-2-3,4 3-7,5-1-12,-2-1-22,7 1-16,1-2-21,-4-1-8,1 1 372,0 0-229</inkml:trace>
</inkml:ink>
</file>

<file path=word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0:24.6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39 503,'-6'2'209,"5"0"-120,4 2-41,2 2-5,10-2 19,3 1 9,11 0 6,7-4-16,12-1-12,10 2-6,4-3-12,1-1-5,1-3-7,-9-3-1,-6-1-7,-2-1 8,-9-2-4,-2 5-1,-12 3-1,-7 1-7,-10 5 5,-7-4 8,-11-3-1,-5 2 1,-20 0-6,-9 3-12,-11 9 1,-9-1 2,-7 1-2,0-1 1,4-1 2,7 2-6,19-1 0,12 2 1,6-4-1,8-1 1,7-1 0,4-1-1,12 4-10,5-1 3,9 1 2,11 0-2,11-6 14,9 0 3,15-1 0,1-3 1,-5-3-5,-1 0-3,-11-2 0,-4 1-1,-1 5 1,-3 0-2,-4 2-12,1 4-23,-8 0 168,4 2-109</inkml:trace>
</inkml:ink>
</file>

<file path=word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9:57.2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204 1129,'-5'-4'16,"3"4"4,-4-2 20,0-3 6,6 2-2,-1-4 0,5 5-6,-1-2-9,2 1-9,6 4-10,6-2-10,7 2 3,9 1 0,6-3-3,12 0 1,13-3-6,7-6 3,0-1 2,-5-5-1,-3-3 8,5-1-4,2-1 0,1 0 1,-5 4-4,-13 1 0,-10 4 0,-16 7 3,-5 1-2,-13 4 2,-5 1 3,-10 1 1,-8 1 3,-10 6-2,-7 1 0,-13 4-5,-4-2-2,-16-2 8,3 3-6,0-3 2,2-2-2,11 0 0,0-4-2,2-4 2,3-1 0,9-3-7,6-1 6,14 3-2,3 1 0,13 1-14,15 4-10,15 1-15,12 4-22,17-2 44</inkml:trace>
</inkml:ink>
</file>

<file path=word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9:46.0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5 66 224,'5'-58'150,"-8"58"-18,3-1-24,0 0-73,0 0-24,0 0-14,0 0-6,0 1 10,0-1-1,0 1 59,0 0 25,0 0 14,-1 0 2,0 0-65,1 0-18,-1 0-8,-5 1 6,-1 0 17,-28 8 4,30-9-2,7 3-2,0-1-8,-2-2-8,0 0-3,0 0 0,14 2 2,34 8-1,-24-10-2,-3-2-1,1 1-2,-2-1-1,-5 0 0,-4 1-1,-4-1 1,-4 0-1,-5-1 11,-1 1 2,2 1-7,0 0 3,-15 1-16,-39 3-4,22 7 2,-1-1-5,7 5 2,0-4 1,9 1 1,6-1 2,4-2-1,5-1-1,3-3-7,3 3 2,8-1-2,3-1 4,9-5 6,6-4 2,5-3 4,-1 1 3,0-1-1,0 4-3,-9 0-1,-1 1-4,-13 0 2,-1 1 1,-6 1 6,-3 0 7,-8 2-4,-6-2 6,-13 4-11,-4 0-7,-4 4 1,2 4-5,4-2 0,4 4 3,6-6 1,2-2-1,11-3 1,1-2-1,5 1-6,3-1-3,5 2 1,7-1 3,9 0 4,1-2 2,9-1 1,1-1 2,1-1 0,4 3 0,-5 0 1,-3 0-2,-11 2 0,-4-1 0,-9 1 0,-5 0-2,-6-2 6,-8 1 2,-12 1-1,-5 5 0,-12 1-7,2 2-1,3 2 1,2-3 0,9-1 2,2-2-2,8-4 0,3-1 1,10 1-3,-1-2 0,3 1-4,-1-1-3,0 0 3,2 0 1,26-1 1,33-4 6,-22-4-3,4 2 5,3-1 2,-3-2-4,-9 4 2,-5 1-5,-19 1 3,-4 2-1,-7 2 3,-10-1-3,-6 3-2,-10 2 0,-10 4-4,-2 3 6,-2 0 1,6 4-1,3-7 3,6 0-5,9 0 1,3-7 0,8 0-3,5 5-1,2-6-1,4-2-3,11 0 2,2-3 6,11-2 1,9 2 2,0-3 1,-2 0-1,-7 2 0,-4 0-1,-16 4 0,-1 1 1,-13-1 0,-7 4-1,-16 2-2,-10 4-2,-4 9-1,-9-1-2,11 5 4,4-5-1,8-5 3,7-2 2,9-5 0,0-4 0,8-1-2,1 1 1,3-4-4,6 5 1,4-3 0,4-4 0,7 4 2,0-2 1,4 2 1,0 2-1,5-3-11,0-1-16,11 4 14</inkml:trace>
</inkml:ink>
</file>

<file path=word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9:32.1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47 907,'-53'23'330,"57"-27"-279,3 0-20,5-2-17,2 3-2,3 0 0,0 0 1,0-1 1,-2 0-4,8 4 10,-5-3 0,-3 3 0,7 1 3,-17-2-7,6 1 1,-3 0 7,-9 0 10,1-2 18,-4 0 3,3 1-4,0 0-13,0 0-13,-3 0-8,-5-3-9,-29-12 1,30 13-9,4 1 3,-3 0-2,2 1 1,3 1-3,6 1-3,8 2-2,3 1 2,12 1 1,-1 1-2,9 2 1,4-3 0,3 1-2,4-1 4,2-4 1,1-1-2,0-1 4,-2-2-1,-10-2 2,-6 1 0,-16-1 9,-2 2 2,-11 2 3,0 1 1,-1 2-1,-2-2-1,0 0-2,0-1-6,0 0-39,1 0-37,-3 0 42</inkml:trace>
</inkml:ink>
</file>

<file path=word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9:31.2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3 801,'-3'1'302,"-4"-1"-222,1-3-4,6 3-27,-1-1-8,8 3-18,3 3-4,4-2 10,7 1 5,11-1 6,2 0 0,9-1-10,-1-2-9,3-2-8,-1-2-6,-9 2-3,-5-3 1,-13 1 1,-3 3 1,-10-1 2,0 2 3,0 1 4,-5-1 1,-3 0-3,3 1-5,0-1-18,0-1-16,0 1-36,1 0-11,-1 0 41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8:16.7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27 943,'-1'0'343,"1"0"-287,0 1-16,0-1-14,0 0-5,2 4-5,12 24-5,31 33 0,-32-26-9,0-3 0,-6-8 2,-1-3-3,-3-8 17,-2-7 7,-1-6 11,-1-1 2,1-4-10,0 4-5,0 1-16,5-16-3,51-55-4,-24 20-1,10-3-1,0 1 2,5 10 0,-7 2 1,-11 11 3,0 7-1,-13 7 0,1 5-1,-8 6-1,-4 3-3,-3 1-4,-4-1 0,2 1-5,0 0-4,-1 0-5,0 1-6,0 0 3,0-1-1,0 0-12,0 0-4,0 0-24,0 0-11,-29-6-24,-35-4 57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0:05.2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2 90 808,'-1'3'327,"1"11"-201,0 6-27,3 14-34,5 6-13,4 13-30,3 3-11,1-3-11,-2-6 0,2-14 5,0-8 18,3-12 22,1-9 17,0-14 23,-3-10-8,-1-13-1,-6-6-8,-9-7-15,-2 1-3,-16-3-15,-7 2-8,-13-1-13,-7 4-7,0 8-33,3 7-22,2 10-73,5 3-42,11 3 103</inkml:trace>
</inkml:ink>
</file>

<file path=word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9:27.5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77 657,'-1'-5'283,"-1"2"-156,0 1-30,1 1-35,1 1-8,0 0-10,0 0-4,0 0-8,0 0-5,0 0-4,0 0-2,0 0-5,0 0 2,-1 0-1,0 0-3,0 0-2,0 0-1,0 0-5,1 2 5,-2 1 3,0 0 4,1-1-1,0-1-6,-4 1-3,-7-1-3,-17 30-2,24-31 0,-2-1-5,7 0-2,-2 2 3,2 1-2,0-2 4,0 0 1,0 0-5,6 1 4,14 5 1,25 24 3,-19-28 3,2-2-2,3-4 6,4 0-1,9 2 3,4-2-1,9-2-8,2 2 1,0-2-1,-3-2-2,3 4 5,0-3-2,9 2-1,2 2 1,-3-2-2,-1 3 2,-7-2-4,-2 2 4,5 1-4,4 0 2,5 1 0,-2 1 2,-8-2-2,-4-1-1,-3 1 2,3-1-5,4-1 0,0 0 3,-1 0 0,-6-2 1,-7-1-1,-3 2-1,-6-2-1,-1-1 3,-1 4 2,0-1-3,0 2 0,3 2 2,-4-1-2,-3 0 2,-5-4-2,-1 2 0,-3 0-3,-1-1 0,-4 1 6,-3 0 1,-5 0 10,0 3-2,-4 0-1,0 2-2,-3-2-2,-2-2-1,-1 1 4,0 0 9,-1 0 1,0 1-1,0 0-10,0 0-12,0 0-40,0 0-27,0 0-59,0 0 71</inkml:trace>
</inkml:ink>
</file>

<file path=word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9:19.5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9 25 870,'41'-26'334,"-41"34"-248,4 6-18,-1 4-3,10 8-21,-4-1-12,-6 1-22,1 0 2,-9-3-5,1-1 2,2 0-1,-10 0-3,-2-1-1,-8-4-8,-4 0-10,1-5-1,-4-5-1,4 4 3,2-8 16,2-2 7,11 1 16,4-2 11,4-2-9,6-2-4,6-2-12,6 1-8,8-3 8,2 1 5,4-2-2,2 1 1,9 5-6,6 1-2,-2 1-3,-4-4-1,-9 4-5,-10-2-8,-8 1-20,-1 3-16,-7-5-25,0 3-8,-3 1 48</inkml:trace>
</inkml:ink>
</file>

<file path=word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9:17.2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3 8 888,'-6'28'332,"-4"12"-261,-3 1-5,-3-8-26,-3 2-11,-9-16-8,1-3-1,1-8-2,1-5 0,6-4-4,5-5-5,3-13-5,4-1-2,9-7-2,0-7 1,2 1 2,11-4-1,0 7 0,0 8-1,11 20-2,-4 7-1,2 15-3,3 5-4,-2 1-33,-3 6-21,1-4 36</inkml:trace>
</inkml:ink>
</file>

<file path=word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9:16.8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161 666,'-3'5'273,"0"1"-157,3 3-44,2-2-31,2 1-8,1-5-10,2-5 1,3-4 4,-4-6 1,1-4-5,-1-2-4,-5-6-8,0 2-4,-12-4-1,-4-4 0,-3 8-1,0 4 1,4 15 0,3 7 0,-3 18-2,1 12 3,5 22 4,0 3-3,6 1 0,5-7-4,4-12-31,4-5-6,3-12 1,2-4 11</inkml:trace>
</inkml:ink>
</file>

<file path=word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9:16.5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7-1 930,'-5'3'341,"4"9"-266,-4 6-15,-2 15-22,0 5-9,-10 0-18,-4 1 0,-3-10-4,0-2 2,0-9-3,4-2 6,1-10-6,2-1-7,7-5-9,3-6-11,1-13-9,4-3 2,1-8 4,1 1-1,6 8 13,0 2 4,4 16 6,3 4 2,7 17-1,3 7 1,7 2-1,4 6-4,4-8-35,3-5-21,-5-11 34</inkml:trace>
</inkml:ink>
</file>

<file path=word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9:16.1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328 785,'-26'30'309,"27"-30"-219,5-5-37,0-5-3,7-12-12,5-7-4,-3-14-3,0-1-3,-4 4 0,-4 3 1,-7 4 5,-1 5-2,-8 2-8,-3 4-1,4 11-12,-4 3-5,6 10-4,2 3-5,2 10-2,2 6 0,8 5 0,6 2 0,9 3 0,7-2 1,3-2 4,-1-4-1,0-6 0,-9-3 2,-8-4 0,-2 2 0,-26-2 1,-2 4-2,-12 6-9,-6-1-6,7 6-24,-1-3-15,4-6 274,5 0-177</inkml:trace>
</inkml:ink>
</file>

<file path=word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9:15.5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53,'6'5'384,"17"29"-303,-17-8-29,0 9-18,-5-1-40,-9 8-81,-3 3 58</inkml:trace>
</inkml:ink>
</file>

<file path=word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9:15.2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8-2 699,'10'2'310,"0"7"-170,-10 4-38,-14 4-15,-8 10-23,-5 0-11,-5 9-16,1-5-6,-1-3-11,3-6-4,7-10 0,5-2 0,5-12-6,5-1-5,4-10-9,2-7-7,2-10-6,3-1 1,4 2 0,4 8 1,1 12 4,2 6-2,2 15 1,4 8 2,4 14 4,0 7-3,2 1-26,-3-3 116,4-4-72</inkml:trace>
</inkml:ink>
</file>

<file path=word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9:14.8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25 657,'-2'-47'284,"1"7"-169,-2 14-34,7 14-12,-4 15-34,5 10-4,15 28-15,1 14-2,10 16 9,-7 1-2,1-4-6,-2-8-3,0-6-7,-1-7 1,-11-16-1,-1-8-1,-9-10 6,-1-4 7,-6-1 7,-3-6 1,-4-1-1,-6 1-8,0 0-20,-1-2-7,2 2-36,3-2-25,5-5 46</inkml:trace>
</inkml:ink>
</file>

<file path=word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9:14.5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13 852,'-9'-20'325,"3"28"-246,-3 4-16,-3 12-30,1 10-11,3 6-13,2 1 0,5-6-4,3-6 0,6-11-1,4-4 1,5-9-3,0-6 2,2-12 6,-2-5 3,-5-13 5,-4 2 1,-3 2 0,-7 0-3,-8 6-3,-2 3-1,-12 8-10,0 5-7,1 17-33,-1 7-13,9 13-16,2 0-19,8-7 61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0:04.9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135 680,'-2'8'349,"2"-2"-69,10-4-178,7 0-21,8-4-22,7-2-16,9-4-11,-2-2-14,4-3-25,-2-4-5,-5-2-38,-3 2-14,-9-4-38,-2 1-43,-8-2 98</inkml:trace>
</inkml:ink>
</file>

<file path=word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9:01.5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4 36 357,'-10'7'169,"-6"-3"-56,3 1-28,-3 0-25,0-1 0,7 1-2,0 1 4,2-6 0,-4-1 1,7 1-12,3 0-11,-1 0-15,2 0-3,0 0-6,10 3 1,49 11 2,-28-11-5,7-1-1,4-2-3,5 1-5,1-3 2,5-1-10,11-2 1,4 0 2,-4-1 1,1-1 8,-10 1 0,-2 1 4,2 4-3,0 0 1,-4-1 3,-4 3-5,-7 0-1,-13 1-3,-4 1 0,-11-3 0,-3-2 0,-1 1-1,-5 0-2,-2 2 6,0-2 4,-2 0-1,1 0 4,-1 0-14,-26-11-10,-47-7-15,22 16-3,-10 3 7,-5 0 0,6 4 5,-3 0-7,-4 6-1,-2-1 2,3-1 11,2-2 8,14-2 4,9 2 4,7-3 6,8 1 0,9-4 9,2-1 4,13 1-4,0-1-6,9 6-10,7-2-3,6 2-1,8 0 3,12-2 3,5 1-1,15 0-4,3-1 2,4-8-8,4-1 1,-5-3 6,-1-4 2,0 1 9,-3-1-1,0 3-3,-6-2 1,-12 4-6,-2 4 4,-13-5-5,-3 6 0,-7 0 2,-3 3-4,-8 0 8,-1 0-3,-5 1 2,-2-2 3,1 1-1,-1 0 5,0 0 7,1 0-4,0 0 4,0 0-1,0 0-7,0 0 2,0 0-10,0 0-5,0 0-4,0 0-5,0 0-7,0 0-5,0 0-21,0 0-14,2 0-31,7 3-318,29 12 291</inkml:trace>
</inkml:ink>
</file>

<file path=word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8:45.2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5 38 561,'-48'26'54,"39"-27"-2,-2 1 16,5 2 17,0 2 8,-3-3-7,6 2-18,-5-3-13,1 0-6,5 1-6,-3-2-8,5 1-3,0 0-10,0 0-3,0 0-8,0 0 4,-1-1 2,1 1 4,-1 0 6,0-1 0,0 1-1,0 0-11,1 0-4,0 0-5,0 0-1,0 0-1,0 0 5,0 0-2,0 0-4,0 0 9,0 0-7,0 0 5,3 0 5,4 1-7,0 0 9,29 2-6,-25-5-1,-3 1 5,3-1-8,-1 0-1,5 1-4,0-1-1,7 2 1,0 1-3,4-2 4,2-3-2,5 1 1,4-2 4,-1-1-2,3 3 1,-4-2-5,-5-1 4,0 2-1,-5 1 1,-2 1 1,1 1-2,-2-2 1,0 4-5,0 0 0,1 0 1,1 2 0,1-1 2,0 0-2,-2-2 0,4 3-1,-1-3 1,-7-1 2,5 5-1,-4-2-2,-4-2 1,1 0-2,-3-4-1,2 2 6,-2-1-2,3 3-1,-1 0 2,-3-2-2,3 1 1,-6-5-1,2 3 0,1-1 0,0 2-2,3 3 5,-1-3-3,3 2 1,-5-4-1,2 4-3,-3-3 4,-1 3-1,5 3 4,-8-3 0,4 4-3,-8-4 2,-1-1 1,-4-2 1,-4-1 7,4 4 11,1 1 3,1-1 7,-1 0-3,0 0-8,-1 0-8,0 0-7,0-1-3,0 0-4,0 0-1,0 0-21,0 0-25,0 1-49,0 0-21,0 0 70</inkml:trace>
</inkml:ink>
</file>

<file path=word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1:32.6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37 412,'-22'-4'234,"5"3"-71,5 2-23,-3-2-84,7 2-18,0-1-1,-5-1 9,12 2 9,-3-1 2,5 0-11,-1 0-7,0-1-20,0 0-6,0 0-9,1-1-4,27 0 5,32 0-3,-17-2 3,8 1 1,15 5-3,16-2 2,13 1-3,4 1-1,14-2-1,1 0 0,-4 1 2,6-2 0,5-1 6,-3 0-2,1-2 7,-6 4-3,-7 0 0,-10 4-1,-7 0-7,-12-3 4,-23-3 0,-5-1-2,-8 0 2,-3 2 0,-2 1 0,-4-2 2,-11-1-1,-1-1-2,-11 2 2,3 1-1,-5 1 4,-3 0 6,-4-1 3,-3 0 0,2 0-5,0 0-8,0 0-10,0 1-20,0 0-27,0 0-22,0 2 42</inkml:trace>
</inkml:ink>
</file>

<file path=word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0:25.3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39 745,'-21'7'302,"7"-6"-191,7 3-37,12 2-35,2-2-14,10 0-12,10 1 10,10-5 4,6-3 3,4-2-2,-2-4-7,-3 0-2,2 0-3,-6 0-5,-6 2-1,-8 4-6,-10-2 3,-8 4 3,-6-1 0,-13-2-1,-7 1-5,-18 3-4,-7 1-2,-5 8 7,2 1-3,4 0 0,3-2 2,2-3-6,5 1 5,8-3 0,6 1-3,13-1 0,2-2-5,11 2-5,6 1-1,18-1 0,8-2 8,11-2 3,2-1 4,3-2 0,0 0-3,6 0 4,-1-2 1,2 4 0,-3-1-4,-10 1-11,-1 1-23,-10-6 22</inkml:trace>
</inkml:ink>
</file>

<file path=word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0:02.8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8 587,'1'-1'228,"0"1"-169,2-2-30,-3 1-12,0 0-1,0 0 18,0 0 7,0 0 12,2 0-1,-2 0-10,0 0-3,0 0-7,0 0-4,0 0-1,0 0 2,0 0-1,0 0 7,0 0 2,0 0-2,0 1-6,0 0-6,1 0-8,-1 0-4,0 0-1,0 0-3,0 0-2,0 0 1,0 0-2,1 7 0,0 6-1,2 30 1,-3-25-4,1 0 2,-1 4 0,2-4-1,0 4 1,3 2-2,0-1 2,2 6 0,4-3 0,-2 1 1,5 3 0,1-4-4,2 7 3,3 2-2,5-1 0,-1 4 0,4-4-3,-2-1 3,-2-4 1,2-1 0,-3-3 2,4-1-3,1-3-4,-1-4 4,1-2-1,1-3 5,4 0 2,0-2-2,5-2 2,0-5-4,-5-3-2,4-1 4,-6-2 1,-4 0-1,1-4 2,1-1-1,0 0-5,2-1 3,4 5-2,1 0 0,1 3 3,5 1-4,-6-1 2,-4 0-1,-5 1-1,-1 0 1,-3 2 0,5 1 0,-2-1 2,-4-1-2,1 2-1,1 0 0,-1 3 0,-1 1 1,1 3 2,0 2 2,4 4-2,-7-4 1,5 5-1,-11-2-1,-1 0-2,4 5 0,-8-1 1,6 3 0,-4 1-1,-2 3 0,0-1 1,-1 0 3,2 6 2,-3-3-4,1 0 3,0 3-5,-5-6 3,2 4 7,-4 0 0,3 4 2,-2 5 0,-1 0-10,1 0 4,-1-2-2,1-2-3,0-4 6,0 0 0,2-1 0,-1-5-4,1 0 2,2-3-6,-2-5 1,2-1 1,-2-5 0,-2-6 0,0-1 2,-1-2 5,-1-1 0,-1-1-2,0 0-1,0 0-5,-2-6-2,-10-16-6,-15-30-3,14 30-3,-1-1-4,0 2 13,0 4-3,4 2 4,-2 2 2,3 5 0,6 4 2,-4 0-2,7 5 5,1 0-6,-3 0 1,3 0 1,0 0 0,1 8 8,15 43-2,-8-25 4,-1 0 2,-1-4-8,2 0 3,1-4 0,-3-3 0,0-4 7,-2-3 2,-2-3 5,3-2-3,-2-1 0,0-1 1,-1-1-4,-2-1 0,0 0-4,0 0-3,0 0-5,0 0 2,0 0 2,6-18-5,36-34 1,-28 25-2,2-4-4,2-1 5,0 2-1,-1 4 2,-2 6-2,-2 7-1,-6 5 1,-2 4-4,-5 2-3,2 2-5,-3 1-16,1 0-7,0 0-24,-1 0-23,0 0-22,0 1-6,0 4 70</inkml:trace>
</inkml:ink>
</file>

<file path=word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9:44.2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4-1 568,'-23'2'234,"4"2"-139,1-1-16,-1 0-30,0 0-1,0 0 10,3 3 0,1-2 10,3 0-1,4 2-11,1-5-5,3 3-23,-1 0-9,5-2-11,3 7-3,8 0-4,6 1 3,9 2 5,4-5 2,10-3 3,10 3 3,7-4-2,1-2 2,-2 0 0,-7-2-5,-3-3 1,1 0-5,5 1 2,9 2-1,-4 1-2,-6 1 1,-8-1-4,-9 0 0,-4 1 0,-2 1 0,-2 3-6,0-3 2,-8-2 2,2 3-6,-6-2 10,-1 2-3,-4-1-2,-4 0 4,-4-2 3,-3-1 3,-2 0-2,3 0 0,0 0-7,-13-1-3,-44-3-2,28 5-2,-4 1-3,-3 0-6,-6-1 0,-2 1 1,-7-2-3,-2 1 4,1 0-6,2 0-4,4 2-2,4 0-3,4 3 3,-4 0 1,-6 0 3,-3 1 4,1 1 6,7-1 3,14 2 8,3-3 1,13-3 3,5 1 1,5-1-2,4 1-3,8 2-2,3 1-2,11 0 3,9 4 4,13-6 5,7-2 2,9-2 3,7-3-1,-1-4-1,6-3-2,2-2-9,1 2 3,-3 1-2,-5 0 4,-9 1 9,-7-1-4,-6 3 2,-2 1-4,-8 3-6,-3 0 0,-13 1 1,-4 1-3,-10-1 4,-6 0 2,2 1-3,-1 0 3,-1-1-23,0 0-20,1 0 92,-4 0-55</inkml:trace>
</inkml:ink>
</file>

<file path=word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9:20.0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 47 776,'-26'-15'305,"7"3"-206,3-1 19,8 8-6,6 3-18,6 5-25,7 10-11,12 15 4,5 13 14,12 29 11,3 11-15,7 8-34,-6 6-9,-2 7-15,-8 1 1,-20 7-8,-1 1-3,-19-2-3,-13-4 2,-9-6 15,-11-2-1,-3-17 4,5 1-2,2-13-5,7-8-3,5-16 2,4-11-2,6-17-4,8-4 1,2-8-6,3-4-4,2-1-30,-2-1-13,1-2-39,2-1-19,1-3-41,26-35 3,-17 18 85</inkml:trace>
</inkml:ink>
</file>

<file path=word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9:19.0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06 950,'-2'3'371,"1"2"-289,2 7-3,5 8-8,4 16-1,10 16 3,0 11 2,3 2-10,1-4-16,-4-7-8,-1-3-14,-3-8-5,-3-5-11,-6-4-3,-1-13-3,-6-3 0,0-10-1,2-1-3,-3-7-2,3-1-3,1-6 4,0-8 1,7-11 1,1-3 2,8-21-4,-3-9-1,7-17-1,1-10-8,0-1-2,4 6-4,-5 20-4,-5 11 7,-7 23 3,-2 6 3,-8 8 1,0 5-1,-2 7-1,-1 4-1,-1 3-5,-1 2-4,-2 0-16,-3 1-9,-6 0-14,5 2-11,6-2-22,2 3-18,11-2 68</inkml:trace>
</inkml:ink>
</file>

<file path=word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9:18.4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51 927,'-3'5'348,"9"-4"-261,9 1-6,11-3-37,4-3-2,10-1-17,3-2-6,-7-1-13,-1 3-1,-6-1-17,-1 0-15,2 0-53,-2-1 86,1 3-20</inkml:trace>
</inkml:ink>
</file>

<file path=word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9:18.3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49 743,'0'3'299,"12"0"-150,6-7-73,14 0-6,4-4 4,7-4-23,2 2-17,-1 2-23,-5 3-3,-3 4-3,-7 3-2,-10-3-17,-2 0-19,-11 1-54,-3-3-242,-4 12 228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0:04.8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5 902,'0'1'377,"2"2"-236,-1-2-21,11 1-37,33 26-19,-22-33-23,3-2-12,6-1-16,3-1-9,4 6-3,-4 2 1,-1 0-12,-5 3 0,-14-3-17,-1 1-16,-8-1-38,-5 1-18,-7 7 62</inkml:trace>
</inkml:ink>
</file>

<file path=word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9:18.0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47 895,'-8'-14'335,"18"47"-210,6 14-95,4 16-9,1 4 3,4 1-14,-7-5-4,1-9-2,-4-9 1,-7-19 0,7-6 4,-6-12 2,-9-6-2,0-8-2,-2-10 0,2-16-1,4-6 0,5-10-1,-3-5-4,1-2-1,1 0 2,3 8 0,2 7 0,-3 19 0,5 11-1,-6 16 2,4 16 0,3 20 4,-1 6 0,8 9 7,-4-7 0,4-6 0,0-3 1,2-10-7,1-5 0,-3-14 1,2-8 1,-6-12 6,-1-7 4,-3-10 6,-2-7 1,-5-9-2,-10-7-4,-9-9-11,-5-4-2,-4-1-3,2 6-2,1 17 1,1 13-1,4 13-16,4 6-13,7 7-65,7 6-20,9 5 88,5 2-14</inkml:trace>
</inkml:ink>
</file>

<file path=word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2:09.0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48 374,'1'-33'199,"-5"29"-55,1 1-1,-1 0-46,0 0-24,0 2-23,1-1-9,1 2-9,2 0 6,0 0-5,0 0-6,0 0-1,0 0-4,0 0-4,0 0 5,0 0-2,0 0 0,0 0-2,0 3-3,3 5-5,13 28-2,-12-27 6,-1 0-4,-1 1 5,0 0 2,-1 3 0,0 1 4,-2-3 1,0 2 1,-1 3-9,-4-6-1,0 6-4,-2-4-2,-2-1 2,3 2-4,0-6-3,-1 0 2,1-3-5,2-1 2,1-3 0,-3-3-9,3-9-29,4 5-16,3-5-21,3-1-7,5 4-14,-6-10-48,2 9 94</inkml:trace>
</inkml:ink>
</file>

<file path=word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1:55.6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121 115,'42'-38'81,"-42"26"-21,-3-2 26,0 1-3,0 5-24,-9-6 1,2 6-25,-4-2 0,3 6-6,1 4-11,-6-1-14,5 5 5,-6-5-78,0 1 57</inkml:trace>
</inkml:ink>
</file>

<file path=word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0:51.6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3 0 788,'-41'27'318,"19"-34"-215,-6 1-45,1 3-7,1 3-20,0 1-5,2 5 2,2-2 0,9 1 3,4 0-1,5-4-3,3 1-5,4 1-9,2 0-5,11 3-8,3-2 3,15 0-4,4-1 3,12-3 2,3 1-1,-1-2 0,0 0-2,-8 3 2,-5-1-3,-6 1 4,-3 2-1,-11-4-3,-2 4 2,-11-2-9,-5 1-3,-8 5 0,-7-1-9,-15 2 4,-8 1-2,-10-2 3,-15-1 9,-1 1 3,-2-3 2,1-1 0,11 3 0,9-3 0,9 2-1,15 0 1,4-5-3,14-1 1,4 3-2,13 0-5,10 3 3,15-3 3,7-4 3,21-4 4,4 1 3,3-3 2,-2-1-2,-11-1-1,-5-2-3,-8 4 5,-13-1-1,-10 3 1,-9 4 3,-16-1 2,-5 0 0,-20 2-1,-10-1-1,-18 7-16,-5 4-4,-17 2-2,-6 2-2,-8 1 9,2 1 1,12 3 3,11-2 1,17 2-7,8-4 6,13-6 1,5 1-1,14-7 0,8 2-5,13-3-2,10 2 0,13-4 9,3-5 0,12-2 8,4-4 2,8-1-2,7 0 1,-8-1-1,-8-1-2,-15 5-1,-15-1-1,-11 6-1,-7 2-2,-9 1 6,-6 0 0,-12 1-2,-11 1 0,-14 9-11,-13 0-1,-12 0-4,4 2 2,3-1 6,10 2-1,17-2 3,3-2-1,16-7 1,3 1-1,13-1-7,10 2-3,15-4-4,9-3 4,20-3 8,9-2 4,17-1 8,3 1-2,-5-5 8,-4 4-3,-12 1 1,-4 1 4,-7 7-7,-6-1 0,-17 2-2,-11-1-1,-11 1 1,-4 0 1,-9-1 5,0 6-5,-13-1 2,-6 2-4,1 1-6,-2-1 1,3-4 0,6 3-3,0-4 1,5-1-1,6-1-2,2-1-3,6 0-7,0 1-3,-1 0 2,0 0 1,0 0 8,0 0 4,7 1-1,32 14 2,-29-12-1,-4-1-5,1-2 4,-3 1-2,-1 0 3,0 0 5,-3 0-3,0-1-1,0-1-1,0 1 0,0 0 0,0 0 5,0-1 5,0 0-2,-1 0 4,1 1-2,0 0-5,0 0 0,-1 0-4,1 0-1,0 0 0,-1 0 5,0 0-4,1 0 0,-1 0-1,0 0-3,0 0 4,0 0 0,0 0-1,0 0 2,0 0 0,0 0 0,0 0 0,0 0 1,0 0-3,0 0 2,0 0 2,-2 0 0,2 0 1,-1 0-3,1 0 0,0 0-2,-1 0 0,1 0 0,-2 0-2,1 0 3,1 0-1,0 0 0,0 0 0,-1 0-1,2 0-1,-3 0 1,2 0 1,0 0-1,-1 0 5,1 0-3,0 0-1,0 0 1,0 0 0,0 0 1,0 0 1,0 0-2,0 0-5,0 0 2,0 0 0,0 0 0,1 0 6,-1 0-4,0 0 1,0 0 2,0 0-5,0 0 2,0 0 0,0 0-3,0 0 5,0 0-2,0 0-1,0 0 1,0 0 0,0 0 1,1 0 0,0 0 1,0 0-2,0 0 2,0 0-2,0 0 0,0 0 0,0 0-2,0 0 2,0 0-1,0 0 2,0 0-1,0 0 0,0 0 1,0 0-1,0 0 2,0 0-1,0 0 0,0 0-1,0 0 0,0 0-3,0 0 2,0 0 1,0 0 0,0 0 0,0 0 1,0 0-1,0 0-2,0 0 2,0 0 1,0 0 0,0 0-1,0 0-4,0 0 3,0 0 0,0 0 4,0 0-1,0 0-5,0 0-13,0 0-10,0 0-20,0 0-9,0 0-20,4 0-4,7-1 50</inkml:trace>
</inkml:ink>
</file>

<file path=word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0:43.8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123 949,'-25'0'340,"9"1"-287,6 3-1,7-1-17,3 0-8,4 0-17,2-3 0,6-1 7,5 1 9,9-4 20,9 3 3,23 0-3,6-1-7,12 1-19,0-4-6,-9 0-10,0-1-2,3-1 1,0-2 5,-4-5-6,-7-2 2,-17-3 0,-7 4-4,-12 3 3,-6 3-1,-12 4-4,-5 0-3,-17 2-12,-5 3-9,-16 4-14,-13 3-4,-23 5-7,-6 2 7,-11 1 19,3 3 6,-2-1 20,1-1 3,13-1 7,6-1 0,24-1 7,13-2 1,12-5-2,10-1-1,14-4-16,7 1 1,21 0 0,8-1 1,26-4 13,11-1 0,10-6 0,5-2 1,2-2 0,-1-4 0,3 0-1,-3 1 1,-15 5-7,-8 1-3,-16 5-1,-8 3 1,-21 1-4,-10 3-1,-26 3-1,-10 4-9,-17 6-9,-11 3-4,-13 2-13,-8-2-6,-21 1 5,3-4 8,-5 0 13,7-1 10,11-6 11,-1-1-1,16-4 15,10-1 3,23 0 2,13 2 0,19-2-17,9-1 0,27 5-10,11-2 1,21 0 12,8-3 2,18-4 8,12 3 3,7-9-2,8-2-2,10-1-7,-3-9-31,10 2 11</inkml:trace>
</inkml:ink>
</file>

<file path=word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0:41.2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3 23 183,'-28'-9'152,"-9"2"28,-5-1-27,-5 8-58,-3 1-24,2 7-34,0 5-11,3 3-16,-3 5-2,-4 4-5,-1 4 3,-3 6 4,4 4-1,10 8 4,5-4 0,13 0 1,5 1 0,6-2-7,3 5-1,7 10-4,1 6-1,9 5 1,7 2-1,7-4-1,7 0 0,8 2 0,5-2 0,9-3 6,3-3-2,-2-14-4,-1-4 1,-6-8-7,1-5 2,4-7 8,3-4-1,10-10 7,-5-5 1,-2-10 4,-2-7 1,-13-5-1,-1-2-1,-8-10-4,-3-1 5,-3-10 8,1-6 8,-4-10 4,-3-7-2,-3-4 0,-8-1-6,-8 1 7,-3-1-2,-10-1-2,0-1-2,-3 7-8,-7 3-4,-5 8-8,-1 5-1,-6 5-7,0 6 2,-14 3 0,-1 4-1,-9 7 5,-4 2-6,6 13 3,-1 3-3,7 7-3,3 6 4,1 4-4,-2 4 3,0 9-3,1 3-4,7 12 3,5 5-5,4 6-1,4 5-1,3 14 0,3 10 2,9 9 3,5 3 3,8-6-2,8-1 0,8 4 3,5-3-1,12-7 1,3-9 1,16-17-1,0-5-3,9-13-2,-1-6 1,-7-15 3,2-9 2,0-11 3,5-7 2,7-13-3,-5-4 2,-6-10-2,-6-3 0,-14-6 3,-5-7 2,-8-11 5,-3-7 3,-7-7 4,-2-3-2,-7-9 1,-6-4-5,-8 3 1,-7 1 2,-8 9-5,-3 5 2,-13 10-5,-6 9-7,-13 20 0,-5 13-2,-6 18-6,0 9-3,-3 19-15,0 7-8,-4 15-15,0 11-22,7 20 48</inkml:trace>
</inkml:ink>
</file>

<file path=word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0:39.9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78 471,'-16'-1'283,"3"1"21,5 0-177,6 0-61,4 1-23,6 0-27,2 1-9,14 5 6,5-3 8,9-1 7,5 0-1,7-3 2,6 0-2,19 0-11,7 0 1,7-2-6,1 0-1,3-2 0,4-1 3,2-2 2,3-1 1,-4-4 4,-2 3-5,-6-2 0,-5 2-8,-16-1-3,-12 1-3,-14 6 0,-5 3 2,-15 0-1,-6 3 2,-12-6 0,-8-1 6,-5 2 3,-8 1-4,-10 4-3,-8 0-5,-15 4-2,-10-2 2,-20 2-12,-5 2-5,-9 2-12,2 1-9,-4 0 8,-4-2 4,1 0 1,-1 0 10,13-2 5,6-2 7,7-5 7,6-2-2,12-2-2,9 1-1,16 2 3,1 0-2,11-2 1,2-1-3,7-2-2,5 3 4,4 1-1,1 1 1,-1 0 0,0 0-4,0 0 2,3 0 0,11 0-2,28 3 2,-31-3 1,0 0 3,0 1-2,-2-2 0,-1-1 2,-2 1-1,-4-1 5,0 1 2,-4-1-2,1 1 1,1 1 1,-1 0-3,0 0 2,0 0-3,0 0-1,0 0 1,0 0-4,0 0 4,0 0-7,0 0 2,0 0-2,0 0 2,0 0 1,0 0-1,1 0 2,0 0-5,0 0 3,11 2 0,54 13 7,-12-13 1,14 0 3,5-2-4,3-4-5,-4-1 1,13-3-3,-2-2 0,3 0 2,-3-3 10,-8 3 9,1-2 2,-3 5 1,-2 1-11,-13-2-3,-10 4-4,-10 4 0,-10-4-2,-7 2 0,-5 1-1,-8 0-1,-2-2 1,-5 6 3,0-3 10,-3 2 11,2-2 1,0 0-3,0 0-8,-9 1-11,-30 4 1,30-5-6,3 0 5,3 0-5,0 0-1,3 0-25,1 0-24,0 0-43,0 0-17,0 0-1,0 0 61</inkml:trace>
</inkml:ink>
</file>

<file path=word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0:38.2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8 84 179,'-2'-14'71,"-4"3"-43,0-1-23,-9 1-72,2-1 49,-7 3-57,-2 1 21,-8 4 158,2 4 63,-6 1 78,-5 2-21,8 3-82,-3 2-59,13 3-62,9 3-7,6-1-10,6 0-4,5 3 1,3-1 1,16-1-1,4-1 1,18-6 0,1-3 2,-2-9 2,0-4 2,-10-5 0,2 2 4,-3-1 1,-3 0-2,-6 6-1,-8-2-5,-8 5 1,-7 0 3,-12 3-9,-3-2-4,-14 4-14,-1 5-11,-6 5 6,-3 5 1,3 0 11,-2-1 11,0-3 9,6-3 5,-1 0 7,4-2 6,10 0 0,1-3 0,14 0-12,5 0-8,9 2-6,4 1-3,-1-4 2,7 0 1,0-3 4,-2-3 2,2-2 5,-4-3 1,-3 1-2,0-3 0,-4 3-4,-5 2-2,-4 1 1,-2 3-1,-8-1 0,-1 2-1,-7 5-2,-1 1-1,8-3-1,2 1-1,-28 13 1,1-1 0,6-1 3,22-7-1,11 2-2,5-2 0,17-1-2,3 1-1,15-11-1,7-2 4,17-10-12,14-3 488,18-3-359</inkml:trace>
</inkml:ink>
</file>

<file path=word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0:36.6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0 51 499,'-28'-12'229,"-2"0"-110,4 1 8,-1 4-55,3 1-12,-7 3-22,3 3-8,-7 1-13,-4 5-2,-2 6-4,-1 3-3,0 1-2,1 3-3,5 2-2,2 3 1,3 5 1,0 1 1,-1 5 2,0-3 0,1 1 1,-1-1-1,3-6-2,0 9 1,1 6-2,1-2 1,5 16-7,1-9 2,7 0 1,5 4 0,2-7 3,6 2-3,3 2-1,1-2 1,6 5 1,0 6-1,9 1 1,4 2-4,6-3-2,4-5 4,3-5-1,2-6 1,4-5 3,4-2-2,5-8 0,6-2 2,7-12-1,6-3 0,-1-8 1,-1-1-2,-9-9 0,-5-2 4,-2-8 3,2-4 4,4-5 3,-3-5 1,-6-3 2,-6-3-3,-8 0-1,-5-7-3,-4-6-5,-1-3 4,-4-9-2,-5-3-1,-5 0 0,-1 0 0,-10-5-3,-4 0 4,-8-2 0,-4 1 3,-4 14 6,-7 5 0,-6 6-1,-10 8-5,-19 0-1,-3 7-1,-11 7-1,4 6 1,6 7-8,-7 1 1,-2 7-8,-2 3-10,1 18-16,10 15-11,4 19-37,3 16-214,-2 18 209</inkml:trace>
</inkml:ink>
</file>

<file path=word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0:22.7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 734,'20'-2'320,"-5"2"-173,-6 5-80,-4 7-20,-9 2-48,-6 3-31,-4 3 22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0:04.5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6 52 1027,'-25'-52'456,"14"55"-245,2-2-20,3 2-80,1 1-42,5 3-50,0 4-14,8 6-8,3 3-1,5 4-6,5-2 1,5-1 1,0-3-1,2-5 5,-1 0 4,-3-3-2,1 1 2,-6-2 3,-4-1-1,-5 0 2,-2 4-1,-5 7 0,-4 2-4,-9 8 1,-8-2-1,-8 7 2,-2 1 1,0 7-5,-3 3-1,2-3-10,1 2 0,4-8-2,3-7-6,9-4-13,4-5-13,5-9-26,5-6-23,8-15-28,3-10-10,8-18 85</inkml:trace>
</inkml:ink>
</file>

<file path=word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0:22.6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101 673,'26'-32'294,"-28"32"-143,2 1-86,0 10-29,3 4-9,-1 11-4,2 6-1,0 7-7,-3 0-5,3 1-2,0-3 5,6-8 11,4-2 7,3-10 13,-2-6 0,3-5-3,0-5-1,1-8-10,4-2-1,-2-10-11,-2-5-1,1-9-1,-1-4-2,-6-7 8,-2-3 1,-8 1-1,-3-1 2,-10 10-8,-3 8-5,-13 13-6,-5 11-12,-10 20-26,-9 9-14,1 18-28,5 3-13,16 3 143,10-4-58</inkml:trace>
</inkml:ink>
</file>

<file path=word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0:22.1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67 822,'-5'0'310,"10"3"-233,1-3-18,10 0-17,7 0 3,9-8-4,3 2-7,4-2-14,1 0-8,-6 1-7,0 2-5,-7-1-6,-2 1-8,-2-3-31,-2 4 1,1-1 25</inkml:trace>
</inkml:ink>
</file>

<file path=word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0:21.9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 3 448,'-25'0'219,"3"0"-68,7 1-7,6-1-20,4 2-15,5 2-40,2-1-10,7 3-16,4-1-6,13 3 7,8 2-7,5-6-14,6-1-6,-3-5-16,-5-4 0,-3 0 4,-7-2-9,-6 3-6,-4-4-9,-5 4-29,-4 1-10,-9 0-310,-2 5 262</inkml:trace>
</inkml:ink>
</file>

<file path=word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0:21.1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4 585,'0'-1'254,"0"0"-140,0 0-28,0 0-35,-1 0-12,0 0-14,0 0 1,0 0-7,0 0 6,0 0-1,0 0-5,0 0-3,0 0-9,0 0-3,1 1-2,0 0 5,0 0 3,3 9 6,16 40 5,-14-24-10,-2-1 0,3 5-3,-1-1-5,-2-3 8,2 6-2,-3-7 5,-1 0 6,-1-5-1,0-2 6,-2-6 0,1-3-2,0-3 0,-3-5-1,3 6-1,-3-6-3,2 3-4,0-1-5,1-3-3,0 1-2,0-1 0,0 0-2,0 0-2,0 0-2,1 0-7,-1 0-10,0 0-30,1 0-16,0 0 37</inkml:trace>
</inkml:ink>
</file>

<file path=word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0:15.5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3 530,'-2'-1'236,"1"0"-112,0 0-31,1 0-34,0 1-9,0 0 1,0 0 7,0 0 2,0 0 0,0 0-5,0 0-1,1 3-10,0 5-3,30 32-11,-27-27-8,3 7-10,2 1-3,6 5-8,3 0 3,8-4-2,5 2 7,4-9 6,2-4 4,0-5 5,-4-11-5,7-2-5,-5-7-2,3-7-8,2 2-2,-3-3-2,0 2 0,-4-1 0,-5-1 1,-8 5 3,0 4-3,-9 6-1,-6 3-5,-3 3-14,-3-1-17,-5 3-30,3 3-19,-8 8 49</inkml:trace>
</inkml:ink>
</file>

<file path=word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0:14.6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51 596,'-15'-46'230,"20"48"-158,2 0-56,-3 6-7,-1-3 3,0 0 9,1 4 16,0-2 17,-2-2 19,-2 2 4,2 0-8,0-3-8,3 9-15,1 2-13,-2 0-8,6 5-8,-2-4-11,0-1 0,3-2-1,1-2 1,11 1 4,-2-4 3,14-2 0,-2-3 1,1-7 1,6-1-1,-6-8-2,2-6-4,-2-5-4,-1-8 2,-1-2 8,2 0 5,2 4 4,-8 2-2,-2 2-4,-2 6-3,-10 5 0,3 2-1,-8 6-5,-6 1 0,-4 5-1,0-1 5,0 2 0,0 0 4,0 0 5,1 0-4,0 0 1,0 0-5,0 0-9,0 0-3,0 0-1,0 0 0,0 0 3,0 0-1,0 0 2,0 0 1,0 0-4,-1 0 1,0 0-10,0 0-13,0 0-37,0 0-27,1 3-38,-2 9 72</inkml:trace>
</inkml:ink>
</file>

<file path=word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0:13.5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286 440,'27'37'214,"-34"-26"-72,-1-1-15,0-3-42,1-1-6,0-2-12,1-1-1,-2-3 2,2 0 3,0 0-4,-1-3-6,3 0-14,-2-3-11,1-3-13,-2 0 0,5-1-6,-1 2 0,1-4-5,1-3-7,1-3 2,4-2-3,6-3-3,3 1 1,8-3-2,4 2-1,13 0-5,2-1 7,6 2 1,0 1-1,-3 1 10,2 1-6,1 5-1,2 3 1,7 7-4,0 4-1,-3 7 0,-2-1 0,-15 0 2,-4 6 0,-7-3-1,-4 2-1,-1 1 0,-3-2 1,-3 0 1,-2-2 0,-4 2 0,-3-4-2,-1 0-19,-1-1-19,-2-2-44,3-1-138,-2-1 148</inkml:trace>
</inkml:ink>
</file>

<file path=word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0:12.3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 48 668,'-26'-36'262,"19"31"-191,5 2 0,2 0-37,-4 2-1,3 0 0,0 0 9,0 0 17,1 1 3,-1 0 1,0 0-2,0 0-19,0 0-9,0 0-8,-3 7-6,-14 37-2,23-24 4,1 3 0,1 1-1,8 5-3,-2-4-5,5 2-4,1-2-2,2 0-2,2 0 2,4-1 1,2-4-1,5-4 3,2-2 3,12-1-1,0 3-1,2-4-7,1 1 0,-10-6 1,-1 0-2,-1-5 3,-2-2-3,6-4 1,0-2 2,7-1 0,0 1 0,-1-2-2,-5 1 0,-12-4 3,1 0-5,-7-5-1,1-1 2,3-2 0,-1-1 1,1-5 2,2 1-5,-3 0-1,2 0 3,-5 2 0,-3-1 1,-4 4-1,-5 0 1,-2 7 0,-1 2 1,-5 1 5,1 2 1,-7 0 7,1-2 4,-1 4 2,-3-4-7,0 6-4,-3-2 1,2 1-7,2 2 4,-1 0 0,3 2-1,0-1 4,0 1-8,0 0 1,0 0-5,-1 0 3,1 0 2,-1 0-2,0 0-1,0-1-2,0 1-1,0 0 2,1 0-2,0 0-4,0 0 3,-1 0-8,0 0-3,0 0-28,1 0-31,0 0-60,0 0-12,0 0 85</inkml:trace>
</inkml:ink>
</file>

<file path=word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0:10.8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7 736,'-1'-1'289,"-1"-2"-197,4 3-57,-2-1-12,0 1-4,2 0 5,14-1-3,29 0-2,-27-2-3,1 2-4,1 1-7,-1 0 4,-1 0-5,-1-1 6,5 1 2,-4 0-2,-1 0 3,-1 0-7,-10-2 1,5 0-3,-6 1-4,3 2-1,-1 2-9,-7-3-4,7 6-17,-4-5-18,-2 2-97,3 3 95</inkml:trace>
</inkml:ink>
</file>

<file path=word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0:10.4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59 598,'-31'-15'225,"27"13"-169,1 0-19,3-1 8,-4-5 8,0 3 15,3-1 6,-2 2-8,3 2-7,-4-1-12,0 0-12,3 0-13,-3 0-8,4 3-10,0 0-1,0 0-5,0 0 0,0 0 0,0 0 0,10 4 3,33 29 0,-21-29-1,-1-1 1,7-6-3,1-2-3,2-3-4,1 3-11,-1 3-11,-5-5-11,-8 1-38,-1-2 50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0:03.2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5 14 796,'-3'-7'352,"2"2"-178,0 3 2,1 2-53,0 0-18,0 0-39,0 0-12,1 15-24,1 48-9,-10-12-20,-5 6-10,-8 3-15,0 2-4,-4-8 9,-2-6 9,5-14 10,0-5 7,3-12 2,5-5 1,6-6 0,4-5-1,6-3-6,5-4-1,9-3-3,3 0 0,9 5-2,5 7 0,8 10-2,4 7 2,6 6-1,3 1 2,-4 4 0,-3-1-3,-12 3-3,-7-4-6,-9-1-5,-7-4-8,-4-5-13,-2-2-10,-5-5-28,1-4-4,-2-5-15,3-4 54</inkml:trace>
</inkml:ink>
</file>

<file path=word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0:09.0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6 122 403,'-8'-5'242,"0"-3"-3,1 0-113,3 0-42,-3 0-12,4 2-16,1 3-8,-2 0-16,3 2-5,2 0-3,1-1-1,-2 1-3,0 0 2,0 0-1,-1 0 0,1 0-2,0 0-4,0 0-1,0 0-4,0 1 5,0-1-4,8 1-2,34 1 5,-21-1-11,0 0 6,-6-5-4,5 3-2,-5-1 4,-3-1-5,-1 2 2,-3-1-3,-3-1-1,-2 3 0,-3 0 1,-3-2 2,2 3-1,0-1 1,-3 0-4,-12 0-1,-30-2 0,27 3 1,4 3 1,2 0 2,4-1 1,1-2-1,6 1 0,-1 0-2,6 3-2,2 0-3,4-2 2,-1 2-5,1-2 1,1-2 4,2 0-5,-1-4 6,2 1 6,0-2-2,3-3 2,1 2 3,-4-3 0,-2 3-6,-5 0 3,-3 3-4,-3 2 2,-1-1 5,0 2 1,0 0-1,0 0-6,-12 3 1,-37 17 0,31-10-2,-6-1-1,9 1 1,-7-3 0,2-1 4,3 1 4,-3-2 2,7-2 7,1-2-5,8 1 1,3-2-3,3 0-10,-1 0 0,0 0-3,19 1 3,39 0 3,-31-7 0,0 0 5,0-4-5,-2 3 0,-1-1-1,-3 3 0,0 1 2,-5 4-2,-3-2 1,-6 2 1,0 0 4,-7 0 5,2 0 1,-2 0-1,0 0 2,-1 0-3,0 0 3,0 0-1,0 0-6,0 0-1,0 0-4,0 0-10,0 0-16,0 0-36,0 0-20,1 0-29,0 1 424,0-1-248</inkml:trace>
</inkml:ink>
</file>

<file path=word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0:07.5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 72 597,'-41'6'262,"34"-6"-133,-2 0-14,4-2-34,9 2-3,-6-3-15,5 3-8,0-2-14,-3 1-8,0 0-12,0 0-3,0 0-9,15-3-4,33-9-2,-27 12-2,0 1 4,1-2-3,4-2-2,-3 0 0,0-1-3,-2 1 3,-7-2 1,-4 2-1,-4 1 1,-6-2 6,-5 2 3,-4-1-4,-10 0 0,-2 3-7,-6 1-4,-1 2 4,3 0 2,1-1 2,5-1 1,6 1-2,3 1-2,1-1 1,7 0 0,-3 0 1,6-1-2,-1 0-2,0 0 1,0 0 0,3 0 1,9 1 0,35 4 4,-24-5-2,2-3-26,2-2-14,-5-3 21</inkml:trace>
</inkml:ink>
</file>

<file path=word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9:58.2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1 38 721,'-47'-31'272,"42"27"-210,2 4-27,-4-2-9,5 1-16,-1 1-5,2 0 6,1 0 0,0 0 3,0 0 3,0 0-1,0 0-5,0 0 5,8 5-5,33 21-4,-27-23-2,-4-2-1,-3-1 1,-3-3-1,-5 1-2,-2 2 2,2 0 4,0 0-3,-11 4-4,-46 15-4,25-11-8,-2-5 8,-4 1 7,4-2 7,1-2 5,10-1-1,8-2-2,11-1-3,7 5-3,1-1-4,12 3-2,1-3 1,5 0 0,6-1 0,-3 0 1,4 0-3,-5 0 1,-1 1 0,-3 0-1,-4 0 5,-1 0-3,0 2-1,0-4-4,1-2 146,-3-4-109</inkml:trace>
</inkml:ink>
</file>

<file path=word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9:52.4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0 675,'-2'0'272,"0"0"-165,1 0-24,0 0-30,0 0-17,0 0-25,0 0-5,1 0-5,-1 0-8,0 0 27,1 8-16</inkml:trace>
</inkml:ink>
</file>

<file path=word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9:51.7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02,'0'0'73,"0"0"-55,0 0-6,0 1-13,0-1-6,0 0-11,0 0 1,0 0 10,0 0 6,0 0 9,0 0-1,0 0-7</inkml:trace>
</inkml:ink>
</file>

<file path=word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2:38:49.3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2:14.9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282 1012,'21'-72'366,"-26"66"-309,5 6-4,-1 0-22,1 0-14,0 0-13,0 0-1,0 0-3,0 0 2,0 0 0,0 0 0,0 0 3,3 8-1,9 25 5,-11-31 10,-1-2 22,0-2 10,-1 1 9,0 0-7,0 0-19,0 0-7,0 0-9,0 0-6,0 0-6,0 0 0,0 0-6,0 1-1,-7 15 1,-11 64-4,18 8 0,1 12 4,2 18-4,3-1 6,0-14 6,2-14 0,-2-19 1,-3-12-7,-4-19-1,-5-10-2,0-17 1,0-5 2,-4-11-6,4-8-4,3-16-6,0-9-7,9-17-8,1-6-3,5-12 3,4-11 3,3-8 15,4-2 6,5 12 2,0 16 5,-4 25 1,-3 14 1,-6 21-4,0 8-5,4 28-1,0 17-2,-5 32 7,-2 13 1,-4 3 2,2-2 6,5-15 3,-2-5 1,3-14 2,-1-10-5,0-18 2,-2-13 1,4-13 4,1-10 0,0-19 4,3-9 3,3-24-4,5-8 1,7-24-9,0-9-3,4-20 1,0-6 2,-6 0 3,-3 9 0,-11 29 0,-7 14-6,-5 29-8,0 10-5,-7 12-35,0 5-14,-3 11-48,-2-1-26,4 10 81</inkml:trace>
</inkml:ink>
</file>

<file path=word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2:14.0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76 1075,'-10'6'395,"17"4"-324,7-3-20,20-5-40,8-3-2,16-17-29,6-4-28,-3-8-34,1 0 44</inkml:trace>
</inkml:ink>
</file>

<file path=word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2:10.1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22 0 403,'3'40'262,"-6"-37"25,3 0-135,-1-1-61,0-3-17,1 1-27,0 0-1,0 0-8,0 0 5,0 0 1,0 0-7,5 9-6,31 33-10,-32-28-6,-2-1-2,-5 1-6,-4 0 5,-3 4 0,-5 4 1,-5 1-4,-8 0 0,-5 3-4,-6-2 0,-11 2-2,0 2-1,-3 3 2,5 1-6,3-4 2,2-3-6,0-6 4,2-2 0,-3-3-4,1 0 2,1-2-5,-2-3-1,5-1 0,-2-1 1,5-1-2,4-1 6,0-1 7,3-3-2,-3-2 1,-4 0-1,-1 1-4,-4 0 2,-4 1 5,-1-1-2,3 3-1,4 3 0,5 3-5,3-1 2,4 1 3,-1-3 0,2 7 0,-5-2 2,1 3-1,1 3 4,9 1 1,3 5-6,6 1 2,3-2-2,-1-1-2,7 0 4,0-2-1,2-1-1,5-6 0,-6-2 1,2-4 2,2-3-1,-3-2-1,2-1-1,-2-1 1,0 0-1,0 1-3,-1-1-5,-1-16-6,-5-28-3,2 28 0,0 0 3,-1 1 0,1 3 2,2 0 3,-1 3 2,3 4 3,-1 0 4,1 4 1,0 1 0,1 1 3,0 0 2,0 0 6,0 0 1,0 0-1,0 0-1,0 0-1,9 16 2,16 36 1,-16-23-8,-5-1 4,-1 0-1,0-2 2,-3-7 9,0-3 2,-1-2-3,-1-7 2,1-2-3,-1-3-8,1-2 5,1 1-6,0-1 1,0-1-1,0 0-2,0 0-1,3-8 2,44-33 0,-24 27-3,1-1-3,2 2-1,-2-1-2,1 7 2,-6-3 2,-1 0-4,-4 3 2,-4-1-10,1 7-21,0 2-13,-1-1-31,4 4-11,-2-3 55</inkml:trace>
</inkml:ink>
</file>

<file path=word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2:06.3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34,'11'5'293,"1"4"-262,-2 6-22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0:02.5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121 808,'-1'-1'332,"0"0"-202,0 0-25,1-4-18,0-3-11,1-32-10,-1 30-1,1 4-10,0 4 4,-1-1-2,-1 3-4,0-1-5,1 1-8,-1 0-12,1 0-4,-1 0-14,1 0-3,0 0-7,0 0 0,0 0 2,0 0 0,0 0 2,0 0 4,0 0 9,0 0 8,0 1 7,0-1-4,0 1-11,0 2-6,0-1-8,3 8-1,14 32-2,-11-26 0,3 10-1,0 4-1,6 13 2,-1 3-17,-2 2 4,2-4-1,-7-8-1,0-8 15,-1-12-1,-3-5-1,0-9 2,-2 1 0,0-5-2,-1 1 0,0 0-4,1-17 2,9-43 2,-5 21 1,7-3 4,3-1-2,2 2 3,0 3-3,-3 2-1,0 2 3,-7 7-3,2 5 4,-7 7-3,0 6-1,-6 3 1,-1 3-3,1 5-10,-2 2-6,0 4-20,2 4-16,-4 0-33,3 0-14,4 3-29,0-4-2,3 8 90</inkml:trace>
</inkml:ink>
</file>

<file path=word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2:06.2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165 667,'22'56'257,"-29"-15"-187,3 0-3,3-3 4,1-4-3,6-11-6,0-4-4,4-9-3,3-4 5,4-10 13,3-8-7,3-7 1,5-6-4,4-12-10,1-2 6,-3-10-20,-5 1-8,-9 0-14,-11 0-5,-15 9-4,-11 3-2,-12 15-4,-1 11-4,-5 20-19,2 13-16,1 23-47,2 7-19,10 1 297,12-1-171</inkml:trace>
</inkml:ink>
</file>

<file path=word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1:02.6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69 701,'-3'-1'253,"1"-3"-222,2 3-5,0 0-11,0 0-7,0 0 3,0-2-10,0-2 2,1-3 2,14-27-15,-9 26 10</inkml:trace>
</inkml:ink>
</file>

<file path=word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0:58.4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07,'0'0'321,"0"0"-207,0 0-76,0 0-13,1 6-18,1-2-5,3 3 6,38 27-1,-26-31 5,0 1 1,7-1 3,0-1-1,-4-1-2,0-1 2,-5-1-5,-4 0 2,-2 0 2,4 1-2,-4-1 0,0 1-4,2 1-3,-2-2 2,2 1-4,2 1 3,-1 1-1,1 0-4,-3 0 1,-1 2-2,0 0 1,-3 1 5,1-1-5,-3 1 2,0-3-23,0-2-14,3-10 22</inkml:trace>
</inkml:ink>
</file>

<file path=word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0:57.9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0 753,'-58'32'278,"60"-29"-212,-3 0-54,1 0-6,0-3-2,0 0 2,0 0 3,0 0 11,0 0 16,5 3 5,0-1 11,31 16-10,-25-17-7,-3-3-8,2 0-11,-2 0 0,0-5-6,-2 4-2,2 2 2,-1-1-6,0 3 0,0-1 5,-2 0-2,-1 2 3,-2-3-4,-1 1-2,-1-1 0,0 0-4,0 0 8,0 1-4,0 0 4,0 0 6,0 0 0,0 0 3,0 0-2,0 0-8,0 0-5,0 0 3,0 0-6,0 0 1,10 0-3,35 5-2,-23-4 4,3 0 4,2-2 2,2-3-4,-2-1 2,-1 3-6,-8 2-10,-4 0-4,-7 0-28,-1 2-14,-5 0 24,3-1 11</inkml:trace>
</inkml:ink>
</file>

<file path=word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0:31.5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90 900,'-8'-8'356,"8"9"-257,-2-5-21,2 1-23,0 3-15,0-1-9,0 0-4,0 1 0,0 0 4,0 0 5,0 0 5,0-1-2,0 0-6,0 1-5,0-1-6,0 0-8,0 0-1,0 0 0,0 0 0,-1 0 0,0 0-2,0-2 4,0-5 2,-3-24-5,4 26-2,1 6-4,-1-6-3,1 5 7,-1-3 1,0 0-4,2 4 7,-2-1-6,0 1 3,0 0-2,0 0-2,0 0 0,-1 0-5,0 0 5,1 0-4,0 0 2,0 0 1,0 0-2,0 0-5,1 13 1,10 42 2,1-12 4,1 6 2,0 6 1,0 4 1,0-1-4,-2-2 5,3 0-3,-3-12-1,-2-6 1,-4-9-3,-2-9 1,2-2-3,-5-13 3,5 0 2,-5-6-1,1-4 1,1-11-5,-4-4-4,1-15-4,1-5-3,0-5-2,2-6 0,3 0 3,-5 2-1,1 9 1,4 10 0,-2 9 2,5 4 3,1 7-2,-2 3-3,7 11-4,-2 9-3,-1 13 6,2 10-1,-5 12 10,2 6 1,0 0 0,0-2 8,-2-10-1,1-3-3,-1-11 2,2-7-2,0-5-1,-4-11 6,-1-5 1,-1-4 0,-2-7 4,3-2-7,2-11 0,-3-5-1,-1-13-6,-1-8 6,0-8-7,2-2 0,-1-2 1,-1 5-5,-1 11 3,-1 8 3,1 12-7,-1 7 1,0 9-6,-1 4-3,1 5-14,1 2-7,0 4-21,-1-5-10,0 0-23,0 0-16,0 0-33,1 5 358,5 9-183</inkml:trace>
</inkml:ink>
</file>

<file path=word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0:30.4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9 32 888,'-6'-9'343,"5"6"-252,-2-2 4,3-1-17,3 4-3,-3-2-5,2 0 0,1 2-13,-2 0-10,-1 2-16,0 0-4,0 0-7,0 5-1,4 25-4,0 44-3,-8-19-5,0 4 1,0-3-2,-1-1-1,3-13 4,-1-5-4,0-13 1,3-4-5,0-9-1,-2-4-9,2-3-18,0-4-6,-3-6-33,-2-2 1,-2-1-1,0-1 0,-6 4 13,2 3 6,-8 3 11,-1 6 8,-8-1 17,-1 6 6,1-2 13,-3 1 7,11 1 19,2-4 13,10-2 17,6-1-5,13 0 3,0-3-5,11-4-5,8-2 4,7-2-10,6-3-6,7 3-20,-2-3-2,2 0-12,-1-1-6,1 4-1,-3 2-11,-9 3-19,0 3-7,-18 1-46,1 1-22,-6 1-29,-4 2-337,6 3 341</inkml:trace>
</inkml:ink>
</file>

<file path=word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0:29.7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65 786,'0'-5'321,"3"3"-205,3-3-29,5 5-6,4 3-3,-2-1 2,7 10 2,-3 8-12,5 17-4,4 12-10,-5 17-18,2 4-5,-6 1-15,-8-11-5,-1-18 2,-4-10 3,-6-20 6,2-4 6,0-9-2,0-4-4,9-13-8,0-14-7,2-20-4,2-10-1,0-12-3,2 3 2,-1 9-6,-1 3 1,-4 17-6,-2 10-1,-5 13-12,-1 8-7,-1 10-33,0 1-36,0 2-35,0-2-11,0 0 85</inkml:trace>
</inkml:ink>
</file>

<file path=word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0:29.0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-2 832,'16'-4'340,"0"14"-232,-5 7-22,-5 18-52,-3 7-11,-6 6-13,-2-1-5,5-5 1,2-7-10,1-8-1,0-4 5,-3-11-13,-5-3 0,2-8-2,-3-4-5,-1-8 2,-4-6 10,-1-6 1,0-3 8,3-2 18,1 3 2,3-1 10,2 3-2,6 6-9,2 0-6,11 7-8,1-3-5,11 0 1,3 1-4,0-2 1,-4-4 0,-3 5-3,-2 2 6,-4 4-3,0 9 1,-7 5 1,-1 5 4,-3 14 8,-3 0 5,-2 8 5,-2-2-5,-2-4-7,0 2-9,-2-8-40,3 5-15,-4-9-238,2 2 198</inkml:trace>
</inkml:ink>
</file>

<file path=word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0:28.6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120 642,'1'24'279,"2"12"-156,3 4-42,0-5-47,0-1-8,5-9 11,-4-7 10,3-7 22,2-6 13,-4-12 13,2-6 2,3-12-9,-3-8-15,-3-11-25,-1-3-11,-6-3-19,-2 4-3,-5 9-6,-8 8-5,-7 15-2,0 12-9,-6 20-43,5 11-18,8 11-53,7 4-16,19-4 91</inkml:trace>
</inkml:ink>
</file>

<file path=word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0:28.3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861,'2'29'333,"3"16"-236,-3 3-7,0 9-23,-2 2-20,0-8-33,2-4-1,4-9-24,-1-9-12,4-12-26,-1-7-19,3-11-10,1-5-18,-2-11-215,1-6 216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0:01.6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168,'24'46'473,"-25"-32"-321,-1 4-65,2 5-109,0 2-49,0 1-69,1-4 247,2 1-99</inkml:trace>
</inkml:ink>
</file>

<file path=word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0:28.1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489 905,'-10'-13'364,"4"3"-258,0-3 3,-1 2-12,1-1-21,0 3-9,4 7-8,-2 0-6,3 5-24,1-3-9,0 6-24,3 25-4,12 64 6,-3-33 2,8-11 4,3-3 0,6-20-1,7-3-3,5-14-4,0-11 2,-3-16 1,-6-8 2,-11-13-1,-5-4-12,-16-13-20,-5-8-11,-17-7-4,-4-4 5,-7 5 21,-6 8 8,2 12 22,0 10 10,5 8 17,6 5 9,7 8-8,6 6-3,8 8-12,4-4-7,5 3-5,6-6-4,10-4-5,3 1-1,8-2-13,3 0-19,-1 2-52,4 4-29,-3 7 67</inkml:trace>
</inkml:ink>
</file>

<file path=word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2:39:56.8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,0 0,0 0,0 0,0 0,0 0,0 0,0 0,0 0,0 0,72 28,-70-25</inkml:trace>
</inkml:ink>
</file>

<file path=word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2:23.1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82 764,'-27'3'310,"10"4"-188,2-1 3,6-1-9,5 1-7,4 2-31,6-4-15,12 0-11,8-5-3,20-5-4,4-4-4,7-3-20,-3-3-20,-2-1-38,3 0-24,5-2-50,0 3-3,3 6 73</inkml:trace>
</inkml:ink>
</file>

<file path=word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2:22.9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50 915,'-41'-47'364,"39"44"-252,2 5-13,2 12-39,-1 7-17,2 13-18,-2 5-8,-1 7 0,0 1-4,1 0-12,0 1 5,-2-6-7,0-3-3,-4-8-18,1-5-21,-1-10-19,2 0-9,2-5-26,1-7-10,0-9 69</inkml:trace>
</inkml:ink>
</file>

<file path=word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2:22.3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3 812,'4'-1'297,"1"1"-247,0 6-11,0 3-6,3 4 9,0 9 11,3 7 3,0 11-8,4 9-2,-3 5-7,-3-1-6,2 1-1,-5-3-6,-2-7 12,-1-1 2,-3-17 5,-2-4 1,-2-14-16,3-6-2,0-2-13,2-4-4,-1 4-6,0-7 2,7-56-2,-3 19-1,3 0 2,-2 4-5,3 8-1,-1 9 1,-1 11-3,1 4-1,-1 8-5,3 8-1,4 11 5,2 8-4,2 12 4,-3 3 4,-1 2-5,0-2 6,0-8 0,-1-7 1,1-10 0,-1-3 0,-2-13-2,3-2 2,-5-9 6,2-9-5,-4-10 8,-1-8-4,-4-16-3,-2-6 5,-3-1-5,-2 1-2,1 8-8,-3 3-16,3 14-30,2 6-27,5 14-33,8 4 63</inkml:trace>
</inkml:ink>
</file>

<file path=word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2:13.8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8 88 940,'-26'-39'363,"19"27"-258,-2 0-9,-2 4-13,-3-3-4,1 10-5,-2-1-6,-5-1-18,-3 3-9,-9 5-20,-8 5-6,-1 12-10,3 8-7,3 8-2,12 14-4,9 8-10,6-2 3,13-2-1,5-9 5,12-11 4,6-10 0,13-8-1,4-8-5,2-11-23,1-6-12,-9-12-48,-6-6-9,-10-3 64</inkml:trace>
</inkml:ink>
</file>

<file path=word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2:07.1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285 980,'-20'-7'372,"7"0"-286,5 4 4,6 0-42,5 1-18,9 1-26,7 0-4,18-2 1,12-1 3,14-5 3,6-2 2,4-4-1,-5-5 2,5-1-7,0 1 1,-5 1-2,-6 0-1,-18 5 2,-12-1-3,-17 3 1,-5 4-4,-12 2 7,-4 7-3,-14 5-13,-11 4-6,-15 9-20,-10-3 0,-12 8 11,4 4 8,0 0 13,5 1 5,12-3 2,6-4-2,8-3-1,7-5 1,8-8 0,10-1 1,10-6-6,12-2 2,22-4-4,-1-9 4,15-9 16,2-6 3,8-1 9,6 2 3,3 3-11,0-1 0,-14 4-9,-9 4-3,-16 6 0,-11 5-3,-13 5 4,-6 6-3,-18 11-3,-9 5-9,-23 14-6,-15-3 1,-7 9 2,-1 0 9,11-4 7,8-1 2,16-10 3,8-6 0,14-9-4,12-3-5,11-7-3,12-4-2,16-15 0,15-8 4,32-15-2,10-7-12,19-8-29,2-2-15,16-3 32</inkml:trace>
</inkml:ink>
</file>

<file path=word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2:05.7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990,'9'22'391,"-17"-20"-308,6 8 0,-2 4-21,4 19-42,3 3-8,-2 3-5,10 6-9,-4-13-30,1-2-6,0-3-23,-4-10 0,-2-2-8,-2-4-22,-6-8 63</inkml:trace>
</inkml:ink>
</file>

<file path=word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2:04.5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7 583,'-18'8'281,"6"4"-122,4-6-45,7 1-33,7-2-34,3-2-7,17 0-25,4-4 0,4-4-5,3-6-16,-3-6-111,4 0 84</inkml:trace>
</inkml:ink>
</file>

<file path=word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2:04.4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 822,'11'5'308,"11"1"-232,3-2-1,6-1-13,0-2-11,-1-3-26,-3-4-9,0 2-8,-4 0-7,-6-4 8,-2 4-9,-6-2-8,-3 1-7,-4 5-28,-5 4-2,-11 9-67,-3 5 74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0:01.1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7 209 680,'-76'-29'319,"68"18"-137,-1-1-52,1-2-12,0-1-16,2-1 0,3-5-7,3 1-9,0 0-23,1 0-10,4 8-29,0 4-13,4 8-13,2 6-10,4 15-2,2 2-7,1 12 7,2 3 1,-2-3 4,-1 0 9,-2-14 0,1-4 2,-4-12-2,1-3-2,-2-7 1,-2-3 1,0-5 0,-2-5 5,-6-5-5,2-3 2,-1 2-1,0 3-1,5 7 0,4 4-8,0 11-11,-1 7-1,6 11-3,-1 9 6,3 7 12,2 0-1,-2-3 5,-3-10 1,-4-9-3,-3-4 7,-2-8 8,1-5 3,-1-11 4,-2-7-2,-1-12-6,-2-6-2,-1-1-5,-3-1 0,1 7-11,0 6-8,0 13-28,2 6-20,0 9-44,1 1-16,7 10 78</inkml:trace>
</inkml:ink>
</file>

<file path=word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2:04.1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9-4 799,'-15'-3'319,"2"19"-228,-5 6 0,-7 20-38,-1 9-19,-3 8-20,-3-3-10,3-1-47,-2-4-87,0-11 87</inkml:trace>
</inkml:ink>
</file>

<file path=word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2:04.0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29 769,'-27'-15'333,"4"4"-165,15 9-36,-1 1-45,9 6-22,12 14-33,-4 7-9,24 27-7,-1 4 2,1 4 0,3 3-7,-6-14-5,-1-3-1,-3-9-24,-13-19-12,-7-10-30,2 2-9,11 14-31,-3-6 61</inkml:trace>
</inkml:ink>
</file>

<file path=word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1:03.7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356 896,'-4'0'335,"5"1"-255,-3-1-16,1-1-17,1 1 2,0 0-4,0 0-14,0 0-3,15 3 2,44 10 5,-18-8 10,11 0 2,18-5-8,15-2-7,19-2-13,5-1-6,13 2-1,2 1-7,-3 1-2,-2-1-2,-2-1-5,-4 2 6,-17 0-3,-4 0 1,-28 1 2,-13-3-1,-15 2 1,-9 1-1,-14 0 5,-7-1 0,-14 0 8,-7 1-3,-23 1-21,-7 4-7,-22 2-21,-15-1 0,-18 5 10,-6 1-1,-8-1 15,-2-1 7,3 1 8,2 0 2,4 1 3,6 1 3,15-5 9,8-3 13,20-5 5,13-4 3,17 0-9,5-6-5,15 5-11,5 0-13,13-1-14,7 1-5,21 1 0,16 1 5,28 5 9,12 2-1,11-3 2,5-2 1,2-9 1,-1-1-3,-2-5 7,-1-3 5,-14-2 4,-4 0 3,-17 1-5,-16-2-2,-24 0-6,-7 5 1,-18-1 12,-5 5-4,-13 2 6,-8-4 0,-21 0-11,-18 1-4,-24 7-6,-13 5-8,-17 6 3,-2 10 1,-9 1 7,4 3 3,11 5 3,5-3 6,21 0 7,8-4-1,20-5 1,17-4-8,22-4-16,14 1-8,19-3-12,9-1 5,34-2 7,12-4 10,18-9 10,10-3-4,16-11 7,2-5-6,14-6-14,8-1-11,-11-2-63,0-3-30,9 4 70</inkml:trace>
</inkml:ink>
</file>

<file path=word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1:39.0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4 683,'40'-29'280,"-40"26"-171,0-1-36,-3 4-47,3 0-6,0 0-5,0 0-7,0 3 18,5 10-3,10 33 3,-10-28-1,2 5-9,3-1-6,-1 0-6,3 4 2,-4-2-5,-4-3 2,-4-7-1,2-3-4,-3-9 3,1 0 0,2 0 1,-3-3 5,1 0-3,0 0-1,0 0-1,1-13-2,5-38-6,-3 29 5,-1-7 0,-2 1-3,0-1 8,-1-1-4,1 6 0,4 5 0,-3 5-2,1 6 2,-1 4 0,-1 0 0,1 2 2,-2-1-1,-1 0-1,0-1 1,3 6-2,0-1 1,3 1 3,-4-1-2,0-1 2,0 0-3,0 0 2,0 0 0,0 0-2,0 1 3,0-1-2,0 0 1,0 0 5,10-1-6,26-2 1,-27 4 0,6 0-2,-3 0 4,2-1 5,2 1-1,-1-4 4,-1-1-1,0 3-3,-1-2 0,-1 3-3,-4-2 1,-1 1 2,-2 0 1,-5 1 5,2 2 1,-3-2 5,0 0-3,0 0-4,0 1-4,0 0-9,0 0-4,0 0-19,0 0-15,0 0-310,0 0 251</inkml:trace>
</inkml:ink>
</file>

<file path=word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1:38.1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3 603,'28'-30'281,"-28"28"-127,2 0-67,2 1-23,-4 0-25,0 0-11,0 0-13,13-2-3,32-4-8,-28 5 1,0-2-2,0 2-1,-2-2 1,-2 0-1,2 4-26,-2 2-26,-4 1 30</inkml:trace>
</inkml:ink>
</file>

<file path=word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1:37.8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207 589,'-10'10'262,"1"1"-134,-3-4-34,3 2-17,-3-5-12,3 2-7,2 0-17,2-1-6,0-2-9,0-2-2,2-3-6,1-1 2,1 0-7,0 2-6,0 1-5,1-8-4,11-43 2,-2 25 1,1 3 1,-2-5 0,2 6-2,1 4 0,0 3 0,1 5 1,-3 1 0,0 1-1,-2 5 0,-3-2-1,5 6 0,-5 4-3,1 3 0,1 0 4,-3 6-7,1 2 6,3 7 1,-6-1-1,1 0 6,-2-4-4,2 0-1,0-1 0,4-5 0,-3-3 0,0-8 1,-3-2-1,2-1-2,-2 1 0,0 0 0,3-10 1,22-47 1,-9 30 1,-7-4 0,8 5-1,-6 4-1,-6 3 1,5 10 3,-6 1-1,0 5-3,2 4 2,-7-1-1,7 4 0,-6 6 3,1 2-4,7 8 2,-8 2-1,2 2 1,1 3 1,-2-1-3,0 0-4,5 3-14,-2-2-6,-1-2-31,-2-4-24,1-7 51</inkml:trace>
</inkml:ink>
</file>

<file path=word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1:30.6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91 580,'-33'7'260,"28"-11"-138,0-1-10,1 0-41,3 2-8,-1 1 1,2 0-3,0 1-7,-1 0-8,1 1-20,0 0-9,0 0-11,1 12 3,5 42 5,-2-26-3,1-1 0,0 2-6,2-2-4,0-3 3,-1-7-3,-1-1 8,-2-8-6,2 2 1,-1-3 0,-3-5 0,0 1-1,-1-4-1,0 1 2,0 0-5,0 0 10,0 0 3,0-1 6,0 0 1,0-2-2,3-14-3,11-34-6,-11 25 1,0-5-8,1-5 1,0 3-2,1 3-1,-1 4 4,0 5-2,-3 6-1,1 2 0,-2 7 0,0 2 0,0 0 0,0 3 5,-2 0-1,1 0-3,0 0-1,0 0-1,0 1-6,0 0 7,0 0 0,1 0-1,0 0 3,0 0-2,0 0 0,0-1 0,0 0-3,0 1 2,0 0 2,0 0 2,0 0-2,0 0-5,0 0 4,0 0 0,0 0 0,0 0 4,10 2-4,32 10-3,-25-9 4,5-2 0,-3-1-1,5 0 4,-3-2-2,-4-2 2,-1 0 0,-1 0 2,-4 0 1,-2 1-5,-5-1 2,1 1 0,1 3-3,-3 0 4,-1 0-2,0 0 3,-2-1 11,0 0 5,0 1 6,0 0-5,-1 0-5,0 0-4,0 0-6,0 0 0,0 0 2,0 0-4,0 0 0,0 0 1,0 0-6,0 0 2,0 0-3,0 0-2,0 0 1,0 0-1,0 0-6,0 0-7,0 0-29,0 0-17,0 0-40,1 0-18,0 0 78</inkml:trace>
</inkml:ink>
</file>

<file path=word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2:32.1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9 16 729,'-76'-17'287,"64"17"-189,5 1-26,-7 3-14,1-2-2,1 2-2,3 2-3,9-4-16,-5 0-5,8 2-19,2-1-3,2 1-3,7 0 0,6-3 0,2-1 0,0-3-2,3 2-1,-6-2 5,1 1-4,-2 2 0,-6-1 0,-2-3-5,-3 3 2,-5 0 0,1 1 0,-2 1 0,-2-1-8,0 0 0,0 0-4,-4 2-7,-12 7 6,-37 23 1,24-20 2,-6-6 12,1 3-3,7-4 4,5-1 0,11 0 5,1-3 4,6 1 3,2-2-7,5 0-2,-2-1-2,0 0 1,5 0 4,19-3-2,31-1 0,-17 6-4,-7-1-3,-2 0-14,1 0-18,-6 0-35,1 1-277,1 9 246</inkml:trace>
</inkml:ink>
</file>

<file path=word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2:16.5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 9 599,'-3'-3'281,"0"-3"-136,2 5-31,-1 1-11,2 2-23,0-2-11,0 0-19,-1 4-9,0 22-16,-6 31-8,7-20-5,2 4 3,0 1-3,-2-2 2,2-5 0,-3-6 3,0-9 7,6-3 4,-6-8-3,1-2-2,-2-7-6,1 1-8,2-1-2,-1 0-3,0 0-4,0-1 0,0 0-1,0 0 1,0 0-8,0 0-7,0 0-26,0 0-29,0 0 42</inkml:trace>
</inkml:ink>
</file>

<file path=word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2:16.0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9 218 681,'28'26'283,"-22"-26"-173,-8-2-43,6 2 5,-10-3-11,1-2-3,2 0-5,0-1-4,1 2 12,-3 0 7,-2 4-4,3 1-10,-6 6-24,3 1-17,7 13-11,-2 4-2,4 6-3,5 6 2,-6-8 2,6 3 1,-4-15 2,-1-1-2,5-7-5,-3-6-2,0-2 2,-5-5-2,-4-11 5,2-2 0,-1-6 1,1-1 1,2-5-2,-4-4 0,-1-3 1,5 2 0,-3 5 1,-8 6 0,8 12 4,-1 3 2,-2 4 5,7 4-1,0 3-7,-5 7-2,3 12-7,-1 6 2,1 12 2,-2-1 1,2 0 4,4 1-1,1-9-2,-1-1 1,3-8 0,-2-8 1,-3-10 3,6-1-1,-9-6 3,-2-2 0,-2-7-1,-4-5 0,5-12-2,0-6-3,0-7-3,3-8 0,-3-12 0,2-1 0,7 7 1,-3 7 0,6 20 1,2 8-1,-3 11 0,0 6-2,0 9-3,2 10 0,-1 12 0,7 10 3,-1 7 2,-2-3 0,-3 0 2,-1-4-2,-1 0 0,-2-1 3,7 1-2,-5-4 1,-1-1-2,-2-2 1,-6-8-1,8 3 1,-4-12-7,0-7-7,3-1-19,-2-5-8,-4-9-2,11 7 0,-6-8-4,-5-3-1,7 6-5,-9-4 0,0 4 7,1 2 1,-6-1-11,-1 0-14,0 4-7,0-3 5,4 7 27,-1-2 23,-1-1 41,-5 0 9,-4-2 13,1 3 2,-3 0 4,2 2 0,0 2 2,0-1 1,5 3 0,3-1 9,4 0 4,1 0 3,2-4-2,3 0-5,-1-1-14,0 0-6,1-1-15,0 0-8,0 0-6,0 0 4,0 0 3,0 0-3,8-4 3,39-9-5,-22 18-8,1-1-1,7 5-2,-2-6-3,1-3 2,7 5-1,-10-4 2,-2-2-1,-4 2-1,-9-6 1,-3 2-2,0 2-1,-8 1-4,1 1 1,-4-2-10,-1 2 3,0 0 2,0 0-3,0 0 9,-9 3-5,-38 10 1,24-12 2,-1 4-6,-1-1 8,-12-4 1,2 0 2,-3-3 5,1-1-5,12 4 0,-2-5-1,7 2 0,2 0 4,6 1-2,5 2 3,5 1 3,2 1 0,3 0-4,-2-2-3,0 0-1,0 0-3,7 0 4,45 4 5,-20-3 0,4 3 0,7-2 0,0 0-4,-2-2 1,2 2-1,-12-3-1,-1 1 3,-9 0-4,-4 0 2,-3-1 3,-5-1-4,-2 2 3,-3-1 0,-2 2 4,-3 0 0,0-2 0,0 1-1,-7-2-6,-37-4 0,23 8-1,-5-3-1,-2 6 1,-10-5 2,-1 0 0,5 2 2,1-2-2,7 3 0,7-5 0,4 4-1,6-3 4,3 0-1,4 2 0,1-2-3,6 0-2,-4 0-1,0 0-1,13 1 7,44 5-2,-26 1 0,6 1 0,1-1-2,-4-2 1,-1-2 1,-8-2 3,-2-3-1,-4 1 2,-3 0-2,-4 1 2,-6 0 0,-3-1 2,-3 2 12,-8-1 2,-1-1-1,-8 4 0,-3-3-15,-8 1-4,-3 3-1,-8-3-3,6 7 3,-3-3 2,1-3 1,9-1-1,-4-7-2,16 5 0,4 1-1,8 0 1,4 4 0,2-3-2,-4 0-2,8 1-1,47 5 5,-17-1-2,-3-5 3,4 2 2,-3-1-3,-5 1 1,-1-3 2,-7 1 0,-1 0-1,-4-4 1,-2 3-4,-3 1 1,-3 4 2,-4-4 1,-4 1 5,-6-1 5,-2 0-1,-8-3 1,0 3 1,-5-2-12,-2-2 2,5 7-4,-2-1 0,2-3 4,-3-1-4,-1-2 4,4 1-4,1-1-4,6 1 4,5 0-2,-5-1 2,6 1 1,-1 1-5,0-3 1,7 3-3,-1 0 3,3 1 2,-5 1-2,0 0-1,0-1 2,0 1-1,8 0 2,39 6-2,-27-5 0,0 2 3,2 1-4,-4-4 4,4 4-1,-2-3-1,-8-6 3,0 0-1,-6-3 3,-3 1 0,-1 4-2,-4 0 3,-7 2-9,0 1-3,-6 0-8,0 1-1,0 6-2,-3-4 2,4 4-5,1-1-5,3 0-31,4 2-14,-1-6-26,3-1-15,5-2-10,-1-4 12,8-2 68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0:00.0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4 27 797,'3'-23'325,"-2"19"-198,-2 9-21,-3 20-29,-2 6-11,-2 12-23,3 6-9,0 1-12,4-3-4,2-6-11,2-7-2,8-9-1,-2-2 0,2-9-2,-3-6-1,-1-7 1,-2-1-2,-3-6 4,-1 0 1,-3-8-1,-5 0 2,-2 2-3,-3-1 2,-1 2-3,-1-1 0,4 5 4,2 0-1,7 4-2,2-1-2,9-2-4,4 2-3,10-2 0,3-3-7,9-9-37,4-5-13,7-11 34</inkml:trace>
</inkml:ink>
</file>

<file path=word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2:05.4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268 853,'-42'61'329,"27"-54"-239,3-2-11,4 1-10,-2-4-5,0-3-13,7-1-17,-1-4-8,7-7-17,5-3 3,1-9-2,10-3 1,-3-7 5,3-1-2,-7 3 4,-2 5 5,-6 6-1,2 10 0,2 4-7,-2 2-6,2 12-7,-3 1 2,-3 12 2,1 5-3,-1 7 6,-1 2 0,5 1 1,-2-5 2,1-2 3,3-1-3,1-10 0,-3-5 2,4-6-7,-4-5-2,4-8 0,7-4 2,4-12 0,1-10-2,6-11-1,-3-4-1,-2-2 2,1 7 3,-6 9 9,-7 11 2,-7 12 2,-3 4-1,-2 10-10,12 8-6,-6 15-3,-5 9 2,0 12 1,-7 5 3,5 2 6,9-3 3,-3-2 6,1-7 0,-4-11-7,0-5-7,3-11-4,0-3 2,8-3-3,3-2 0,-4-5 0,-1-1-2,2-2 1,-8-4 1,4 2 1,1 1-4,-9-1 4,8 4-3,-3-1-1,0 2 0,3 0-7,-5-1 2,-3-2-15,5 2-10,-4-3-8,-1 2-11,0 1 2,0-1 3,0 0 6,0 0 9,0 0 4,0 0 7,0 0 0,0 1-7,0 0-8,0 0-7,0 0-13,0 0-3,0 0-10,0 0-7,0 0 49</inkml:trace>
</inkml:ink>
</file>

<file path=word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2:04.5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9 665,'-3'9'362,"2"-4"-4,8 3-284,3-1-19,2-6-25,13 5-5,10-6-13,3-4-11,9-1-15,-7-5-6,-4 0-25,3 3-7,-3-4-32,2 1 218,-1 2-112</inkml:trace>
</inkml:ink>
</file>

<file path=word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2:04.3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24 847,'-2'0'333,"1"1"-231,1-1-13,0-1-12,0 1-12,0 0-9,0 0-6,0 0-7,0 0 1,21 9-14,34 14-4,-24-16-17,6-1-3,-2-8-5,-1-1-7,1-3-2,-5-3-10,-7-1-23,-1 0-15,-6 0-39,-3 2-22,-5-3 76</inkml:trace>
</inkml:ink>
</file>

<file path=word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2:03.7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152 833,'-3'-14'319,"3"42"-231,0 4-11,7 12-5,3-1-7,-1-2-13,3 1-6,-3-7-22,0-1-7,0-9-10,-3-8 2,-1-9 13,-4-6 6,-1-7 3,3-1-2,-1-13-4,4-3-13,-2-11-6,-3-5-6,-2-8-2,-1-5 2,-4-3 1,4 0 7,1 11-1,-1 4 1,4 16-7,-2 5-1,0 10-1,2 7 1,-2-3 2,3 4-1,-3 0 3,0 0 0,0 0 1,8 2 1,36 9-1,-28-11 2,3-2 0,1 0 1,0-4-5,2 0-5,1 0-22,2 1-19,-2 2-44,-2-1-15,-6 0 64</inkml:trace>
</inkml:ink>
</file>

<file path=word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2:03.2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6 846,'32'-37'335,"-25"46"-222,2-6-10,1 1-10,5 3-15,5-3-32,-2-1-11,6 1-19,-4-4-6,1-2-10,2 2-11,-5-5-36,10 5-16,-6-3-41,-5-2-270,5 1 272</inkml:trace>
</inkml:ink>
</file>

<file path=word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2:03.0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137 880,'-38'-21'337,"33"4"-253,0-3 5,2 2-22,2 0-3,3 6-12,5 5-5,2 4-12,1 3-6,6 11-6,-4 5-3,7 18-2,-2 7-3,-3 3-5,2 5-4,-4-6 1,-6-7 0,-1-6-4,0-6 1,-3-11-1,1-1 2,1-7 1,-2-5 3,1-10 3,1-8-7,0-13 2,4-3 0,2-11-10,-1-3 6,4-2-2,1-1-1,1 14 1,0 6-1,4 16 0,-4 4 0,3 13-4,0 9-1,-6 12-1,2 10-1,-6 11 12,3 5-4,-3-5 6,-2 0-3,3-2-4,-10-5 3,5 4-1,-4-5-2,-4-7-5,5-2-10,-4-12-35,4 3-24,0-6-39,0-5 12,3-9 62</inkml:trace>
</inkml:ink>
</file>

<file path=word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2:02.4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26 770,'-8'-2'337,"8"4"-193,4 0-36,11 4-30,6 0-16,13-1-12,3 1-13,7-6-22,3 0-10,-1-5-11,7 2-14,-3-4-26,3 0-14,3-2-25,1-1-22,-8 0 72</inkml:trace>
</inkml:ink>
</file>

<file path=word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2:02.2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57,'34'17'366,"-36"-5"-268,3 17-11,-1 10-23,0 15-9,0 3-16,0 3-31,2-3-12,-1-9-29,-1-5-4,-2-12 0,-6-8 0,5-8-4,-2-5-10,-2-8-241,-4-7 204</inkml:trace>
</inkml:ink>
</file>

<file path=word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2:01.9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35 860,'-8'-9'330,"3"4"-230,2 2 4,3 2-7,-1 1-13,1 0-38,0 0-16,0 0-8,11 27-3,16 56 7,-12-18 2,1 10-6,1 5-6,-2-11-5,0-9 0,-2-13-2,0-9 7,-2-14 2,-4-5 2,0-11-3,-4-5-10,-1-6 2,0-7-6,-2-17 4,1-7 4,2-15-6,2-7 0,1-9-3,3-4-2,-4-4 2,4 0-1,7 23-1,-2 11-1,-1 21-2,-3 10 1,-3 5-2,2 1-3,4 6-2,0 0 2,-6 2 1,0 2 4,2-3 6,-2 0-4,9-2 2,-1-3 1,0-2-3,6-2 0,-4-3 1,-2-2 1,-3-1-14,-2 0-13,0 1-28,2 2-26,0 0-29,-1 1 13,-1 6 58</inkml:trace>
</inkml:ink>
</file>

<file path=word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1:36.3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59 530,'-53'-12'239,"47"14"-123,5-1-35,0 2-23,0-6-25,0 2-7,0 0-16,1 0-6,0 0-1,0 1-2,0-1 5,0 0 6,0 0 0,4-1-1,3-2 8,27-16-5,-28 18 4,3 1 2,-3-4-6,1 2 2,4 2-4,-4-3 2,5 4 4,-1 0-5,-1 0 3,3-1-2,3 4-7,0 1 3,4-1-6,-5-3-4,4-1 2,0 0 4,0 0 2,7 6 2,-5 1 5,-2-1-5,0 0-1,-5 0-1,-1 1-5,2 0 2,-2 0-1,1 1 4,-2 1-7,-1 2 0,4-1 3,0 1-4,1-3 2,2 1 3,-3 0-2,2 2-1,-1 0 3,0 1-2,0 2 3,-4-1 1,4 4-1,2-1 0,-3-3-3,1 1 0,0 4-2,-3-3-1,-1 0 1,3 0 2,-4-2-1,-2-1 1,3 1-1,-2 0-2,-1-3 1,1 4 0,-5-6 1,-1-3 1,-1 2-2,2 1 1,3 4 0,-3 4-3,-1-2 5,0-1-4,-1 4 1,-1-4 3,1 2-6,-1-3 0,2 6 2,2 2-1,-1-1 1,-2 0 0,-2-4 1,-1 1 1,0 5-1,3 4 1,1 1-5,1 1-2,-1-3 3,-3-1 2,0-3 0,-1 1 0,0 1-12,1 3 0,-1-3 0,-1 3 4,-3-5 9,0-1-1,-1 1 1,0-2-1,0 1 0,0-2 1,1 1-1,0 0-4,-1-4 5,1-1 0,-1 1-1,1 1 5,-1 0-5,-2-1-1,-1-1 1,0 3 0,-1-4 1,1 0-2,-1 2 1,3-3 1,0 2 0,-3-1 2,2-3-2,-4-1-1,-2 1 0,5-3-3,-6-2 3,6 2 0,0-5 2,-3-3 0,2 8-1,-3-6 0,-2 3 0,-1 0-1,-2-5 1,2 4-1,0-2 4,4 3 5,-3-1-6,-1-1 4,2 0-6,2 0 0,1 3 3,1-1 1,1 1 4,0 1 0,0-4 4,-2 3 1,1-2 1,-1-1-2,0-1 0,0-2-2,-1 5 2,1-1-1,0 4 0,1-2 1,-2-3-4,3 2 6,-5-2 0,4 1-2,0 2 5,-3-2-5,6 5 0,-3-2 1,-1-1-9,4 0 0,-5-2 0,6 1-5,-3-1-2,0-1-8,8 6-14,-8-4-18,7 1-30,4 6-10,2-4 591,9 3-399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9:59.6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5 7 873,'-16'9'344,"2"11"-228,3 6-18,1 10-37,6 2-13,7 6-30,-2-2-8,9-3-9,0-5-8,-1-15-12,4-6-1,-1-9 1,-2-5 6,0-8 15,-6-2 6,-3-10 2,-1 0 1,-4-3-3,-3 1 0,-3 7 0,2 3 2,1 7 2,0 0-3,5 9-3,-2 0-2,4 3-12,4 1-2,3-4-13,8-1-1,4-5 3,1-4 1,0-2 12,1 1 4,0 1 28,-3-2 10,0 7 19,-4-1 9,-3 6-8,-2 5-4,-4 6-7,-1 4-10,-4 7-12,-2 2-5,-3 5-9,1-1 0,-4-3-4,0-6-4,2-9-8,-1-5-8,0-7-7,2-6-2,0-10 6,0-9 6,3-14 13,2-8 4,3-7 12,5-1 10,5 5 3,5 7 6,3 13 15,0 7-5,1 14 1,2 6-5,0 12-29,1 9-4,2 15-6,-10 5-5,0 14-2,-7-1-10,-5 0-36,6-2-36,-7-13-35,6-2-9,-8-19-5,-2-6 529,4-14-303</inkml:trace>
</inkml:ink>
</file>

<file path=word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1:33.6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4 21 528,'-23'-2'231,"-4"-1"-135,-1 2-8,-1-2-56,7 2-12,-1-1-7,0-5 1,3 6 9,-1 0 8,1 1 11,1 5 0,-2 1-8,0 4-8,-5 1-13,-2 1-1,-5 4-3,3 4 0,-4 4 0,5 2-3,1 0-3,0 0 0,6 2 1,2 0-2,7 5 1,-2-5-1,5 6-2,3 4 2,1-3-1,3 7 0,1-3-2,0-2 1,2 0 0,0-2 0,2 2 3,0 2-5,1 2-3,4 6 0,-1-6-3,0-2 6,4 5 1,-2-7 1,2 4 0,0 1-2,0-7-5,3 0-2,5-6-1,2 2 2,5-9 4,-1-4 2,0-6 0,5 0 2,0 0-1,-2 0 1,1 1 0,-6-4 0,1 3 0,4-1 1,-5-2-1,3 2 3,-2-6 2,-3 1-3,4-2 2,1-2-2,5 2 1,1 0 2,4-1-1,-6-6 3,-6-4 1,-1 3 0,-4-3-1,-1-2-1,2 5-1,-3-4 0,-2 0-2,5 8 0,-5-8-3,2 4 3,1 0 1,-2-1-2,-2 3 0,-1-5 0,2 3-2,-3 0 3,4 4 5,1 0-5,-6-2 1,2 0 3,2 0-6,-3-1 2,3 3 0,3-4-4,-4-2 3,-2 2 2,2-3 0,0 4 3,0-1-2,1-3 0,0 6 1,-6-7-3,2 4 0,-4-3 1,-1-3-2,3 6 4,-5-1 0,1 2-2,2 2 2,-5-3-4,2 3 2,-2-1 1,-1 1-2,0 0 0,0 0-1,0 0 1,0 1 2,0 0 1,0 0 4,0 0 0,0 0-2,0 0-2,0 0-3,0 0-3,0 0 2,0 0-2,0 0-1,0 0 1,0 0 0,0 0 0,0 0 1,0 0 1,0 0 1,0 0 6,0 0-3,0 0-4,0-1-2,0 0-3,0 0 2,0 0 2,0 1 3,0 0-2,0 0 0,0 0 3,0 0-1,0 0 0,0-1 1,0 1-4,0-1-1,0 1 0,0 0 0,0 0 0,0 0 3,0 0-1,0 0-2,-1 0 1,1 0-3,0 0 1,-1 0 5,1 0-1,0 0-3,0 0 1,0 0-4,0 0 2,0 0 0,0 0 1,-1 0 2,0 0 0,0 0 1,0 0 0,0 0 3,0 0-2,0 0 0,0 0-3,0 0-2,0 0 1,1 0 0,0 0 1,0 0 1,0 0-3,0 0 2,0 0 0,0 0 0,0 0 1,0 0-2,0 0 1,0 0 0,0 0-1,0 0 0,0 0 0,0 0 0,0 0-1,0 0-1,0 0 1,0 0 2,0 0 0,0 0 1,0 0-1,0 0 2,0 0 1,0 0 1,0 0 2,0 0-6,0 0 2,0 0 1,0 0-4,0 0 3,0 0-2,0 0-1,0 0 1,0 0-2,0 0 2,0 0-3,0 0 2,0 0 0,0 0-3,0 0 5,0 0-2,0 0 1,0 0 0,0 0-1,0 0 0,0 0 0,0 0 0,0 0 0,0 0 0,0-1 3,0 0-3,0 0 0,0 1 0,0 0-3,0 0 3,0 0-1,0 0 1,0 0 1,0 0 0,0 0 4,0 0-5,0 0 1,0 0 3,0 0-4,0 0 0,0 0 0,0 0 0,0 0-1,0 0 0,0 0 1,0 0-1,0 0 1,0 0 1,0 0-1,0 0 0,0 0-2,-1 0 1,1 0 1,0 0-1,0 0 5,0 0-3,0 0 2,0 0-3,0 0 0,0 0 0,0 0 0,0 0 1,0 0 0,0 0-1,0 0 3,0 0-3,0 0-1,0 0 1,0 0-1,0 0 0,0 0 2,0 0-1,0 0 0,0 0 0,0 0-7,0 0-5,0 0-16,0 0-7,0 0-9,0 0-2,0 0-6,-1 0-8,1 0 37</inkml:trace>
</inkml:ink>
</file>

<file path=word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1:29.1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8 29 849,'-29'-8'315,"8"1"-254,4 4-5,-4-3-23,1 0-8,-2 6-12,-1-2-3,-2 6-2,-4-1-4,-3 8 2,2-1-1,-9 1 1,2 7 5,1-1 4,-1 5 3,6 6-4,6 4-3,1 7-7,1 0 2,4 4-2,0 1-4,4 0 2,4 0-2,0 0-1,4-3 1,0-2 2,1 1-4,5 4 2,0 0-2,1 2-1,2-9 3,1-5-1,2 1 1,2-5-1,4 4-3,2-4-1,0-1 5,2-2-4,2 0-5,1 7 4,0 0-5,4 4-1,1 3 2,3-8-4,5 0 3,-4-4 2,2-5 2,0 1 0,2-2 0,-3-6 3,-2-1-1,-3-9 0,-2-3 1,4-1 0,2-2-1,3-4 4,-1 0-2,10 0 2,-3-1 1,4 4-1,-3-5 1,-4 4 0,1 2-1,-8 0 0,3-2-1,-6-3 1,0-2-1,0-4-1,1 4 2,0-4 0,2-2 0,4 3 1,0-5 0,2 0 0,3 3-1,1-2 1,-4 1 0,-1 2-1,-9-3 1,-3 0 3,3 2-1,-2-3 0,4 4 2,3-5-4,0 1 7,1-1-2,2 0-1,3 1 3,-10 3-7,-12 6 3,1 1-1,33-19-2,-1-2 0,-13-4-2,-12 10 3,-4-1-2,1-2 3,3-2 2,-4-4-4,0-4 5,-3-4-2,-2 1 3,-1 2 3,-4 0 0,-3 2 3,-2 2-3,-5 0 0,-5-2-1,-1 6-1,-6-2 4,0 1 2,-4 1 1,-5 2 3,1 5 1,-8 3-4,-5 1 2,-1 1-1,-7 1-1,5-3-2,2 6-2,2-3-6,1 1-1,-2 0 3,-3 0-3,0 2 4,-12 1-2,2 7 6,-2 1 2,-1 1 1,13 4 0,-6 0-9,11 0-1,0 0-4,-5 0 4,4-2 2,-8-1 6,-3-2 2,7-2-4,-2 0 1,10 3-4,7-2-2,5 1-6,4 1-6,4-2-20,-1 0-11,8 1-29,-2-1-25,8 2 57</inkml:trace>
</inkml:ink>
</file>

<file path=word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2:44.9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6 29 638,'-71'-29'272,"59"29"-145,0 2-10,3 3-29,1 1-4,-1-3-5,0 3-9,5-1-10,1-2 1,3 3-20,2-6 0,3 1-2,4 2-3,12 2 10,1 0-5,5-4-5,9 3-8,-3-8-21,4 1 2,2 2-9,-9-2 1,-1 3 3,-5 0-4,-10-5 3,0 1-1,-5 1-1,-4-1-1,-1 4-7,-3 0-4,-6-2 6,-4 2-5,-1 4 1,-6-3 3,-6 1-7,-2 2-1,-7-3 2,-2 1-2,-4 0 4,1-2 6,4-2 4,2 2 4,12 0-5,0-2 1,10 3 1,5-1 3,-1-5 2,6 6-1,3-3 0,3-1-6,10 4 4,2-5 2,12 3 1,1 1 6,9 0-4,-6 3-4,-2-2-2,-4-1-1,-13-1-2,5 4 3,-7-3 0,-3 0-1,-3 2 3,-5 0-3,-4-1 3,0 1 1,0-2 5,-1-1-6,0 0-6,-13 0-1,-40 0-12,26 3 9,-6-2 2,0 4 1,-2-3 5,4 0-1,7 2 0,1-4-3,11 3-2,0 1 4,5-1 0,7 3 1,2-5-4,4 0-3,7 1 0,6 1 1,8 1 11,3-3-3,4-1 0,4-2 1,-5-3-1,1 3 0,-8-1 1,-9-1 0,-3 2-6,-4 3 2,-6 0-19,-1 0-20,-2 2-45,-1-2 3,0 0 46</inkml:trace>
</inkml:ink>
</file>

<file path=word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2:44.0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0 102 462,'0'0'203,"0"0"-112,0-1-25,0 0-1,0 0 15,0 0 27,0 0 2,0 0-18,0 0-12,0-5-20,0-5-8,-6-27-14,4 30-13,3 0-9,0 4-6,-1 2-1,0-1 1,0 3-1,-1 0-6,1 0-4,2 14 2,6 50 0,-4-23 5,5 9-1,-6-5-3,1-4-2,-3-8 2,-2-12-3,6-3 3,-3-12 2,3 0-5,-5-10 3,-5-6-3,4-3 2,0-8-3,-2-9 5,3-1-1,-9-8-1,-4-2 1,6 6-2,0 3 1,6 12 3,3 5 5,-2 6-1,-7 3-3,2 5-5,-1 0-6,0 3 5,6 9-3,3 3 3,1 4 4,5 8-3,2 3 2,-3 4 1,-3 0 0,4-3-5,-5-3 0,-3-8 0,3-2 3,-5-6 4,0-7-2,1-3 1,-3-2-2,2 1-2,0-1 2,-6-20 1,-2-35-2,11 22 1,-5-5-1,-6-7 0,1 4 3,-1 8 6,4 5 2,3 17 9,1 2 3,1 10-8,1 7 0,0 11-9,-3 7-3,-1 12-2,-1 6-1,4 8 2,1-4-1,1-1 2,1-5-3,-3-15 1,2 3-1,2-13 1,-6-6-4,4-2-23,1-7-10,1-1-29,7-4 0,-4-10-13,-6-3-8,4 3 60</inkml:trace>
</inkml:ink>
</file>

<file path=word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2:37.7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135 957,'-11'-9'384,"5"2"-274,6 7-24,0-2-34,7 6-29,0 3-3,6 9-1,3 8 0,-1 9 11,5 8-8,-1 3 5,-6-2 0,-3-6-5,-3-4 1,-4-12-5,3 0 1,1-5-1,-3-3 0,1-5-6,-3-4 0,-4-4-7,5 1 0,-3-1 1,0 0 3,0-1-4,4-26 0,5-39-3,-5 24-3,3-5 1,1 2-3,2 6 0,1 3 1,-2 9 1,-2 1 1,1 8 1,-1 2-3,-4 6 2,1 4 0,0 7-5,1 2 4,0 3-7,0 5 1,0 7 2,4 8 1,-4 4 3,4 3 0,-2 0 1,2-1 0,-1 0 0,0-1 0,-2-3 1,1-1-1,-1-5 1,-3-5 1,1-5 0,-4-6 4,3 0-4,2 0-2,-2-9 6,4-2-5,2-18 5,2-8 0,5-9-4,1-5-2,6-3 0,-2-2 2,0 4-1,0 5 2,-7 14-2,-6 4-1,1 13 2,-4 5 1,-4 2 2,6 9-3,-5 6-1,2 8 2,1 11 2,-3 5 5,-3 4 15,0 3 6,1-2 2,0 0 0,8-2-7,-5-8-12,6-3-3,-3-7 1,4-3-22,3 0-2,2-13-26,7-1-30,8-23-46,7-17-23,23-19 81</inkml:trace>
</inkml:ink>
</file>

<file path=word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2:36.8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95 1072,'-10'-1'399,"16"2"-312,1-3-45,16-3-33,4-3-4,8-5-3,4 1-4,-4-3-23,2 2-16,-1 2-29,6 1-18,5 4 58</inkml:trace>
</inkml:ink>
</file>

<file path=word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2:36.5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9 0 882,'-87'67'359,"64"-62"-235,0 2-9,5-3-33,4 0-18,4-1-24,5-2-8,6 3-12,5-1-4,8 6 8,8-3 2,8 0 3,1-4-2,5-3-16,-5 1 0,-4-5-15,-1 3-6,-7-1-18,-2-3-13,-4 0-25,-3 5-24,-2 1-22,-4-2 313,1 4-164</inkml:trace>
</inkml:ink>
</file>

<file path=word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2:36.1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4 920,'25'-40'345,"-25"47"-255,1 6-7,1 10-24,0 3 6,3 11-9,0 2-10,3 7-15,2-1-6,5-5-14,-3-7-2,1-14-7,-1-4 2,-7-8-2,3-5-1,-6-6 11,4-4-3,-5-15 2,4-1-3,-5-12-6,3-7 3,3-4-4,-13-8 1,5 0-1,-1 1 0,-9 3 1,9 14 1,3 13 5,-4 7 0,6 17 6,0-2 2,-2 1-12,0 1-1,0 0-4,0 0-6,0 0 7,18 1 0,36 31 0,-24-24 9,-3-8-3,1 0-3,1-3-3,-4-6-5,2 1-5,-4-2-8,-2 3-30,1-3-18,0 1-40,2 2 296,-12-6-155</inkml:trace>
</inkml:ink>
</file>

<file path=word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2:35.6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41 988,'5'-1'382,"-4"-4"-267,11 1-36,-3-3-27,4-1-13,7 6-21,-5-1-1,4 2-10,0 1-3,-2 0-4,1 1-13,-2-2-31,1 1-20,-1-3-42,0-1 43,2 1 35</inkml:trace>
</inkml:ink>
</file>

<file path=word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2:35.3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153 752,'-13'-39'316,"7"30"-192,-1-4-15,8 5-36,1 0-20,0 2-20,-2 0-3,1 4-13,1 0 1,4 5-2,0 6 0,-3 11 3,3 7 5,-2 8-1,1 4-5,-1-3 1,1 2-4,-1-10-3,0-4 2,2-9-5,-2-7-6,0-6-1,-2-1-2,3-1-1,2-9 2,0-6 0,4-6 2,-4-13-3,4-1-1,2-7 1,1-5-1,6 7 0,-3 1 0,-4 10 1,0 10-2,-10 9 5,4 5 0,-1 6-4,-5 5-4,8 12-1,-6 8 1,0 15 0,0 3 11,-3 2-1,0-2 0,5-7 6,1-5-9,-3-12 2,4-4 0,-1-9-4,2-3 2,3-8-2,-2-10-1,2-10 3,1-8-2,-4-9 0,2-1 3,-2-1-2,1 4 7,-2 3-1,1 7-5,-4 10 0,0 6-1,-2 8-2,-1 5-4,0 10 2,0 8-2,-1 14 0,2 5 2,2 5 3,0 2-3,4-2-9,-1 1-11,-1-3-64,2 0-6,3-5 53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8:16.2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91 973,'-5'-6'352,"5"4"-306,-1 0-10,1 1-31,0 1-11,0 0-7,0 0-2,4 7 7,30 36 7,-20-24 7,0-2 8,-3-8 13,3 1 9,0-10 9,-1-1-4,-2-4-10,-2-5-6,-3-5-6,-3-5 3,-3-5-2,0-2-3,-6-1-9,-4 4-3,-1 7-12,-2 3-15,3 14-25,1 6-14,-6 12-23,1 6-8,4-2-31,5 0 74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9:58.9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2 22 1005,'-12'17'382,"0"10"-300,-1 6-16,-3 4-57,-1 5-25,3-1-27,3-4 0,5-3 5,4-8 15,6-9 15,5-5-1,3-14 6,0-5 1,4-8 2,-3-7 0,-1-2-5,-2-1-8,-9 0-3,-1 4 3,-8 6 6,-7 1 6,3 16 10,-3 0 1,1 7 5,3 5 0,5-2-6,3-1-2,5-5-12,5-4-10,7-6-9,3-3-1,6-7 11,2-4 14,2-4 20,4 1 9,-3 3 23,-1 3 10,-5 8 8,-6 2 3,-3 13-5,-2 8-7,-5 11-18,-2 8-10,-5 5-19,-4 1-8,-4-1-11,3-4-11,0-7-20,1-2-8,-2-13-6,0-3 4,-4-12 12,2-3 9,2-14 12,1-6 4,0-13 12,-1-7-4,0-5 12,1-2 6,9 4 5,3 2 8,9 11-5,4 5-2,4 9-1,7 5 1,-1 9-2,-1 4 1,0 8-11,-4 6-4,-1 10-5,-1 4-6,-4 6-3,-2 3-5,-5-4-6,0 0 0,-6-5 3,-1-3 5,-2-3 7,-2-7 1,-2-9 3,-1-3-1,0-3 1,3-2 1,0 0 0,3-3 3,3 1-5,1 6 2,1 5-2,3 8-4,4 3 5,1 1-3,1-7 0,2-3 3,-2-5-4,-1-4 2,2-8 9,-5-5 2,-1-8 12,-4-7 0,-7-7-3,-3 1-3,-14-3-5,-3 3 1,-7 8-2,2 5 4,2 19-5,4 14 0,-2 18-4,3 14-3,7 16-4,2 1-5,12 8-18,4-1-5,5-5-49,5-1-19,2-17-26,2-7 62</inkml:trace>
</inkml:ink>
</file>

<file path=word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2:34.5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2 959,'7'0'362,"10"-1"-267,6-1-29,12-2-13,2-5-19,9 2-31,4 1-8,-6-7-30,2 4-15,-6-4-31,-6 3-28,2 2 74</inkml:trace>
</inkml:ink>
</file>

<file path=word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2:34.3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12 753,'-5'-6'331,"3"2"-141,-5 1-82,3 3-31,3 6-18,-7 9-22,2 7-5,4 17 5,-3 2 3,7 12-7,1-4-7,-5-9-13,8 2-4,-6-13-8,7-2-7,-1-8-11,-8-9-13,4-9-28,-3 2-8,0-6-14,1 2-21,-1 0 71</inkml:trace>
</inkml:ink>
</file>

<file path=word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2:33.8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191 809,'-35'-57'329,"31"44"-211,2 3-5,1 3-33,1 4-10,-2-1-19,0 1-5,2 3-18,0 0-7,0 0-4,0 0 0,5 22 13,6 40 2,-7-15-5,2 5-5,1 8-14,2-4-4,-3-10-4,1-8 6,-3-14-2,2-5 1,-2-9 6,0-3 0,-3-7-1,-1 2-2,2-6 0,-2 3-3,0 0 5,2-9 2,13-49-5,-9 18-3,1-7-2,1-4-3,-1-5 3,-2 5-1,-1 6 0,-3-1 1,0 14 0,1 7 3,-4 4-4,2 8 1,-1 5-1,-2-1-2,3 5 3,-1 3 0,0 0-3,1 1 1,-1 1-5,1 0-3,0 0 4,0 0-2,2 5 4,9 6 2,35 30 0,-28-32 3,5 2-2,-3-5 1,-3-3 0,2-3-4,-2-1 3,5-2 5,-3-1-7,0 1 2,-5-6-1,-3 2-2,-1-2-3,-4-4-3,0 5-19,-3 2-11,0 2-33,2 2-21,-3 1-28,3 1 67</inkml:trace>
</inkml:ink>
</file>

<file path=word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2:31.2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0 0 523,'-1'0'254,"0"0"-108,-3 1-38,-9 3-6,-23 16-25,20-17-9,-1-3-16,9 0-6,-5 0-11,10 3-3,2-2 0,0 0-3,1-1-6,0 0-9,0 0-7,0 0 0,21-1-2,33 0 9,-24 1-7,-8-1-6,0 1 1,-4 0-4,-4-1 1,5 3 3,-5 0-1,-3-1 2,-3-1-3,-1 0-2,-7-4-1,1 3-1,-6 0 1,-1-2-3,-6 3-6,-3-1-1,-2 3 0,-2 3 3,-3 0 8,-6 0 2,1 1 1,3 2 6,4 0-6,5-1 1,2-4 3,0-2-2,5 0 0,5 0 3,9 4-7,3-3-2,8 2 4,1-2-2,0-3 6,-1-4 3,1 1-4,5-2 3,-1 0-4,2 4 3,-8-2-5,-5-2 1,-4 3-2,-3 2-3,-3-1 4,-1 3-6,0-1-7,-1 0-16,0 0 656,0 0-478</inkml:trace>
</inkml:ink>
</file>

<file path=word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2:25.0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38 592,'-18'-34'267,"16"32"-123,2 2-21,-1-3-33,0 3-16,1 0-23,0 0-9,0 0-14,1 4-8,8 18-5,18 35-7,-17-22-15,2 2-14,-1 0-51,0-3 46</inkml:trace>
</inkml:ink>
</file>

<file path=word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2:24.4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7 675,'56'-24'237,"-50"28"-203,-8-2-5,10 8 18,-7-1 12,8 8 11,-1 0-6,-3 4-13,-1-3-5,-1 6-14,1 1-4,2 1-13,-1-1-3,-7-6-9,2-5 2,0-5 0,2-2 1,-3-6 5,-4 0 3,1-7-4,-1-3 1,1-9-10,2-2-1,-3-8 3,5-1-2,-1-6 2,0-6-1,-2-1 1,3 2-4,1 4 1,5 5 0,4 9-2,-6 3 5,8 6-3,-7 4-1,1 4 1,1 2-4,-4 1 4,5 2 0,-3 0 0,1 1 0,3 3-1,0 0 3,3 0-2,1-1 1,-3-1 3,2 2-6,-2-3 6,2 3-4,-2-3-1,0-1 4,1 0 0,-5-4 2,4 0 1,-3 0 0,-2 1 4,0-1 0,-3-1 8,-2 1 1,-1-1-2,-2-2-2,2 5-5,-1-3-8,0 2-16,2 3-10,0 0-38,0-1-21,0 0 52</inkml:trace>
</inkml:ink>
</file>

<file path=word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2:29.5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2 584,'28'-38'308,"-29"38"-39,0 4-199,1 2-21,0 5-25,0 4-6,4 14 7,0 0 3,-2 2 2,4 6-2,-1 0-9,-1 2-3,-1-5-7,4-2-2,-5-12 4,2-3 2,-2-2 6,-2-5 2,4-1-7,-1-5-4,-3-2-3,1-2-4,-1-5 5,0 5 0,0-1-4,-1-13 5,1-36-6,1 25-2,3-3 0,-1-4-6,0-2 5,-1 0-1,0 7 0,0 4 2,-1 3-3,2 1 0,-2 2 2,1 1 0,-2 4 1,2 3-1,-2 0 1,0 0-1,1-3 2,-3 5 1,2 0-3,0 1 0,1 7 0,2-1 0,-3 1 4,0-1 3,0-1 0,-1 0 1,1 0-2,0 0-1,-1 0-2,1 0-3,0 0 1,0 1-1,0 0 0,4 0 4,11 4-3,29 5 0,-25-14 2,7 2-3,0-4-1,0-5 1,-3 3-28,-9 0-22,-2 5-21,1-4 34</inkml:trace>
</inkml:ink>
</file>

<file path=word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2:28.6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2 773,'0'-1'310,"-1"0"-207,0 0-22,0 0-33,0 0-9,1 0-14,0 0-5,0 0-11,0 0-2,1 0-3,11 0-2,24-1-3,-25 4-5,1 1-24,-2-3-21,6 2 32</inkml:trace>
</inkml:ink>
</file>

<file path=word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2:28.2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41 574,'0'-1'227,"-1"0"-147,0 0-15,0 0-4,0 0 5,0 0 5,0 0-5,0 0-3,0 1-2,0-1-10,0 0-3,0 0-9,0 0-7,0 0-4,0 0-5,0 0-2,0 0-3,0 0 0,0 0 2,0 0-8,1 0 6,-1 0-7,0 0-4,0 0 6,0 0-5,0 0 4,0 0-3,0 0 2,0 1 1,0-1 2,0 0 4,0 0-3,0 0 2,0 0-6,0 0-3,0 0 2,0 0-1,0 0-4,0 0 0,0 0-4,1 0-2,0 1 2,-1 0 5,0 0-5,0 0 5,0-1-5,0 0-1,0 1 2,1 0-2,0 0 1,0 0 0,0 0-1,-1 0-3,0 0 1,0 0-3,0 0 4,0 2-2,0 8 3,-3 29-2,6-19-2,2 1 1,-3 3 3,1 6 2,-1 2-1,2 1-1,-2 0-3,-1 1 1,1-1 2,-1 2 5,0-8 1,-1-3-6,-3-13 0,1-6 0,3-1 0,1-1 3,-1 1-1,1-4 3,-1 0-5,-1-1 2,0 0-2,0 0-4,0 0 4,0 0 0,0 0 0,0-8 3,0-32-6,0 24 3,3 1-2,-2-2 2,0-2-3,4 1-2,-4 0 2,9 5-2,-6-1 4,2-2-1,-1-3 2,-2 1-1,4 4 1,-2 2 0,2-1 0,-1 2-3,-1 1 3,-1-1 0,2 3-1,-1 3 2,-1-2-1,1 2-2,0 3 1,-2-5 1,0 3-2,4 1 4,-3-3-2,2 3-2,1 1 5,-2 0-6,-1 1-1,-1 2 5,0 3-9,-2-3 3,0 0 1,0 0-3,0 0 6,0 0-2,3 15 0,7 34-1,-8-27 0,0 2 6,-1-1-2,2 6 4,-1-2-2,1 3-3,-1-4 1,-2-4-2,1-4 2,-1-5 0,0 0 2,0-7 0,1-1 1,0 0 0,-1-5-1,0 1 8,-1-2-1,0 0-3,0 0 0,0 0-3,1 0-3,0 0 2,0 1-2,-1-1 0,0 0 0,1 0 0,0 0-1,0 0-4,1-8 5,6-34-4,-4 27 3,1-2 4,3-2-4,0-1 3,-1-1-1,1-2-1,0 6 0,2 2 2,-1 2-1,0-1-4,0 2 3,-1 4 0,1 0-1,0 6 4,2-1-3,-2 1-3,1 2 2,-1-2-2,1 3-1,2-1-1,0 3 2,-4 0-1,0 2 1,1 3 4,-4-2-1,1-1-1,-5 2-1,-2 0-4,2 3 3,-1 4 2,1 1 1,1 5 4,-2 6-4,1 2 1,-5 4 0,3 0-1,0-2 3,-2-3-2,4-1 0,2-4 0,5-1-2,-4-1-3,7-6-5,1-2-10,0-7-3,0-2-9,4 1-18,-3-4-1,4-3-16,3-4 3,-2-4-1,1-7-6,-5-9 49</inkml:trace>
</inkml:ink>
</file>

<file path=word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3:00:13.8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360 697,'-14'-14'244,"3"2"-229,2 0 7,2 3 5,2 2-9,-2 2-2,6 1-8,-3 0-6,4 0-5,2-1-6,0 4-5,3-1-4,-1 3-1,1 5 0,2 4 4,-2 1 8,-1 6 8,1 0 13,-3 0 17,-2 3-1,-3 4 17,0 3-3,3 11-5,4 0-3,5 3-17,1-1 2,8-9-6,3-3 0,7-5 9,3-7-5,9-5-2,6-4 2,14-11-9,4-4 0,2-9-1,2-9-2,1-11 0,10-4-2,6-9-3,2 1 1,2 3 2,2 7-2,4 7 0,1 8 1,-8 13-4,-6 4 1,-2 18 2,-3 7-3,-6 12 1,-8 5 0,-27 3-4,-10-2 0,-18 0-2,-8 0-1,-13-2 0,-3-2 3,-8-8-9,-2-10 1,5-9-3,-2-9-4,18-12 5,7-5 3,15-14 4,9-1 2,14-1 6,5 0-4,18 14 2,17 3-2,18 8 1,7 6 1,19 6-4,1 4 3,2 4-3,1 2-1,-3-1 1,-13-1 4,-16-2-6,-8 0 6,-24-3 12,-7-3 7,-6 0 26,-6-2 6,-11-5 3,-4-5-4,-9-15-15,-7-5-8,-4-17-13,-5-6-6,-7-11-3,-1 2-7,0 2-33,0 8-15,10 15 26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9:57.9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9 366 913,'-2'-47'360,"-6"53"-268,0 6-16,5 14-50,3 7-16,4 7-6,3 0-3,2-6 3,0-6 1,4-6 8,-1-10 5,1-8 12,4-5 1,-7-21 4,-2-5-1,-4-18-6,-8-5-5,-6-7-12,-3 0-6,-13-5-5,-4-1 0,-8 5 2,-1 2 2,6 15-3,4 13-1,7 19 0,5 10-4,0 18-13,3 6 0,7 14-4,0 1-3,11 3-7,3-4-5,5-9-21,7-5-6,9-17-3,5-8 0,9-14 11,4-9 11,10-5 23,2-5 6,-5-3 20,-3 5 8,-15 7 18,-4 9 11,-8 16 15,-2 9 12,-5 21 16,-5 9 6,-5 16-3,-1 6-12,-9 3-33,-2 4-15,-8-1-23,-5-2-4,-3-13-2,-1-9-4,0-17 5,3-9-1,3-18-3,-1-7 0,3-18-2,0-10 2,5-13 5,11-5 1,4-1 3,6 4-3,7 16 5,-3 8 1,7 20-1,1 11 1,5 22-7,3 10 0,1 9-18,-1 0-17,1-1-72,0-3 669,-2-5-444</inkml:trace>
</inkml:ink>
</file>

<file path=word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3:00:07.9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4 238 721,'-2'58'353,"-8"-66"-67,0 0-223,2-4-34,-1-4-18,2-8-9,5-4 1,2-3-2,2-5 3,3-1 9,0 1-1,-5 7 12,1 8 1,-1 15-4,0 2-2,0 13-11,6 12-3,-6 15 0,0 10-4,0 12 6,-2 1 3,-2-4-2,7 3 6,0-9 1,2-3 3,5-3-1,-2-5-6,-3-9-2,-1-5-7,-1-12 0,-1-4 2,-1-4-1,0-1 1,-6-2 3,-6-2 0,-6-2 1,-6 0-4,-6 0-1,-4 3-2,-1 2 1,3 1 0,6-1-2,6 0 2,9 0 0,3 1 2,8 1 2,5-3-2,15 3 7,7-2 6,17 0 3,5-1-1,4-4-8,0-2-6,-2-2-43,5 0-22,4 3 35</inkml:trace>
</inkml:ink>
</file>

<file path=word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3:00:07.3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23 865,'-17'1'389,"13"0"-155,4-1-179,7 3-29,3 2-25,7 1 4,5-2-2,8-2-2,4-1 10,1-5-6,0-1 0,-2-2-21,-2-1-27,2-4-46,-2 2 52</inkml:trace>
</inkml:ink>
</file>

<file path=word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3:00:06.5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9 162 448,'-5'-8'225,"0"-2"-70,3 6-101,1-2-26,-1 1-16,2 2 0,-1-2 2,1 3-3,0 1 17,-1 1 9,1-1 10,-1 0 7,0 0-4,1 0 0,-1 0 6,0 0 0,0 0 2,0 0-2,0 0-13,0 0 0,0 0-22,0 0-5,-5 2-6,-1 4-6,-29 40 1,27-18-2,-1 3-1,-3 5-1,5 0 6,5 0-2,2 0-2,8-1-1,3-8-5,-1-5 4,10-10-1,1-5 0,4-9 5,1-5-5,4-9 0,2-11 4,0-9-3,0-6 4,-5-8 4,-5-2-4,-9 3 4,-7 3 4,-11 7 4,-6 9 3,-14 7 5,-2 9-6,-5 11-7,-2 7-9,0 18-31,3 9-18,3 15-46,6 6 583,9 7-382</inkml:trace>
</inkml:ink>
</file>

<file path=word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3:00:05.9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7 130,'0'0,"0"0,-149-73,97 35,31 21,16 15,5 2,0 0,0 0,0 0</inkml:trace>
</inkml:ink>
</file>

<file path=word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3:00:03.8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9 332 978,'-5'4'378,"4"-4"-276,0-1-35,5-10-45,7-8-3,6-16-10,2-6 2,-1-14 4,-5 1-3,-2 8 3,-4 4 2,-2 23 6,2 6 8,-6 13-2,-1 7-2,0 18-10,-4 11-8,-3 16-3,3 8-3,-1 0 7,4 3 0,1-1 1,1 0 8,3-5 7,-1-4 4,5-12-1,-2-9-5,-2-10-12,-1-7-6,-3-9-1,-1-3-1,-4-2 10,1 1 4,-4 0 9,-2 0-4,0-2-2,-2 0-6,-2-3-11,-3 0 3,-2-1-7,-2 4 1,0 0 1,2 0-2,1 4-2,2-3 2,2 2 0,2 1-6,5-1 4,2 0 2,6 0 0,4 0 0,8 0 0,4-3-3,11-2 4,8 1 5,7-6-2,-2 2-3,-3-2-3,-5-1 0,-7 0 6,1 2-3,-7 1-1,-1 1 5,-4 1-24,-2-1-22,-5 1-77,-1 2 611,-9 2-397</inkml:trace>
</inkml:ink>
</file>

<file path=word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3:00:03.0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4 1087,'26'21'371,"-26"-3"-350,1 9-11,2 4-11,2 4 4,4-4-5,-1-1-3,5-5 6,3-6-1,4-9 30,3-9 7,7-12 20,1-7 9,0-12-20,3-5-5,-8-7-21,-9-5-4,-11-3-5,-10 1 1,-15 13 6,-3 7-4,-5 23-3,-3 12-9,-7 28-48,0 11-18,1 18-55,2 4 253,14-1-111</inkml:trace>
</inkml:ink>
</file>

<file path=word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3:00:02.4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4 144 939,'-4'-2'386,"-5"-4"-261,-26-19-35,29 26-25,-1 4-40,0 2-10,-1 11-14,-1 9-2,1 12 4,4 6 0,3 5 5,2-7 2,10-6-1,-1-7 0,4-12-4,4-1-2,0-13-3,3-4 0,1-12 9,-2-13 4,1-16 19,-2-9 9,-5-10 1,-3-4 3,-12 2-10,-6 6-2,-8 15-2,-3 10-2,-4 21-6,-3 10-6,-2 22-37,0 13-27,0 15-57,3 8-38,11 1 87</inkml:trace>
</inkml:ink>
</file>

<file path=word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3:00:01.8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404 816,'-8'1'377,"4"1"-143,2-2-151,0 0-32,2 0-22,0 0-11,0-1-15,0 0 6,0 0 9,6-9 6,31-49 13,-13 25-3,-2-6-9,2-3-2,-4-5-13,-4-1-3,0 5-1,-7 5-3,-3 17 1,-3 7 3,-4 13-3,3 2-1,0 16-2,-1 5-2,2 18-3,-1 7 6,-1-3 1,3 2 3,-2-6 7,0-2 1,2-2 9,-2-4 1,1-4-4,2-5 2,-2-6-4,1-4 1,-3-8-8,-1-3-4,0-1 0,0 0 3,-1 0 2,1 0-4,0-1-7,-1 1-16,1-1-32,0 0-25,0 0-73,0 0-3,0 0 86</inkml:trace>
</inkml:ink>
</file>

<file path=word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3:00:00.7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1 835,'24'-51'310,"-24"45"-248,-5 0-1,4 2-21,0 1-4,1 2-1,0 1-8,0 0-5,0 0-3,0 0-8,0 7-2,1 20-5,9 32 0,-7-25-6,4 6-6,10 8-25,-5-1-20,12 4 32</inkml:trace>
</inkml:ink>
</file>

<file path=word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3:00:00.0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 583,'0'0'264,"-1"1"-132,1 4-35,0-5-10,0 0-22,0 1-11,0 16-21,0 29-7,1-22-11,1-3-6,4-1 0,-1 2-7,0-7-12,0-3-9,-1-1-81,2-2 71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9:57.0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9 0 786,'49'13'330,"-51"-16"-190,0 2-23,-2 4-34,3-3-13,0 0-29,-4 11-9,-24 56-14,13-19-6,-3 20-1,-3 9-5,-1 9-5,-1-2 0,3-9-1,1-7 0,3-22 5,5-6 7,3-18 4,6-8-1,3-9-9,2-4-9,4-7-6,-2-5-3,5-3-11,0-2-10,-1 1-43,3 3-10,-1-1 51</inkml:trace>
</inkml:ink>
</file>

<file path=word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9:54.5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1 78 857,'-14'-6'324,"6"2"-240,1 3-21,0 0-29,2 0-1,-2 1-8,-4-3-4,-1 4-1,-3 5-6,-1 4 0,-1 3-2,-2 5-5,1 1 6,-2 2-2,1 1-2,3 8 1,-1-3-3,2 6 4,3 1-1,2-3 12,5 3-4,4 1-2,1 1 1,7 2-14,3-4 0,7-7 2,5-4-5,9-8 4,3-5 0,8-5 2,5-3 0,2-10 7,1-4 0,-4-7 3,-4-7 7,-8-3-5,-5-3 9,-6-10 0,-2-1 2,-8-7 6,-7 0-8,-7-1 6,-8 1-1,-10 6-9,-3-1 2,-12 13-12,-8 3-8,-14 12 0,-5 10-1,-5 11-2,4 8 1,8 12-3,3 3-12,10 13-25,-4-2-15,6 4-60,6 4-18,5-2-20,8 3 79</inkml:trace>
</inkml:ink>
</file>

<file path=word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9:53.5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4 39 845,'-15'37'317,"13"-44"-242,-4 0-17,-3 3-17,5 2-3,-3 2-2,-1 4-3,-2 12-15,-4 4-7,-2 15-7,2 11-4,2 5 0,3 4 4,3 0-2,2-3 1,4-1 1,4-3-3,5-7 0,4-5 0,10-9-2,-1-8 1,12-17-1,1-4 4,1-25 7,3-3 2,-5-16 15,0-6 4,-6-4 7,-2-5 2,-11-1 5,-5 5-4,-12 5 7,-6 4 6,-11 9-4,-7 3-4,-4 11-14,-8 9-14,-10 13-13,-3 7 2,-8 16-7,5 7-1,9 16-35,5 2-29,16 6-58,8-2-18,18-2 85</inkml:trace>
</inkml:ink>
</file>

<file path=word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9:52.0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94 409,'0'0'244,"-1"1"27,2-4-170,-1 2-38,0 0-6,16-6-11,42-6-3,-21 11-3,3 0-4,15 2-9,11-2-3,8-1-12,5-1-1,5-3-6,6-1 0,6 0-1,4-2-2,1 1 1,-1-4-1,1 1 0,1-3-3,-8 2 0,-7 2 1,-12 3 2,-7 2 1,-15 0 3,-9 2-4,-21 2-3,-8 2 1,-14 0-7,-6 0-2,-13-5 2,-10 5-2,-23 2-2,-6 0 0,-16 8-4,-2-7-1,-6-2 9,-5-3 2,-1-10 3,-4 9 2,9-5 1,-2 2 1,-2 12-1,9-6 5,1 7-3,11 1 3,14 0 4,8 1-5,12 0 3,3-1-1,14-1-4,5-1-2,8 1-1,8 1-6,11-2 3,8-3 4,20-6 9,7-2 7,20-3 0,8-2 0,7-1-10,3-2-4,-2-4 3,1 6 0,1 3 4,-1 1 5,-5 7-2,-6-2-4,-6 0-3,-1 2 0,-11 0-2,-9-1 0,-15 3 0,-12-1-4,-10 0 3,-2 2 3,-10-2 12,0-1 7,-3 1 11,-1-1-2,0 0-1,0 0-8,0 0-14,0-1 0,-1 0-18,-7 0-12,-28-1-39,25 4-27,0-1 50</inkml:trace>
</inkml:ink>
</file>

<file path=word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2:59:50.9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2:59:50.9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65,'0'0,"0"0,0 0,0 0,81-114,-22 50,6-12,-6 7,8-5,2 6,-8-8,13 9,-17 5,-12 13,-7 3</inkml:trace>
</inkml:ink>
</file>

<file path=word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9:29.5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2 77 678,'2'-23'307,"-4"11"-147,2 2-3,3 7-36,-3-1-17,6 0-38,3 1-18,7 0-25,5 1-5,5 6-5,0 2-1,-4 8-7,-1 4-4,-6 4 0,-2 2 1,-4 3 0,-2 0 4,-7 2-6,-2-1 2,-9 3-3,-4-1-4,-7 3-9,-4 1-2,-3-7 2,-1-3 4,2-11 11,-2-5 5,9-6 1,0-2-1,10-2 2,8 2-6,3-1 1,9-3-4,13 2-1,1-4 0,11 3 1,4 5 4,-2 1-1,3 9 4,-3 3 3,-5-1-6,-4 3 4,-6 0 0,-7 1-3,-5 2 6,-11 5 16,-7-1 6,-9 7 11,-5 3 10,-6 1-17,0 0 1,-3-8 2,-2-7-4,-5-6 14,2-5-3,0-4 4,3-3 1,14-2-10,2-1-3,8-1-20,3 1-8,3-1-6,1-3-3,2 4 1,-1-2-2,2 3-4,0 0 0,0 0-6,0-1 4,0 0-1,0 1-1,0 0-2,0 0-4,0 0-1,0 0 2,0 0-4,0 0 5,0 0 0,0 0 1,0 0 3,0 0 1,0 0-1,0 0 2,0 0 2,0 0-1,0 0 3,0 0-2,0 0 1,0 0-3,4 0-2,3 3 0,33 23 5,-28-20-3,7 3 1,-1 1 2,7-6-7,0 2 6,0-3-3,6-4 0,-8-6 1,2-3-5,-2-8 3,-2 1-2,-2-7 5,-4-2 3,-3-2 3,-4-2 3,-3-1 1,-5 0 0,-2 1 1,-5 2-2,-2 6 0,-2 3 4,-1 6-2,-1 2-1,-3 4 2,1-1-6,0 5-1,-1 1 1,0 2-5,1 1 3,1 1 0,2 0-1,2-2 1,3 1 1,0-2-1,5 1 1,2 0-1,-1-1-2,1 1 2,0-1-1,0 0 0,0 0 2,0 0 2,0 0-2,0 0 2,-1 0-2,1 1-5,0-1 0,0 0-12,0 0-3,9-1-1,35-2-2,-27 3 9,-1-1 2,0-3 4,-5-2 5,2-4-1,-2-4 1,-3-4 2,-2 0 2,-1-1 3,-4-4 3,-4-1-1,-1-6-4,-9-8 2,0 1-1,-2-2 1,-4 0 2,-1 6-2,-5 4-1,-2 11 0,-2 4-3,1 6-1,4 8-3,4 1-15,7 5-18,4 8-37,1-2-27,10 7-23,4 1 2,10-5 79</inkml:trace>
</inkml:ink>
</file>

<file path=word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9:28.2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2 53 985,'-30'-55'370,"28"55"-288,-1 0-2,2 4-34,0-4-11,0 0-17,-2 18-7,-6 58 1,2-18 2,-1 26-5,-2 9 1,-3 4-1,-4 2 1,0-10-1,-2-4-3,1-17 0,5-9-2,0-22-4,2-10 0,2-12-8,4-8-5,3-7-35,2-13-20,4-19-35,4-10-35,2-21 93</inkml:trace>
</inkml:ink>
</file>

<file path=word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9:27.8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3 104 841,'8'-3'308,"-23"-12"-252,3-1 5,-3 0 20,7-1 4,2 2 6,3 4 2,1 5-14,2 1-3,0 5-9,0 1-3,0-1-20,0 0-15,0 0-11,0 3-2,6 27 0,9 62 8,-12-16 1,-1 9-10,-3 7-8,0 0-1,-3-7-6,-1-6 2,1-16 1,2-7 1,2-20 0,1-11 1,-1-17-2,4-3-5,-3-9-4,0-12 0,1-17-12,-4-16-4,-2-25-7,2-5 1,-3-9 8,0-2 11,0 7 5,0 5 4,5 18 1,2 10-1,8 17 1,1 6-1,4 6 0,1 2 3,1 6-2,7 6-1,2 7 2,6 5-2,1 10 1,-3 0 0,-2 8-3,-6 2-3,-6 7-1,-3 1 4,-7 3 5,-4-1-3,-8 1 1,-6 3-1,-10-3-5,-4 0 5,-3-7 1,0-5 3,4-11 2,3-5 4,4-7-2,8-1-5,5-3-9,2-2-4,9 0 6,1-1-5,10-1 5,3 1 4,5 1-9,3 3 6,2 7 0,0 3-6,-1 7 5,-5 2 2,-4 2 1,-5 2 2,-9 2 6,-4 2 3,-11 4 13,-6 1 3,-7 6 8,-4-2-1,-3-3 5,1-4-4,-2-10 5,-2-5 0,-3-7-9,-2-2 3,3-3-6,3-7-10,10 1-3,6 0-4,6-2-10,2 6 0,6 0 1,-1 1-1,1-3-1,1 4-2,-1-1-5,0 0-10,1 0-30,0 1-15,0 0-40,0 0-16,16 7-43,28 10-2,-19-23 104</inkml:trace>
</inkml:ink>
</file>

<file path=word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9:07.8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201 1184,'-40'-25'424,"15"-3"-363,8 3 10,14 2-13,10-3-7,16 3-9,12 1-6,10 3-4,7 10-8,-2 10-17,-5 5-4,-3 19-4,-4 9-9,-6 28 5,-3 17 4,-12 45-1,-6 13 11,-15 43-8,-6 12-6,-7 1-4,3 8-3,4-17 5,6-9 1,6-22 4,2-11 0,8-32-5,4-14 6,9-25-8,4-18-7,7-30-10,0-17-4,-3-29 2,-4-8 7,-10-22 6,-7-8 3,-9 0 6,-5 6-1,-13 21 10,-4 14 7,-7 27 8,-6 14 1,3 30-1,1 18-2,11 31-6,7 15 0,12 20-3,10 5-2,10 5 4,4-2 8,6-9 15,-4-4 2,-1-14 11,-4-8-4,-7-19-6,-3-11-4,-10-24-15,-4-12-5,-8-16-2,-9-7-5,-12-9 1,-10-1 4,-12 0 1,-3-3 2,-2 2-4,1-3-10,5-3-53,4-2-38,4-3 405,6-5-266</inkml:trace>
</inkml:ink>
</file>

<file path=word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9:07.0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60,'18'5'406,"18"23"-355,10 15 5,11 40 13,1 30-2,-5 57-11,-2 32-3,-5 43-17,-2 16 1,-4 17-4,-2-10-3,-11 6 0,-6-8 0,-19-14-11,-13-1-6,-16-28-9,-6-14-11,-7-35-8,2-19-18,1-41-32,1-23-21,4-39-62,5-19-2,6-36 92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9:56.6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9 911,'-2'-4'392,"-1"1"-241,3 2-34,0 0-23,0 1-40,0 0-17,2 12-12,14 56-5,-2-10-9,2 13 2,-1 9-5,0 2-4,2-5 0,-4-9-4,-1-16 5,-2-10-3,-4-18 1,-1-4 1,-5-11 3,2-6-2,-6-9 2,-1-6-3,-2-13-3,-2-3 2,-1-9-4,-1-2-1,6 2 0,2 3-2,2 13 2,0 3 2,-2 7-2,3 5-2,-1 3-1,0 1-5,-1 1 0,1 0 2,0 0-12,1 1 0,-1 0-4,1 0 2,0 0 13,0 0 3,0 0 5,0 0-4,0 0 2,0 0-1,0 0-3,0 0 0,0 0-3,0 0 7,0 0 0,0 0 0,0 0 3,0 0-4,-1 0 2,0 0 2,0 0-2,0 0 2,0 0-2,0 0 2,0 0 0,0 0-4,0 0 0,0-1-7,1 0-15,2-12-13,10-43-31,-2 27-18,4-7 54</inkml:trace>
</inkml:ink>
</file>

<file path=word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9:06.6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2 84 1064,'-26'-40'443,"7"16"-229,4 7-151,-2 14-25,-1 8-20,-10 35-15,-10 21-5,-9 54 0,-2 31-1,-1 56 1,3 29 4,6 40 12,5 13 15,13 6 18,5-7 7,18-22-6,6-16-8,16-30-16,6-12-10,4-31-9,6-20-13,1-32-25,3-20-13,5-29-69,-6-17-36,5-35 96</inkml:trace>
</inkml:ink>
</file>

<file path=word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9:06.2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275,'12'35'452,"7"13"-384,4 10-19,-10 11 0,1 9-9,-8 14-20,-4 3-7,-3 1-11,-8-4-13,-4-11-46,-3-3-33,-2-17-39,-3-10 68</inkml:trace>
</inkml:ink>
</file>

<file path=word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9:05.9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1087,'5'3'383,"7"7"-327,15 21-2,11 13 1,22 39 28,7 19 6,3 50-20,0 21-15,-19 33-30,-6 4-11,-11 32-3,-9 8-1,-13-9 6,-12 21-8,-19-40-3,-5-14 5,-10-13 5,-3-29 8,-5-17 8,-4-12-8,-3-26-13,3-9 0,9-31-10,7-12-1,12-30-10,7-10-17,7-18-50,5-6-28,15-17-52,8-10 112,14-5 19</inkml:trace>
</inkml:ink>
</file>

<file path=word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9:05.3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5 21 1098,'-21'-19'424,"6"12"-324,0 4-6,-3 8-53,-5 7-17,-6 25-23,-5 12-5,-10 41 4,-7 32 2,-8 47 7,2 32 7,2 53 2,3 9-1,9 18-8,4-6-4,16-18-1,3-7 1,13-25 20,8-11 8,11-25 3,7-13-1,7-28-18,4-18-12,6-31-15,-1-16-21,0-31-67,0-11-32,3-32-248,-9-18 244</inkml:trace>
</inkml:ink>
</file>

<file path=word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9:04.8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2 159 1135,'-23'-30'417,"-5"1"-353,-10-3-13,-7 4-28,-3 6-10,0 9-8,-1 7 0,5 15-5,-2 8 1,6 12-1,2 6-2,2 12 3,6 4 1,11 11-1,9 1 4,18-2-2,9-4-3,11-11-1,6-4-1,0-6-1,3-2 3,-2-2 1,-1-2 0,-2 3 2,-6-1-3,-7 3 0,-10 3 0,-20 5-4,-11 9-5,-23 13 0,-8 12 0,-21 13 8,-4 1 3,3-7 1,3-12-2,24-22-1,12-10 2,17-19 0,9-8 2,10-12-9,4-4-2,9-11 2,5-5-3,11-4 14,4 1-1,3 12-2,0 7-1,-3 15-5,1 13 1,-10 30-2,-4 18 3,-15 28 4,-12 15 2,-11 15 14,-6-2 20,-5 6 21,3 1 8,7-7 7,1-1-15,13-12-21,4-11-9,12-13-22,9-10-2,13-15-8,6-4 0,3-12-15,3-2-23,-5-11-53,2-4-48,4-18 86</inkml:trace>
</inkml:ink>
</file>

<file path=word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52.5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33,'23'11'383,"9"3"-325,20 0-18,9-1-10,10-6-66,3-2 28</inkml:trace>
</inkml:ink>
</file>

<file path=word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52.4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33,'-4'7'447,"7"-2"-278,6 5-128,10 6-41,5 1 0,11 0-1,3-7-17,2-5-48,-1-3-10,-2-5-19,-4 1 13,-12-4 10,-4 0-24,-11-6 65</inkml:trace>
</inkml:ink>
</file>

<file path=word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51.9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55,'4'24'372,"4"11"-142,13 27-158,3 11-6,8 13-7,1 8-12,0 8-22,-1 3-9,-9 0-8,-4-9-4,-16-1-26,-9-2-20,-5-9-51,-6-2-12,6-32-210,4-14 214</inkml:trace>
</inkml:ink>
</file>

<file path=word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51.7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2 0 833,'-36'32'397,"2"20"-100,2 44-234,2 19-17,5 30-16,1 17-1,9-1-11,3-6-5,12-18-4,6-18-19,16-33-50,6-16-25,11-32-63,4-17 84</inkml:trace>
</inkml:ink>
</file>

<file path=word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51.5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1 1134,'14'7'387,"21"0"-352,7-3-17,13-7-2,1-7-3,-7-8-46,-4-3-21,-6-4-76,-3-3-42,-9-6 111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9:55.8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2 0 983,'-5'10'370,"4"16"-285,2 9-23,4 18-39,2 4-1,-2 3-13,0 4-4,-2-3-1,-2-4-3,-1-9 0,-1-6 3,-2-11-3,1 0-1,-4-11 0,-4-2-10,-3-7-27,-3-5-7,-4-1-5,-2-4 3,-2-1 25,0-1 9,3 0 20,5-1 8,6 0 14,5 2 3,5-2-9,3-2 0,10-1-3,4-5 0,11 1 6,6 0 2,6-3-7,5 1-1,4-3-14,4 1-1,-2 1-4,-1 1-2,-11 0 3,-8-2-7,-8 4-23,-6 0-17,-4 6-29,-5 1-8,-4 1 51</inkml:trace>
</inkml:ink>
</file>

<file path=word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51.3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180 1162,'6'51'440,"-4"18"-346,-1 26-34,-1 5-6,-7-6-30,-1-8-10,2-19-9,-6-10 0,4-17 2,1-7 8,1-20 9,6-9 5,-5-17-4,1-13-10,-1-24-26,-1-11-6,6-29-8,0-8 9,4-18 11,2-4-1,0 6 12,4 12-3,0 71 2,-5 16 0,1 0-9,18-23-3,11 58-6,1 24 0,-6 33 7,1 10 2,-5 4 4,-1-5 8,-2-11-22,-5-12-28,-4-13-74,-4-3-33,-9-11 85</inkml:trace>
</inkml:ink>
</file>

<file path=word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50.8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5 124 1077,'-6'-5'408,"5"12"-295,0 14-83,0 35-28,-2 22-4,-4 31-1,-3 7 1,-2-8 4,1-11 9,2-20 8,3-13 4,1-23 6,1-14-1,2-18-4,1-7-1,-1-13-9,2-6-5,0-29-5,0-11-3,0-24 0,-1-11 0,-1-10 4,-1-5 2,-2-2 0,2 3-2,3 21 2,0 18-3,4 33-1,1 16-1,4 18-12,7 11-4,10 26 0,3 14 1,10 37 9,1 11 7,1 8 5,-2-4 4,-4-21 16,-4-10-3,-7-20 0,-2-11-2,-4-16-14,-3-10-2,-1-16 1,-1-13 5,-1-18 4,0-13 0,-5-21-2,-3-9-4,-5-20-1,-3-8-1,-3 1 1,-2 13-6,2 29-15,1 16-16,2 24-45,1 6-21,3 3-48,5 8-14,6 2 99</inkml:trace>
</inkml:ink>
</file>

<file path=word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50.2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1 679,'15'13'274,"3"8"-170,0 8-7,-6 7-34,3-2-7,-4-1-23,-3-4-8,1-10 1,-4-3 8,3-8 8,0-5-3,-3-9 9,3-3-6,-2-10 6,-1-9-2,-1-12-16,0-7-2,-5-10-14,-3 0-3,-1 10-4,0 5-7,5 20-47,0 8-28,4 10 42</inkml:trace>
</inkml:ink>
</file>

<file path=word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50.0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3 0 1110,'5'38'382,"-1"5"-361,5 9-21,-5 0-18,-5-11-43,-3-3-15,-7-11-5,-2-8 17,0-8 52,-2-4 23,4-9 26,0-5 5,-3-10-15,3-5-8,0-13-14,1-3 0,5 0 1,1 2 3,5 12 3,2 6-2,5 6 1,2 3 1,5 6-4,0 2-6,8 8 0,-2 3-2,6 10 0,0 5 4,-5 7-3,4 5 1,-3-1 2,-3-2-6,-2-9 3,-2-4 4,-2-9-5,2-3 0,0-9-2,-2-5-1,-3-9 10,-2-4 1,-6-5 9,-3-3 3,-12-6-6,-1 0 3,-10-6-3,4 4-9,-4 11 1,2 4-10,2 10-35,-1 3-15,11 7 29</inkml:trace>
</inkml:ink>
</file>

<file path=word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49.4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8 0 984,'2'26'360,"-10"16"-304,-5 14-8,-16 10-27,-7-4-16,-5-6-7,-2-7-4,7-16 6,6-9 13,10-13 24,1-10 2,8-8 0,-1-8-11,7-14-23,9-6 0,1-7-1,7 1 2,1 9 0,-1 7-5,3 13-2,-3 1-2,1 14-7,3 5 3,1 10 4,3 7-4,-2 6 5,-1-1-1,0 1-6,-1-3 2,1-9-2,-1-4-2,-1-10 2,4-5-2,-4-5 3,-3-4 3,1-7 2,-6-5 1,-3-6 9,0-2-1,-6 0 7,1 4 9,-3 7 0,-3 7 4,4 10-12,0 1-9,4 12-8,3 5-7,6 13 2,2 4-1,3 4-2,7 3 4,0-10-4,0-3 4,3-14 0,-4-4-3,-2-9 3,-3-5 3,-5-8-3,-3-7 5,-5-10 4,-4-2-3,-6-5 10,-5 1-1,-9 0 3,-2 9-4,-5 6-2,-2 3-5,4 12 1,1-5 4,13 9-1,3 1 4,9-2-14,7 1-5,6-2-1,8-2-1,9 2 11,0 3 2,2 0 0,0 3 2,-5 6-5,2 4-3,-4 9 0,-5 6 1,-4 3 2,-3 1 4,-4-2 0,-3-4 0,-2-7 2,0-3-2,-2-11 7,-2-3-4,1-3-4,-1-5-1,4-4 1,2-10 6,1-9 12,-1-2 1,-1 3 2,0 9-4,-1 12-7,3 6 0,8 10-12,0 7-1,8 11-20,2 5-29,-3 1-37,6-4 52</inkml:trace>
</inkml:ink>
</file>

<file path=word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48.5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789 951,'-1'1'340,"6"6"-293,1-2 4,5 9-17,3-2-1,-1-6-8,2-2-9,0-7 2,4-9 0,2-14 3,1-9 0,2-21-4,-7-5 1,-4-10-10,-1-4 1,-10-10-3,-5-1-1,-14 0 3,0 0-1,-7 20-3,-2 14 0,8 22-2,-6 15-3,5 22 2,0 12-4,-2 32-5,2 23-4,7 30-7,3 16 0,8 12-1,5 1 8,4-15 5,4-12 4,1-33 4,3-19 2,7-22-1,0-15-2,2-16 0,-3-10 0,-9-22 5,0-7 5,-5-20 5,-7-4-6,-7 1 3,-4 3-5,-14 20-4,5 14 2,-2 31-13,-7 15-13,5 29-24,-1 12-11,8 5-39,7-2 60</inkml:trace>
</inkml:ink>
</file>

<file path=word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44.8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8 780,'1'-9'316,"-1"9"-189,0 0-20,0 5-23,0-5-7,0 1-10,3 25-4,3 38 6,-4-28-1,-2 6-17,0 0-4,-3-4-24,1-2-8,0-3 1,-1-2-7,1-3-2,-1-3-1,1-6 0,2-5-2,-1-4 2,1-2 0,1-5-4,-1 1 5,0-4-7,0 0-6,0-1-14,0 0-15,0 0-33,0 0-24,0 0 56</inkml:trace>
</inkml:ink>
</file>

<file path=word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44.5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4 7 728,'28'-6'301,"-29"5"-173,-1 0-41,2 2-30,-1-1-5,1 0 8,0 0 9,0 0 9,0 0 9,0 0-3,0 0-5,0 0-13,0 0-12,1 10-21,-4 31-11,-12-21-9,-3 3-8,-8 5-3,-3 2 3,0-3-5,-1-3 7,4-8-2,4-1-4,7-9 2,3-1-2,8-1-4,4-4 0,2 0-2,7 1-1,7-3 1,3 1 3,6-2 0,2-2-2,2 1 6,3 1 0,-3 1 2,-1-1 3,-4-2-7,-2 2-2,-1 0-1,-2-1 1,-4 2 3,-3-3 1,-4 2 3,-3 0-4,-2-1-5,-2 4 9,-2-4-8,-1 0-3,-2 4-25,-2-2-23,-3 0-31,0 2-23,-1-1-7,1-4-5,1 2-5,2-5 22,-1-3 65</inkml:trace>
</inkml:ink>
</file>

<file path=word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43.8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5-1 1376,'-1'-1'55,"2"3"-6,-2 4 52,-4 9-50,-2 7-4,-12 8-13,-4 7-6,-7 2-14,-5 2-5,-3 0 2,2-2 5,3-3 10,4-2 3,7-10-5,4-3-6,7-9-10,3-6-15,7-3-42,1-2-31,5-2-46,4 0-20,10-12 91</inkml:trace>
</inkml:ink>
</file>

<file path=word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43.5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27 864,'5'-28'351,"-8"29"-220,1 3-27,4 4-26,3-1-6,4 6 0,4 3 11,8 5 13,4 2-14,9 6-21,5 0-17,5 0-23,3 4-7,-5-2-12,-3-4 1,-5-2-6,-9-3 3,-4-5 3,-4-2-3,-8-6-15,-3-2-22,-6-4-39,-4 1-16,-7-5-37,-3-4-6,-4-5 85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9:55.2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 72 624,'-10'-12'342,"7"1"-4,1-1-243,2 5-29,1-3-18,1 7-13,-1 1-2,0 1 3,-1 1 4,0 0 1,0 0 3,0 0-11,0 0-5,0 0-13,0-1-10,0 1 0,0 0-3,0 0 5,0 0 6,0-1 12,0 0 3,0 0 2,0 0-7,0 0-15,0 0 0,0 0-6,0 0 1,0 0 0,0 0-4,0 0 1,0 0-3,0 1 3,0 0 4,0 0-5,0 0 3,0 0 0,0 0-2,0 0 2,0 0-5,0 0 2,0 0 0,0 0 2,0 0 5,0 0-2,0 0 2,0 0 6,0 0 1,0 0 3,0 0-3,0 0-2,0 0-7,0 1-3,12 26 0,23 50-4,-15-17 1,2 17-1,-1 6-4,-1-7-4,2-6 2,-6-16 1,-1-8 5,-5-12 5,-3-4 1,-5-14-1,0-6-4,0-6-19,-1-5-4,-1-9-4,3-9 1,-3-16 15,0-7-1,-6-20 4,-2-4 0,5-9 5,2-3 3,9 15 1,3 11 1,0 24-4,1 11-4,4 22-4,2 8-2,2 26 2,2 12 0,-1 16 8,-1 6 3,-1-4 3,-4-9 0,-1-13-2,-3-12 1,-1-14 1,1-7 1,-2-11 2,1-5-2,-6-20 0,3-7 4,-6-16-4,-1-9 2,-9-8-1,1-1-1,-3 3 3,0 8-3,5 14 1,0 8-3,5 13-25,-1 4-13,5 12-56,1 1-15,3 4 67</inkml:trace>
</inkml:ink>
</file>

<file path=word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43.1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11 851,'-61'-2'336,"53"2"-213,4 1-41,6 4-46,3 0-2,8 1-7,3 1 3,10-3 13,1 1-7,6-1-17,2 0-6,1-2-7,0 1-1,-1-3 2,-3-2 1,-5-3-1,-7-1-4,-8-1 2,-2 1 2,-4-1-3,-5 1-5,0-1-27,-1 2-16,-7 2-43,1 0 234,0 8-123</inkml:trace>
</inkml:ink>
</file>

<file path=word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42.7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4 921,'-4'3'346,"11"2"-257,6 0-35,13-4-24,5-1-5,10-1-7,2-3-15,-1-1-29,-3 1-12,-3-1-54,-4 1 9,0-1 48</inkml:trace>
</inkml:ink>
</file>

<file path=word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42.5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14 723,'-3'-1'305,"-6"-2"-163,-28-8-37,31 12-25,3-1-8,2 3-13,1-2-10,0-1-7,0 0-5,1 0-4,21 4 5,40 6-11,-25-7-7,4-3-12,-1-2-4,-7 0-4,-4-2-6,-7 3-11,-4-1-9,-5 2-24,-4 0-16,-7 1-33,-2 3 60</inkml:trace>
</inkml:ink>
</file>

<file path=word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41.1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199 738,'-14'0'314,"3"0"-191,9-2-26,0 2-18,6 0-40,-4 0-9,9 0 8,61 1 6,-1-7 27,9-4-3,15-1-21,5-3-11,5 2-22,2-2-5,3 0-7,0 1-2,1-1 1,0 1 3,-5 2 3,-1 0 2,-14 6-2,-4-2 0,-13 1 6,-12 1 4,-15-3 0,-8 1 3,-9 1-4,-5 2-8,-9 2-1,-4 2-2,-8 2 0,-2-2 5,-3 0 2,2-1-5,0 0-4,0 0-8,-12-1-38,-36-3-12,30 6-56,0 2-12,0 7 78</inkml:trace>
</inkml:ink>
</file>

<file path=word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36.7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7 30 630,'-12'-6'244,"0"0"-174,3 1-24,-3 1-7,4 0 9,-2 2-2,-1 0 16,2 1 10,1 1 3,-2 0 4,0 2-8,-2 0-10,-6 5-12,-2 2-11,-11 3-13,-1 3 0,-4 3-15,-5-1 0,3 2 1,1 2-4,1 2 11,6 0 0,6 7-2,0 0 0,5 3-6,1 3-5,2-1-4,3 4 0,3 2-1,4 3-2,3 3 0,3 1 0,3 3 0,2 1 1,7 0 1,3 0-3,6-5 3,4 0 0,6-5 3,4-2 5,12-4 3,4-6 2,7-3-1,0-6-6,-5-9-3,-2-4-2,-7-10 0,-1-4 7,3-12 9,1-2 8,2-8 4,-1-7 3,-5-7-3,-8-8-3,-9-10 5,-8-5-4,-7-9 1,-2 0 0,-7-2-7,-2 3-3,-6 7 1,-6 2-6,-7 9-2,0 2 0,-11 10-4,-5 4-1,-11 8 2,-8 4-4,0 9 0,0 4 3,4 14-6,-5 3-4,2 15-18,-6 2-16,-1 9-35,6 7-22,9 10-50,9 12-19,13 12 100</inkml:trace>
</inkml:ink>
</file>

<file path=word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35.7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7 105 615,'-30'-33'239,"30"31"-166,1-3-31,-1 1-26,-3-4 0,-3 1 10,0 2 6,-4-2 19,-1 2 1,-2-1 2,-5 1-1,4 3-5,-4-1-2,0 0-8,1 2-2,-3 0-7,0 2-3,-3 4-7,2 0 1,1 6 2,-1-1 0,2 3 2,1 5-6,-1-5-9,2 3-1,1 0-4,-1-3 1,-4 3-2,1-1 1,-3 2-3,1 1 0,4 1 0,1 3-2,4 1 1,-2 0 0,5 5 0,-3-3 0,4 0 1,2 3-1,4 3 0,2-1 1,3 6-1,2 1 1,5-2 0,2 2-2,7-3 0,4-3 1,4 0 1,2-1 2,5 1 5,0-1 0,1-3 7,1-2 2,-5-4-3,2-2-2,1-3-2,2 0-1,3-4 1,0-2-2,2 0-4,-2-7 1,2-1 2,-5-7 4,-3-10 5,-1-1-3,-5-7 1,3 1-2,-3-3-3,0-1 0,-3 1-7,1 1 2,-3-1-3,2 2-2,0-2 4,-3-1-2,0-1 2,-3-6 0,-9-4-3,0 1 8,-5-4-2,-4 0 4,-5-3-1,-4-5 0,-11 1 1,-2 4 1,-7 3 0,1 4-2,-3 5-1,-5 0-6,1 7 1,-1 1-3,-1 2 0,2 4 6,-5 3-1,0 1 3,-3 5 5,3 0-4,6 7 2,0 1-6,7 7-5,-2 4-3,2 5-3,-2 6-4,0 5-24,-1 3-13,-1 5-54,0 2-23,3 7-233,-7-2 239</inkml:trace>
</inkml:ink>
</file>

<file path=word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31.9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8 221 820,'-10'-8'320,"5"-3"-241,3-5-3,2-6-37,0-4-7,-2-1-3,1 2 2,0 1 16,1 2 4,-2 5-3,-1 3-2,1 6-14,1 7-9,0 4-10,1 10-7,-2 9-4,-1 7 3,2 11 15,-1 2 2,3 2 6,2-2-2,2 3-14,1-8-4,0-3 1,4-3-5,-5-12 0,1-1 1,-2-8-4,-5-7 0,-3 0 1,-3-3 3,-8 0-7,0-1 1,-5-2-8,-3 2-4,-3-3 3,1 3 0,0 1 5,4 1 3,7 3-1,4-1 3,8-2 0,2 0-2,10 0 9,4-2 2,12 2 10,5-3 2,11 0-6,0-1-4,7-1-9,-2-1 0,-7-1-25,-3 3-15,-17-3-46,-4 1-23,-6 2 68</inkml:trace>
</inkml:ink>
</file>

<file path=word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31.3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8-2 891,'2'3'357,"0"5"-236,-1 7-26,-7 12-30,-6 6-19,-12 8-26,-6 3-6,-10-2-8,-4-1-2,1-2-1,5-1-9,11-1-44,8-3-20,9-9 40</inkml:trace>
</inkml:ink>
</file>

<file path=word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31.1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13,'6'16'363,"4"6"-247,10 18-32,6 9-10,6 7-9,-1 1-7,1 0-18,-5-8-3,-4-5-23,-2-3-8,-7-9-3,-1-4-3,-9-11-8,0-6-17,-5-6-19,-1-4-19,-3-8-29,-5-6 100,2-12-18</inkml:trace>
</inkml:ink>
</file>

<file path=word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30.7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47 848,'-14'-47'333,"21"47"-224,2 0-18,7 1-10,2 3-6,8 3-14,2 5-14,7 2-16,2 0-10,-4 0-16,-1-2-4,-8 3-1,-1-3 1,-5-1 7,-2 0 4,-4-3 1,-6 0 0,-6-1 5,-7 3 3,-11 3 2,-1 7-8,-8 3-8,1-1-4,-2-1-24,2-3-18,8-2-60,-4-2 3,22 1 52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9:54.0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7 0 827,'9'19'364,"3"12"-184,-4 4-14,-2 9-64,0 3-27,-13 2-59,-3-1-28,-13 0-36,-10-5-7,-4-13 6,0-5 18,2-20 24,6-7 5,7-14 9,3-8 2,8-13 6,6 2 8,9-4-8,3 4 1,9 8-9,4 6-6,8 17-2,5 8 0,11 14-12,2 8-30,-3 9-33,1 1 44</inkml:trace>
</inkml:ink>
</file>

<file path=word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30.3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9 825,'26'25'315,"-27"-29"-237,6-1-39,6-2-17,7-7-16,6 2 2,10 0 0,9 2-4,17 4 0,4 2-2,4 4-5,-1 1 4,5 4 2,8 3-2,14 10 6,5 2-3,-1 9-1,4 2 0,-5 3-3,-6 4 1,-8 7 0,-13 5-1,-5 18 0,-1 5 0,0 12-1,-7 2 1,-9 5-3,-4 5 0,-12 7 1,-1 3-3,-6 1 1,-1 2 0,-1-4 2,0-9 2,4-8 3,0-11-2,9-12 3,3-4 2,2-14 2,3-6 0,-4-18 0,-3-9-2,-2-13 0,-3-7 2,-2-11-2,-5 1 5,-7-3-4,-3 4-8,-13 4-39,-2-5-110,-7 3 102</inkml:trace>
</inkml:ink>
</file>

<file path=word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28.6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493,'35'0'254,"-1"2"-49,-5-2 24,-5 2-179</inkml:trace>
</inkml:ink>
</file>

<file path=word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28.5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-1 657,'-1'0'299,"-3"4"-143,-1 3-43,-4 12-53,-2 4-9,-2 7-8,4 4-4,5-1-7,3-2-8,6-5-4,5-1 0,5-7 5,2-4 11,14-6 8,0-7-5,4-9 9,2-5-4,-6-7-8,-4-1 7,-7-2-9,-5 1-9,-14 0-2,-5-2-6,-12-3-11,-6 1-5,-10 5-32,-2 8-14,-4 11-53,-2 6-17,7 16-34,1 2 82</inkml:trace>
</inkml:ink>
</file>

<file path=word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28.2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5 818,'6'5'328,"7"-1"-224,3-3-18,8-3-33,5-3-20,7-2-23,0-1-9,5-1-6,-1 1-7,-7-3-21,-1 3-9,-6-4-44,-1 1-47,-1-3 88</inkml:trace>
</inkml:ink>
</file>

<file path=word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28.0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5 935,'31'-34'373,"-31"34"-260,2-1-8,7-2-41,6 3-14,8-5-21,5-2-7,6-3-14,4 2-1,-2 0-4,0 1 0,-6 4 5,-7-2-7,-9 2-24,-4 1-20,-10 1-38,-2 3-5,-6 9-234,-8 3 224</inkml:trace>
</inkml:ink>
</file>

<file path=word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27.8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22 881,'-4'-4'348,"0"1"-255,3-1-23,2 1-23,4-1-18,3 0-4,6 3 5,3 2 10,6 3-4,3 4-1,2-2-12,-3 3-12,-8 1-7,-5-2-2,-7 1-2,-4-1 3,-3 1 1,-4 0 2,-4 0 4,-4-2-4,-3 0-1,7-2-3,1-1-4,6-2 1,5-2-6,2 1 1,10-1-1,4 2 2,7 4 4,1 0 1,0 5 1,-1 0-1,-8 1 0,-1 1-1,-5 1 5,-5 1-2,-6-3 7,-2 3 6,-9-1 10,-3-2 8,-5 3 0,-5-2-5,-4-3-17,-4 2-4,2-2-12,1-1-6,5-2-18,7-2-13,7-1-38,7-4-17,10-6-197,6-4 194</inkml:trace>
</inkml:ink>
</file>

<file path=word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27.2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6 1 635,'2'-4'290,"1"5"-119,0 5-49,1 8-41,-6 8-6,-10 13-24,-6 8-9,-15 5-18,-1 3-6,-9-3-8,-1-7 2,1 5-4,4-1-1,12-6-25,8 2-17,15-12-25,5-10 29</inkml:trace>
</inkml:ink>
</file>

<file path=word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27.0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8 1014,'-11'-5'384,"8"2"-320,6 9-13,6 8-4,14 14-15,4 8 3,12 15 12,4 2-1,-3 1-14,-2-4-3,-7-3-15,-2-5-4,-8-8-7,-1-2-1,-5-12 1,-6-4-5,-6-9-21,-3-4-3,-10-7-32,-3-4-19,-7-9-25,-1-7 98,6-9-10</inkml:trace>
</inkml:ink>
</file>

<file path=word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26.6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1570 832,'-8'0'373,"2"-3"-182,-2 1-77,-1 4-20,1-1-39,0 3-16,3 2-15,2-1-9,2 4-10,1 2-2,6 4-3,4 2 0,16 7 0,3-1 1,14 6-1,6-4 4,4-9-2,6-5-1,5-16 1,4-6 0,9-15 2,1-5 0,-2-14 3,-1-4-1,0-11 2,3-2 5,0-9-5,0-7 1,-10-8-3,-7-2-2,-1-1 2,-7 1-2,-2 4 0,-3 1-3,-8 14 4,-4 6-5,-6 7 1,0 2 3,-1-1-1,5 1 0,10 6 1,4 2 2,19 7 2,4 4 2,2 6 0,7 2-3,5 7-4,3 2 0,3 1 1,-5 4 1,-15 5 3,-3 5-3,-5 5-1,-4 1 1,-7 4-5,-5-3 3,-15-1 0,-7-1-3,-11-1 1,-4 2 3,-9-2-2,2 1 5,-3-2 3,-1-1-3,0 0 0,0 0-9,1 0-27,-3-4-11,-11-8-19,-25-25 3,28 23 15,2-3 11,-1 2 21,2-3 4,0 5 5,-1 3 3,5 3 8,-2-1 6,1 3 9,3 1 7,-1 4-1,1 3-3,3 2-11,-1-4-5,0 0-2,1 4 1,7 16 0,40 29-1,-22-27-5,1-4-3,0-2 1,1-2 2,-5-9 2,-3-4 1,-6-1 3,-3 0-3,-6 1-2,-4 5 4,-5 4 0,-5 3 0,-10 5 0,-2 3-6,-7 3-21,1 2-17,5 1-40,1-4-29,13-3-23,11-4 68</inkml:trace>
</inkml:ink>
</file>

<file path=word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25.5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62 860,'12'-52'337,"-14"48"-250,0 3 5,1 0-29,0 0-11,0 1-8,1-1 4,-1 0 0,0 1 3,0-1-1,0 1-4,0-1-7,1 0-7,0 1-10,0 0-1,0 0-12,0 0 0,0 0 0,0 0-7,0 0 7,0 0-2,0 0-3,1 4 6,3 2-7,20 26-3,-21-30 7,-1-1-6,-1 0-1,-1-1-8,0 0-54,0 0-30,-1-1 116,0 0-47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9:53.7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 11 900,'-8'-5'360,"2"1"-256,6 2-23,2 3-27,8 4-31,8 6-15,17 20 7,9 9 6,8 23 14,-2 10 0,-11 8-12,-12 1-6,-10-4-17,-11-3 0,-11-9 2,-2-5 0,-6-15 5,-4-6 3,-1-18-4,1-9-3,1-16-20,-1-14-10,8-20-9,0-13-1,5-24 14,8-10-1,6-10 12,5 1 2,7 13 4,-2 10 6,-2 18 14,1 11 12,-6 18 21,-2 5 4,0 18-12,-1 1-7,-1 22-13,-1 8 1,0 17 2,-2 8 3,-3 2-3,0 0-7,1-8-1,0-6-12,0-17-36,1-7-29,1-14-51,1-7-13,2-17 79</inkml:trace>
</inkml:ink>
</file>

<file path=word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18.8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85 788,'25'-69'320,"-27"67"-209,0 1-42,0 0-16,1 1-1,0 0 5,0 0 5,0 0 7,-1 0-4,-8 19-8,-27 38-13,28-25-8,2 8-9,0-1-7,3 1-1,2-3-1,6-7-5,2-7 2,6-6-1,3-4 1,5-8 5,3-3 2,6-11 7,2-5-3,2-8-5,-1-3-1,-2-7-6,-3-1 0,-11-9 4,-7-3-4,-19 4 2,-7-1 4,-11 12-4,-7 8 2,-3 13-11,-1 9-9,0 13-19,2 8-12,3 7-56,10 1-24,13-1-55,8-4-135,19-11 210</inkml:trace>
</inkml:ink>
</file>

<file path=word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17.3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7 417 1020,'12'64'398,"-15"-65"-281,3-3-57,0 0-20,1-1-20,-1-4-5,2-3-5,2-2 3,-1-8 2,1-5 5,3-11-3,2-5-1,-4-11-1,-2-4-8,-5 0 5,-4 6 2,-1 13 4,-2 13 9,5 16-2,0 5-4,2 12-7,-1 5-7,1 19-6,-1 7 2,3 8 1,1 6 3,2-2 0,2 0-1,0 0 2,0-3-3,2-7 0,2-4-1,-3-4-4,-1-7 4,1-2 1,-3-4 5,-2-9 2,2-2 2,-3-4 0,-2-2-2,0 2 3,-3-1-4,-3-1-1,-1 2 1,-6-3-6,-2 4-4,-2-2-1,1-2 0,-6 2 0,7-3 1,-2 0 0,3 0-4,12-1 6,-2 1-2,8 0-2,7-2-1,7-3-5,8-1 5,14 0 4,2 0 4,3-2-2,-3-1 0,-2 3-5,-1 3 1,-4 5 3,-4 0-3,-10 2 0,-5-2 0,-7-1 0,-5 4 2,-4-1 3,-3 1-1,-5 1 3,-1 0-7,-5-2-14,2-2-10,-3-4-44,-1-1-22,-4-4-55,-1-5 188,-1-11-49</inkml:trace>
</inkml:ink>
</file>

<file path=word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14.6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7 66 255,'0'0'145,"0"0"-28,0 0-26,0 0 0,0 0-10,0 0-12,0-1-27,0 0-16,0 0-12,0 0 2,0 0 6,0 0 4,0 0 10,0 0 6,0 1 4,0-1-1,0 0 2,0 0-5,0 0 1,0 0 2,0 0-5,0 0 0,0 0 0,0 0-4,0 0 1,0 0-2,0 0-1,-1 0 1,0 0-3,0 0-3,0 0-6,1 0-4,-5 1 5,-2 0 4,-32 5 2,31 2-2,-2 2-6,-1 1-2,2 6-10,0 6 2,0 6-7,5 11 0,4 2 1,2-3 0,7 2 1,2-9-1,3-7 0,6 1-1,3-11-2,2-5 2,4-9 3,-1-7-3,4-9 5,-1-4-2,-3-6 10,-1-3 8,-11-6 7,-3-3 3,-12-4-5,-2-2-4,-13 2-6,-7 3-2,-8 9-11,-5 7-2,-2 16-11,-1 8-6,-4 15-21,1 3-18,0 9-39,6 3-27,12 0-42,8-3-5,14-3 101</inkml:trace>
</inkml:ink>
</file>

<file path=word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13.2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75 626,'0'0'268,"0"0"-125,0 0-36,0 0-22,0 0-1,0 0-17,0 0-8,0 0-8,0 0-7,0 0-7,0 0-6,0 0-5,0 0-8,0 0-4,0 0 3,0 0 1,0 0 7,0 0 8,0 0 2,0 0 3,0 0-1,0 0 0,0 0-4,0 0-7,0 0-3,0 0-5,-1 0 1,0 0-5,0 0-2,0 0-3,0 0-3,0 0-3,0 0 3,0 0-4,0 0-1,0 0-1,0 0 1,0 0 0,0 0-1,0 0-2,1 0-1,-1 0 2,0 0-1,0 0 7,0 0-3,0 0-1,0 0-1,0 0 3,0 0-3,0 3-1,0 1 3,0 1-7,0-1 4,0 1 0,1 30 1,-1-30 4,-1 1-2,1-1 1,-2-2 1,2 7-4,0-3 0,1 2-3,0 2 3,1-5 0,-1 3 1,0 1 1,3 1-5,0 3 2,4 3-2,1 3 3,3 1 0,3 1-5,3-2 3,4-3-2,1-3 2,6-2-2,3-4 3,2-8 0,3-4-5,-3-10 8,-3-7-1,-5-6 5,-6-6-1,-9-4 2,-2-4 1,-7-3 3,-4 2 9,-11 3 0,-3 6 0,-8 9-5,-5 4-8,-8 12-2,-3 7-3,-1 10-6,3 5-3,13 5-30,0 1-24,12 6-51,6 4-19,9 2-18,8 3 9,12-3 94</inkml:trace>
</inkml:ink>
</file>

<file path=word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10.2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3 48 1037,'-32'-13'416,"14"5"-271,4 2-76,14 4-20,8 0-25,14-3-18,8 2 1,18-5-2,8 5-2,9 5 1,0 2 1,-4 6-1,-8-2 1,-11 3 0,-2 4 0,-8 5-4,-4 8 4,-11 18 2,-6 13 0,-12 28 4,-8 5-6,-10 16-2,-3 11 1,-6 12 1,-1 13 2,4 15-1,-1-6-1,10 9-2,5 7-1,3 3 1,4 7-3,5-9 1,3-11-2,4-15 2,0-14 1,-2-22-2,-2-15 17,-6-30 13,-3-14 4,-4-25 11,-5-12-5,-4-16-16,-5-8 1,-10-8-9,-4-3-7,-9 1 13,-5 2-3,-3 7-3,0 8 0,3 5-15,0 4-3,2 4-20,0-3-9,-1-1-25,5 1-19,6-5-29,5-1-33,8-10 88</inkml:trace>
</inkml:ink>
</file>

<file path=word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09.6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167 1070,'30'28'443,"-26"-29"-268,2-1-66,3-2-13,0-4-49,2-2-20,-1-4-18,-3-5-8,0-3 5,-2-2-1,-1-1 0,-4 3 4,1 2 0,-1 5-7,-5 6 0,1 4-1,-2 9-9,0 7 6,3 12 0,3 8-3,3 8 10,5 3-2,0-2 4,6-3 1,0-1-4,0 0 0,2-6-3,-4-4 2,-2-8-3,-3-7 0,-6-2-5,-1-1-2,-7-5 0,-3 3-1,-12-6 1,-2 0 2,-8 2 3,-5-4-2,6 1 7,4 1-3,9-1 14,9 2 6,8 1-8,4-1 1,12 3-18,5-3 1,14-2 2,6 1-3,4-3-20,1-4-20,-2 3-46,-3-6-32,-4-1-15,3 2 74</inkml:trace>
</inkml:ink>
</file>

<file path=word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08.6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85 821,'0'20'303,"7"2"-241,0-3-28,3-5-7,3-8 24,0-4 11,9-4 18,0-3 11,0-7-7,1-3-6,-3-6-9,-3 0-13,-5-2-19,-6 4-4,-11-1-12,-4 3 1,-10 9-10,-10 2-4,-7 19-7,-5 8-15,-2 7-26,8 3-21,11-3-49,9-6-8,18-7-16,9-6 74</inkml:trace>
</inkml:ink>
</file>

<file path=word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08.3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1 984,'34'57'363,"-41"-35"-291,-1 0-11,2-2-18,4-1-6,6-8-10,2 0-1,9-4 15,4-6 6,5-5 7,2-4-3,3-8-18,1-2-4,1-10-4,-2-4-7,-9-4-1,-13-2-4,-18 9-3,-7 5 9,-13 15 0,3 10-6,-5 15-13,0 8-18,4 10-47,3-1-29,16-3-55,8-2 83</inkml:trace>
</inkml:ink>
</file>

<file path=word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07.9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353 1130,'-4'-2'424,"-1"0"-332,3-6-36,0-9-33,-2-4-12,4-12-14,0-10 5,3-6 1,-2-2 6,1 1 13,2 11 1,-1 17 13,-1 6 0,2 16-14,-4 9-8,2 24-14,4 13-4,-4 20 6,3 5 0,-5-7 3,3-6 0,2-13-4,1-5 3,-2-10-1,-3-7-6,-2-10-27,-2-7-25,2-3-55,-4-4-8,-1-6 71</inkml:trace>
</inkml:ink>
</file>

<file path=word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07.4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75 1065,'-26'-6'401,"11"4"-325,6 2-5,8 0-44,2 2-18,13 2-15,10 2 7,17 3 10,10-3 7,15-1 2,4-3-10,-2-5-4,-3-3-4,-19-5-2,-4 0 5,-15-3-4,-6 4 0,-11-1 3,-10-1 0,-13 3-17,-9-2-7,-11 7-17,-6 4-8,-6 6 11,-8 2 5,2 3 14,1 4 4,11 3 11,10 3 3,9 4 6,6 2 5,4 7 3,4 3-3,8 13 0,3 6-1,7 14 9,2 13 6,-1 21-5,-1 12 3,-2 19-15,-3 4-1,-1 5 19,-3 0 6,-5 3 15,-4-4 4,-4-9-10,2-2-3,-1-16-12,1-8-6,-2-10-4,-2-8-1,1-10 1,0-5 4,-1-12-3,3-4-5,1-15 3,2-9-9,6-15-3,2-7-5,3-10-8,2 1 4,5-4 0,6-3 3,10-1 4,1-7-2,7 0-4,4-3-4,-1 0-29,1 1-32,-8-4-72,-5-1-24,0-12 96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9:29.95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 60 898,'-4'-23'349,"5"5"-279,1 7 4,1 3-9,0 9-23,-3 5-2,3 18-8,-2 11-4,4 21 3,-2 7 4,2-4-10,1-3-5,-2-14-4,5-8 2,-7-15 0,-2-7 4,4-9 2,-2-5-2,6-10-4,0-12-3,2-15-5,1-8-7,-2-3 2,-3-1-3,0 8 2,-1 8 4,-3 17-8,3 8-6,0 14-8,3 14-4,0 13 0,1 7 7,1 4 4,-2-6 5,1-5 6,0-8-1,-1-7 6,1-3 0,-2-10 4,4 0 8,-2-9-1,1-10 1,2-7-3,-2-9-7,-2-9-11,-2-1-6,1-1-23,0 2-15,-1 11-27,-1 7-20,-2 11-22,1 7-10,0 9 80</inkml:trace>
</inkml:ink>
</file>

<file path=word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06.6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8 1274,'23'-8'449,"-19"8"-408,4 0-19,14 0-27,7-1-3,16-6 9,9 1 1,14-2 9,6-2 13,-2 0 9,-2-4 5,-2-3 1,-2 0-8,-2-1-16,-4 1-2,-13 0-11,-9 5-2,-19 5 2,-8 2 0,-12 5 5,-10-2 7,-11 0-1,-9 2-6,-14 1-6,-5 1-3,-2 1-2,4 1 4,11-1 3,8 0 4,14 0 6,3-3 2,12 0-9,5 0-3,14 5-8,8 1-1,21 2 9,9 3 3,9-3 6,0-2-1,-9-1-2,-10-2-1,-14 1-5,-8 4-1,-12-1 3,-8 3-1,-15 4 11,-8 6-1,-15 9 0,-10 4-4,-8 4-10,-5-2-6,5-3-34,7-4-24,16-9-59,12-7-36,14-9 285,11-9-129</inkml:trace>
</inkml:ink>
</file>

<file path=word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06.1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9 52 1034,'-148'-8'435,"118"3"-247,13 0-104,5 3-17,10 1-42,5-5-10,17 2-13,11-1-8,12-3 10,3 4-7,2 2 3,-7 2 3,-1 4-6,-1 3 4,-9 6 1,0 3-6,-8 15 0,-2 9 4,-6 24-2,-6 14 6,-10 25 9,-5 13-9,-8 17-2,-2 9-1,5 12-2,1 1 9,3 9 9,2 0 6,4-3 7,0 1 1,1-14-1,-1-4-5,1-19 2,2-10 3,2-23 9,0-12 4,1-26-6,-4-12-7,0-18-10,-4-10 0,-5-6 3,-2-7-1,-8-5-3,-3-2-11,-4-10 1,-2 2-6,0-2 4,-2 0-2,4 0-24,-2 0-20,4 1-67,3 2-32,3-6-9,5-5 73</inkml:trace>
</inkml:ink>
</file>

<file path=word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05.3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6 109 1067,'-39'-15'406,"4"3"-321,5 1 7,7 1-32,2 4-18,9 3-9,3-1-1,4 2-14,5 1-7,11 2-17,5 5-7,12 2 9,3 0-3,8 0 4,4-4 3,3-2-6,2-1 7,-3-5 2,-4 1-3,-15-2 5,-9 0 5,-11 1 5,-11-4 0,-7-3 9,-1 0-11,-18-2-13,-3 1 0,-9 7-21,-4 1 8,3 8 2,1 3 5,5 4 0,1 3-4,7 2-1,2-1 0,3 2 5,8-1 3,3 2 2,3 1-6,5 5 6,5 7 0,4 13 1,9 14 5,6 19 0,-3 17-6,0 35-1,-5 11 0,-8 38-3,-2 5 5,-2 10 0,-2 2 0,4-11 2,-1-3 5,-2-31 3,4-2 9,-1-19 6,0-11-1,1-14 1,-3-15-2,3-22-3,2-8 1,3-13-6,5-5-4,-5-14-5,3-5-3,0-8-1,-3-8-5,4 1-20,3-3-10,0-4-26,5 0-14,7-9-41,1-5 2,12-8 67</inkml:trace>
</inkml:ink>
</file>

<file path=word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04.4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7 180 975,'-39'68'411,"31"-67"-232,6-1-42,0-3-75,-2-4-16,4-9-33,0-4-9,4-9 5,-2-5 0,-1-2 12,1 1 7,-2 6 12,0 7 3,-2 10 2,-1 5-5,1 7-18,-2 8-3,-1 20-20,2 10-2,0 16 2,4 3 1,3-2 5,2-1-1,3-8-3,-1-4-1,1-8 1,2-7 0,-4-8-1,1-5 2,-3-6-2,-4-4 1,-5-2 3,-5-1 1,-10-3-3,-5-3 0,-5-2-1,-3 0-6,5 0 2,-4 5 0,9 3 0,3 2 6,7 1-1,10 0 0,6 1-7,6 3-4,11-1 4,5 0-6,12-2 6,6-1 2,10-4-14,-1-6-16,-5-6-70,-7-3-47,-16-4 88</inkml:trace>
</inkml:ink>
</file>

<file path=word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03.8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419 1254,'-1'2'483,"1"0"-343,0 1-67,0-3-18,0 0-24,0-1-16,0 0-2,9-3-1,37-58 10,-22 19 2,2-8 4,-3-3 0,-4 6 1,-7 1 4,-5 7-11,-2 7-1,-3 10-12,-1 9 1,-1 12-3,-1-1-3,1 4-5,0-1-9,0 5 3,3 26-1,8 58 6,-5-30 3,2 5-1,0 3 3,1-6-2,-2 0 1,-1-10-3,0-4 0,-1-10-1,-1-4 1,-1-6 2,1-7 2,-3-7 3,0-4-2,-1-7 3,0-1 2,-4-3 1,3 1 2,0 0-4,0 0 0,-10-3-7,-35-12 4,28 11-1,0 3-6,-3 2-2,0 3 1,1 2-3,1 0 3,7-1 6,3-1-6,6 0-3,5 0-4,9 2-3,3 1 1,10 2 7,2-2 3,4-2-3,3-2 5,1-2-3,-1-3 0,-1 1 1,-1-1-8,-2 1-30,-3 1-36,-1 1-95,-2 1-18,-2-2 109</inkml:trace>
</inkml:ink>
</file>

<file path=word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02.7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2 1036,'-12'6'370,"-25"40"-320,29-14-25,6 7-17,2 4-3,5-2-3,3-4 7,9-5 2,2-8 8,3-12 3,2-6 3,-2-12 10,1-7-4,-2-11 4,-1-7 5,-7-8 1,-3-6-1,-10-2-3,-5 5-6,-11 8-16,-6 8 4,-4 16-13,1 6-23,-1 14-32,2 12-24,4 18-46,5 6-8,14 2 82</inkml:trace>
</inkml:ink>
</file>

<file path=word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02.2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69 970,'-22'31'351,"5"5"-296,3 6-7,5-5-7,8-11-14,4-1-13,10-13-4,3 0-2,7-5 6,0-3 4,1-7 10,4-6 9,-5-9 8,0-5 2,-7-13-3,-9-5-7,-7-3-9,-4-2-2,-13 14 1,1 5-8,-5 12-19,-2 7-23,-2 12-66,-2 10-23,4 19 67</inkml:trace>
</inkml:ink>
</file>

<file path=word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01.7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298 1169,'-8'4'445,"-1"-5"-324,2 1-21,2-2-49,-1-2-7,4-1-33,-1-3 3,4-12-11,4-5-3,4-13-3,0-4 3,1-1 3,0 2 3,-4 10 3,0 7-4,-4 12-3,1 6-4,1 8-21,1 7-8,5 17 6,1 9 2,0 14 23,-1 6 4,-2-3-4,-1 0-2,0-5-12,2-5-9,3-6-42,-1-4-34,0-10 61</inkml:trace>
</inkml:ink>
</file>

<file path=word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01.2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7 186 983,'-51'75'389,"45"-73"-278,4-1-19,2 0-64,3-1-11,-3-1-22,0 0 4,4-12 8,13-45 8,-9 20 22,-6-2 7,2 2 11,-6 5-3,-2 10-11,1 9-7,-2 8-16,0 6-10,1 16-18,2 8-2,3 17-3,1 8 5,3 3 14,4-2-3,2-2 2,-2-3 0,1-10-6,-3-2-3,-5-14-6,0-5-1,-5-6-4,-4-2 0,-11-6-3,-2 0-2,-9-4 3,-7-3 3,-1 3 13,-1-3 0,5 7 3,6 1 3,7 0 4,8 4 8,5-4 4,5 1-4,15 5-8,3 1-1,13-1 1,7 2 6,10-3 1,-1-2-3,4 1-9,-2-2-16,-11-3-40,-2 1-38,-12-2 43,-6 0 9</inkml:trace>
</inkml:ink>
</file>

<file path=word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00.5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111 864,'-3'23'309,"1"-3"-270,8 1-18,10-1-4,5-8-6,3-4 4,3-6 13,-2-5 10,-3-9 16,1-1 9,-3-9 8,-5-2-1,-6-4-8,-7-3-10,-10 3-10,-4 1-8,-9 9-7,-2 7-11,-8 11-29,-4 10-16,-1 17-51,1 7-19,6 9 199,11 1-100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9:29.29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5 352 533,'-13'10'301,"2"-3"-31,5-5-152,1-2-22,4 1-26,2 0-14,-1-2 0,0 0 1,11-17-1,40-46 1,-27 23-17,1-4-11,2-1-8,-1 4 2,-2 4 8,-3 6 3,-6 12 4,-7 4-3,-4 10-11,-2 3-4,-1 5-16,3 0-2,1 4-3,4 3-1,1 3 8,3 10 8,6 9 11,0 9 6,4 9 1,-1-1-4,-4 3-9,-2-3-5,-1-5-3,-2-2-4,-4-11-1,-1-5 0,-4-11-3,-2-5-7,-1-4-17,-1-4-4,0-4-23,-1 2-20,0 0-58,-1-23-28,-2-40-127,4 27 174</inkml:trace>
</inkml:ink>
</file>

<file path=word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8:00.1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4 15 841,'-81'40'331,"72"-19"-235,-2 7-27,8 9-37,3 1-8,7-6-7,4-4-2,11-8 1,3-4 4,3-8 9,1-6 0,-3-5 12,0-7 0,-6-7 0,-4-4-2,-6-6-12,-7-6-1,-9-2-9,-3-4 0,-12 2-2,0 9-4,-2 7 0,-1 10-3,2 8-10,0 6-14,6 11-56,3 7-34,12 13 65</inkml:trace>
</inkml:ink>
</file>

<file path=word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7:59.6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536 527,'-8'2'184,"0"0"-153,0 2 21,0 2 56,0-2 26,1 0 31,-3 0-15,3-3-31,2 1-14,4-1-39,1 0-15,5-4-32,3-8-17,12-14-8,6-7-1,6-15-4,0-6-1,-4-12-4,-1-5 5,-5-2 5,-1 2 6,-5 19 6,-4 10-3,-2 22-6,-1 11-9,2 14-9,2 9 4,1 21 7,0 10 7,0 15 11,2 5 3,-1-4 3,0-5 1,-2-11-5,1-4-4,-3-10 2,-1-5-5,-2-8 3,-3-7 3,-3-6-3,-1-3 4,-1-2 1,-2-1-5,1 0-3,1-1-11,0 0-52,0 1 595,0-1-415</inkml:trace>
</inkml:ink>
</file>

<file path=word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7:32.3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996,'-6'10'359,"14"16"-277,7 11 11,11 21 16,9 12 18,12 18-6,5 5-3,4 7-21,-3 1-27,-14-7-30,-10-2-15,-18-7-19,-12-2 3,-21 4-2,-11-1 0,-19-6 2,0-4-5,1-15-10,7-9-13,16-17-31,6-10-25,14-18-44,1-7-20,6-16-5,6-6 81</inkml:trace>
</inkml:ink>
</file>

<file path=word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7:32.0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5 0 995,'-43'4'363,"-7"21"-302,-8 10-1,-2 33-17,-3 19-5,1 27-4,1 16 0,4 16 1,11 2-2,20-2 0,14-7-6,30-27-20,18-9-8,25-28-38,6-16-22,15-27-37,1-19-9,12-31-289,3-21 280</inkml:trace>
</inkml:ink>
</file>

<file path=word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7:31.7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9 7 1181,'-2'3'417,"5"12"-352,-4 20-43,2 17-6,-1 24 5,-3 8 2,2 8-2,-2-6-3,-3-14-2,-1-9-2,5-18-12,-4-9 1,1-14-17,7-7-25,-8-16-35,3-11-25,-5-18-39,-5-11 4,-6-13-48,-6-3-54,-3-11 160,-6-7-214,3-2 257,1-2 185,10 17 38,5 11 123,8 15-214,7 9-40,9 11-30,6 3-2,18 9 10,9 4 16,19 5 17,2 0 7,4 4-11,-2 0-15,-12 3-22,-1 4-14,-15-2-14,-5 1-2,-16-2-4,-8 1 0,-15 1 4,-12 1-1,-13 4 3,-7 2 2,1-1-10,2-1-5,11-6-15,7-5-11,11-1-11,7-2 1,10 4 13,8 3 8,11 3 25,3 1 3,8 3 5,3 3 0,1 2-2,-6-1 0,-5 2-2,-9-3 10,-12-1 6,-7-1 9,-15 0 20,-14-1 2,-15 1 3,-4-1 0,-9-4-27,1-3-11,0-8-50,-2-5-44,3-9-39,4-8-71,7-9 123</inkml:trace>
</inkml:ink>
</file>

<file path=word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7:31.0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6 302 980,'1'-42'334,"1"-7"-319,-1 5 0,-1 13-6,-3 5 11,3 24 14,-1 10 7,-7 26 4,1 19 3,-7 33 9,-2 9 3,2 5-2,-3-7-9,5-18-27,2-10-11,-2-15-3,4-10-3,2-20 3,2-8 7,1-18 6,2-10 0,-1-22-6,1-8-9,1-16-5,0-7-5,2-12 4,-1-9 2,6-6 2,3-1-1,2 8 0,2 17-4,0 26-3,-2 15 0,3 33-13,-1 13-1,9 34-2,2 15 2,5 29 14,4 12 4,-3 4 5,1-2 2,-4-13 3,-5-13 5,3-17-1,1-8-3,-1-18 1,1-10-3,-2-18 2,1-10 0,-2-19 7,-2-11 2,-2-17 7,-5-8-1,-10-13-1,1-6-1,-9-14-8,-2-7 1,-4 4-11,-4 7 0,-4 23-8,1 11 0,3 13-11,1 10-18,3 7-35,4 7-25,5 7-37,2-1-3,15 7 9,5 0-2,17 6 88</inkml:trace>
</inkml:ink>
</file>

<file path=word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7:30.1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4 174 1040,'14'29'368,"-1"4"-326,-7-2-34,-1-1-15,-6-5-11,-3-4-2,-3-4 14,-3-3 16,-1-5 21,-1-4 3,-3-5-3,0-2-10,-2-11-17,-1-2-1,2-10 2,4-3 2,0-11 3,6-2 2,2 2-1,4 2 0,8 10 0,7 6-1,5 5-6,0 3 6,7 5-5,1 5-3,4 7 6,1 7-3,0 10 5,-2 4 2,-2 8-2,2 4-2,-6 4-2,3 1 2,-1-6-2,-7-6-2,4-9 0,-7-7-3,0-8 11,-4-6 4,-5-7 4,-4-6 4,-8-10-2,-2-2-1,-9-8-7,-3 0-3,-9 0-9,-3 3-10,-7 7-3,1 4-1,4 7-7,4 3 1,12 3-11,4 3-3,11-3-9,4-2 2,14-4 14,9-4 5,12-3 9,9 2 11,4 6-1,-3 5 1,-3 9 14,-5 6-3,-3 11 5,-4 5-3,-10 9-4,-6 4-3,-8 1-1,-3 1 4,-4-6 0,0-7 5,1-8 4,0-6-1,5-9 2,2-3 0,1-13 9,5-2 5,-6-10 9,1-6 1,-3-6-7,-5-4 0,1-4-17,-3 1-3,-7 9-5,3 7 2,3 15-2,1 7-1,2 3-9,-1 2-18,-6-1-44,3 1-12,1 0-41,0 0-9,0 0 0,16 4 69</inkml:trace>
</inkml:ink>
</file>

<file path=word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7:29.2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33 867,'3'-4'335,"0"0"-253,-2 8-15,-2 15-40,-1 10-12,-3 16-5,2 6 1,3 1-8,1-5 1,9-9-2,0-9 0,2-13-1,2-5 1,-4-11 6,0-4 8,-3-11 17,-3-5 0,-5-9 2,-4-5 3,-5-5-3,-1-1 4,-3-2 2,0 4-5,0 4-7,-1 4-7,8 11-10,1 4-8,6 9-4,5 2-12,5 4-10,6 4 2,6 5-3,6 7 9,4 8 8,0 3 2,0 5 0,-5-1 3,-5-2 3,-4-3 3,-4-4 3,1-7 2,-6-7 10,3-5 1,-2-6 7,0-6-3,4-9-10,1-4-3,-2-6-10,0-2 2,-4 1-1,-3 1-3,-1 10 2,-2 5-5,0 15-8,-1 9-1,-1 16-7,2 8-9,0 6-15,3-1-13,7-11-15,1-5-1,9-8 7,3-7-82,17-5 104</inkml:trace>
</inkml:ink>
</file>

<file path=word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7:28.6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116 742,'-16'-64'301,"7"26"-195,2 19-91,6 32-95,4 16 49</inkml:trace>
</inkml:ink>
</file>

<file path=word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7:28.5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2-5 884,'26'0'346,"-2"15"-242,-11 9-27,-13 15-27,-6 8-9,-18 10-5,-2-2 2,-4-4-6,-3-6-4,2-15-2,5-7-4,1-11 0,2-7 3,7-8-11,2-8 2,3-14-9,6-5-6,3-19 6,2-7-4,9 2 1,0 0 1,5 20-3,0 11-2,5 17-5,0 8-6,5 19-2,3 13 4,-3 14 0,3 9 1,-3-4-41,1-4-26,-3-13-37,-5-13-13,-2-15 8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8:32.3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117 458,'-37'23'240,"37"-30"-76,-2-1-43,3 6-54,-3-3-11,2 4-11,3 2-9,1-1-19,-4-1-9,0 0-6,3 0-1,10-2 0,33-7 2,-28 4 0,0-4-1,6 2 1,1-4-3,11 0 0,9 1 0,5-1 1,9 1 3,-4-1-2,-24 6 0,0 0-1,24 0 0,-3 0 0,-4 6 6,-9 6-4,2 1-1,6 4 3,1 0-4,1-4 3,-1-2-1,-5-5 1,6 3 3,0-1 2,3-1 1,1-1-1,-1 0 0,-11 1-4,-2 1 1,-6 3-2,-6 0-1,8 3-2,2 4 0,2-3 0,6 2-1,10-1 0,1-4 0,5-3 0,1-2 0,3-4 1,7 1 0,7 0 0,-2-1 1,-6 1 0,-7 1-1,-6 1 3,8 8 3,1 2-1,4 2 0,-2 3-1,-8-7-4,3 3 5,-7-3 4,9-2 1,0 0 2,-1-2-2,-2-4-5,-9-1-2,2-2 1,-6 1-4,1 1-1,-6-2 1,2 0 1,-8-2-1,2 0 1,-2 2-2,-3 1 0,1-3 0,-3 4 1,0 2 0,-4-7-1,-1 5 0,-3 1 1,-7-5-1,2 6 1,-3 1-1,-3-1 2,-3 0-2,-3 3 2,-4-4-1,5 2-1,-8-1 5,-2-2 5,0 1 11,-1-1-2,-6 0-3,-19-1-11,-41 0-7,31 1 0,-8 5-1,-2 0 4,0 2-1,1 2 1,-14-7 0,-5-1-2,-7-2 2,-9-1 0,2-1 1,-2 4-1,-6-1-3,1-4-5,-4 2-9,5-1-2,-3-1-6,-4 2-2,-3-2 2,-1 1 1,3 1-14,4 2-46,-1-3 58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9:28.54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6 8 598,'23'-10'257,"-29"12"-157,6 0-25,-2 1-7,1-2-7,1-1 5,-1 0 14,0 0 6,0 0-8,0 0-11,0 0-11,0 0-7,0 0-13,0 0-8,0 0-5,0 0-5,1 0-4,-1 0 0,-1 3-7,-2 7-6,-9 32 1,11-26 1,-3 7-3,3 7 1,-3 5 0,0 3-2,5 9 0,1 1 1,2 5 0,3 3 1,-4 1-1,0 1 0,-1 3 0,0-3 0,7 2 0,-4-3 1,-1-2-1,5 4-2,-6-2-6,-1 2 0,4 2-10,-3-4-1,-2 0-1,5-1 6,-5-2 5,-2 1 5,6 3 5,-5 3-5,1-1 4,1 2 1,-3-3-1,4 1 3,-1 0-2,2 0 0,4-1 1,-6-6-2,7-1 1,-4-2 2,5-2 2,0 2 4,3-1 0,-6-2 0,-2 4-2,-1 1 0,-2 4-4,-2 1 3,-2 3-4,0-1 1,0-1 6,3 3 1,-1-5 3,1 2-1,1-2-5,-3-4-2,2 0 3,1-3 2,-3 2 0,4 4 2,-2-2-7,1 0 0,1-11 6,-2-5 4,0-6 7,2-3 5,0-4-3,1-3-4,-2-2-8,-2-3-6,-2-2-2,2 3-3,1-1 1,-2-2 4,-1-3-6,-3 2 0,1-8-5,3 1-13,2-3-30,2-1-19,-1-2-53,-1-1-23,0-6 92</inkml:trace>
</inkml:ink>
</file>

<file path=word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7:28.1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47 858,'42'34'399,"-43"-38"-112,5-5-246,11-4-17,6-12-2,4-11 9,6-8-2,-5-5 8,-2-8 8,-3 1-9,-9-8 1,-2-3-12,-9-4-20,-8 1-2,-5 14-10,-2 13-7,-1 26 1,2 16-2,-2 37-19,-5 21 3,0 44 1,3 16 4,8 11 10,8-3 1,11-24-2,6-13 1,7-28 8,4-15 5,4-22 3,0-10-2,-1-14 4,-1-9-3,-7-11 1,-5-4 1,-14-11 12,-4-4 4,-15-3 3,-7 2-3,-7 14-14,-5 11-3,-3 27-23,-2 16-11,5 18-40,4 4-27,16-8 61</inkml:trace>
</inkml:ink>
</file>

<file path=word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7:27.6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1 964,'0'2'343,"9"9"-300,6 11-29,7 11-20,11 16-76,-5 2 60</inkml:trace>
</inkml:ink>
</file>

<file path=word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7:27.4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98 863,'-1'18'319,"2"11"-252,1 3-8,0 3-19,1-1-11,2-2-18,0-5 1,4-9 9,1-4 4,3-10 22,2-5 4,7-7 4,2-5-6,-1-10-16,0-2-4,-7-6-9,-2 0 0,-7 5 0,-4 6 0,-3 13-4,-3 3-4,0 17-7,2 8-4,-2 13-1,1 4-2,10 0-1,-1-6 2,8-13-5,3-1 1,-1-11 3,-2-5-3,1-9 12,0-4 3,-5-12 5,0-3 2,-4-8-14,-3-5-10,-7-11-47,-3-6-31,-8-7-46,-5-2 75</inkml:trace>
</inkml:ink>
</file>

<file path=word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7:27.0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648 1063,'3'4'414,"3"-7"-243,3-2-155,4-13-16,5-5 0,0-18 3,0-6 0,-3-6 9,-6-8 4,-9-8 10,-4-3 7,-2-6-6,-3 7-3,0 16-7,1 15-6,-1 24-13,0 13-6,0 35-21,-5 23-1,-1 45 6,0 12 7,7 10 15,6-7 0,10-21 1,7-9-1,7-22 0,1-8 2,8-19-2,-4-10-5,3-13-12,-2-9-10,-6-8 2,1-2 7,-12-4 14,4 1 6,-10 4 10,2 2 0,-3 3 2,-3 0 0,2 0-8,-3 0 2,0 0-3,0 0-1,0 0 1,5 0 0,6-1 4,29-15 8,-27-7-2,-4-7 0,-2-9-4,-7-5-1,-7-5 0,-3 7 1,-4 11-4,3 12 0,0 25-4,-1 15-5,-4 31 2,1 14-4,3 15 4,3-6 4,6-1-11,0-2-16,3 2-48,2 0-9,2-16-46,3-11 75</inkml:trace>
</inkml:ink>
</file>

<file path=word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7:26.3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3 1140,'13'32'393,"6"10"-368,5 4 0,1-3 3,-4-9-3,-3-9-5,-4-8-5,-2-5 6,-1-9 23,-7 0 9,0-4 3,-2-4-6,-2-5-22,4-5-14,-2-11-20,2-3-22,3-12-34,2-2-6,2-2-1,4 4 11,7 8 24,5 9 5,3 8 14,2 7 2,0 9 7,-1 5 1,2 14 4,-2 10 1,-8 8-2,-9 3 1,-14 0 2,-7-3 2,-14-4-1,0-3-2,-5-10-2,2-6-1,3-9 4,1-5 3,6-3-6,-1-7-10,3-10-7,3 0-1,4 0 6,4-1 10,5 15 2,3-2-1,8 13-1,3 10-3,7 7 5,5 8-4,2 1-31,5-4-126,13-2 110</inkml:trace>
</inkml:ink>
</file>

<file path=word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7:25.7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1152,'-4'-2'389,"5"6"-435,5 5-30,10 9 38</inkml:trace>
</inkml:ink>
</file>

<file path=word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7:25.6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0 1050,'-29'80'362,"29"-39"-336,-3 4-8,5 14-46,-5-5-35,5-13 40</inkml:trace>
</inkml:ink>
</file>

<file path=word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2:57:25.1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7:24.6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58,'14'5'316,"-5"5"-261,-3 2-16,-6 1-27</inkml:trace>
</inkml:ink>
</file>

<file path=word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7:24.5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75 996,'-40'-27'343,"19"10"-324,8 5 2,17 8-12,12-3-5,33 5-3,14-1 3,27 2 8,15 5-1,22 3 4,7 0 3,25 7-13,5-6 8,11 1-8,5-2-3,-4-6 1,6 0-3,-12-2 0,-2 0 0,-5 2 2,-14 0 2,-11 0 1,-8 3-1,-27-1 0,-10 4 0,-22 2-1,-16-1 0,-20 0 0,-8 3-4,-13-2 0,-3 2 2,-7 4 3,-3-4 1,-1 3 6,-2 3 0,-1 5 1,3 5-2,1 24-2,4 17-1,-1 33-5,-4 16 2,-3 28-1,-1 6-1,-3 18 14,3 3 11,2-12 14,1-4 10,1-17 3,-3-15-9,-3-19-15,-1-13-8,-3-21 0,-2-6 6,-3-10 11,-1-3 3,1-14-11,0-7-2,3-11-16,2-6-7,2-8-26,4-3-28,1-9-69,5-6-37,9-13 93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1:39:27.10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</inkml:trace>
</inkml:ink>
</file>

<file path=word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7:23.8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7 0 1022,'0'11'357,"3"23"-322,0 19-11,-2 45-9,-5 22-7,-10 48-5,-5 17 2,-12 19-4,3 7 2,5-17 1,1-8 8,13-32 25,-5-12 10,7-15 1,2-13-8,3-12-25,2-14-17,6-21-11,5-9-6,14-21-6,8-9 3,23-16 12,4-12 1,24-15 7,16-4 3,16-11 2,14 3 9,21-1 15,5 2-1,25 2 10,7 2-1,16 5-3,1 3 0,8 6-5,-2 1-6,-4 5-12,-3-1 0,-13 1-10,-8 2 0,-28 2-2,-3 0-1,-32 0 4,-11-2-1,-27-8 2,-18 1 0,-25-9-6,-10 0-5,-26-9-32,-9-8-20,-23-11-43,-10-9-22,-15-4 80</inkml:trace>
</inkml:ink>
</file>

<file path=word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7:23.1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44 781,'3'-38'307,"-1"32"-232,2 12-6,11 23-13,4 16 5,7 29 17,1 9 4,-1 10-15,-3 3-9,-8 1-25,-7 0-6,-14-7-26,-12-8-13,-17-11-28,-11-2-32,-16 3-43,-6-1 66</inkml:trace>
</inkml:ink>
</file>

<file path=word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7:22.9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8 0 849,'-34'18'345,"-3"18"-165,-19 32-172,-6 14-7,-7 41 12,-2 9 7,7 23 26,6 11 7,21-15-6,17-1-8,24-19-22,11-17-7,21-22-20,6-15-19,12-35-24,8-14-3,3-28-12,7-15-8,1-26 54</inkml:trace>
</inkml:ink>
</file>

<file path=word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7:22.6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 648,'6'-7'290,"0"3"-128,12 5-72,10-1-11,15 6 1,11 2 1,6 2-15,-1 3-6,-6-4-21,-9-1-13,-11-1-12,-8-3-6,-11 0-6,-8 2 2,-9 1 7,-6 3 2,-16 0 5,-7 4 1,-14 3-12,-4 1-4,-4 2-13,4-3-14,12 0-6,8-3 1,21-3 0,8-1 6,18 1 10,4-1 2,18 3 13,5 3 2,3 3 8,6 3-2,-8 3 1,-1-1 3,-13 0-2,-3 0 2,-17-3 1,-5-2 3,-14 2 6,-11 0-2,-14 2-2,-7 2-2,-8-5-11,-4-1-15,-5-7-40,-2-2-24,2-8-31,5-3 58</inkml:trace>
</inkml:ink>
</file>

<file path=word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7:22.2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5 0 951,'0'8'329,"0"25"-279,1 11 11,-3 22 38,2 6-3,-5 7-25,2 5-23,-2-2-33,-5-4-5,3-17-8,0-11 2,0-18 1,2-5-4,3-12 0,-4-6-6,2-9-19,-1-4-21,-6-14-39,2-5-10,-5-19-42,0-4 84</inkml:trace>
</inkml:ink>
</file>

<file path=word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7:21.8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7 199 1011,'12'-34'367,"-14"31"-324,-3 4-10,-2 6-5,-4 20-19,-8 10-1,0 23 11,-3 6 6,5 9 14,1 0-2,4 0-9,3-6-7,-2-19-15,5-4-1,-5-22-3,3-6 0,-2-9 4,1-8 3,-2-9-2,3-3-2,-1-11-6,1-9-1,4-14-9,0-6-2,3-16 2,2 1-2,6-9 4,0 2 4,4 2-4,1 2 1,2 13 7,-2 8-5,-5 22 6,-3 6 0,-1 14-6,0 5 3,3 6-9,0 7-2,1 21 2,0 10 1,-2 21 14,5 7 3,-1 2 11,10 0-2,-3-6-2,2-2 3,5-9-7,-4-6 6,7-14-3,0-8-2,-6-13 7,1-9 1,2-9 0,-1-6 3,1-14-1,-2-8-4,-6-17 2,-4-10-1,-7-17-6,-4-2 1,-7-9-9,-1 4-2,-3 8-4,2 9-3,-2 19 1,1 9-2,0 18-15,3 7-3,3 7-16,1 3-20,7 8-24,2 2-1,4 9-7,4 2 4,8 0 68</inkml:trace>
</inkml:ink>
</file>

<file path=word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7:21.1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7 977,'4'7'342,"4"2"-314,2 2-7,8 0-4,2-1-10,5-9-7,3 1-8,3-6-8,0-5-1,4-3 1,0-5-2,3-4-36,1-4 37</inkml:trace>
</inkml:ink>
</file>

<file path=word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7:20.9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-3 967,'-12'0'348,"6"2"-300,3 1-12,3 0-20,8 2-1,8-1-1,7 1 3,10 1-2,4-5-4,7 0-4,-2 1-3,-7-3-14,-2 0-16,-10 0-72,0-1 63</inkml:trace>
</inkml:ink>
</file>

<file path=word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7:20.5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3-2 951,'3'0'348,"-2"3"-290,2 0-6,-3-3-8,1 7-3,4 49 6,-5-25-8,0-1-14,-7 1-1,6-2-15,-2-2-2,1-4-2,2-2-6,2-8 4,-5-3 0,1-5-6,4-2-4,-4-2-16,2-1-1,0-1-10,0 1-5,-1-1-5,0 1 0,0 0 4,0 0 1,-1 0 5,-11 0-3,-29 3 7,28 0 8,3 1 16,-1-3 6,3 1 14,3 0 0,-1-3 2,7 2-1,0-1-6,3 0 3,-3 0-2,0 0 2,0 0 7,9 0 2,40-2 7,-25 4 2,-4-5 3,4 3-4,-6 4-5,-4-4-7,-4 1-12,-4 0-2,0 1-3,-1 0 1,-1 1-9,0 0-13,-2 0-28,0 1-12,2-1 35</inkml:trace>
</inkml:ink>
</file>

<file path=word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7:19.9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53 810,'-7'-20'323,"0"5"-199,0 5-28,5 4-27,-1 2-1,3 3-10,0 0-1,0 0-10,0 1-2,0 0-21,0 0-8,0 0-2,0 0-4,0 0 9,13 3 2,29 41-5,-27-25 1,1 7-4,-2 6 3,1 14 3,2 8 1,0 7 7,1 6 4,-1 0 5,-5-5-2,0-8-8,0-8-8,-4-15-5,4-4 0,-7-12-6,0-5-1,-4-8 1,-1 1-4,1-4 8,-1 0 7,0 0-2,2-9 0,11-61-4,-5 15-3,3-13-4,3-5-4,2 0-4,-3 5 0,-3 11-1,-1 5 0,-3 14-3,-1 6-5,-1 11-8,-2 6-7,-1 9-10,-1 2-7,0 5-23,2 2-8,-2-2-9,0 0-4,0 0-7,0 0 7,0 0 55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9:22.9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1 167 802,'-62'43'332,"49"-41"-192,2 0-5,7 0-20,2-3-10,2-7-22,0-6-12,4-6-17,3 0-6,5-1-14,-2 5-4,3 5-15,-2 7-9,3 8-6,5 9 0,-1 12-2,1 6 1,-2 6 3,-3-1-2,-2-9 2,0-2 1,-1-11-3,-1-5-2,-1-5-2,-2-5 0,1-7 0,-1-2 2,-2-8 2,0-3 1,-5-8 4,-1-7-2,-3-1 1,-1 0 6,0 4-1,0 8-2,1 11-1,0 5-7,3 8 1,-1 0 2,3 1-6,-1 0-3,0 0 0,0-1-1,3 0 9,14-1 7,31-7 2,-27 2 3,0-2 2,1 3-4,-4 1 0,-1 0 0,-2 5-2,-5-1 1,-4 1-4,-3 0 0,-5 3 0,-2 1-2,-4 2-11,-2 2-12,1-1-68,1 1-45,-6-8 81</inkml:trace>
</inkml:ink>
</file>

<file path=word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7:18.7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6 0 870,'-4'20'337,"-3"16"-232,-2 8-18,-8 9-27,-4-1-13,-4-6-28,-3-4-9,-2-17 2,2-4-6,4-13 23,0-6 19,10-7 6,2-8 3,3-8-23,6-7-17,8-11-11,1-6-1,11-6-5,4 1 0,1 16 2,-1 10-5,0 18 2,-3 11-7,5 14-4,3 9 7,0 15-3,2 3 9,-2-1 0,-2-3-1,4-8-17,-5-4-14,-2-11-35,-5-6-11,-10-9-20,0-3-21,-2-5 83</inkml:trace>
</inkml:ink>
</file>

<file path=word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7:18.3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7 35 574,'7'-11'285,"-8"1"-106,-2 1-27,3 6-69,-3 1-15,3 4-24,0-2-14,-1 0-19,-1 30 1,-14 51 0,-8-24 3,-4 9 5,-3-4-5,2-11-13,1-4 6,4-20 17,-2-9 6,3-12 15,1-7-2,0-11-16,3-4-8,5-7-6,4-2-2,1-1-11,0-3 0,9 2-5,-1-3-4,8 3 2,5 1-1,2 6 3,3 4-2,5 9 1,-1 3 0,7 8-1,-1 7 4,4 12 6,2 10 3,6 16 1,-4 1 1,0 1-4,-4-5-3,-10-12-1,0-5-2,-4-15-5,0-5-2,-4-9 0,-4-3 4,0-7 5,-3-3 2,1-5 3,-1-1-3,-2 3 1,-2 6 3,1 10-14,-2 3 1,0 9-5,0 3 2,5 4 9,2 2 0,6-5 3,2-7-3,3-9 0,0-4 4,6-9 4,2-2 3,-2-12 4,-1-4-2,-8-11 0,-5-4 2,-11 0-1,-6 7-1,-11 8-4,-5 11-8,-3 17-3,-2 5-2,-4 29-5,2 15 1,1 22 1,5 5 0,12-2 4,4-9 3,8-10-13,4-3-21,6-7-35,2-4-20,7-13 52</inkml:trace>
</inkml:ink>
</file>

<file path=word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7:15.5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7 13 804,'-12'0'314,"4"0"-216,4 3-13,4 0-30,6 2-9,8 0-13,8 3-5,13-3-8,8 0 0,13-3-8,1-4-5,2-5-1,-5-1-3,-12 0 3,-8 2-2,-17 0 8,-4 3 1,-13-1 13,-7 1-1,-13 2 0,-10 0-1,-30 4-20,-9 3 2,-7 4-9,-3 1 0,14 0 3,10 1 1,11-4 4,12-2-5,14-4 2,8 0 1,12 2-15,10-1 2,13 0-4,8-2 2,13-4 12,10-4 4,13 0 1,3-3-2,-2 0 3,-4 1 0,-18 0 1,-9 3 2,-20 3-4,-7 2-1,-15 1 8,-11 0 2,-20 6-2,-14 3 3,-22 7-10,-3 2-5,2-3 3,7 2-1,20-7-2,9-1 3,19-5-7,9-3-5,12 0-14,8-2-2,14-5 6,14-2 8,23-4 16,6 1 6,9 1 3,-4 3-3,-11 2-4,-7 2 1,-16 1-4,-7 2-3,-19 1-14,-8 1-11,-10 1-10,-12 0-13,-13 1-14,-9-1 42</inkml:trace>
</inkml:ink>
</file>

<file path=word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7:14.5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193 437,'5'-52'247,"-4"3"-39,0 5-14,-1 18-60,-1 8-9,-1 14-30,2 4-26,-4 18-27,1 8-19,-2 26-7,2 8 3,3 3 3,3-1-2,6-19-13,1-5 1,3-10-10,0-8-1,0-7-10,-4-8-11,-4-7-9,-1-1 2,-6-12 6,-3-2 8,-6-5 8,-3-5 0,-7 4 4,-3 2 3,2 6 4,0 7 12,7 7 17,3 1 9,7 8-1,5 1-12,9 3-19,9 4-16,15-7-23,12-6-16,27-14-39,10-11 52</inkml:trace>
</inkml:ink>
</file>

<file path=word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7:14.1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-1 902,'1'3'330,"1"4"-262,4 9 1,-1 8 11,1 17 22,0 8-5,-3 16-18,1 1-22,-1-2-30,-2-6-9,-1-15-8,-1-6-5,-2-12-5,0-3-7,0-12-43,2-2-26,1-8-36,0-6-16,4-14-26,5-9-66,7-14-5,3-6 28,4 1 79,-1 3 140,1 12 99,-3 8 17,-7 11 12,0 7-33,-12 4-32,2 3-12,-7 2-8,4-2-2,-1 0-23,-22 24-5,-41 38-18,24-32-9,2-1 2,2-6-1,10-8-1,7-2 0,9-6-3,4-6 2,6 0-5,2-2-2,9 0 0,4 3-2,9 2 0,5 7-1,7 5 2,3 2-1,-2-1-28,3-1-13,2-5-51,-6-4-34,-4-9 84</inkml:trace>
</inkml:ink>
</file>

<file path=word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7:13.6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250 1002,'-13'-1'407,"8"1"-285,4 0-19,6 0-71,3-1-22,12 1-10,7-4 3,12 0 3,8 3 4,8 0-5,2 4-4,-6 1 5,-6 0-5,-8 4 6,-1 0 4,-5 3-4,0 4 4,-2-2-5,-5-1 2,1-2-3,-2-2-2,1-3 1,-4-2 0,-5-5 2,4-4 3,-7-5 7,0-7 1,-4-12 0,-9-9 0,-10-11-4,-5-6-7,-7 4 2,-4 6 1,3 20-9,1 13-4,3 21-1,2 11-6,0 27 1,3 14 3,6 19 0,6 2 0,8-2 7,3-5 5,8-3-5,0-3 2,2-13 0,-1-2-6,-4-16-13,-1-5-11,-6-10-23,0-7-21,-3-12-28,-2-6 60,-1-20 13</inkml:trace>
</inkml:ink>
</file>

<file path=word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7:13.1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291 1186,'-1'0'413,"0"-1"-391,0 0 10,0 0-8,0 0-5,0 0-9,1 1-1,0 0-3,4 30 3,10 93 8,-9-25 5,-2 4 1,-2-7-3,-1-11-4,0-25-7,-2-12-2,-1-21 2,1-10-2,-5-14 10,2-5-2,-6-11-10,1-8-2,2-22-14,2-11 1,6-22-1,0-12 1,0-13 8,3-3 0,-1 0 5,-1 3 0,3 18 5,-3 10-4,0 30-1,3 14-1,-3 18-8,-1 6-6,6 15-6,2 9-3,8 27-1,5 14 5,4 22 9,0 2 8,6 9 5,2 0 1,3-10-2,3-6-3,-2-22-24,-3-9-18,-10-17-33,-5-7-15,-10-12-15,-6-5 4,-4-8 67</inkml:trace>
</inkml:ink>
</file>

<file path=word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7:06.8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94 403 1279,'-49'-48'434,"-8"4"-420,0-1 20,-4 3-8,-4 3-6,0 1-19,-4 4 1,-14 5-10,-6 2-6,-11 10 5,-5 4-2,-9 11 4,27 12 10,-1 0-5,-75 22 5,-16 23-12,26 13-6,37-1-5,2 12-9,4 16-7,1 6 3,9 17 2,3 0 12,9 12 12,7 2 2,9 13 5,3 6-4,5 1-2,3 4 3,15 3-1,10-1 2,12 5 7,7-2-3,17 2 2,4 0 5,16-6 0,7-2 5,20-6-2,11-6-2,17-2-6,6-5-1,14-8 2,6-2-4,14-11 5,6-7-5,16-15-2,4-9 3,13-13 3,11-8 7,-1-15 4,11-8 0,-8-19-6,1-3 2,2-17-5,-11-3-1,5-12 0,-3-4-4,-8-10 0,0-6 2,-14-11 7,-3-8 5,-3-9 8,-5-9-5,-12-9-5,-1-8-6,-13-11-5,-8-6 1,-9-15 4,-12-4-5,-15-15 3,-5 0-5,-8 0-4,-2-4 3,-13 3-1,-4 0 1,-17 0 1,-9-1 1,-15 5-2,-8 0 3,-11-4 7,-6 0-6,-9-2 15,-5-4 6,-8 5 21,-2 3 13,-12 0-4,-5 3-6,-3 7-22,-4 0-7,-8 10-5,-4 8-4,-12 11-8,-2 10-2,-11 16-3,0 7-6,-7 13-1,-9 6-5,1 21-25,-3 7 1,-13 19-89,6 8 1,-9 17 77,5 6-55</inkml:trace>
</inkml:ink>
</file>

<file path=word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7:02.3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99 586 1242,'-24'-29'415,"6"-1"-425,0-3 32,-5 0-53,-7-6-12,-13 0-12,-8 0 3,-8-3 30,0 3 18,-3 1 29,11 9 7,25 15 11,0 0 3,-80-38-20,-12 5-8,-15 7-11,26 22-4,-20 11-6,0 3-5,-21 12 0,-1 9-3,-8 7 3,-3 7 8,12 9 13,2 4 9,14 12 1,8 5-1,12 8-15,9 2-8,10 14-1,7 7-11,13 14-13,10 8-4,23 7-12,6-5 10,18-2 12,8-2 10,11-8 10,12 1-1,15-7 7,10-4-7,20-1 2,11-6 3,15 1-4,6-3 4,9-7 3,4-3-3,12-3-3,5 0 4,16-7-6,1-4 1,10-10 7,12-9 2,-1-9 10,16-6 3,1-16 6,1-2 2,8-13 0,-5-4-5,9-11-10,-4-3-4,3-8-10,-6-5 3,-3-11 1,-2-7-3,-16-13 5,0-2-5,-24-6 0,-9-3 1,-15-10-5,-15-2 3,-13-8 1,-16-3 3,-28-5 2,-14-6 1,-28-2 2,-8 2 5,-27 1 20,-13 4 4,-26 2 9,-15 5-6,-19 6 2,-17 0 3,-13 7 6,-8 3 8,-19 8-8,2 9-6,-16 8-17,-3 8-9,-12 14-17,-4 8-3,-2 14-1,-2 6-11,9 10-29,-1 6-17,8 9-51,2 8-32,18 18 49,-5 7 34</inkml:trace>
</inkml:ink>
</file>

<file path=word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7:01.0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22 848,'60'-24'402,"-59"30"-191,-6 6-60,-2 1-29,-3 2-74,-4-1-34,2-3-47,0 0-24,0-6-43,1 0-16,-2-11 73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9:22.2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2 146 418,'2'-16'255,"-2"-2"12,0 5-181,0 1-26,-1 0-32,1 10-6,0-2 8,-2 2 6,2 1 17,0 0 7,0 0 0,0 1-3,0 0-16,0 0-10,-1 2-16,-2 20-5,-12 45-2,1-24-4,-3 3-4,-1-3 4,6-12 0,2-7 6,3-10 4,3-8-3,-1-3-4,2-4-3,0-8 0,2-5-3,2-9 2,3-4-2,-1-1-1,1 0 0,-2 3 0,1 3-1,1 4 1,-1-2 4,2 1-3,-2-4 3,-1 4-3,2 2-1,1 6 1,0 1 2,-1 0 1,-2 3 1,-2 2 1,0 1-1,0 1 2,0 1-3,0 1-2,0 0-2,0 1 0,0-1 3,0 0-1,0 0 1,0 0 4,0 0 1,0 0 6,0 0 5,0 0 4,0 0 1,0 0 2,0-2-5,0 2-10,0 0-4,0 0-3,0 0-3,0 0 7,9 3 2,36 36 6,-26-4 8,4 4-3,3 0 0,1-4 1,-5-2-1,1-5 5,-7-2-1,-4-2-4,2-3-2,-7-6-10,1-1 1,-5-8-2,-3 1-3,-1-2 6,0-3-1,-6 0-7,-3-2-10,-1-4-37,-4-1-26,7-6-72,0-4-20,9-11 97</inkml:trace>
</inkml:ink>
</file>

<file path=word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7:00.8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 781,'26'-1'311,"-27"3"-233,0 0-3,1-3 0,0 1-6,0-1-2,0 0-4,0 0-5,0 1-15,6-1-4,14 2-9,25 8-8,-25-3-11,-3 2-5,3 2 0,1 0-2,-4 1-1,4 1 1,-7-3-5,-1 0 1,-2-1-1,-4 2 0,0 1 5,-5 2-4,-2 0 7,0-2 4,-5 6 0,-1 1 12,-2 3 6,-2 2-1,-3-5 4,1 0-1,1-1-9,-1 0-6,5-2-11,1-5-5,1-3-18,0-5-17,0-3-51,5-2-27,6-5-22,4-1 704,5-6-437</inkml:trace>
</inkml:ink>
</file>

<file path=word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7:00.3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6 0 900,'-86'24'346,"59"16"-261,1 0-25,0-3-51,3 1-35,5-15 10</inkml:trace>
</inkml:ink>
</file>

<file path=word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7:00.2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20 889,'-5'-22'357,"3"29"-235,2 3-22,4 4-25,-1-2-5,11 7-8,1 0-5,5 0-16,2-2-15,2-5-17,-1-4-4,2 1-35,-2-4-11,-6-2-13,-1-3-26,-4-7-3,-1-4-15,-3-5 55</inkml:trace>
</inkml:ink>
</file>

<file path=word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59.9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-2 752,'4'1'315,"-1"11"-181,1 8-21,-3 10-42,0-1-22,-1 5-49,-2-1-24,5-3-9,-3-1 13</inkml:trace>
</inkml:ink>
</file>

<file path=word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59.8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0 795,'-6'7'325,"3"-4"-202,5-3-50,5 1-8,8-1 0,1-1 0,3-1 1,4 1-9,-4 0-20,-2 1-12,-5 0-15,-2 0-6,-7 3 0,-2 5-2,-3 10 2,-4 1 2,-4 6 1,0-3-1,-2-1-4,1 1-3,4-7-12,3 3-11,3-5-28,3-4-8,5-6-17,0-6-4,7-4-22,2-3 64</inkml:trace>
</inkml:ink>
</file>

<file path=word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59.4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59 865,'-4'-7'330,"0"-3"-240,4 4-19,1-4-8,2 0 5,6 2-8,1 0-9,-1 4-23,6 4-12,-8 8-1,1 3 5,2 12-5,-7 1 4,8 3-11,-2-3-5,1-6-1,3-6-1,0-7 0,-1-6-1,1-10 7,0-2-7,-6-9 4,0 1 1,-3-6-6,-4-1 9,-1-1 2,-3 3-1,-3 5 7,1 5-7,0 4-3,0 1 2,4 6-13,-1 2-8,1 0-26,0 2-27,2 1-35,0 0 0,0 0-19,8 3-144,38 15 193</inkml:trace>
</inkml:ink>
</file>

<file path=word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59.0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9 0 1050,'0'4'403,"-12"9"-317,-4 5-26,-15 13-39,-6 4-17,-9 9 0,-8 2-1,-1 1 0,-2 0 1,10-6 3,4-5 4,8-11 4,8-5 1,9-10-1,7-5-5,11-2-9,3 0-2,12-2-1,1 1-1,10 3 3,1 1 2,3 5 0,1 0 0,1 2 0,-2 1-1,-2-1-1,-4 2-2,-2-1-29,-4 0-17,-8-3-36,1-2-20,-12-7 67</inkml:trace>
</inkml:ink>
</file>

<file path=word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57.8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4 7 721,'-20'-6'330,"4"3"-138,4 3-100,4 4-6,3 1-19,5 4-12,6 4-16,5 4-4,13 6-11,4-3-1,11 1-8,2-3-6,-4-2-7,-1 0-2,-8-3 7,-6-3-7,-9 0 1,-4 0 5,-10 4-8,-4 6 4,-14 9-2,-3 7-16,-21 13-9,-10 4-15,-8 10-29,-8 0 2,0-1-189,4-1 177</inkml:trace>
</inkml:ink>
</file>

<file path=word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57.4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1 28 804,'15'-29'291,"-33"47"-258,-2 7-24,-6 10-25,-6 3-3,-4 2 4,-2 3 5,0-2 11,1-1 2,11-2 8,4-2 6,11-2 15,8-2 2,11-4 10,8 0-4,14-2-17,4-1-6,12-1-37,1-5-28,3-6 30</inkml:trace>
</inkml:ink>
</file>

<file path=word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57.0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1 0 880,'-6'10'345,"-4"17"-231,-2 4-27,-9 9-40,-4 3-13,-6 6-59,-5-2-27,-2 0-190,-4-2 161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9:21.3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0 707,'-1'1'285,"-3"7"-185,-16 26-12,21-30-18,1 0-8,1-2-8,1 1-8,1-2-10,1 0-2,-4 0-3,2-1-1,-2 0-1,-2 0-4,0 0-6,0 0-1,0 0-6,0 0-1,4 26-5,4 36-4,-7-14-1,0 11 0,4 18 1,0 10 2,-1 17-7,0 2-7,-2 3-1,2-1-3,-1 0 8,1-3 3,-1-3 3,-1-2 0,1-11 0,-1-3 6,-1-12-6,-1-8 6,0-8-3,2-2-3,-1-4 7,1 0-2,-1-2 17,-1-2 6,0-7 14,-1-5 7,0-4-6,1-3-2,0-4-12,0-4-9,-2-6-7,1-2-4,2 4-3,-1-2 2,1 5-3,0 4 0,-1-3 0,0 4-2,0-5-2,-2-10 0,-2-5-9,1-5-16,0-9-33,-3-7-18,1-16-52,2-9-10,0-23 88</inkml:trace>
</inkml:ink>
</file>

<file path=word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56.9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0 838,'6'-31'345,"3"44"-144,6 5-120,2 6-11,3-1-8,0 1-41,2-4-3,-1-2-23,-2-3-6,-1-4-16,-3-4-10,-4-5-16,-1-2-8,-4-7-24,-1-4-68,-3-11 104</inkml:trace>
</inkml:ink>
</file>

<file path=word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56.5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0 919,'-3'18'356,"0"9"-271,3 6-20,0-1-43,1 1-35,-1-1-68,-2-5 51</inkml:trace>
</inkml:ink>
</file>

<file path=word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56.4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8 120 731,'-8'4'295,"3"-2"-183,5-4-57,-8-5-7,4-2-4,-1-7 1,-1-3-6,5-3-2,1 2-1,0 5-7,0 5 2,3 3-5,2 6-5,-2 3 2,3 7-12,1 5-2,0 3-6,2 1-3,0 1 1,0-2 3,0-1-3,-2-2-1,-3-3-4,-3-1-5,-2 1 0,-5 2-6,-5-2-11,-2 0 0,-8 0-10,-3-3 10,-1 2 12,-4 0 2,1-4 15,9-1 6,8-2 7,9-1 3,8-1-7,4-1-6,15-3-7,1-1-7,11-3-9,2-4-7,-3-3-40,-1-2 223,0-2-130</inkml:trace>
</inkml:ink>
</file>

<file path=word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55.9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259 989,'-4'-6'365,"-30"-33"-300,29 23-16,5-4-24,0-5-10,8-3-6,3-1-3,3 1 4,2 1 5,-2 5 1,1 6 8,1 13-4,-1 6-6,-6 18 0,2 8-7,-3 8 3,1 5-1,2-3-4,-2-1 1,4-10-2,-2-6 2,-1-9-3,5-6-1,-8-12 1,-3 3 1,0 0 11,12-18 5,-4-12 3,-3-4 0,-14 0-11,-3 6 0,-2 6-4,-2 3-3,6 11 2,1 3-7,3 5-24,1 0-20,1 7-41,3 4-11,9 5-16,0 4-4,6 3 81</inkml:trace>
</inkml:ink>
</file>

<file path=word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54.8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50-2 826,'-18'-1'289,"-3"2"-268,-19 2-7,-9 2-5,-18 3-3,-10-3-4,-4 5 3,2 1 0,-8 6 8,-4 0 5,-7 7-2,-4 4-2,-3 5-5,1 5-4,7 5-2,1 0 3,11 6-3,5 3-3,6-2-3,4 6 0,11 4 0,7 6 3,13 2 4,5 0-1,8-2 1,4-2 3,4-1-3,-1 1 1,1-2 5,-5-2 5,2-2 13,1-2 10,0-4 12,3-2-3,2-2-5,0 1 0,5 3-19,1-2 1,4-4-3,3-4-8,2-7 1,1-3-5,4-4-2,-1-4 0,0-5 5,1-4 3,-2-5 6,-2-2 3,2-6-3,-3 1-1,0-3-3,0 0-3,0 0-2,-1 0-7,1 0 2,0 0-1,0-1-3,0 0-2,-1 0-14,0-6-7,-2-8-17,-13-30-4,4 29-6,-2-2-2,-1 1 8,1 1 7,2 3 17,2 6 7,7 1 18,-3 4 4,4 0 14,1 2 1,1 3-6,0-3-2,0 0-6,2 7 5,10 18 9,18 31 4,-16-28-6,-1-1 0,-1-6-6,-4-5-1,-1-9 4,-2-1 0,-4-6 3,0-1 9,5-9 3,1-8-2,9-12-11,3-1-8,5-3-13,2 3-9,-1 7-20,-1 4-12,-3 5-30,-1 4-9,-3 4-17,0 5-8,-4 1-2,-3 1-3,-1 8 71</inkml:trace>
</inkml:ink>
</file>

<file path=word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53.5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6 0 885,'-11'14'365,"-2"8"-251,-8 17-25,-3 10-25,-10 11-35,-2 6-15,-1 1-37,-3 0-19,4-12-46,6-7-34,6-12 79</inkml:trace>
</inkml:ink>
</file>

<file path=word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53.3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12 894,'-7'-9'356,"6"6"-237,-4 2-22,6 3-46,4 6-15,1 12-9,8 9 13,5 16 13,2 6-5,3 7-16,0-3-15,-1-7-15,3-6 2,-4-16-10,-3-4-5,-8-10-11,-3-3-14,-6-7-19,1-5-6,0-18-33,2-9 59</inkml:trace>
</inkml:ink>
</file>

<file path=word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52.9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122 1083,'-8'-3'386,"3"4"-354,6 0-32,5 2-21,8-5-11,8-2-2,11-4 30,4-1 2,16-3 8,2 0 3,9 0 11,0-3 4,-5 1-2,-6 2 2,-10-1-11,-3 6-1,-10 4-5,-2 1-3,-8 5-2,-4 3 0,-6 3 0,-1 8-1,1 13 4,1 9 0,-3 21 4,2 17 0,-7 40-2,-2 11-3,1 36-2,0 2 4,3-4 7,3 6 7,1-22 14,-2 17 4,2 0 7,-4-3 3,0 5-6,2-23-4,-2-28-2,6-12-4,1-26-10,-3-11-3,-4-15-12,-1-11-4,-3-17-2,0-12-1,-1-6 3,-1-6-2,-3-9-15,-2-3-5,-7-13-28,-2-6-22,-7-7-46,-1-4 27,-10-2 44</inkml:trace>
</inkml:ink>
</file>

<file path=word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52.2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 1011,'19'-25'340,"-12"41"-338,2 12-2,1 13 6,-1 9 3,-1 19 20,1 10 5,-5 39 14,-1 15-3,-1 35-3,0 7-6,5 3-11,3 1 0,6-22-12,0-7 1,7-19-5,-2-10 0,-6-15-3,0-7-6,-6-20 2,2-4-6,-7-15 5,2-7 3,-6-12-1,-6-7 5,2-10-6,-4-7 1,-2-6 1,2-3-5,-4-4 6,2-1-2,1-2 0,2-1 2,1 2-3,0-1-3,4 2-5,-1-1-7,3 1-8,0-3 2,0 0-1,0 0 9,0 0 7,0 0 2,0 0 3,-1 0 1,0 1-2,0 8 0,-7 31 0,4-30-1,3 1 3,-4-2-1,5 2-2,0 0 2,5 0-2,1 0 1,6 0 3,1-3-1,-1-1 1,2-3-5,-1-5 2,2 1 3,-6-3 2,-2 0 8,-1 2 4,-7-3 4,3 4 12,0 0-4,-2 0-6,0 0-8,0 0-14,0 0-1,14-1 5,39-7 0,-18-3 6,2-2-1,4 0-3,4-1 0,6 1-6,3 0 2,0 1-4,-5 0-12,-13 3-8,-7 1-16,-15 4-40,-4 1-13,-4-2 53</inkml:trace>
</inkml:ink>
</file>

<file path=word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50.6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66,'12'26'420,"-1"-1"-387,-8-2-15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9:20.7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7 21 793,'-11'4'317,"1"-2"-217,1 2-4,-1-1-11,2 2-10,-2 0-12,-1 2-9,0 6-28,1 3-9,0 6-14,1 5 4,3 4-5,0-3-1,4-2 0,2-7 0,0-10 3,4-1 5,1-9 4,2-3-1,3-6 3,-3-9-5,0-6 2,-3-3-3,-5-3 2,0 3 0,-6 7 3,0 3 0,0 10-4,-3 5-2,2 4-5,-3 5-4,3 11-5,-1 4-2,2 7-2,4 3 7,3-3 1,3-4 1,3-8 1,-1-5 0,2-9 0,2-3 0,5-9 3,0-6-3,4-9 2,-3-5 3,-1-4-2,-5 0 4,-8 3 4,-2 4 2,-7 10-2,-2 4 0,-5 9-10,-2 7-8,0 14-4,-3 9-7,3 14-23,1 4-6,8 0-23,3-4-11,8-15 1,6-3-3,4-15 4,4-5-5,4-11 10,-2-8 2,2-6 46</inkml:trace>
</inkml:ink>
</file>

<file path=word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50.5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8 0 794,'-21'18'327,"-6"6"-215,-1 10-24,-1 15-26,0 3-13,5 9 5,3 2-2,9-9-14,6-1-1,10-16-10,5-10 6,12-11 18,7-8 4,10-12 15,10-8-12,4-16-10,1-4-10,-7-8-21,-10-1 4,-8-4-12,-10-2-1,-13-2 2,-8-5-7,-16 10 1,-7 3-4,-11 16-10,-5 12-10,-7 20-45,-4 11-27,3 12-1,6 7 42</inkml:trace>
</inkml:ink>
</file>

<file path=word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50.2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96 1000,'0'6'386,"11"2"-283,8 1-12,16-3-52,4-1-5,12-5-24,2-3-10,-1-6-24,4-2-16,0-6-32,3-1-19,2-3-43,2-1-152,-4-7 198</inkml:trace>
</inkml:ink>
</file>

<file path=word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50.0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0 780,'-20'29'367,"4"-27"-117,4-2-141,6-2-10,6 5-26,3 1-13,10 4-3,6 3-1,13-4 12,4-1 0,11-4-22,3 0-9,3-6-25,1-1-6,-3-4-6,-1 0-16,-7 2-26,-3 2-19,-13 4-36,-7-1-12,-12 5-20,-10-3-2,-19 11 87</inkml:trace>
</inkml:ink>
</file>

<file path=word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49.6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9 8 1149,'47'-9'454,"-47"46"-321,-1 9-28,-16 11-50,-13 1-23,-13 2-16,-7 5-9,-2-3 0,3 1 0,5-7-4,6-9 6,12-14-3,8-9-8,10-16-47,7-7-50,7-10-43,14-5 74</inkml:trace>
</inkml:ink>
</file>

<file path=word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49.4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0 971,'-16'6'436,"16"5"-176,5 10-184,12 15-14,8 14-9,11 12 4,10 1-2,15 0-17,7-3-3,5-8-4,-4-2-7,-11-6 2,-5-7-11,-12-6-11,-4-6 2,-13-9-26,-7-4-16,-14-8-37,-4-1-17,-13-6-46,-7-2-11,-11-16 98</inkml:trace>
</inkml:ink>
</file>

<file path=word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49.0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122 1234,'-6'-9'444,"10"-4"-391,23 2-7,13-3-18,20-5-15,8 2-4,7-1 9,-1 3-5,2 10-6,3 5-3,-5 7-2,-4 7-2,-16 4 0,-11 4 0,-14 5-2,-8-2-2,-20 2-4,-8-1 1,-22 3 5,-8 1 2,-27 5 0,-7 1-1,-8 0-6,0-2 2,19-7 5,8-3-1,14-12 2,12 0 2,11-9-3,7 0-1,18 4-5,5 0-6,19 4 4,8-1 3,16 2 2,14 2 6,13 5-2,-1-1 1,0 4 1,-6-1-3,-10 3 0,-4 3 2,-13-1 2,-13 3-4,-19 0 4,-9 3-1,-18 8 1,-14 0 10,-23 2 7,-11 1 5,-17-3 19,-1-6 8,-14-7 14,-2-7 9,5-10-15,3-5-7,22-7-26,3-5-14,13-3-9,4 0-4,7 0-7,11-1-5,9 3-35,9-3-20,11 1-43,12 0-16,16 0-19,10-1 1,13-1 98</inkml:trace>
</inkml:ink>
</file>

<file path=word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48.4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7 113 707,'-8'-11'303,"-41"-37"-168,22 31 6,8 1-12,5 4 9,7 6-33,3 3-20,4 9-17,5 6-20,7 21 17,2 14 4,5 28-29,-2 8-5,-2 4-14,-3-5-7,-2-13-2,-1-9-5,-2-11-20,2-11-15,-5-15-56,-1-10-24,-3-14-31,0-4-2,-4-24 97</inkml:trace>
</inkml:ink>
</file>

<file path=word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48.0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-3 1078,'-25'1'427,"2"-1"-323,5 5-6,4 1-38,3-4-42,7 6-7,7 4-12,5 3 1,8 7 0,4 1-3,8 2 3,8-3-1,12 0 1,7-2-2,5-6 2,0-2 3,-10-6-1,-8-2 2,-16 1-4,-6-3 3,-10-1 0,-6 2 0,-5 1 7,-5 4 7,-11 6 4,-3 3 0,-9 8 0,0 5-9,-3 3-2,0 3 3,0 3-7,1-2 0,7 1 0,-1-1-4,8-2 0,-1-2 4,7-4-2,3-5-2,5-7 1,3-3-5,4-6-18,3-4-16,4-4-41,4-4-26,12-11-8,6-5 60</inkml:trace>
</inkml:ink>
</file>

<file path=word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47.5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5 27 1068,'-6'-30'386,"12"30"-309,-2 0-29,-2 1-22,-3 3 2,-15 4-21,-5 7-3,-22 8-6,-5 6-1,-21 1-3,-7 0 5,-3-3 19,-1-4 15,16-5 23,8-1 0,12-7-13,8-2-13,10-1-20,10-4-3,10 1-8,7 4-1,13 4-3,4 4 0,13 5 4,5 0 1,11 3 3,6 2 3,10 3-2,6 2-3,3 0 2,-2-2-3,-7-2 2,-6-3-2,-11-4 4,-2-2-1,-8-2-6,-6-4-6,-8-2-25,-5-2-18,-9-5-51,1 0-14,-1-5 72</inkml:trace>
</inkml:ink>
</file>

<file path=word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47.0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7 0 563,'-102'8'286,"11"-4"-96,10-1-33,21-1-68,10 0-16,18-1-2,10-1 5,12 0 0,9 2-11,19 2-32,7 0-16,25 4-2,12-1 4,26-2 2,8 1-4,8 0-12,2 0 1,-1 5-2,-3-1 1,-8 0-1,-4-5-1,-16-1 0,-7-1 1,-9-1 0,-9-1-6,-23-2 3,-8-4-7,-17-1-4,-6-3-6,-13-6-46,-4-1-20,-14-5 288,-4 2-182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9:10.21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8 0 1018,'-30'72'386,"23"-65"-318,0-2 0,5 1-16,-4-3-26,2-3-8,0-2-36,-1 0-28,2-2-141,5 0 124</inkml:trace>
</inkml:ink>
</file>

<file path=word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46.8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4 5 1088,'-50'-4'398,"7"4"-338,-2 3 6,13 1-27,2 4-12,11 2-25,8-1 5,7 2-9,6 3-3,18 2 4,6 0-1,24-2 11,10-3 10,11-7 3,10-2 1,4-5-7,2-4-7,-2-3-4,-6 2-2,-15-1-1,-8 0 1,-12 5-3,-2-2-3,-15 3-26,-8 2-13,-15 0-24,-11 2-7,-21 4-19,-8 4-18,-24 5-35,-7-1-178,-24 1 225</inkml:trace>
</inkml:ink>
</file>

<file path=word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46.1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0 144 931,'-66'5'369,"16"-5"-255,11 0-20,16-1-38,11-1-18,12 3-31,8-1-7,16 0-12,10 4-1,24-1 11,8-2-1,25 0 7,11-3 3,14-4-3,11 1 9,11-2-5,2 2 3,22-1 8,-6-6-4,-5 1 4,9 0-2,-18-3-2,-5 2-1,0 2-1,-15-2 1,-16 1-5,-5 5-2,-22 0-6,-6-1 1,-11 7 1,-7-1-4,-11 1-25,-8 1-21,-6-3-46,-2-1-1,-1-5 56</inkml:trace>
</inkml:ink>
</file>

<file path=word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45.7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164 967,'-6'-2'351,"4"1"-304,3 1-19,6 1-12,6-1-8,5 0-5,9-4-1,-2-2-3,9-3-2,4 2 3,13-2 2,5 2 2,12 1 12,4-3-2,5-2 0,10 0 1,8 3-15,2-1 3,1 6-1,1 1-2,2 3 0,0 5 0,6 2 0,6-1-2,3-3 3,-2-5 0,4-7 0,-3-6 4,-10-1-7,-4 0-1,-14 1-1,-11 3-6,-10 6 4,-5 1 0,-16 5 1,-8-1-1,-18 3-8,-7-1-10,-12 2-10,-4 1 1,-15 1 12,-8 0-1,-14 2-2,-10-1-26,-11-2 30</inkml:trace>
</inkml:ink>
</file>

<file path=word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41.4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10 913,'-17'-5'346,"0"4"-265,3-1-8,0 1-15,3 1-2,6 3 10,4 0-2,-1-3-10,1-1-5,1 0-17,0 0 0,0 1 3,22 0 0,36 1 0,-22-1-4,2 0-14,1 2-7,2-2-6,1 3-4,5 3-1,1-3 4,-5 4-2,5-2 4,-12 2 1,-3 4-5,-5 1 2,-8 0-1,-1 2-2,-3-3 0,-4 3 3,-3 4-2,-1 3 6,-2 6 0,-5 10-1,-2 8 0,-5 17 0,0 7-1,-2 18-3,0 13 1,1 20-2,-3 9 2,3 16 1,1-5 1,5-9-3,1-2 3,6-14 5,2-4 3,0-10 1,0-5-6,-1-9-4,1-4-7,2-8-1,1-4 9,0-12-2,-1-8 0,-3-12 4,-2-4-2,0-14 5,-2-3 7,-3-8 5,-2-3 3,-5-4 5,-3 1 2,-1 0-2,-3 1-5,4 1-4,-3 3-6,2-3 0,0-1-3,1 0-3,3-3-1,-1 2-6,3-1 1,-1-2-1,0 0 1,1-2-3,2 1 4,-8-3 2,2 1 1,-6-4 4,-3 1-1,0 5 1,-1-2 3,-1 2 3,-1 0 0,-2 1 0,3 1-5,2 5-8,2-2-1,6 0-11,-1-2-13,6 1-46,2 0-39,6-2-99,7-7 611,0-14-339</inkml:trace>
</inkml:ink>
</file>

<file path=word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40.2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0 292 968,'-43'20'357,"37"-36"-303,3-8-8,3-5-36,0-7-6,0-4-2,0-1-1,3-1 13,1 7 7,0 11 20,-3 5 12,3 16 15,-7 0 1,-2 10-19,3 5-12,-7 16-24,3 7-10,5 13 8,0 3 6,2 1 2,2 1 0,6-2-1,-1-1-7,0-3-6,3-1-5,-5-8 2,-2-8-3,0-11 0,-3-7 5,-1-7-10,2 1 5,-10-8 0,-2-1-1,-8-5 2,-2-3 0,0 1 0,-3-1-3,-1 4 2,1-3 0,5 7 0,2 1-1,8 0 1,2 2 3,8 2-3,4 2 0,9 2 2,6 4-2,10-1 5,4-1-1,6-1-2,2 0 1,-3-6-25,-4-1-19,-5-4-65,-4-5-10,-3-9 67</inkml:trace>
</inkml:ink>
</file>

<file path=word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39.6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291 1111,'35'3'402,"-34"-22"-331,11-10-57,0-2-16,-2-6-12,2 0-4,-8 0 12,-2 3 1,-2 6 12,-1 4 5,-3 12 15,3 6 4,0 10-8,-3 5-7,1 14-12,1 6-1,1 9 0,1 3-2,6 1 0,-2-2 0,1-3 1,1-4 3,-3-2-2,2-2-2,-3-3-1,1-3 1,0-3-3,1-4-8,-1-6-16,-1 1-2,-2-11-12,-1 0 9,-4-2 14,4 1-1,0 1 18,0 0-4,-7 0 1,-37 3 7,23-3-6,-1 0 2,3 1 0,1-1 10,9 2 6,6-1 8,4-1-1,7 3-10,2-1 3,6 1 6,9 0 7,2-2 5,10 1 0,-3-2-10,6 3-11,-2 1-10,-3 1-29,-2-4-22,-4 0-39,0-1-10,-5-1 58</inkml:trace>
</inkml:ink>
</file>

<file path=word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38.9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125 975,'7'9'352,"-28"10"-301,4 6-2,0 11-1,4 4 2,8 1 1,5-3-4,11-6-14,4-7-10,11-10-10,2-8-4,5-15 6,2-11 0,0-16 14,-1-8 9,-5-8 9,-6-2 0,-10-4-12,-6 5-7,-12 11-19,-6 6-3,-10 19-6,-3 10-8,-6 20-29,-5 9-17,-2 19-41,-2 2-23,6 8-303,10-1 290</inkml:trace>
</inkml:ink>
</file>

<file path=word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38.4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250 1153,'-6'14'421,"2"2"-340,0-4 2,4-2-22,-1-3-1,1-7-16,0-3-16,1-4-6,5-3 1,3-8-8,-1-4 0,1-12-6,-1-2-7,1-7 3,1 1 3,-1 7-2,1 2 1,-4 17-3,-2 8-4,-2 6-4,0 3-1,3 4-9,-1 3 6,2 10 2,-1 7 2,-2 11 11,-1 4-4,0 10-2,-2 1 4,2 3-6,2 1 1,-2-11 1,3-5-3,-3-12 1,1-11-7,2-9-38,1-2-28,0-8-56,0-6-7,6-12 84</inkml:trace>
</inkml:ink>
</file>

<file path=word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34.0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8 232 896,'26'56'373,"-27"-55"-229,2 0-76,1-3-26,-2 1-20,0-1-7,4-28-5,8-30 3,-10 21 16,-2-2 14,-2 3 26,-8 2 3,4 14-9,-1 8-10,-1 9-21,3 7-11,-6 15-13,3 9-4,1 16-8,0 2 3,6 3 3,5 0 3,7-2 0,3 2 1,4-3-5,3-1-1,-6-9 2,-2-3-3,1-11 2,-7-2-1,-1-5 2,-1-4 0,-13-6-2,-3 0 0,-9-5-5,-4-4 2,-4-1-1,-4-4-1,2 6 4,2-1 1,5 2 0,6 3 4,7-3 1,3 3-3,5 1 0,6 0-5,7 1 4,7 5 3,13 2 14,5-4 4,11 4-5,7-1 3,-2-5-17,-3-2-3,-8 0 2,-8-4-3,-8 3 1,-4-1-9,-9 0-33,-4 2-20,-7 0-79,0 2-177,-5-2 214</inkml:trace>
</inkml:ink>
</file>

<file path=word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33.2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5 42 850,'-1'0'327,"-4"13"-241,-18 42-13,12-20-30,3 1-18,6 0-11,4-1 3,8-9 3,2-5 11,7-10 6,2-6 3,0-11 11,2-3 0,1-16 4,-3-5-1,-2-9-5,-6-7-8,-8-1-8,-4 3-5,-11 10-3,-5 8 2,-8 17-11,-5 9-6,-4 15-32,-4 9-21,0 13-36,2 3-31,13 2-29,10-1 81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1:39:06.5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32.8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91 1027,'-7'-2'370,"0"2"-320,2 7-6,-2 9-26,0 4-6,1 8 10,2 0 5,6-2 11,4-4 5,5-8-1,3-3-6,6-5-5,2-3-1,4-9-9,-2-6 4,0-14 2,-3-5-1,-6-4 0,-5-2 3,-8 7 2,-8 2-1,-12 4 2,-4 3-9,-10 8-18,1 4-4,-1 15-15,2 7-16,2 11-36,4 5-23,9 3-54,11 3-3,14-7 91</inkml:trace>
</inkml:ink>
</file>

<file path=word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32.3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514 1184,'-6'2'431,"-1"-5"-365,6-6-11,1-14-30,0-10-10,7-15-9,2-10 0,5-12 0,-1 0-3,4 6 1,-3 8 4,-3 18 0,-1 12 5,-4 13 5,-1 8-6,1 10-4,-1 6-6,3 18-1,0 8 7,-1 12 20,0 2 9,-1 3 4,0 2 5,0-4-18,-2-1-8,0-10-9,-2-7-10,0-9-1,-2-6 3,-1-10-5,0-3-4,-2-5-27,1-1-25,3-4-73,-1 3-18,0 0 88</inkml:trace>
</inkml:ink>
</file>

<file path=word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27.2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0 630,'-18'10'288,"-1"-5"-124,9-2-56,6 4-14,1 2-16,7 1-9,2 7-11,2 4-4,7 18-8,0 14-3,3 29-11,0 15-5,-5 34-9,-5 17-3,-6 25-7,-2 14-3,-5 0-1,-2-4 1,-3-12 4,3-11 6,-5-19 8,4-6-2,-4-23-5,-2-9-6,1-16-6,0-9 2,2-13 1,0-10 3,7-14 5,4-9 1,5-15 3,3-5 2,7-9-2,1-2-3,6-6-3,10-2-4,1-4-6,2-4-1,7 1-2,-1-2-2,1 0-15,1 2-9,-9 1-35,-2 1-34,-8 8-361,-6 0 317</inkml:trace>
</inkml:ink>
</file>

<file path=word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26.8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4 123 648,'-25'-7'296,"3"2"-148,5 1-43,1 1-15,7 3-13,2-1-2,1 0-3,4-1-17,11 3-17,7 1-14,14-1-6,8 1 1,12-7-4,5 0 0,7-5-3,4-1-8,-6-1-1,-6 2 3,-16-3-13,-6 1-3,-12 6-20,-6-5-19,-10 8-17,-7-1-14,-13 0 52</inkml:trace>
</inkml:ink>
</file>

<file path=word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26.3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0 795,'-12'12'312,"20"-1"-231,7-6-15,22-5-67,8-3-35,7-13 22</inkml:trace>
</inkml:ink>
</file>

<file path=word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26.2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1 1102,'9'-31'394,"-3"32"-345,7-2-24,12 1-15,8-2-3,13-4-3,-1 1 0,1-1-4,-3 2 0,-7 1-4,-1-1-6,-10 4-21,-4 0-20,-8 1 13,-6 4 13</inkml:trace>
</inkml:ink>
</file>

<file path=word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25.8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6 122 955,'-12'-8'372,"12"5"-291,8 0-4,14-3-49,10-2-12,14-3-8,4-2-1,8-3 1,5 1-6,-4 0-2,-3 1 2,-4 8 0,-9 2 6,-9 7 5,-6 4 1,-14 6-1,-1 5-1,-7 17 2,-1 13 1,-6 27-1,-5 20-3,-3 31-8,-2 16 2,0 6-5,1 10 2,1-2-2,3-4 0,3 6 1,-1-7 0,1-6 10,-1-6-4,0-12 1,3-10-1,0-19-6,-1-11 3,3-22 12,-3-10 2,-2-15 8,-4-6 3,-8-15-1,-2-6 1,-3-9-4,-2-3-5,-4-4 2,-2 1-7,-4-1 7,-1-5 3,2 5-5,0-2 3,2 2-6,1 3-6,2 0-7,2 3-3,6-2-19,2 1-12,8-1-55,2-3-41,13-9 80</inkml:trace>
</inkml:ink>
</file>

<file path=word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25.1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2 0 649,'-38'16'282,"9"3"-152,7 0-33,6 1-26,3 4-15,7 2-12,2 4-1,5 12-10,6 8 0,5 32-10,2 20-7,-2 33-10,0 17-4,-9 9 1,2 21-2,-6 20 3,-3 2 1,-4 11 0,-3-16 2,0-9 2,-1-12-2,-1-16-2,-2-11-2,4-31-3,-1-11 0,6-27 3,5-14 3,2-17 7,9-12-2,4-11 0,1-8 0,3-14-6,-1-3-1,3-11 0,1-3-4,3 1 0,2-2 1,7 1 4,5 1-2,11 1-1,4 1-12,1-1-37,1-4-15,-9-6 35</inkml:trace>
</inkml:ink>
</file>

<file path=word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24.7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0 105 956,'-33'-11'350,"3"4"-295,4 1-4,0 4-21,7 2-6,13 1-10,3 1-2,13 3-8,5 2-1,17 0-1,7-1 7,11-5 8,8-1-2,7-7 2,6-2-7,1-2-6,-4-2 0,-15-1-4,-13-2 0,-15 5-8,-8 0-13,-11 4-22,-6 3-9,-12 0-48,-6 2-52,-11 5 101</inkml:trace>
</inkml:ink>
</file>

<file path=word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24.2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24 734,'-9'1'312,"1"-1"-175,6 1-33,2 2-56,6-1-7,6 0-2,6 1 4,7-4 18,5-1 2,10 0-9,3-1-2,9-1-11,5 2-8,-2-2-8,-5 2-9,-8-1-5,-8-1-6,-5 1 1,-4-1-2,-6 2-5,-3 1 4,-10 1-24,-2 2-9,-6 1-13,-4 1-20,-8-2-15,-8 1 386,-5 3-245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8:59.2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306 1047,'-1'-36'356,"0"26"-336,-2 3-8,7 4-2,-4-2 8,5 5 21,0 1 6,3 1 5,3 4-4,12 16-15,3 13-3,4 33-6,3 15-7,-2 21-6,2 7-2,-7-2 4,1-5 3,-4-13 9,-4-8 4,-1-19 6,-2-4-2,-4-15-4,-3-8-7,-5-13-9,-1-6-1,-3-11-4,0-4 10,-2-10 2,-1-14 0,4-32-1,4-13-6,19-40-5,8-12 1,17-15-1,8-1-1,-3 11 0,-2 6-3,-5 19 1,-4 4-3,-2 18 4,-3 12 0,-11 19 1,-7 12 1,-11 17-2,-5 5 7,-7 9 2,-2 0-2,-4 2-4,-3 2-8,3 0-12,1 1-4,-2 1-19,5 2-18,-1-5-50,4 2-29,-1-3-22,2 1 87</inkml:trace>
</inkml:ink>
</file>

<file path=word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23.6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44 644,'-14'2'328,"2"1"-91,2 0-109,7 2-24,3 0-30,6-2-14,10 4-13,4-4 2,12-3-3,8 0 2,15-5-24,6-3-11,10 1-8,-2-2-2,-6 0 1,-6 2-3,-6-1-13,-5 3-15,-6-2-39,6 2-17,-11 0 381,6 4-247</inkml:trace>
</inkml:ink>
</file>

<file path=word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23.2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8 628,'-6'3'319,"2"1"-66,12 1-157,6-1-13,9 0-12,1-2-7,5-1-23,-4-4-16,4 0-23,1 0-12,2-5-21,1 1-6,-4-2-35,1 2-21,-7 6 61</inkml:trace>
</inkml:ink>
</file>

<file path=word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23.0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-2 939,'-9'2'355,"5"10"-269,2 7-15,1 7-37,1 5-10,5 1-14,1-4-10,3-1-23,0-5-6,-2-7-25,0-3-4,-4-6-15,-1-3-24,-3-8 65</inkml:trace>
</inkml:ink>
</file>

<file path=word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22.5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75 972,'-5'-2'364,"9"-5"-284,5-4-29,7-2-14,3-2-1,-2 1 10,6 6 10,-4 3-5,4 8-4,-4 4-15,-2 6-14,-5 6-6,-8-3-7,-5 12-5,-8-2-1,-7 5-9,-2 3 1,-9-1 1,-1-2 6,-5-3 2,1-3 0,6-7 2,6-5-2,15-8-3,0-1 2,9-2-5,3 0-3,7 2 10,4 0-1,9 5 3,1 0 3,3 2-3,1-1-1,-3-5-3,-3-2-3,1-7-20,-1-2-10,-3-4-40,-1-2-18,-10-3 57</inkml:trace>
</inkml:ink>
</file>

<file path=word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22.0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9 1370,'1'-10'34,"2"-6"-2,4-12 24,4-3-5,7 0-8,2 3-6,3 5-3,3 6-14,-3 5-11,-4 16-9,-1 8-3,-2 28 2,-4 8 5,3 12 1,-3 0 2,-1-7-3,2-5-3,-1-12 2,-2-7 0,3-14-1,1-4 1,-3-13-4,2-1-2,-4-12 1,-1-4 0,-3-15 1,-1-8-1,-2-7 5,-2-6-1,0 0 1,-1 6 0,-4 13-4,2 8 5,-1 16 0,-1 4 2,1 4 6,2 3-9,2-1-1,2 1 2,-2 0-7,0 0 3,0 1-2,11 0-1,37 1-9,-29-9-6,1 0-18,-2-2-13,4 5-29,0 3-15,-3 3 59</inkml:trace>
</inkml:ink>
</file>

<file path=word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21.3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75 578,'-11'-6'295,"3"2"-29,0-1-224,3 0-8,0 1 13,1 1 11,4 1 4,2 0-3,4 2-13,4 1-14,8 2-7,0 0 7,10 2-7,3-1 0,13 2-3,4 1-10,4-7-1,3-1 0,-3-4 0,0-2 5,-1 1-5,-2-2 3,-4-1-1,4 0-4,-6 1 6,-3 1 1,-11 2 0,-6 1 2,-8 2-5,-3 0-4,-4 1 0,-4 0-3,-3 3 10,-3-2 2,1 0-3,0 0-2,0 0-8,0 0-6,0 0-27,0 0-20,0 0-59,-1 0-20,-2 1 77</inkml:trace>
</inkml:ink>
</file>

<file path=word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20.7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1 79 796,'-47'-38'337,"29"30"-210,-2 2 6,2 4-50,5-2-18,4 5-20,0-1-2,4-3-10,3 3-12,6 5-8,9 0-3,14 4 3,0-2 5,10-2 5,4-1-6,5-2-8,3 1-3,9-2-5,-3-1 2,-5-2 0,-2-4 3,-15-2-3,-2-2 0,-6 2-1,-4 0-9,-5 1-29,-3 2-21,1 1-49,-3 1-278,-1 5 273</inkml:trace>
</inkml:ink>
</file>

<file path=word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20.1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51 717,'-12'10'316,"3"-2"-179,11 2-50,7-1-15,12 0-20,4-2-3,16-5 0,4-3-12,5-6-15,4-4-7,-3-5-11,0 2-1,-2-4-12,0 2-5,-5 3-33,-6 3-21,-4 10 43</inkml:trace>
</inkml:ink>
</file>

<file path=word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19.9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-1 901,'1'4'332,"4"8"-269,-2 12-24,0 12-14,-3 16 2,-2 6 2,-2 6-10,0-3-2,2-10-8,1-7-3,1-22-4,0-6 0,0-12-11,2-6-8,-2-13-28,-2-9-22,-4-16-233,-2-3 206</inkml:trace>
</inkml:ink>
</file>

<file path=word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19.5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6 256 784,'1'-21'295,"-2"-10"-228,1-1-9,0-2-20,-2 0 0,1 4 1,0 3-1,-1 7 10,0 2-3,1 11 2,1 5-10,3 7-17,2 8-3,5 10-21,-1 7 5,2 7 0,-6 6 1,0 0 7,1-2-6,-3-6 2,5-4-5,-7-8-2,-4-5 5,-6-7 3,-4-2 9,-5-6-6,1-3 5,-1-3-5,-3-3-4,4 0 5,-1 0-8,4-2 7,6 3 3,1 2-1,7 0-1,4 5-8,2-1-5,13 0 3,4-1 4,11 1 3,3-2 0,8-2-5,-2 3-1,-2-7-25,-2 3-14,-10-8-39,1-3-23,-3-3 64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8:15.77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 410 794,'-8'-9'323,"3"3"-210,1 2 2,3 4-37,3 2-16,2 5-14,4 6-4,8 20 10,0 15 0,8 38-17,2 17-5,1 25-15,2 8-9,-3-4-11,-2-6-6,-5-24-2,-8-20 3,-4-30 8,1-12 3,-7-24 5,2-4-8,-1-15-7,-2-12 0,-3-25-3,4-15 7,-3-28 3,1-8 3,9-14-3,-5-8 2,11 1 3,2-1-4,1 16-1,8 9 1,-2 17-1,-1 17-1,-2 22 1,-1 12-3,2 29-1,0 10-3,3 37-8,2 22 0,1 27 0,-3 8-1,-2 1 10,-1-10 6,-1-14 5,-1-12 7,2-21 3,0-11-5,1-20-3,-4-11-3,-5-21 2,0-12 10,-6-30 13,6-20 6,-7-33 5,1-16-6,-3-23-3,-1-1 4,1 11-3,2 8-1,-1 24-12,-4 12-11,6 17-15,-3 11-19,0 17-52,0 7-27,-1 7-36,4 4 73</inkml:trace>
</inkml:ink>
</file>

<file path=word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19.0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322 824,'-16'-12'312,"5"0"-241,0 1 1,6 0-21,-1-3-11,-1 0-10,3 1 0,0-1 6,1-2-3,3-1-3,-1-2 0,4-2-12,3 2-1,2-6-7,3 0 3,4-2-3,0 4-3,2 5-1,0 7-6,-1 12 0,-1 8-2,3 24-6,-2 13 4,0 20-2,-5 8 4,2 4 7,4-4-4,1-14 0,7-9 2,2-19-1,-1-8 0,4-12-1,-2-7 1,1-15-2,-2-14 0,-5-14 6,-2-4-2,-7-7-1,-5 2 2,-9-3 0,-2 4 3,-7 1 6,-1 4 1,-2 12 6,2 4 4,2 9 3,3 9-1,2 2-4,2 2-4,3 5-10,0-4-7,-1 2-3,0-1 1,2 0-6,14-1 5,29-11-10,-25 7-16,4 0-32,0-4-23,3 6-37,-3-2 672,-10 5-428</inkml:trace>
</inkml:ink>
</file>

<file path=word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18.2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10 777,'-15'-1'312,"-3"-4"-227,7 0-18,5 5-17,5-3-33,10 5-8,7 4-8,2-4 2,6 5 2,2 3 3,-3-4-2,5 4-4,-3-5 3,0-1-2,1-1-2,-2-2 3,-7-2-2,-1-1 4,-9 0-2,-1 0 0,-5-1 4,-2 2-3,-5-3-2,-3 0 0,-7 3-12,-1 1-1,-1 8-5,1 1-2,1 0 2,0-4-9,3-1 44,-1 4-20</inkml:trace>
</inkml:ink>
</file>

<file path=word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14.7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47 960,'-1'0'338,"2"2"-292,0 1-17,-1-3 4,0 0 9,0 0 15,0 0 14,12 4 8,33 8 3,-15-9-12,0-1-19,11-5-24,3-1-11,0 0-15,0-1 5,-8-1 3,-4-3 2,-6-2 4,-2 4 2,-4-3-4,-2 5 0,-5 2-8,-1-2 1,-7 5-7,-1 0 4,-4-1 1,0 4 2,-1-3 1,0 0-1,0 0-6,0 0-20,-3 1-51,-3 2-50,-28 18 73</inkml:trace>
</inkml:ink>
</file>

<file path=word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14.3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59 753,'-5'-2'295,"-28"-21"-210,30 23-9,-1 1-17,-1 6-5,3-1 5,-2-4 6,3-1 0,1-1 4,-1-1-8,0 0-8,1 1-12,0 0-5,0 0-16,0 0 1,0 0-7,0-1-6,0 1-2,0-1-3,11-1-3,35-1 3,-25 1-1,-1 0 1,11 2-2,2 0-2,4 0 1,4-1-2,-2-3 5,-3 4-1,-4-4-1,0 4 1,-5-2-4,-1-7 2,-2 6-4,-5-2 0,-6 1-4,-2 4-7,-6-4-7,-1 1-5,-4 3 2,-1 0-2,0 0-13,0 0-16,0 0-30,0 0-13,-17 4 64</inkml:trace>
</inkml:ink>
</file>

<file path=word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05.3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4 215 739,'-40'0'308,"1"1"-177,11 1-66,3-1-11,6-1-16,3-3-7,4-1-2,7 0-3,6-4-4,8-1-6,14-5-9,8-7 3,24 0 2,6-4 5,14-2 12,4 2 2,8 2 1,6 4-6,-1 9-12,-6 5-6,-13 8-9,-7 9 2,-10 8-2,0 6-2,-17 9 5,-9 3-6,-19 8 5,-11 3-1,-24 7 0,-13 4-1,-18 4-11,-7 3-5,-6-8-14,1-4 6,-3-9 11,-4-11 3,6-12 11,3-5 5,16-11 5,13-4 12,13-7 4,11-2-3,12-7-10,4-1-6,13-2-9,6-3 2,12 2-2,9 2-1,22 8 10,4 3-5,10 8 7,1 3 1,1 7-5,6 5 0,-2 6-5,-4 8-1,-15 1 1,-7 4 2,-14 3 0,-8-2-1,-18 5 1,-10 0 3,-20 0 4,-9 2 4,-18-1 4,-7-1 0,-11 1 4,-8-4 3,-15-10 8,-6-4 0,-3-7 10,-1-9 10,13-7 1,3-2 1,5-9-15,8-1-16,12-3-15,8-2-4,16 3-2,4 1-3,9 4-21,5 3-19,5-2-55,5 4-19,8-4-30,4-1 9,9 0 94</inkml:trace>
</inkml:ink>
</file>

<file path=word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04.3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6 816,'-6'-8'300,"4"3"-245,0 3 6,5 0-4,-3 2-22,-1 0-14,1 0-3,0 0 4,0 0 22,6 12 6,23 51 12,-19-24-5,0 20-13,-1 11-8,-6 10-16,0 13 3,-4 15-5,-1-3 0,-1-1 8,-3-7 0,2-12 2,1-5 6,-5-13-9,5-6 0,-2-14-3,-3-4-16,10-11-1,-1-7-5,3-9-5,-1-6-2,-4-9-19,1-1-14,1-12-20,4-4-14,3-16-33,-1-12-5,9-2 69</inkml:trace>
</inkml:ink>
</file>

<file path=word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6:03.5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59 736,'-9'-5'289,"0"-3"-195,4 2-15,1 2-10,0 0-5,1 0-8,1 1 3,2-4-17,0 2-10,2-1-4,-3 1-7,3 4 3,-2 0 6,-1 0-9,1 1-2,0-1-8,0 1-2,0 0 1,0 0 4,0 0 1,0 0 0,0 0 3,4 1 1,-1-1 4,-3 0-3,2 0 0,-2 0-9,0 0-5,0 0 1,0 0-5,1 0 5,0 0-3,-1 0 1,0 0 5,0 0 6,0 0 8,0 0 3,0 0-3,0 0-10,0 0-8,0 0-2,0 0-2,0 0-2,0 0 1,0 0 2,0 0 0,0 0 1,0 0-2,0 0-5,0 0-5,0 0-7,0 0-13,0 0-2,0 0 0,0 0 6,0 0 2,0 0 0,0 0-9,0 0-1,0 0 5,0 1 0,0-1 1,1 1-1,0 0 5,0-1 3,-1 1-6,0-1-14,1 0 349,-1 0-244</inkml:trace>
</inkml:ink>
</file>

<file path=word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52.5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49,'17'13'304,"-4"-1"-431,-3-1 100</inkml:trace>
</inkml:ink>
</file>

<file path=word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52.4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0 776,'24'-16'317,"-33"43"-193,1 5-35,1 12-35,2 1-4,6 6-12,4 0-4,7-8-7,2-2 0,2-20-2,-3-8 13,5-10 23,-1-6 5,4-8 7,4-5 1,-6-8-13,-3-2 0,-10-3 0,-4-2-9,-7-2-10,-3-1-8,-10-2-17,-4 2-1,-6 7-10,0 5-13,1 15-33,0 4-24,7 8-59,2 5-34,7 3-224,6 2 247</inkml:trace>
</inkml:ink>
</file>

<file path=word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52.1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24 901,'-25'16'387,"10"-3"-210,6-2-26,7 1-61,5 0-15,10 3-25,4-2-3,12 0-3,4-1-5,7-7-18,-1-2-12,-3-8-24,-5-4-6,-5-3-28,-2-2-23,-3-4-37,1 0-18,-1-7-32,-2 2-194,-5-2 251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8:21.7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402,'9'14'17,"-3"-3"-42,6 16 27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7:51.3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4 42 566,'-48'-43'250,"45"49"-112,-4-1-74,4 0-5,1-3-9,-5-2-8,16 0 3,-3 0 0,2-2 0,10 1 3,-4-1-12,2-1-7,0 2-10,-5 0-6,-3 1-5,-3 1-2,1 3-3,-3 0-2,-1 2-13,1 0-3,-7 0-2,-2 3 0,-6 1 5,0 1 1,-1 6-5,-2-2-9,8 3 0,-5-2-6,7-4-2,5 3 5,0-6 6,5-2 6,0-2 15,5-3 3,0 1 8,1 1 2,4 0 0,-4 0-5,-1 3-3,-2-3-1,-5 0 7,-1 5 5,-4-7 16,0 5-1,-8 4-4,-2-5-1,-3 5-12,1 2 5,1-4 9,2 2-4,-1-6 6,-4 0-5,6-3-10,0-4-1,4-2-20,6 1-9,-2-3-20,3 2-16,11-5-50,-6-6 66</inkml:trace>
</inkml:ink>
</file>

<file path=word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51.8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64,'34'32'445,"-36"-26"-332,4 2-42,3-4-11,7 4-6,8-1-9,2 1-5,15-1-6,-2-1-21,1-3-9,0-2 2,-8-4-21,-1-1-13,-6-1-60,-2-2-33,-7 0-35,-1 3-28,-9 1 126</inkml:trace>
</inkml:ink>
</file>

<file path=word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51.5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1 1056,'-13'-2'398,"2"2"-309,1 0-3,1 0-26,3 2-1,1-2-9,1 2 2,3 2-13,1 0-3,1 4-10,4-1-1,0 1-1,1 2-9,3-2-6,0 1-1,9 5-5,3 0 0,8 9 3,3 2-3,10 7 3,2 1-1,2-2-3,-1-3 1,-10-6-2,-7 0 2,-10-5 0,-2 1 0,-10-5 2,-3 2-2,-5 3 11,-5 1-4,-7 4-2,-3-1 3,-7 1-8,-2 5 6,-5 4 3,-3-1-4,5 3 2,3-2-1,6-4-6,6-3 4,6-6-9,1-4-12,5-4-30,2-2-27,5-5-59,3-3-30,12-10-35,6-6 110</inkml:trace>
</inkml:ink>
</file>

<file path=word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50.8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1-2 918,'13'-2'357,"-1"2"-273,-2 3-17,-4 2-24,-7 9-19,-3 5-7,-13 15 0,-6 8-3,-8 7-5,-4-1-2,-2-2-2,1-5 7,6-8 7,3-6 13,7-11 14,9-4-5,3-8-10,6-3-11,6 2-20,-1 0-6,12 8 2,4 3 0,10 10 6,5 4 3,1 6-2,4 1-2,0 0-1,1 0 1,1-5-18,-4-1-9,-5-4-40,-4-3-17,-6-2-13,-3-2 51</inkml:trace>
</inkml:ink>
</file>

<file path=word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50.2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9 0 1029,'0'5'426,"-5"15"-264,-7 9-38,-7 16-48,-6 5-25,-12 8-34,1 2-1,-2-1-12,0-2-6,11-10-29,4-2-33,8-10-66,6-9-31,4-7 97</inkml:trace>
</inkml:ink>
</file>

<file path=word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50.0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78,'0'0'322,"8"9"-243,4 7-7,13 17 16,5 3 22,10 8 4,2 2-10,5-3-37,0 0-19,-9-5-31,-2-6-9,-11-6-4,-5-5-6,-7-7-16,-4-4-10,-6-9-26,-3-3-6,-5-4-30,-1-1-18,-5-8 73</inkml:trace>
</inkml:ink>
</file>

<file path=word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49.6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874,'-4'9'357,"3"13"-206,1 1-38,-1 9-50,3 2-12,-2 0-35,4 3-33,-2-6-57,0-2-41,0-8 64</inkml:trace>
</inkml:ink>
</file>

<file path=word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49.4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58 1005,'-4'0'365,"4"-3"-296,0-2-22,7-1-5,2-2 6,3-2 5,0-1 2,3 3-11,0 2-5,1 6-15,-1 1-6,-6 2-4,-1 5-7,-6-1-10,-4 3 1,-9 7-6,-3 6-1,-6 7 5,0 2-4,2 0 4,0-5 0,7-1 3,4-3 0,5-5-4,3-5 0,6-4-10,4-3 5,8-6-8,4-1-3,7-9-26,4 0-12,0-9-27,1 0-42,-4-7 91</inkml:trace>
</inkml:ink>
</file>

<file path=word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49.0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31 756,'-1'-1'322,"0"-3"-166,0 3-61,0 0-2,0 1-1,1 0-6,-1 0-14,0 0-9,0 0-25,0 9-16,1 52-17,3-21-4,4 15-5,4 3 4,0-6 2,5 0-2,2-19-1,-1-3-2,2-14-1,-1-4-1,4-4 2,2-9-1,3-4 1,-3-8 3,-1-11 0,-2-4 0,-9-12-3,-4-3-3,-8-8-7,-2 2-2,-9 8 8,-4 3 0,-6 13 15,0 3 0,5 6 7,4 7 5,7 5 0,2 2 8,5 1-11,1-3-5,13-5-9,5-1-3,15 0 0,1-7-1,0 0 2,2 2-14,-9-5-45,0 8-26,-3 1-34,-2-2 61</inkml:trace>
</inkml:ink>
</file>

<file path=word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48.2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204 873,'-3'4'374,"0"2"-208,7 3-78,2-3-39,16 0-26,3-1-7,13-5-23,1-1-6,-2-7-23,2 0-3,-4-2-3,-4-2-1,2-4 11,-1-3-3,0-1-6,0-6-11,-5-2-8,0 2 2,-5 3 20,-4 2 18,-5 9 20,-7 1 9,-6 8 23,-3 3 12,-3 14 9,-3 6 4,2 15-19,3 5-7,2 6-9,0 1-6,6-5 0,1-4-1,6-10 16,5-6 10,0-10 18,1-9 14,4-8 10,-2-6 1,2-10-1,1-3-9,-8-5-15,0-1-2,-7 3-10,-5 0-10,-8-1-10,-8-3-8,-12 0-20,-8 5-15,-10 13-32,-7 6-16,-11 19-35,-3 12-26,-1 11 518,9 12-324</inkml:trace>
</inkml:ink>
</file>

<file path=word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47.7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0 1018,'20'-29'398,"-21"31"-302,1-2-5,6 2-54,4 2-13,8 1-5,7 3 0,7 0-2,-2-1 0,1 2-15,1-1 1,-9-4-3,2 1-6,-6-4-24,-2-1-23,-1 0-35,-3 0-18,-5-3 66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7:50.60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0 74 631,'-5'-6'316,"4"4"-18,-1-5-240,7-1 2,5 0-1,7-3-1,3-1-1,3 2-13,1 1-11,1 10-19,-1 4-6,0 11-7,-1 1 3,-1 13-3,-3 4 2,-8 7-2,-7 4-9,-11 4-10,-7 4-11,-13 5-10,-4 4-3,-5-5-20,-1-6-3,4-10-1,2-12 11,5-15 33,4-4 16,9-11 20,7-2 2,4-6 10,4-4 1,9-4 7,3-1 2,7 1-8,1 3-4,1 10-17,0 4 1,1 12-5,-1 5 0,-1 7 3,-3-1 0,-1 0 3,-1-3-3,-2-2-8,-3-2-9,-2-5-25,-1-4-14,-1-4-25,-2-3 41</inkml:trace>
</inkml:ink>
</file>

<file path=word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47.4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19 892,'-13'-5'364,"4"3"-225,6-2-37,-2-1-6,1 5-18,0-2-13,3 3-15,-1 0-12,1-1-17,0 0-5,1 0-16,1 4 3,14 19 6,42 34-6,-23-23 5,-1 1-7,-5-4-4,1 1 8,-5-10-9,0-2 6,-4-4 0,-3-7 0,-4-2 1,-3-5-1,-5-2 1,-1 0-1,-4-1 3,-1 1-3,0 0 1,0 0 1,0 0-2,-8 15-2,-41 38 0,28-22 0,0 5 0,-1 4 1,-3 6 3,2-3-5,1-1 1,2-6 0,8-4 3,1-4 4,4-5-3,5-3-4,-2-10-27,1-1-8,3-7-27,2 1-27,7-5-23,3-3-4,16-9 71</inkml:trace>
</inkml:ink>
</file>

<file path=word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46.8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7-5 1023,'-2'-4'393,"2"7"-298,0 2-4,-3 12-38,-2 13-3,-6 17-11,-4 9-5,-8 4-6,-2-1-7,-7 3-3,4-5-3,-3-1-19,5-4-17,8-14-33,2-7-33,13-13-37,3-4-171,12-15 204</inkml:trace>
</inkml:ink>
</file>

<file path=word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46.6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62 686,'-33'-53'293,"30"53"-159,2 0-9,1 0-11,-1 0-7,0 0-4,0 0-1,1 0-14,-1 0 1,0 0-23,0 0-7,0 0-13,0-1-17,1 1-10,0-1-11,0 1-6,0 0-2,0 0 3,0 0 2,0 0-6,0 0 6,0 0-3,0 0 2,0 0 1,0 0 0,0 0-2,-1-1-3,0 0 1,0 0 0,0 0 1,0 0 0,0 0-2,0 1-5,0 0 0,0-1 0,1 0-2,0 1 4,0 0-3,0 0 1,0 0 2,23 23-1,42 51 2,-24-20 0,6 6 1,-5-5 1,-6-8 0,-1-6 2,-4-12-2,-5-2 0,-5-10 2,-5 0 0,-6-8 1,-3-3-3,-4-3-5,-2-3-4,-3-1-3,1 0-12,0 0-33,0 0-17,-2 0-64,-13-6-15,-26-39 99</inkml:trace>
</inkml:ink>
</file>

<file path=word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45.7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34,'41'28'448,"-34"-7"-320,2 5-55,1 1-10,-3 10-68,-2 0-23,-6 3-50,-6-3-21,-5-1-8,-3-2-8,1-3 83</inkml:trace>
</inkml:ink>
</file>

<file path=word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45.5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2 281 796,'-3'-13'346,"0"-10"-154,2-7-111,1-6-8,-2-8 3,1 0 3,-2 7-10,1 7-1,1 13-13,0 10-7,2 7-24,2 9-12,3 13-13,1 7-7,2 11 2,-1 2 9,-2-1-1,1-3 3,-2-5-2,-2-9 0,-2-4 5,-1-7-8,0-1 10,-1-4-5,-1-2-3,0-1 11,-2-4-8,0 2 2,0-1-3,-2-1-1,1 0-3,-3 1 2,-2-2-1,-1 2 0,-2 0-2,0-1-2,0 2-3,3 0 3,0 0-1,2 0 6,5 0-2,-1-2-7,6 1 2,3-2-7,4 3 0,7 0 0,5-2 4,1 1 2,5-2 4,-1-3-13,3-4-36,1 0-27,0-5-40,6 0 68</inkml:trace>
</inkml:ink>
</file>

<file path=word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44.9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244 1065,'-11'-1'410,"2"-5"-308,2 3-15,1-1-33,2 1-8,-1-6-14,3 0-1,2-7-13,0-1-4,6-4-6,8 0-1,0 2 0,5 2-2,1 14-6,-4 3-3,5 17-11,-3 9 0,-4 13-5,-3 5 1,0 2 8,-1 0 1,0-2 9,3-4 2,2-8-1,-1-6 0,6-9-3,1-8 0,0-10 0,1-7 0,-1-13 6,-2-6-2,-4-12 0,-4-3 3,-4-4-7,-5 1 4,-5 5 3,-5 3 1,-3 9 11,-4 2 3,5 11 8,2 5-5,4 6-5,0 2-8,4 1-9,3-1 0,-3 1-4,0 0 0,23-3-2,34-7-7,-32 0-17,5 2-21,-1-6-39,-4-2-20,-1-1 67</inkml:trace>
</inkml:ink>
</file>

<file path=word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44.3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2 0 896,'0'0'358,"0"1"-233,1 0-28,-2-1-27,1 0 1,0 0-1,-1 10-3,-8 54-4,-6-22-16,-15 15-32,-6 9-13,-11 9-20,-3 5-4,-3-8 6,-3-6 5,1-16 7,3-9 4,11-13 3,11-4 4,13-13 6,5-1-4,7-8-4,2-1-1,5 3-12,3 2-3,9 12 4,6 3-2,16 13-1,5 1 9,8 1-6,1 4 4,-4-6 3,-4-2-2,-4-4 3,-2-5 2,-6-2 1,0-2 2,-8-3-3,-5 0 3,-6-2-2,-2-1 0,-3-4 1,-4-2-8,-1-2-18,-1-4-15,-5-1-53,2-1-12,-5-10 63</inkml:trace>
</inkml:ink>
</file>

<file path=word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2:55:43.7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40.4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90 947,'-2'30'367,"1"11"-271,3 2-25,2-4-40,1-2-15,0-10-16,0-5 1,-2-9-7,1-4-4,-3-8 1,-4-4-3,-2-11 7,-3-7 3,-1-2 2,-1-5 1,-1 1-1,1 1-1,0-5-5,5 0 1,8 1 0,4 1 4,10 6-3,5 0-6,9 9-3,8 1-4,6 4 7,2 3 9,-4 4 24,-5 2 17,-5 10 34,-4 6 12,-8 7-7,-2 10-9,-15 3-29,-4 1-12,-9 4-10,-4-9-3,-9-1-1,-3-5 5,-2-2 3,-2-6-1,5-11-4,3-5-10,8-11-9,8 0-10,5-12-8,9-4 0,7-4 4,5 1 5,3 11 6,-4 5 0,1 11 3,-7 1 4,6 11-2,-4 0 1,2 4-2,-4-1-4,-1-2 4,1 3-5,-5-5-27,3 0-8,-6-2-15,0-5-2,-4 2 15,-2-1 6,-2 1-9,-5-1-8,-3-5 36</inkml:trace>
</inkml:ink>
</file>

<file path=word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39.8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0 954,'25'56'347,"-25"-6"-287,1 10-30,3 1-4,-3-9-9,0-10-5,0-13 1,-1-10-5,-2-11 44,0-6 18,-6-9 14,1-4 2,-4-8-38,1-2-13,-2-5-10,1-6-1,1 0-9,0-2-8,6 5-8,2 2-4,9 5-14,3 1-6,9 1-7,4 5-2,2 6 15,0 5 3,1 11 9,-6 4 4,1 16 5,-3 2 4,-3 8 5,-3 0 1,-5-9-3,3 3 5,-2-11 0,4-4 0,3-1 0,-4-12-4,6-3-3,-4-8-2,5-7-2,1 0 3,-1-6-6,0 0 0,-9-3 2,1-4-2,-7 4 1,1 6 4,0 11-8,2 6-3,-5 10-1,0 7-2,1 8 1,-1 4 0,5-4-30,1 0-27,1-9-40,1-4-23,5-6 80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7:50.10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3 1 718,'3'0'284,"-2"1"-192,-1 1 0,0-2-16,0 7-5,-1 23-11,-5 53-10,-3-18-13,-2 8 0,2 14-11,-2 1-1,4-5-10,2-6-1,-1-17-11,4-7-15,3-10-21,-1-10-13,0-13-20,0-7-3,-2-10-15,4-2-24,-1-12 73</inkml:trace>
</inkml:ink>
</file>

<file path=word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39.2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76,'3'9'288,"3"10"-86,0 18-211</inkml:trace>
</inkml:ink>
</file>

<file path=word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39.0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753,'3'61'311,"-1"7"-174,-5-1-18,0-1-25,-3-8-21,9-9-55,2-10-29,2-15-31,5-6-8,-5-17 8,3-3 12,7-13 19,-4-7 11,2-10 12,-2-4 8,-1-8 4,-1 4 1,0 5 8,-4 8 6,0 18 1,-2 7 6,-1 18-16,0 8-9,0 14-5,0 4-5,1 0 0,5-3-3,2-13-10,1-5-1,2-12-7,1-4 9,4-10 34,2-8 22,0-14 40,-3-6 5,-4-10-5,-6-2-11,-9-3-26,-6 0-6,-12 5-19,-1 8-15,-4 18-13,-2 11-6,0 19-32,-1 10-16,1 14-77,5 2-45,6 0-170,7-2 208</inkml:trace>
</inkml:ink>
</file>

<file path=word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38.6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8 508 774,'24'86'300,"-37"-30"-228,-1 6-32,0-4-17,8-11-21,2-9 2,6-16-4,5-7 7,5-15 41,2-8 19,6-17 28,2-8-5,0-17-23,-1-4-16,-7-9-5,-6-2 3,-10-1-9,-7 1-1,-11-1-13,-9-3-3,-1 8 4,-2 1-6,2 13 3,4 9-6,8 13-8,1 5 0,9 6-10,6 6-7,2-2-25,6 1-18,16-1-42,4-1-14,9 2 5,4 4 9,-1 3 20,-1 4 5,3 9 44</inkml:trace>
</inkml:ink>
</file>

<file path=word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38.2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25 821,'-13'-17'312,"2"6"-239,6 14-70,4 5-73,3 9 43</inkml:trace>
</inkml:ink>
</file>

<file path=word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38.1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0 986,'0'19'390,"-3"17"-260,-1 9-15,-3 6-45,0 3-20,0-9-39,0-7-11,2-8-19,3-9-11,2-9-21,1-6-14,3-7-16,2-5-4,0-16-100,1-2 126</inkml:trace>
</inkml:ink>
</file>

<file path=word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37.8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64 1086,'0'-5'434,"5"3"-283,6 8-56,2 9-19,5 14-14,1 3-17,-2 3-12,-1-2-8,0-6-10,-1-2-2,-2-10 6,0-3 2,-5-12 3,-1-6-2,1-12-7,2-3-2,-3-7-11,-3-4-2,-4-2-26,-2-4-16,1 3-31,1 6-16,1 8-46,3 6-13,8 6 93</inkml:trace>
</inkml:ink>
</file>

<file path=word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37.5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65 1059,'-2'32'377,"3"3"-326,-1-4-26,0-3-1,0-7-15,-2-4-8,0-6 2,0-5-6,-2-6 6,-1-4 6,3-4 7,-4-8 2,2-5 3,0-6-8,0-8-6,2 4-7,1 3-1,3 3 2,2 5 3,3 5 3,5 5-3,5 4 2,2 10 1,2 2 4,2 11-1,-7 5-1,-1 10-1,-1 1 2,0 0 1,-2-4-1,4-6 6,-3-7-1,-3-8 1,4-4 2,1-7-4,-1-6-4,2-7-3,-1-2 4,-3-5-7,-1 0 8,-5-3 0,0-1-4,-2 9 10,-2 5-8,-1 11 1,0 7-3,0 10-6,-1 2 1,2 11-2,0 0 0,5-1-1,3 1-3,2-7-27,4-3-15,-4-6-32,-2-4-27,1-7-19,-5-5 73</inkml:trace>
</inkml:ink>
</file>

<file path=word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36.8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21 902,'-20'-21'352,"11"22"-242,7 8-82,5 17-84,-1 1 38</inkml:trace>
</inkml:ink>
</file>

<file path=word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36.7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5 0 1017,'1'19'417,"-6"12"-211,-2 10-134,-7 12-31,-7 1-9,-11 1-19,-1-1-10,-8-3 1,1 0 6,2-14 6,0-9 9,12-13 10,6-6-6,7-13-8,4-7-14,8-14-12,0-9-7,8-10-8,5-1 3,5 0 3,1 5 11,0 15 2,0 8-1,-2 16 1,2 10 0,3 14-1,0 6 1,-1 7 1,1 0 0,3-2 4,1-10-2,1-7-2,2-5-4,-1-11 1,2-3 2,-6-13 1,-2-3 0,-4-11 3,-5 1 0,-7-7 1,-4-3 5,-4 3-2,-4 0 1,2 11-3,-4 3-1,1 15-4,-1 9 0,1 15-2,8 11-3,1 10 2,6 4 3,5 1 3,3-5 3,5-8 0,7-5 1,0-14 0,1-5-4,1-13 2,0-7-3,-2-6 2,-1-7-2,-7-5 1,-6-4-2,-10 0-5,-4 1-7,-8 2-27,0-1-19,-1 7-48,-2 3-10,5 9-25,0 5-7,7 6-11,2-2-18,10 2 77,2-6 56,6 4 102,8 7 44,5 10-1,-2 8-16,4 12-17,-6-1-1,-6 2-12,-1-1-11,-8-5-19,-2-1-4,-6-2-15,-3-2 3,-9-8-6,-3-1-1,-4-8 16,-2-1 5,-5-7 24,2-7 2,0-8-9,1-8-11,11-3-17,0-4-8,10 3-4,8 1 0,6 4-1,4 4 4,6 6 3,-1 6 3,2 13 2,-2 4 1,2 10-4,-2 3-4,-6 3 4,1 3-9,-8 1 2,0-2 2,-3-4-1,-2-3-1,-2-9 1,-2-3-2,3-7-1,-2-6 2,0-8-1,3-2 3,2-10 2,3-1 1,-1-4 7,0 0 2,-3 7 1,-5 0-3,5 19-6,-4 3-5,3 9 2,3 13-3,-6 5-1,8 9-1,-3 5 2,1-1 8,0 1-66,-2-7-1,-3-11-59,0-2-26,-5-18 109</inkml:trace>
</inkml:ink>
</file>

<file path=word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35.5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7 0 928,'-3'11'348,"3"18"-264,0 11-23,0 10-19,0 3-8,0-1-19,-2-9-4,4-8-7,4-7-4,1-12-7,-1-4-5,-2-6-29,1-4-8,-6-8-17,-6-1-24,1-11-1,-8-5 10,-6-5 27,-3-1 38,-2 4 62,0 4 13,11 10 25,7 5 7,8 6-32,5 2-15,11 6-20,5-3-13,16 1-5,4-3 6,5-7-29,5-6-21,-7-11-153,4-2 125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7:49.83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6-1 785,'2'3'291,"5"2"-221,-5-4-1,-4 1 3,-1-2 5,2-1-9,0 1-6,0 0-11,1 0-6,-1 0-15,2 18 0,5 39-7,0-18-9,-5 18-1,-1 9-5,-5 19-2,-4 2-1,1-2 1,-3-8-3,-1-12-17,2-6-6,-4-14-24,5-5-11,1-16-26,2-9-6,1-15 406,0-11-260</inkml:trace>
</inkml:ink>
</file>

<file path=word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35.1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-5 972,'-9'-2'348,"6"19"-299,6 17 16,3 20-12,7 11-3,-3 19-6,-2 4-13,4 9 1,-2 2-2,3-4-3,0-1-2,-3-14-10,-3-5-2,1-16-8,-3-15-5,0-16-37,0-13-24,3-19-41,1-6-15,2-21 74</inkml:trace>
</inkml:ink>
</file>

<file path=word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34.9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144 915,'0'0'358,"-1"0"-233,0-1-14,-8-1-25,-25-5-2,30 5-32,2 2-17,4 9-17,6 9-12,4 9-6,1 4 0,1-3 2,3-2-1,3-8-1,1-5 2,2-9-2,-1-4 2,-3-13 0,3-4-2,-2-9 5,-6-10-3,-1-3 2,-5-4 0,-4-1 0,2 5 0,-6 13-1,0 3 1,0 15-2,0 9-2,0 17-4,0 13 2,2 17-4,-1 4 1,3 4-23,0-7-18,-1-7-47,1-3-27,-4-16 534,0-2-339</inkml:trace>
</inkml:ink>
</file>

<file path=word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34.4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5-1 1010,'-1'2'392,"-5"8"-297,-5 17-28,-2 12-22,-9 15-20,-1 7-6,-4 2 3,-3-1 7,3-4 20,5-6 13,2-12 8,8-4-4,6-12-22,-1-7-12,5-8-19,-4-7-8,4-2 1,2-2-7,2 0-2,-2 1 4,0 0-9,0 0 3,0 0-24,0 0-19,0 0-43,0 0-24,5-8-27,31-26 80</inkml:trace>
</inkml:ink>
</file>

<file path=word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34.0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48 884,'-48'-45'342,"47"43"-233,1 1-20,2 1-15,-2 0-6,0 0-3,0 0-5,5 15 4,46 43-1,-24-22-16,4 1-13,4-1-21,-3-6-6,1-6-3,-1-2 1,-8-7-11,-2-1-15,-6-5-37,-10-5-29,-4-2-43,-2-4 693,-2-3-441</inkml:trace>
</inkml:ink>
</file>

<file path=word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33.6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28 904,'-14'54'357,"12"-58"-229,-2-6-12,3-1-13,1-2-7,1 0-11,5 7-13,2 2-23,0 3-11,8 11-26,-2 5-5,1 11-7,1 10 3,-5 5-3,1 0 2,0-2 4,-2-2-3,3-6 0,-6-6 2,1-9-5,3-8-5,-4-10 2,3-4-4,-2-9 7,-3-5 1,0-7 3,-3-3 0,0-3-4,1 1 2,-3 6 1,3 3 2,-2 13-1,0 5-2,1 7-6,-2 7-1,4 11 1,0 6 1,3 7 6,0-1-3,2-5 2,2-2 2,2-7-7,2-4 3,1-10-5,-1-4-1,1-8 6,0-6 0,-3-6 1,-2-3-1,-6-7-14,-2 1-16,-3-2-28,-2 1-6,-1 2-16,0 7 1,-1 8 14,0 3 7,-1 5 20,3 1 14,1-1 15,1 1 4,4 6 9,2 1-2,3 11 4,3 8 6,7 10 13,3 2 10,6 0 23,0-5 7,0-4-6,-2-3-6,-7-4-21,-2-3-9,-6-11 2,-5-6-2,1-8 5,-1-5 2,0-6-12,-1-3 6,-4-5-11,-5-2 0,1-2-6,-3-4-2,-1 6-4,4 3-1,0 11-14,3 6-21,0 1-43,0 7-30,4 1-25,1 1 4,4 2 85</inkml:trace>
</inkml:ink>
</file>

<file path=word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32.7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70 923,'-23'2'366,"9"1"-244,6-1 9,6 3-22,4-4-23,9-1-25,6-1-8,14-7-22,12 2 2,15-2-20,8 3-4,0-1-7,-2-3-7,-10-1-25,-4-2-23,-3 3-56,0 4-21,-7 1 80</inkml:trace>
</inkml:ink>
</file>

<file path=word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32.2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2 760,'-2'-7'316,"1"2"-204,1 4-30,0 2-23,0-1-23,0 0-3,1 30 2,5 39 13,0-14 3,3 7 5,0 2-9,0 7-5,-2-5-6,-3-3-8,-3-8-3,-2-8-7,-1-12 9,1-9 1,-1-16 2,2-2-3,0-8-9,0-3-3,0-4-2,3-9 0,2-15-4,6-5-4,3-12-2,1-5-2,3 4 1,3 4 0,0 9 2,3 9-3,0 8 2,-5 2 2,-4 7-6,-5 2 1,-4 8-3,-2 2-5,-2 6 4,1 2 1,0 8 1,0 4 2,-1 11 6,-2 3 3,-2 3 2,4-1-3,4 0-3,-1-1 1,3-10-4,-1 2-1,1-10-2,0-7-7,5-4-20,2-7-16,1-12-47,6-5-27,4-16-26,2-3 82</inkml:trace>
</inkml:ink>
</file>

<file path=word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31.1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-1 861,'-40'4'341,"40"-9"-226,-2 4 5,6 1-35,-4 0-6,0 0-23,0 0-7,0 27-8,3 43-8,6-16-12,-4-1-5,0-6-9,0-8-10,-3-14-30,0-4-14,0-14-43,0-2-11,-2-8-21,1-7 68</inkml:trace>
</inkml:ink>
</file>

<file path=word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29.2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48 742,'7'-7'304,"-3"11"-203,-3 4-13,-8 12-57,-2 8-8,-9 15-10,-1 5-9,-1 6 0,5-1-1,6-4-6,4-9 4,7-11 0,3-8-6,3-17 10,3-1 13,3-17 32,3-6 22,4-10 15,1-7-1,0-5-12,-2 0-10,-6-2-15,-3 4-8,-10 0-19,-4 3-8,-9 8-6,-2 1-2,-2 12-3,0 0 2,2 8-7,3 6-11,5 3-15,4 3-11,2 5-7,3 1 5,8 8 21,3 1 1,9 3 13,3 0 5,5-3-3,1 3 10,-2-2 8,-1 0-3,-5-1 1,-2-1-2,-3 0-6,-2-3 1,-1-2-2,-2-1-2,-1-10-2,-2-1 1,-1-7-6,0-6-1,-2-7-2,-2-4 0,-1-4 5,-2-3 2,-3 8 3,2 6 1,-3 10 3,1 6-2,0 9-2,0 6-3,1 11-3,1 2 2,8 3 7,0-2 6,7-6 3,5-1 0,6-8 4,1-4-1,7-10-3,-3-7 5,-6-6-4,-2-3-6,-11-5 0,-3 0 1,-10-6-8,-2 1 7,-10-4-4,0 5-5,-3 6-7,3 3-12,1 8-13,3-1-14,7 6-25,-1 0-17,8 0-21,8 1 64</inkml:trace>
</inkml:ink>
</file>

<file path=word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28.4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0 927,'-28'9'340,"11"10"-292,5 8-18,9 4-69,3 0 26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1:37:49.26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,0 0,0 0</inkml:trace>
</inkml:ink>
</file>

<file path=word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28.3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6 0 920,'0'9'366,"3"4"-233,-4 14-55,-7 2-9,-6 12-21,-11-3-19,-6 2-17,-1 0-3,-3-4-8,-2-1 5,5-10 2,4-4 5,4-15 6,5-6-6,6-13-7,3-7-3,2-13-15,7-2 2,3-7 4,4 1-5,4 10 12,1 7-1,2 13-5,3 7 2,4 12-1,1 6 1,6 14 3,2 3 3,1 5-3,2-2-3,-2-10-38,2-5-26,-12-13 40</inkml:trace>
</inkml:ink>
</file>

<file path=word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27.9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64 1181,'5'3'415,"4"-3"-339,5-2-66,2-4-4,6-12 11,0-4-4,5-18 11,0-6 6,-1-13-1,-4-5 6,-7-7-8,-7-4-4,-10-3-6,-5 5-8,-7 19-4,-3 13-5,-2 23-2,-2 19-5,-1 36-16,-1 19 2,4 37-1,0 7 6,10 10 7,7-3 4,9-13 0,7-8-1,8-24 4,5-7-5,7-23 0,3-11 2,3-21 3,-15-14 0,-12 6 3,1 2 2,25-42 0,-10-5 9,-21-7 0,-25 20-4,-10 10 4,-5 7-9,-4 17-21,-3 11-13,-1 20-45,3 8-16,7 10 436,12 0-280</inkml:trace>
</inkml:ink>
</file>

<file path=word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27.3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0 1178,'0'8'404,"13"11"-389,2 9-38,19 10-66,3 4 56</inkml:trace>
</inkml:ink>
</file>

<file path=word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27.2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38 848,'0'4'299,"-1"10"-252,-2 8-19,0 12-10,0 4 10,1 2-3,2-6-5,3-9 1,4-8 0,4-5 15,3-4 1,5-8 5,4-3 8,2-17-7,4 1-2,-5-15-9,0 1-6,-4 0-4,-6-1-6,-6 16 0,-3 4 0,-3 12-4,-2 3-3,0 12-7,-7 3-6,5 11-8,-2 3 8,6 0-1,4-3 1,0-10 1,1 0-4,4-11 0,0-6 3,5-6 8,2-7 3,3-10 5,-2-2-2,-1-6-5,-2-2-4,-6-1-18,2 6-30,-10-5-47,-6-1 54</inkml:trace>
</inkml:ink>
</file>

<file path=word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26.7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 67 726,'17'66'285,"-26"-26"-171,1 0-76,4-5-2,6-9-3,4-6-5,5-14 8,3-2 9,2-14 26,1-6 8,3-8-8,-1-8-4,-4-6-29,-3-2-3,-10 0 2,-2 2-9,-12 7 4,-2 7-8,-2 13-9,-3 13-4,-1 27-17,-1 10-1,-2 29-1,-2 8 7,2 11 0,7 4-3,2-7-18,8 1-43,6-12-25,1-6-19,5-14 60</inkml:trace>
</inkml:ink>
</file>

<file path=word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26.3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7 681 840,'2'3'355,"0"-2"-166,2-1-142,-4-1-20,0 0 7,6-10 3,39-51 1,-29 11 2,-5-4-3,-3-11 5,-2-3-4,-12-5-11,-3-6-6,-7 4-15,-4 9-1,0 23 0,0 16-5,2 31-7,-4 14-7,-2 36-2,-1 18 3,4 26 4,5 7 8,9-4-1,7-7 2,4-21 4,9-12-6,2-19-3,3-8 1,0-15-8,-2-7 4,2-16 6,-1-11 8,1-15 18,1-6 7,-4-14 8,-8-4-9,-9-5-8,-8-3-8,-7 17-5,-2 13-4,-2 25-12,-1 15-15,-4 29-30,0 10-12,2 16-32,6 4-3,12-16 64</inkml:trace>
</inkml:ink>
</file>

<file path=word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25.8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48 1026,'3'26'360,"7"7"-317,-1 2-8,1-1 2,-1-6-11,-1-7-20,-2-4 2,-2-7-6,-2-4 4,0-6 0,3-8-4,-2-5 4,0-7-1,2-15-9,-1-3-4,4-13-15,4 3 3,4 5 10,2 6-1,6 11 15,1 6-2,7 7 1,5 8 1,3 6 0,-2 8 2,-4 8-3,-7 0 1,-9 10-3,-6-1-2,-12 7 1,-8-1 3,-9 3 1,-6-1-1,-6-3 2,-2-4 1,-5-10 1,2-5-5,2-15-16,5-7-10,9-12-3,5-3 3,10-7 14,4 5 10,10 7 14,2 4 4,9 15 2,7 4-5,6 12-9,0 5-3,-1 5-10,-4-2-16,-4 2-269,-7-14 210</inkml:trace>
</inkml:ink>
</file>

<file path=word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25.2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1031,'-2'1'361,"4"5"-341,7 5-1,6 6-22</inkml:trace>
</inkml:ink>
</file>

<file path=word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25.0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5-3 870,'-10'-1'340,"-5"6"-243,1 2-25,-2 8-24,-3 6-11,-1 5-14,3 9-6,-1 4-13,2 2-4,16-12 4,0-15-1,0 0-3,0 39 1,12-14-7,5-4 1,-1-26 4,2-8-2,-1-2 3,0-5-11,-4-7-7,-2 6-4,-6-9 0,-4 0 11,-5 3 6,-2 0 3,-6 4-2,1 3-4,-4 3-1,2 1 1,2 2 9,1 1-1,6 0 4,0-1 1,4-1-9,1-2 1,-1 2-5,0 0 2,17-9 4,37-21 4,-27 12 4,-1 1 3,-1 4 7,-3 2-1,-7 8 5,-1 3-2,-5 5 1,-3 7 2,-1 8 5,-1 3 1,-1 9-6,0 1-3,1 0-18,2-3-21,-2-4-34,1-4-17,-5-6 40</inkml:trace>
</inkml:ink>
</file>

<file path=word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24.5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5 0 895,'2'2'333,"-2"1"-265,0-2-28,-1-1-20,0 0-11,-3 1-3,-17 8-3,-33 42-2,25-27 5,-3 0-4,1-2 4,3-7 5,6 0-6,5-9 9,3 0-1,5-3-4,0-3 6,4 0-5,2-1 1,1 1-1,2 0-2,0 0-3,0 0-8,0 0-5,0 0-1,0 0 0,0 0 6,1 0-2,9 3 0,33 30 1,-26-29-1,3 1 10,3 0 3,2 1 4,1-2 4,1 5-4,0-1 4,-3 3-2,0 1-5,-7 1-1,-2-1-7,-5 3 1,-2 0 2,-4 1-4,-5 2-3,1-1-17,-2-1-8,-3-8-29,3 2 22,0-10 19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7:44.37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3 11 1069,'2'5'376,"11"-3"-369,1-3-43,12-16 16</inkml:trace>
</inkml:ink>
</file>

<file path=word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23.2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 0 882,'3'16'326,"3"18"-240,-5 9-30,2 12-17,-1 2-5,-3 2-23,3-3-3,-1-7-6,1-6 0,6-10 0,-2-6-1,3-7-16,0-7-10,-8-9-47,1-5-25,-4-12-84,-2-3-129,-6-7 173,0 1 81,-6-1 158,-1 5 158,0 6-104,-3 1-47,6 7-48,0 1-11,7 2-25,4 1-8,5-1-16,10 0-4,7-4-6,4-2 4,7-5 4,0 0-3,0-4 6,0 2-1,0-2 2,-4 1 4,-3 3 0,-1-1-1,-6 4 1,-3 0 0,-3 3-5,-3 0-2,-5 3-6,0 0-12,-1 2-24,-2 0 161,0 1-99</inkml:trace>
</inkml:ink>
</file>

<file path=word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22.7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3 160 872,'-3'-9'314,"1"2"-277,0-2 9,1 0 9,-4 0 14,3 0 8,-1 3 14,1 2-7,1 7-13,-3 9-16,0 23-26,1 17-10,-2 26-18,-3 10 7,-2 4-9,1-2 4,1-18-2,3-6-1,1-23 5,1-13-3,2-13 5,1-10-3,0-10-2,0-3 2,0-22-12,0-12-2,3-27-5,1-11-7,1-10 11,-1-3 2,0-2-3,0 1 5,0 19-2,2 15 0,2 26 5,0 11-3,1 11-3,0 7-2,4 11 1,2 13 5,5 18 2,1 11 4,5 16 4,1 5 3,1 0 2,2-3-1,-5-7 1,-5-7-7,-5-11-2,-4-4-12,-10-12-21,-1-5-10,-9-6-15,-10-9-4,-10-7-5,-12-5-24,-5-14-50,-3-5-78,4-15-62,4-2 171,8 5 143,7 7 118,9 15 110,7 8-118,7 4-59,3 1-26,10 3-30,6 1-14,16 1-3,5 1 5,15-2 6,5 1-6,4 0-10,1 1 2,-8 2-8,-4-2 3,-8 4 7,-5 0-3,-4 3 11,-1 1 2,-7-5 1,-1 0 0,-5-6-2,-2-2-1,-3-5 0,-7-5 0,1-11-1,-4-6-4,-12-11-5,-3-6-7,-14-4-3,-2-2-1,-2 6-1,2 11-2,2 20-1,1 16-6,4 33 0,0 14 4,3 24 9,3 6 0,4 4 1,5 1 3,5-12-7,2-3 5,3-15 0,4-9-3,0-11-3,3-7-8,-2-13-35,1-5-27,0-17 45</inkml:trace>
</inkml:ink>
</file>

<file path=word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12.1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30 637,'0'0'253,"0"0"-162,-1 0-12,1 0-28,-1-1-3,0 1-10,0-1-6,0 0-4,0 1 5,1 0-4,0 0 1,0 0 1,0 0-6,0 0 0,0 0 1,0 0 7,0-1 2,0 0 4,-1 0 0,0 0-11,0 0-1,0 0-6,0 0-4,1 0-3,0 0-6,0 0 0,0 0 1,-1-2 1,1 2-2,0-2-2,0 2-2,0 0-2,0 0 2,0 0-4,0 0-3,0 0 2,0 0-3,0 0 4,0 0 1,1 0 1,7 1 0,30 10 2,-29 0-3,7 15 1,3 6 1,2 16-2,7 9 1,-7 6-2,-5 1 1,2 6 0,-10 1 0,-3-1 2,-3-5 2,-8-11-2,-3-7 4,0-7 3,-4 0-2,-1 7 2,1 4 0,-5 6-2,1 6 1,2-2-1,2 0-4,3-4-1,1-7-3,2-7 0,-1-6 0,2-7 2,-1-4 0,1-9 2,2-5 4,-3-9-2,0-1 1,3-2 0,-2-2-3,2 2 0,1-2 0,1 1 0,0 0 2,2 1-6,-1 0 0,0 0-1,1 0-5,0 0 0,0 0-6,0 0-8,0 1-1,0-1-8,0 0 2,0 0-5,0 1-1,0-1-8,0 0-13,0 0-25,0 0-10,2-5 54</inkml:trace>
</inkml:ink>
</file>

<file path=word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11.1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233 706,'-57'-45'287,"56"36"-179,0 0-19,0-3-21,-1 4-5,1 3 4,-1 0 5,3 5 4,0 0-10,-1 0-21,0 0-10,2 30-10,44 48 2,-20-15 10,-2 1 0,0-2-2,5-1-4,-5-10-8,1-6-1,-2-12-8,-6-11-1,-2-6-2,-3-10-3,-5-4 2,-2-5 3,-5-15 3,1-4-1,0-16-2,3-6-3,4-15-8,3-5-1,0-8-2,0-1 1,2 7-5,-6 2 5,4 15 0,0 7-5,-1 13 4,-4 10-6,-1 11-3,1 5-4,-4 5 0,2 2 1,-1 3 2,-3 2 1,3 3 0,-3 0 6,0-2 4,0-2 0,2-2-25,-1-3-23,0-1-35,0 0-11,-2-2-12,0-1-3,0 0 71</inkml:trace>
</inkml:ink>
</file>

<file path=word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09.9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46 858,'-13'6'376,"7"1"-218,7-3-60,3 0-20,12 0-20,5-3-2,9-3 0,9-1-3,8-2-20,1 0-11,-2-3-10,-3-2-4,-8-5-5,0 5 0,2 2-3,-2 6 0,-4 2-5,-6-2-5,-8 2-19,-7-3-14,-2 5-14,0 3-15,-3 3-16,2 0-9,-10-2 58</inkml:trace>
</inkml:ink>
</file>

<file path=word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09.7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8 881,'-10'-5'352,"4"1"-231,5 3 7,2 1-36,2 1-23,-3-1-27,0 0-10,7 22 1,9 42 5,-8-12-5,-2 1-5,1 5-12,-2 0-7,1-6-4,-2-4-5,-3-15 0,0-4-6,1-9-14,-2-7-12,0-6-28,0-4-13,-2-6-15,2-1-5,-1 3-22,0 0 74</inkml:trace>
</inkml:ink>
</file>

<file path=word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09.2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1 9 710,'6'-6'296,"-1"4"-171,-1 2 6,-1-2-29,-3 2-10,0 0-18,-1 0-11,-1 17-17,-12 42-6,-2-11-9,-2 7-7,-4 6-5,-1 6-3,-2-6-5,1-3 7,0-8-10,6-8 4,5-12 1,2-5-4,8-9 1,0-8-1,2-4-8,1-2 1,1-4-10,-1 1-12,0 0-13,0 0-14,0 0-32,5-2-10,4 1 53</inkml:trace>
</inkml:ink>
</file>

<file path=word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08.9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8 75 489,'-33'-20'274,"31"18"-10,-1-1-123,1 2-37,2 1-13,0 0-11,-1-1-7,0 1-10,0 0-4,0-1-14,0 0-5,0 0-14,0 1-9,1 0-9,-1 0-3,0 0 0,0-1-2,0 0 2,0 0-1,0 0 0,0 0 2,-3-1-4,-2-1 1,-30-20-2,30 19-1,0-2-1,2 5 0,4 0 1,-2 1 0,2 0 0,0 0-3,0 0 0,0 0 0,0 0 0,0 0 2,0 0-3,2 1 0,11 5 2,31 43 1,-24-14 12,4 6 8,5 7 12,1 2 2,5-5-9,1-1-5,-2-6-10,-2-5-6,-6-3 3,-3-7-2,-2-6 3,-2-6 1,-8-7-3,1 0-2,-6-4 1,-4-3 1,-2-1-10,-4-5-17,-7-1-40,0-2-24,-7 0-35,-4-1 0,-7-2 77</inkml:trace>
</inkml:ink>
</file>

<file path=word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07.7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1 858,'27'-38'344,"-28"36"-220,0 1-1,2 4-47,-1-3-16,0 4-29,0 27-8,2 42 1,1-27-7,1-1-7,5-3-3,-4-7-6,0-5 5,-1-8-4,-3-7-6,-3-6-22,2-3-24,-3-6-26,2-4-7,1-8 48</inkml:trace>
</inkml:ink>
</file>

<file path=word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07.2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1 1 852,'-5'18'322,"0"16"-242,1 8-11,1 8-21,3 0-15,0-6-18,0-6 0,0-12-9,3-4-3,0-13-3,-2-3-2,2-6-4,-3-7-2,0-13-6,0-1-6,-2-16-3,-1 2 3,0 0 5,-7-1 3,-2 8 10,-7 0 2,1 12 6,4 4 1,4 6 3,7 6-2,7-1-7,4 0 0,10-2-1,3 1-2,4-1 11,2-1 9,0-2 12,3-2 5,0 2 14,-1-2 3,-1 4-8,-4 1-1,-7 3-15,-1 5-7,-6 8-1,-3 5-5,-4 15 1,-3 4-3,-8 12-5,0 5-1,-2-6-4,2-2-11,0-8-17,2-7-12,3-8-21,-1-5-3,4-10 4,-1-5 3,1-11-3,0-7 1,0-9 9,0-4 6,-4-3 30,1 2 15,-2 5 31,0 3 13,1 8 16,2 4 5,1 6-13,4 4-8,4 4-23,2-3-9,9 4-11,1-1-22,10 1-44,4 0-30,-1-7 46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7:44.17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9 335 665,'0'32'245,"-4"-33"-205,4 2-20,-6-2-17,-1-1-3,3 2 1,-7-1 17,4 2 41,-4-1 18,2 2 24,2 0-2,-1 0-21,4 4-12,1-3-17,-2-1-9,5 0-14,2-1-9,-3-1-6,0 0-3,0 0-3,0 0 1,0 0-1,0 0 5,0 0 8,0 0 2,1 0 18,0 0 0,0 0 2,0 0-2,0 0-18,0 0-8,0 0-8,0 0-5,0 0 0,0 0-2,0 0 1,0 0 1,0 0-1,3 0 4,18 9-2,29 16-2,-22-9 1,-1 1-6,0 1 1,0-2 2,2-2-5,-1-3 4,1-1 2,-4 1-1,0-4 4,-4-1-2,-1-1 2,-2 1 1,-5-1 0,-1 2 1,-5-4-4,-1 1 0,-4-2-2,1 1 0,-3-3 4,-1-1 0,0 0 0,1 0 3,-1 0-5,0 0-5,0 0-11,0 0-6,0 0-2,3-17 4,17-38 6,0 23 2,7-8 8,4-7 1,2-6 2,4-1 4,0 0-1,3 6 0,-3 4 2,0 6-1,-6 9 2,-3 4-1,-9 15 0,-1 4-2,-16 4 4,0 2-4,-4 2 1,2-1 1,0 0-2,0 0 2,-4 1-6,-5 2-3,-25 32-20,25-31-16,4-1-28,2-2-17,0-2 57</inkml:trace>
</inkml:ink>
</file>

<file path=word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06.5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35 788,'2'-20'309,"2"6"-211,1 12-77,-1 3-26,3 18-41,-3 10-83,1 15 86</inkml:trace>
</inkml:ink>
</file>

<file path=word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06.3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8 0 870,'-7'6'343,"5"8"-226,0 19-60,2 8-10,3 17-12,-4-2-9,1-1-13,-1-6-9,-2-10-4,2-7-6,-1-14-13,1-4-6,-2-14-16,1-4-6,-4-18-22,-4-4-17,-6-15-5,-3-2 1,-3-6 31,-2 0 29,1 11 45,0 5 25,3 20 29,4 6 9,5 5 3,3 2-7,11 2-25,3 0-11,10 3-17,4-2-3,7-3 10,7-1 3,2-4 3,4 5 0,1-3-3,4 8-6,-1 5-12,-5-1-2,-9 10-5,-7-1-5,-8 6 7,-4 4-4,-5 0-2,-1 0 5,-1-7-1,0-4-4,3-8 1,-2-8-1,2-4-3,-1-6 4,0-7 7,0-3-1,-4-9 8,0-2-5,-5-3-5,0 0 0,-4 6-6,-3 6 2,-3 9-16,1 7-12,-5 12-33,-1 1-18,-1 8-23,5-3 387,5-8-227</inkml:trace>
</inkml:ink>
</file>

<file path=word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5:05.6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6 54 1002,'-9'-21'351,"1"7"-312,-4-2-7,-4 12-11,-5 4-9,-9 10-8,-3 16-3,-13 19 2,-1 13-1,2 27 4,1 15 3,12 20 4,4 8 3,12 9 1,7-6 1,9-15-2,6-10 2,11-26-6,1-9 1,5-17-6,-1-10-6,-4-15 3,0-7-4,-4-13-14,-3-5-7,-7-10-24,-3-5-16,-8-10 39</inkml:trace>
</inkml:ink>
</file>

<file path=word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4:59.8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20 526,'0'-7'292,"0"-1"-25,-1-3-162,5 5-17,-2-5-19,3 0-13,5-1-15,-2-7-2,8-1 3,1-3 2,14 2 3,-1 0 1,-2 4-9,0 1-5,-5 4-13,-2 6-8,2 8-9,4 9-3,-9 9-2,-3 7 1,-8 12-2,-3 6 2,-4 19-4,-2 9-7,-1 11-5,-4 2-3,-4-3 8,2-1 5,0-3 7,7-4 1,4-11-9,4-9-6,5-17-11,0-5-5,2-14 1,-1-5 3,1-11 7,-3-7 5,0-6 6,-1-4 7,-4-2 1,-2-1 4,-4 4 2,-4 0-4,-3 12 0,1 5-4,-5 15-2,1 12 1,2 9 1,2 10 3,4 16-32,0 3 0,5 5-1,1-6-3,4-9 35,1-2 0,3-4-1,0-1 4,-3-8-3,0-2 3,-4-9 2,-4-8 11,0-7 13,-7-10 5,0-9 5,-3-6-7,-3-5 3,1 0 3,-3 0 4,1 2-4,3-1-17,-2 4-6,-2 0-18,-1 0-15,4 7-53,-2-1-23,9 3 49</inkml:trace>
</inkml:ink>
</file>

<file path=word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4:58.8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98 856,'-11'-5'349,"1"-3"-218,5-2-63,5-2-13,2-2-5,3-3 1,3 4 5,3 1 4,7 6 2,0 6-3,4 2-18,-1 6-10,-1 5-17,0 2-9,-8 7-7,-6 1 2,-5 2-2,-6 2 2,-7 1 2,-2 2-4,-8-4 2,-2-2-1,6-8 2,2-5 0,6-3-4,4-4-2,3-4-6,1-5 0,3-5 0,5-1 5,5-1 5,3 1 2,3 1 7,-1 1 2,1 4-2,2 2-2,1 6-3,1 2 3,-3 7-3,-1 0 0,-4 1 0,2 4-4,1-4 1,-5 0-27,-1-3-5,-2-3-13,-1-8-40,3-5 15,0-13-32,3-5-15,1-10 81</inkml:trace>
</inkml:ink>
</file>

<file path=word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4:58.3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219 745,'-6'-18'279,"0"-2"-210,3-2 2,4 1-24,1-4 5,2 1 0,1 2 2,4 8 20,4 3-7,4 11-10,3 5-14,1 11-22,2 9-10,-3 16-9,0 10 3,-3 6 0,-6 2 1,-1-1 0,-2-4 1,1-6-5,2-6-2,0-12-1,1-11-4,3-9 2,-2-9 0,2-9 1,0-5 0,-1-13 3,-3-6 1,-3-7 2,-5-7 1,-3-5-3,-3-2 2,-6 1-1,0 5-3,-3 10 10,3 7 3,-2 11 7,1 1 6,1 7-3,5 3-5,2 0-9,5 6-4,1-3-5,4 2-2,4-5 1,1 1-2,6-3-11,2-1-10,3 4-24,2 0-13,1 6-24,2 3-6,-1 9 56</inkml:trace>
</inkml:ink>
</file>

<file path=word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4:57.7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3 673,'-8'6'289,"6"1"-152,2 1-21,8 1-25,4 0-19,8-5-16,3 0 1,8-1-10,2 0-2,10 1-16,-2-4-10,4-1-12,-5-5-2,-8-1-8,0 2-6,-9-6-30,0 3-19,-1-2-45,-2-2 62</inkml:trace>
</inkml:ink>
</file>

<file path=word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4:57.5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13 564,'-10'-2'304,"-1"-4"15,3 3-238,-2 1-10,2 5-10,5 9-15,-2 3-6,4 18-9,2 7-2,5 11 1,4 3 1,0 2-7,3-4-6,-1-7-16,-3 0-1,-2-13-4,4-3-1,-11-9-18,4-6-17,-5-3-25,-9-5-14,-4-6-24,-8-5 22,-3-8 46</inkml:trace>
</inkml:ink>
</file>

<file path=word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4:57.1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8-2 601,'0'-1'335,"-2"1"-4,-2 8-268,3 9-20,-10 12-15,-4 8-5,-7 12-7,-7 5-3,-4 6 1,1-2 7,-2-3 6,4-8-1,7-11-5,1-9-11,13-11-19,0-10-18,9-5-47,2-6 254,9-11-152</inkml:trace>
</inkml:ink>
</file>

<file path=word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4:56.9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24 850,'-4'-8'321,"3"3"-230,-2-1-14,0 1 3,3 6 0,6 4-9,4 1-1,5 10-8,4 2-10,5 12-3,7 8-5,9 9-17,3 3-4,5 0-10,-6-2-8,-2-1-8,-8-7 2,-10-5-1,-2-6 2,-10-12 0,-2-4-12,-8-9-42,0-3-18,-9-5-29,2-3-16,-8-9 79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7:38.49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96 129 155,'10'-31'55,"2"6"-50,0-5-5,-2 8-4,0 8 4,-7 7 62,-1 4 71,0 3 58,-3 2 8,0-2-50,0 0-62,-7 19-46,-15 42-1,8-15 10,-1 6-5,-7 23-6,-3 11-6,-5 16-16,-9 7 1,-12 7-5,1 6-1,-10 4-2,6 1-4,-6-2-3,-5-6-1,0-6-13,-1-3-18,16-19 41,9-5-20</inkml:trace>
</inkml:ink>
</file>

<file path=word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4:56.3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2 10 714,'-7'-3'270,"2"0"-189,3 0 1,-1 2 1,2 1 2,0 0 3,0 0 0,0 0-12,1 0-10,0 0-24,0 0-11,3 1-7,16 9 0,31 20 0,-29-15-3,0 2-5,-4-3-5,-8 2-5,-4-1-1,-9 1-2,-4 5 4,-12-3-3,-6 0 0,-4 3-6,-6-1-9,8 0-7,3-1-7,8-3-25,3-5-22,6-5-33,4-1-14,8-9 72</inkml:trace>
</inkml:ink>
</file>

<file path=word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4:55.7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204 604,'-3'-5'283,"2"-2"-86,3-3-90,0-6-29,-1-1-10,1-5-18,-1 2-4,2 3-5,-2-2-3,3 3 0,-1 0-4,-2 1-10,0 4-5,-2 5-6,0 3-6,0 1-2,1 0-1,0 1-3,0 1 2,0 0-4,0 0 0,0 16-1,2 34-1,-1-22 4,1 4 3,1 3-1,-2-4 2,2-3-2,0 0-1,2-6 1,-1-6 2,0-2-2,0-4 2,-1-4-1,1 0-1,-3-5 0,2 2 1,-4-4 4,0 1 2,0 0 2,0 0-2,0 0-3,0 0 1,-10 1-7,-28 5 2,26-6-2,-1-2-4,3-1 4,0 0 1,2-2 2,3 6 6,1 1 5,0-2 0,6 0-4,2 1-2,5 1-10,4-1-2,4-1 1,1-4-2,6-3 2,3 7 4,5-1 0,0 1 2,-1 2-2,-3-2-2,-5 0 1,-1 3-1,-6-5 0,-2 1 2,-3 0 1,-3 0 3,-3 2-1,-1 0-1,-3-1 5,0-1-3,-1 1 5,0 0 0,0 0-4,0 0-4,0 0 0,0 0-4,0 0-8,0 0-10,0 0-24,0 0-14,0 0-35,0 0-10,0 0-206,0 0 212</inkml:trace>
</inkml:ink>
</file>

<file path=word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4:54.9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190 698,'-1'-56'251,"1"49"-197,-1 1-3,1 3 10,2-1 3,1-1-1,0-2-3,4 3-11,-1 1-8,-3 1-14,4 2-10,-1 4-12,1 4-2,3 11-3,0 6 1,0 16-1,-5 2 3,6 13-2,-5 3 2,7-3 4,6 0-5,-2-10 2,4-5 0,2-9-3,-4-9 1,1-12-3,-1-4 0,-2-15-1,0-4 3,-1-12 14,0-8 2,-6-10 3,-2 0-4,-9-8-5,-5 0-1,-6 3 1,-4 3 1,0 7-1,-1 9 0,0 7 12,0 1 4,-2 9 5,7 0 4,3 7-11,3 1-6,7 0-12,2 2-8,6-1-5,2-3 0,9 0 5,-1 0 5,3-6-2,3 3 3,-1-3-3,0 1-1,0 2 1,-2 1-2,-2-1 2,-3 1-2,-4-3 4,-2 1-1,-5 3 0,-3-4 4,0 7-17,0-2-8,0 5-28,-2-1-20,2 2-23,-3-1-16,0 0 65</inkml:trace>
</inkml:ink>
</file>

<file path=word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4:53.3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141 668,'-5'3'311,"0"-6"-108,-1-2-78,2-3-27,-1-8-12,4-2-17,1-1-4,2 1-6,2 0-10,1 5-10,0-1-10,0 5-18,0 6-3,1 3-12,-1 7 0,2 3 1,-1 5-1,-3 7 4,-3 2 2,-4 5-1,-3 3-1,-1 3-7,-2 0-1,0-3-5,-3-4-7,3-7-1,3-8 2,4-5 2,2-4 3,1-5 2,-1-3-2,0-12 5,3-4 1,4-4 7,0 2 2,2 9-1,-1 5-2,2 8-5,1 2 3,3 8-1,1 2 3,3 3 3,-2 0-1,1-2 1,0-2 3,1 0 1,1-2 1,-7-5 3,2-3 1,-1-5-1,-2-5 0,0-1-1,-2-4-1,-5-4 6,8 0-2,-4-3-2,-2 2 1,2 3-6,-4 5 0,-3 5-6,0 2-10,0 4-9,-2-1-3,1 1-25,0 0-11,0 0-33,0 0 104,0 0-21</inkml:trace>
</inkml:ink>
</file>

<file path=word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4:52.7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292 741,'0'-1'268,"0"0"-199,0 0 7,0-4 21,0-2 0,-5-32-17,0 26-8,5-3-17,-5-3-8,12-1-6,-4-2-6,-1-2-4,6 2-2,0 0-10,2 3-3,1 4-13,1 3-1,-3 3-3,-1 0 0,1 4 1,1-1-3,-1 3-3,5 7 4,0 9-8,1 12-2,5 19 6,-1 7 1,0 12 5,-2 1 4,-1-2 1,2-6-3,0-14 0,6-3-7,-4-16-14,-3-3 3,4-8-8,-6-9 9,3-13 12,2-5 3,-2-11 17,-2-10-1,-7-6 6,-1-5-4,-8-11-3,-6 2-1,5 4-4,-4 0 1,-1 16-6,3 3 5,-6 13 1,2 3-3,3 7-2,2 4-5,-1 0-4,4 4-7,1 2-35,-4-2-19,2 2-36,0 0-4,0 0 4,18 7-8,33 20 76</inkml:trace>
</inkml:ink>
</file>

<file path=word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4:51.8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316 923,'-4'0'339,"3"-7"-268,-2-6-5,2-10-5,5-6-9,3-12-12,3 1 0,-1-5-8,1 6-1,-2 10 0,-4 3 0,1 14-5,-5 2 1,2 8-17,1 2-6,0 13-7,-2 2-5,3 14 7,0 10 2,5 3 8,0-1 2,-1-6-1,-1-4 1,2 2-4,0-3-3,-3-3-2,3-2-1,-8-10 3,-1-2 5,6-3-4,-4-4-3,-2-3 1,-4 1-3,-4-4 6,-6 0 4,-4-1-4,-2 0-2,-5 1-4,0 0-1,5 1 1,-1 0 5,9-1 5,0 0-1,7 0 5,4-2-2,1 2-4,0-1-6,0 0 0,6 1-1,23-5 3,30-6 1,-24 9-2,-4-2-3,-2 0-4,-4 2-4,-4 0-26,-5-2-13,-2 2-47,-2 1-17,-5-5 152,10 3-55</inkml:trace>
</inkml:ink>
</file>

<file path=word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4:51.2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390 700,'28'-31'289,"-29"27"-182,-1 1-36,-1-2 5,-1 2 0,2 2 2,-1 0 1,2 0 3,0 0-10,0 1-8,0-1-17,1 0-10,-1 0-6,0 0-3,-3-7 3,-10-32-9,15 28-12,-3-1-1,6-3-8,3-3 1,3 0 1,7-3-2,-1 2-2,2 4 1,0-1 2,2 5-1,1 9-1,-2 2-8,0 10-2,2 7-3,0 17 3,-3 5 2,-1 15-2,-1 4 5,-5 1-1,3 1-3,1-6-10,-4-7-2,2-11-1,2-8-1,0-11 8,1-6 3,0-11-1,0-10 1,1-7 2,-1-9-4,-3-15 5,-6-5 2,-7-11 4,-4-2 1,-4 8 2,-1 6 1,-3 11-3,3 14 0,-1 6 3,1 8 0,3 2 6,-1 0 3,5 3-2,-1 1 1,6 0-4,-3 0-5,0 0-3,5-2-2,24-14 6,34-33 1,-27 29-4,2-1-7,-3 3-25,-5 4-15,0 1-21,-5 5-15,-5 7 54</inkml:trace>
</inkml:ink>
</file>

<file path=word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4:49.8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9 70 596,'-10'1'230,"-5"2"-132,8 4-25,-5 2-1,0 0 4,4 0-4,-5-3-3,4-1-1,0-2 6,-3-3-10,2 0-3,-1 0-10,-1-5-10,3 0-4,1 0-6,1-1-12,4 1 0,0 2-8,0-3-5,0 0 9,0 0-4,2 1-4,2-2 3,0-1-8,1-2 4,-1-3 7,-1 2-4,3 5 3,-1 2-5,0 1-4,-1 2 0,-1 1-2,0-1 0,0 0-3,0 1 3,0-1 1,0 1-2,0 0 2,0 0-1,0 0 0,0 0 2,0-1-1,-1 0-5,1 0 3,0 0-1,0 1-1,0 0 2,0 0-5,0 0-5,0 0-5,0 0-3,0 0-16,0 0 1,0 0-6,0 0-5,0 0-3,0 0-9,0 0-11,0 0-6,0 0-211,0 0 204</inkml:trace>
</inkml:ink>
</file>

<file path=word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2:54:49.1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4:46.7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1258,'13'1'346,"14"-1"-641,15 2 176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7:37.69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21 0 1119,'-24'10'440,"2"11"-319,-1 8-22,0 17-57,-1 17-20,-5 22-35,-4 17-15,-11 25-47,-1 16-40,-5 18-64,-2-1-147,0-12 217</inkml:trace>
</inkml:ink>
</file>

<file path=word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4:46.1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0 904,'-3'0'355,"2"2"-255,1-1-20,0-1-48,0 0-4,0 0-6,17 0 4,34 3-2,-19-3-6,0 3-3,0-1-3,4-1 5,-4 1 4,1-2-4,-1 0-3,2 0-2,-3-3-6,-2 2-1,-2-2-2,-3 1 0,-2 2 0,-6-1 3,-1 1 1,-9-1-2,-1 1 1,0 0 9,-6 0 5,-2 1-1,-4 0-2,-9 2-13,1 4-6,0-2-20,0 2-15,6-1-39,-2-2-16,3 0 56</inkml:trace>
</inkml:ink>
</file>

<file path=word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4:45.7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66 820,'-8'-50'306,"5"45"-243,1-2-13,2 5-11,0 0-6,0 1-4,0 1 3,0 0 4,-1 0 1,0 0 1,1 0 0,1 19-1,2 40-5,-2-20-4,-2 4-3,1-2-13,0 0-1,-2-4-5,-1-2-3,-2-5 3,5-2 1,0-7 2,1-4-3,0-4-4,1-1-1,-1-5-9,-3-1-6,6-1-17,-3-4-12,2 2-17,1-3-3,-6-1-4,1-3-7,-3-1 50</inkml:trace>
</inkml:ink>
</file>

<file path=word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4:45.1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3-2 973,'-2'0'371,"-1"0"-274,0 3-46,-1 0-13,-6 10-15,-1 2-4,-4 11-5,-2 6 0,-1 5 6,-2 6-2,-1 1 11,-2 0 5,1-3-7,0-4 3,3-14-13,5 0-5,4-9-3,0-1-2,6-2-8,-2-3-2,3-4-10,0 0-10,1-1-13,1 1-5,1-1-13,0-3-6,0 0-5,0 0-17,0 0 55</inkml:trace>
</inkml:ink>
</file>

<file path=word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4:44.8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 11 887,'-66'-13'332,"58"13"-250,5 0-48,0 0-19,0 0-11,3 0-7,0 0-1,0 0 2,0 0 2,0 0 0,0 0 5,0 0 1,0 0 2,0 0 5,0 0 2,0 0 5,0 0 5,0 0-1,0 0 5,0 0 0,0 0 1,0 0 1,0 0-5,0 0-4,0 0 0,0 0-1,0 0-1,0 0 1,0 0-2,0 0-4,0 0-4,0 0 1,0 0-5,0 0-4,0 0 0,0 0-4,0 0 4,0 0 2,0 0-1,9 4 4,32 25-4,-33-21 4,3 10-4,1 5-1,14 16 1,4 7-4,10 7 6,-1-2-2,-2-4-4,1-8 1,-1-6-1,0-2 0,-6-11 4,-2 2-1,-6-7 0,-9-4 3,-8-5-1,-4-4 2,-7-5 1,5 4-2,-1-4-11,-7-1-17,1-2-43,-6-5-19,-2-3-38,10-2-146,-13-8 189</inkml:trace>
</inkml:ink>
</file>

<file path=word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4:43.2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41 472,'45'-30'231,"-47"28"-72,-1 1-44,-7 0-39,5 0-4,4 1-7,-3-2-9,6 2-13,-3-1-2,0 0-10,1 1-4,-1-1-3,1 0-6,-1 1 0,1 0-1,-1 0-3,0 0 1,0 0-13,1 0 5,0 0-1,0 0 0,0 0 10,0 0-3,0 0 6,0 0 1,0 0 5,0 0 2,0 0-4,0 0-3,0 0 0,0 0-2,0 0-5,0-1-2,-1 1-7,0 0-3,1 0-2,-1 0 1,0 0-1,1 0 1,0 0 2,0 0-2,0 0 1,-1 0-1,1 0 1,0 0 1,0 0 1,0 0 0,-1 0 1,0 0 0,0 0-1,0 0 1,1 0-2,0 0 0,0 0 0,0 0-1,0 0-2,0 0 1,0 0 0,0 1-1,-1 2 1,1 4-1,0 24-3,3-24 3,-1 1 0,-3-3 1,2 6 0,2 0 3,-2 7-3,-1 2-4,6 10 1,-7-1-3,2 3 6,4 4-3,-4-2 3,1 2-2,0 3 0,-2 0 1,2 9-6,5 4-3,-4 0-5,1 0 1,-1-9 0,-1 0 5,0-3-2,0-2 0,0-2 3,-1-1-1,5 5 2,-3 0 2,-3 4 0,0-4 0,-3-3-3,3-1 3,-2-5-2,3 7 3,-2-6 4,-3 4-1,3-1 2,-1-3-1,-1 1 0,3-2 1,-4-2 2,-4 0-1,7 0-1,-8-2-1,3-1 1,3-2 1,-1-1-1,1 1 3,2 2-3,-1-1 1,-1-5 4,2 0-3,3-1 0,-2 1 4,5-2-4,-5-1 0,0 1 2,0-4-2,0-1 1,5-1 1,-9-3-2,4 1 0,-1-2 1,1 0 3,0-4 0,0 2 2,-4-5-2,0-1-2,1-1 2,2 1-4,1 0 3,0 0 0,0 0 1,0 0 0,0 0-1,0 0-2,0 0-1,0 0 0,0 0-7,0 0 4,0 0-2,0 0 1,0 0 5,0 0-4,0 0 1,0 0 0,0 0 0,0 0-1,0 0 1,0 0-1,0 0-4,0 0 4,0 0 0,0 0 0,0 0 4,0 0-4,0 0-1,0 0 1,0 0-2,-1 0 1,1 0-2,0 0 0,0 0 1,0 0 0,-1 0-1,1 0 1,0 0 1,-1 0 0,1 0 1,-1 0 1,1 0-1,0 0-1,0 0-1,0 0-1,0 0 1,0 0 2,0 0-3,-1 0 4,0 0-1,1 0-3,0 0 2,0 0-4,0 0 1,0 0 2,0 0 2,0 0 0,0 0 0,0 0-1,0 0-4,0 0-2,0 0 0,0 0 1,0 0 2,0 0 3,0 0-4,0 0 3,0 0-2,0 0-1,0 0 1,0 0 0,0 0 3,0 0 1,0 0 0,0 0 2,0 0-2,0 0-1,0 0 0,0 0-2,0 0 1,0 0 0,0 0-4,0 0-1,0 0-1,0 0-2,0 0 6,0 0 3,0 0-6,0 0 2,0 0-7,0 0-3,0 0 3,0 0 0,0 0 4,0 0 2,0 0 3,0 0-3,0 0-1,0 0-1,0 0-2,0 0-1,0 0 1,0 0 2,0 0 1,0 0 1,0 0 3,0 0 0,0 0-1,0 0 3,0 0-5,0 0 3,0 0-6,0 0-4,0 0-9,3 0-13,-3 0-21,2 0-14,1 0 41</inkml:trace>
</inkml:ink>
</file>

<file path=word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4:40.5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9-1 908,'-4'4'348,"-2"1"-254,0 4-17,0 9-28,-4 4-11,-5 7-16,-1 8-1,-13 2-11,0 3-5,-5 1 4,-5-2 6,5 0 19,1-5 8,5-6 4,4-2-3,7-7-14,2-3-7,4-4-7,3-2-6,3-6-1,0-2 2,3-4-2,1 3 2,1-3-7,-1-1-1,1 0-3,0 0-3,0 0 4,0 1-1,0 0-1,0 0-2,0 0-16,0 0-7,0 0-14,0 0-9,0 0-13,0 0-9,0 0-19,4 0 393,6-5-239</inkml:trace>
</inkml:ink>
</file>

<file path=word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4:40.1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36 1069,'-22'-34'400,"18"33"-329,1-1-6,2 2-15,1 0-20,0 0-8,0 0-11,0 1-1,13 24 5,39 30 3,-16-19-9,3 0 0,2 2-6,-2-6-4,-9-5 7,-4-3-2,-7-7 0,-1 1-2,-5-6-2,0-1 1,-2-4-1,-3-2 0,-4-1-24,-2-3-11,-4 1-20,1-2-9,0-1-15,0 0-17,-2-8 59</inkml:trace>
</inkml:ink>
</file>

<file path=word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4:39.6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3 135 790,'-20'-21'307,"-3"0"-186,-3-1-78,0 2-10,-5-1-6,-3 6-11,5 5-6,0 6 0,0 6 4,6 8 8,1 5 5,3 2 3,5 4-2,3 0-13,5 0-4,5 6-3,3 0-1,7 6-3,6 1-2,8 3-1,1 2-1,6 2 6,-1-3-2,2 4-1,-5-4-3,-7-1-3,-10 6 3,-15 4-5,-7 7 0,-18 10-14,-6 10-8,-14 3 2,-3-3-1,-5-7 19,6-9 6,4-14 16,3-7 0,15-13 2,-1-5-3,13-11-15,3-9-8,10-11-8,6-4-2,6-13 7,12 1 6,12-6 5,6-4 2,4 11 4,-3 4 1,-4 10 3,-9 5-3,-5 11-5,-1 6-1,-8 13-5,1 13 0,-7 20 2,-4 8-2,-6 12 5,-1 2 1,1-4 5,-2-6 3,8-7 0,4-5 0,6-13-3,7-2-5,7-15-12,3-5-9,10-16-16,7-1-14,8-15 31</inkml:trace>
</inkml:ink>
</file>

<file path=word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4:38.8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43 957,'-1'3'398,"5"-2"-208,4 0-141,6-2-50,4 0 1,8-4 0,6-1 5,4-1-29,1-2-19,3 2-37,1 0-27,-2 2 68</inkml:trace>
</inkml:ink>
</file>

<file path=word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4:38.6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0 880,'-7'2'324,"3"-1"-262,1-1-4,4 7-36,0 0-2,5 0-10,1 1 1,8-3 0,4-1-1,5 2-1,3-4-4,4-1-4,-3-2-1,5-5-5,0 1-4,-9-2-21,1 0-20,-14 4 27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7:37.38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78 0 846,'-11'21'296,"7"12"-269,0 4-5,0 15-10,0 7-3,-3 16-3,-5 7 0,-9 17-2,-10 11-1,-23 18 4,-10 15 13,-15 29 19,-5 12 12,-21 21 12,-7 9-3,-13 11-5,-14 6-3,5-6-7,7 7-7,13-17-8,17-17-3,20-24-13,9-28-5,21-33-29,13-13-23,19-34-38,9-14-17,10-29-40,10-11-111,10-25 171</inkml:trace>
</inkml:ink>
</file>

<file path=word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4:38.2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2 18 877,'21'-19'314,"-26"30"-276,5 10-23,0 5-6,3 8-1,0 4 1,1 4 7,1 2 0,2 0 0,2-2-1,-5-8-4,0-5-2,-4-7 8,-5-2 0,-1-5 9,-1 3 2,-6-5-5,1-2 0,-1-2-10,-4-1-2,0 1-5,-2-2-2,-3-1-4,-1-1-4,3-4 2,1 0-3,4 1 7,2-2-2,3-3-1,3 3 1,1-1 0,6 1 3,-3 0-4,-3-1 5,0 0 3,0-1-1,5 2 5,0 0-2,4 0-4,-3 0 5,0-1-6,0 0-4,0 0 0,0 0-7,0 1-1,7 0 6,18 2 0,31 6 6,-27-3 0,3-3-5,3 1 0,3 1 0,7-2 1,0 4 0,-5-5 2,-1 2-4,-14 0 5,-6-4 4,-1 3 1,-9-2 3,-2 0 0,0 2 0,-5-2 1,2 1 5,-2-1 0,-2 0 3,0 0 7,0 0-5,-1 0-1,0 0-5,0 0-11,0 0-7,1 0-40,0 0-30,0 0 40</inkml:trace>
</inkml:ink>
</file>

<file path=word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4:37.4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12 971,'-7'-27'363,"5"7"-284,2 1-1,0 5-29,2 3-14,1 1-17,1 8-9,0 2-10,1 3 1,3 9 2,3 9 3,3 21 6,-1 12-1,2 31-1,-1 12 0,-1 19-9,-1 5 1,-7-7 1,0-6 0,-1-21 7,-3-12-4,2-20 1,-3-12-1,1-19 0,1-8-1,0-11-6,1-5 0,1-15-2,4-11 2,6-23 1,2-12-1,13-18 3,-1-6 1,0-8 2,1 0 3,-13 1-1,2 2-2,-5 11 1,1 9-5,2 12 2,-4 8 1,1 9-1,-3 4 1,-2 14-2,-1 4-1,-1 7 0,-4 4-2,1 3-2,2 3 3,-3 2-1,2 1 1,-3-2 1,-1 1-2,0 0-6,-1 0 1,1 0-11,0 0-14,0 0-29,0 0-21,0 20 46</inkml:trace>
</inkml:ink>
</file>

<file path=word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4:35.8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465 262,'-43'46'177,"47"-45"-19,1-1-29,1 0-15,1 0-29,0 0-13,3 0-16,-2 2-8,3 1-12,3 0-2,4 0-8,2 1-2,2-2-9,4 0-1,6 2-4,4 1-2,4 0 3,-2 0 0,1-3-5,-1-2 3,8-2-2,3 3-5,10-2 7,5-1-2,4-1-3,2-2-1,-3-3-1,0 2-1,6 3 0,3-6 1,1 6-2,0-3 1,-5 0 0,1 2 3,6-3-1,2 0-2,2 1 0,-4-3-4,0 3 1,3 5 3,0-4-1,-2 5 5,-8-2-2,-5-2-3,6 2 2,-1-4 0,8 3 0,-2 3 1,-8-3-2,3 4-2,1 0 0,0 0 2,-1 0 0,-4-1 0,-4-2 2,2 1 0,7-1-2,2 0 1,-3 1-1,-1-2-3,-1-1 3,2 3-1,7 0 0,-3-2 0,0 2 0,-5 0 0,-1 2 0,2 1 3,6 0-3,0 0 0,-6 0-1,3-1 0,-1-1 0,5 1 3,2-2 0,-1 1-2,-2 0 0,-1 0 0,14 1 0,2 0 0,0 1 0,2-2-1,1 1 1,3-1 1,3 0 0,0-2 0,3 2 0,1-1 0,-1 1-1,1 2 0,1-2 0,3 1 0,-2-3 0,7 0 0,0-2 0,-4-3 1,12 3 0,-7-5-1,-2-1 0,6 5 0,2-3 0,-1 0 1,0 0-1,2-1 0,-1 1 0,-2 3 0,4 2-1,0 1 2,-5 0 0,0-2-1,3-2 2,-1 0 0,-4 1-2,7 0 1,-4-1-2,-4 1 0,1-1-4,1 2 4,-3 0 1,-1 3-2,7 0 6,-2 0-3,-2 0 3,5-2 0,4 1 0,-7-3-1,7 0 1,4 1-3,-4-3 2,2-1-2,9 4-3,-3-7 3,-3 3-1,3 5 0,-4-7 1,-1 4-2,5-3-3,-1-4 4,-6 3 2,1 0-1,-1 2 0,-4 2 0,1 0-1,-2 0 2,-4 3 0,-4-3-2,-1-1 0,-1 0-2,-5-1 1,0 0 2,1 4 1,-7-4 4,3 3-1,-3 0 4,-4-3 0,-2 4-1,-4-5 4,-2 3-3,-8-2-1,-5-2 1,-12 5-4,1-1-3,-17 1-1,-3 3-2,-19-2 2,-9 2 0,-9-1-21,-6 2-9,-7-1 14</inkml:trace>
</inkml:ink>
</file>

<file path=word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4:11.1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22,'55'26'289,"-55"-24"-253,3 0-20,-2-4-6,-1 1 9,0 0 3,0 0-2,0 0-6,0 0-11</inkml:trace>
</inkml:ink>
</file>

<file path=word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4:08.0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21,'10'12'382,"-3"1"-273,7 4-64</inkml:trace>
</inkml:ink>
</file>

<file path=word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4:07.9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1-1 994,'-2'1'371,"0"1"-298,2 6-16,2 9-17,-2 10 9,4 10-2,3 14-2,0 0-9,4 3-13,0-2-4,-2-4-2,2-7 5,-6-9-11,-1-4 1,-6-10-6,-1 1-6,-9-4 3,-3-5 2,-6-5-1,-3-4 4,-3-1-8,-2-4-2,2 2-1,1 0 0,3-5 3,2 6 0,5-3 1,7 3-1,6 2-4,2 0 0,6 3 1,5 1 0,9-1 11,7 3 6,7-2 8,0-3 2,9 1-4,6-1 0,6-4-5,2-1-3,-6-2 6,-6 0-1,-10 0 1,-6-3 3,-5 1-4,-4-2-5,-3 5-4,-2 0 0,-9 4 0,-1 0 1,-6-2 7,-1 3-1,-6-1-5,0 5-6,-4 0-33,0 1-17,1-1-53,0-3-27,8 0-24,2-2-256,12-6 290</inkml:trace>
</inkml:ink>
</file>

<file path=word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4:07.2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97 1014,'-9'-39'349,"7"10"-326,4 8 6,1 12-3,1 4-3,3 18-5,6 14 3,5 33 4,0 20 8,3 28 20,1 10-1,-7 4 5,8 0-3,-11-17-17,-6-7-7,1-18-8,-6-12-2,4-13 1,-3-13-2,-1-21-3,3-4-4,0-19-7,2-9 6,8-18-3,-4-18 4,9-20-1,-1-11-8,0-15 4,3-7-4,-2-5-3,-2 5 4,-1 18-4,1 16 1,-5 19 1,-2 4-4,-2 16-1,-5 0 0,-1 14-2,0 6 0,-2 2 3,0 3-6,-1 2 3,1 0-10,0 0-11,0 0-4,-1 0-25,0 0-4,0 0-25,1 0-8,2 11-3,11 29-10,-2-27 74</inkml:trace>
</inkml:ink>
</file>

<file path=word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4:06.5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3 0 1038,'-1'24'357,"-3"12"-326,-3 27-9,-4 9 0,-13 4-3,-6-2-8,1-10-2,1-3-6,4-12 4,3-5-4,-1-12 1,-3-8 1,5-18 4,1-5 5,0-20-1,5-7 2,6-13-4,2-10-3,7-8-4,3-2 2,4 6-6,3 4 2,4 15 2,4 5-1,5 12-3,5 5-2,4 7-1,4 5-2,4 12 3,0 6-4,-5 14 3,-2 5-2,-8 6 7,-6-2 0,-2-3-2,-6-5 6,3-9-4,3 0 1,-2-10-1,6-4-2,0-9-2,0-11 2,2-9 2,-5-4 1,-5-6 3,-7 0 5,-12-3-3,-6 3 4,-14 3-7,-2 2-4,-10 10-3,-3 9-5,-2 8-10,2 9-1,3 0-7,1-4-10,23-2 3,5-4-4,14-6 5,10-4 10,4-16 9,3-2 10,13-4 12,5 2 5,1 10 3,4 3 3,2 16 4,-3 8 1,-10 16-2,5 13-10,-19 8-6,-4 11-8,-2 0 4,-8-6 4,4-8-7,-1-10 5,2-13-3,2-7 0,2-14 4,3-6 1,2-17 13,0-7 1,1-13 12,-2-8 8,-7-11-12,-2 3 6,-9 5-5,-4 10-4,-3 20 5,-5 8-3,-1 11-18,4 6-7,1 7-47,5 4-21,2 6-44,4-2-17,10-3 705,4 1-460</inkml:trace>
</inkml:ink>
</file>

<file path=word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4:05.6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9 18 822,'1'-2'323,"-6"10"-239,-3 8-25,-8 20-44,-3 12-7,-3 12-2,2 9 0,0-6 3,5-2 1,8-13-5,-2-13 4,13-13-8,3-9-4,1-14 1,9-5 0,1-22 15,2-6 14,2-15 13,-3-8 2,-5-2-2,-5-4-7,-6 2-5,-1 11-3,-5 10-1,-3 15 3,-5 13-3,-4 2-3,-3 13-16,2 9-8,1 19-14,3 8 4,3 12-3,0-2-4,8 0 0,1-4 3,8-7 1,7-7 6,3-13 8,1-9-6,4-12 13,1-4 5,5-15 9,1-5 2,1-9 1,1-4-7,-2-1-5,-3-1 5,-8 5-3,-4 7 4,-9 10 1,-3 9 0,-4 14 2,-3 4-4,-7 18-6,2 8-2,-2 13-9,1 4-6,12-5-16,4-4-18,4-15-18,4-4 4,4-5-29,-3-6 8,4-8 51</inkml:trace>
</inkml:ink>
</file>

<file path=word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4:05.0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-2 822,'-14'2'253,"6"26"-291,1 8-13,7 12 25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8:21.6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0 39 779,'-8'-2'312,"-6"42"-210,-4 7-21,6 8-40,4 3-12,6-8-11,4-3-2,10-13 13,5-6 6,4-14 31,2-6 19,3-8 21,-1-7 5,6-8-21,-1-3-18,-4-11-34,2-1-7,-12-10-8,-3-3-4,-13-4-2,-7-3-2,-8 4-17,-6 4 1,-9 13-25,-4 10-12,-8 17-25,0 5-28,-10 15-41,2 6-21,5 8 96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7:36.89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04 0 659,'-124'293'294,"-2"14"-150,-23 6-27,6 8-6,13-11-19,-8-13-11,29-11-32,11-25-15,22-50-16,24-26-16,25-59-34,9-22-18,16-39-29,3-21-17,17-38-34,6-25-72,16-45 131</inkml:trace>
</inkml:ink>
</file>

<file path=word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4:04.9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4 10 736,'32'-10'321,"-10"11"-181,-5 4-26,-2 20-50,-11 9-17,-23 12-13,-7 6 3,-19 1-3,-2 3 4,1-1-6,1-5 1,6-10-3,3-14-7,11-12 1,0-13-8,10-10-13,1-8-4,12-16-4,7-7-3,6-12 5,10 5 5,0 8-3,4 10 4,3 21-4,-1 8-9,3 20 2,1 9-6,-4 9 10,0 3 2,-6-1-32,-3-4-19,-2-9-28,3-7 629,-5-20-417</inkml:trace>
</inkml:ink>
</file>

<file path=word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4:04.5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762 1022,'-16'0'369,"13"0"-313,2-4-25,8-13-16,4-9-6,9-27-4,9-9 6,0-16-6,1-4 3,-7 2 5,-2-4 1,-8 5 2,-8 6-3,-5 17 12,-10 13 2,-5 24-10,-3 13-5,-6 38-14,0 25-9,-4 45 10,2 25 4,4 9-2,7-7-1,11-21 1,4-20-1,12-25-3,4-14-1,7-22-4,5-9 1,1-19 0,6-8 1,-5-21 7,2-8 2,-6-11 9,-10-4 3,-16 3 4,-11 6 4,-13 18 0,-8 4 0,-2 21-22,-6 6-5,-2 23-29,5 11-10,9 6-29,9 1-16,17-8 58</inkml:trace>
</inkml:ink>
</file>

<file path=word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4:03.9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98 744,'-14'-12'313,"3"5"-176,4 3-17,3 4-37,1-1-21,14 3-38,1-2-11,11-3-17,12-1 0,6-13-21,10-5-16,15-8 26</inkml:trace>
</inkml:ink>
</file>

<file path=word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4:03.8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5 7 839,'-7'6'312,"-3"12"-247,-5 6-20,-3 11-18,-3 7-4,3 10-3,2 1 0,3-1 2,7-7-1,6-13-7,4-9-4,7-11-9,6-3-1,7-13 1,6-7-3,7-13 7,3-7 6,0-8-3,-3 0 3,-29 14-3,-3 13-6,0 0 7,4-35 4,-13 15 0,-16 2 3,-6 22-4,-6 4-6,-4 3 4,5 4 2,8 1 3,7-1 3,4-3 7,5 0-7,8 0-6,3-2-8,11-2-11,5-2 1,11-4 4,7-1 3,9 3 7,-1 1-6,-5 3-3,-3 3 0,-7 11-10,-4 6 5,-3 13 0,-4 6 1,-12 5 0,-4 5-1,-5 3-9,-3 3-3,-4-2-14,-1-9-9,-3-14 2,1-11 2,1-11 1,5-3-8,-1-11-4,2-1-4,1-21 18,1-8 21,2-14 13,2-2 8,4 8-1,1 3-5,2 15 3,-1 1-5,3 8 2,3 3 2,5 3 0,1 1 2,0 2 9,3 1 5,5 5 5,-5 0-1,4 7-7,-7 1-4,-1 8 2,-3 7-1,-7 14 3,0 4 1,-7 9-4,-3 6 3,0 2-8,-1-18-1,1-17-6,1 1-2,2 41-14,5-12-7,-3-17-18,6-23-18,-7-13-36,1-2 4,3-13 52</inkml:trace>
</inkml:ink>
</file>

<file path=word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4:03.0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116 695,'-9'5'297,"6"-2"-171,2 0-44,2-2-60,-1-1-16,0 0-14,16 1-5,42-8 2,-25-6 1,3-9-8,0-3-24,-3-5-242,-3-2 201</inkml:trace>
</inkml:ink>
</file>

<file path=word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4:02.8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0 1025,'1'15'348,"-2"9"-326,-4 19-19,-3 8 1,0 10 1,-4-1 3,2-2-3,0 0-1,8-13-2,6-4-3,6-14-12,-1-10-6,-3-7-18,0-9-19,-4-3-50,2-7-94,-8-10 131</inkml:trace>
</inkml:ink>
</file>

<file path=word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4:02.6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338 712,'-2'46'266,"-1"-12"-200,5-17-16,-1-9-13,1 1-7,8 7-15,1-7 9,8-18 27,-6-20 12,6-20 12,-1-12-4,-3-11-24,-4 4-18,-12 3-6,-3 11-6,-8 16 5,1 10 1,-4 24-13,2 6-2,-1 27-9,-5 12 1,2 23 3,0 13 1,1 9-1,4 0-2,5-4 1,1-7 6,-2-11-6,2-4 1,3-5-1,2-4-3,2-14-4,1-1-11,2-14-32,3-1-13,3-10 489,7-4-338</inkml:trace>
</inkml:ink>
</file>

<file path=word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4:02.1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680 971,'-12'6'340,"5"4"-297,5 0-1,1 2 4,1 0 5,1-2-16,2-2-2,7-2-18,3-4-9,9-2 3,3-5-2,3-15 13,2-5-3,3-21 7,-3-11-4,0-12-8,-1-6 2,-10-5-10,-6-3-1,-9 4 0,-4 5 3,-8 16-4,2 14 6,-3 17-15,-1 13-6,3 14-15,3 8-6,-5 25 0,3 18-2,-2 36 22,-4 11 2,7 12 10,2-1 4,4-11-2,10-4-1,1-18 2,4-11 3,3-24-3,-2-14 2,6-16-6,-2-11-8,1-15 8,5-8 3,-4-24 3,1-10 1,-5-18-1,-9-5 0,-6 9 1,-6 4 6,-9 22 1,-2 9-8,-9 12-8,-2 15-16,-1 22-23,-4 10-15,-1 23-307,-1 7 262</inkml:trace>
</inkml:ink>
</file>

<file path=word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3:55.3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192 985,'-9'-7'368,"8"-1"-301,1 1-6,3-4-34,6-1-5,9-3 3,2-5 0,14-2 3,3-5-5,1 4-6,7 5-1,-10 2-7,2 10 0,-7 6-2,-4 8-7,3 20 1,-2 13 1,1 26 0,-2 17 5,-7 42 1,-5 11-3,-11 31-2,-5 10-7,-3 9-7,-2 0 5,5-8-2,1-6 4,1-22 3,5-8-8,0-19 0,6-17-6,4-24 0,-1-13 5,10-26 5,-4-9 5,-3-15 4,-1-6-1,-12-13 1,3-2-5,-6-11-2,1-5 6,-1 2-4,-3 1 6,-8 7 4,2 7-4,-10 13-3,2 8 0,-1 18-6,-2 9 2,6 17-1,1 7-5,12 10 3,5 1-1,6 6 7,1-1 0,-1 2 3,7 1 0,0-2-1,5-2 2,-3-13-1,-5-7-10,-9-14 3,2-1 2,-8-11-3,-7-2 7,3-7 0,-11-7-1,-7-7 2,1-3 11,-10-5 14,1 1 12,3-8 19,-2-1-10,4 0-2,0-2-12,5 7-18,2-4-4,5 1-8,2-4-4,2-1-10,6 2-8,0-1-50,5 3-15,-2-3-38,0-1 0,8-2 80</inkml:trace>
</inkml:ink>
</file>

<file path=word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3:54.4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3 670,'-6'-3'318,"1"-1"-89,7 8-176,1-2-19,6 9-17,11 8 4,10 10 28,10 18 3,17 30 7,-1 22-7,5 39-23,-5 24-2,-11 32-8,-5 14 0,-10 18-1,-2 3 8,-8 2 10,-3-9 7,-10-11 9,-3-6-8,-7-20-9,-5-9-11,-1-36-8,-2-17-5,0-38-4,3-12 2,0-18-9,-2-13 4,-4-15 3,1-8-5,-2-13-3,2-1-9,1-6-23,-1-6-16,3-10-50,2-4-21,8-20 73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7:36.72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1 0 1050,'-17'36'359,"8"27"-338,2 14-5,3 28-43,0 14-23,-3 17-94,-6 15 85</inkml:trace>
</inkml:ink>
</file>

<file path=word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3:53.8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45 388,'-18'-28'214,"19"27"-5,-4-2-145,0 1-9,2 1 15,-1 1 16,1 0 3,0-1-16,0 1-8,0 0-10,0 0-9,0 0-12,0 0-9,0 0-9,0 0 0,1 0-3,-1 0 0,0 0-6,0 0-3,0 0-3,0 0 2,0 0 2,0 0 0,0 0-2,0 0-2,0 0 5,0 0 3,0 0 5,0-1 1,0 1-2,1-1-4,-1 0-5,0 0 2,0 0-3,0 0 2,0 0 0,0 1-5,0-1 1,0 1-3,0-1-1,0 1 3,0 0-5,0 0 2,0 0-18,0 0-15,0 0-32,1 0-25,0 0 60</inkml:trace>
</inkml:ink>
</file>

<file path=word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3:47.2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 339 822,'-11'1'364,"3"0"-121,4-1-204,0-6-15,6-4-5,4-5 0,7-12-5,6-2-4,-2-11 4,4-2 3,-1-1 2,-1 0 3,0 12-2,-10 1-6,3 15-4,-6 5-2,5 12-7,-5 2 5,-3 13-4,-1 7 1,-3 10 4,4 10-6,-1 4 1,1-1 5,0-4-3,-2-3 2,-2-6 3,-1-1-2,-3-3 1,-2-6 1,6 1-5,-3-5-2,-3-6 2,1-2-4,-3-8 2,-4-1 3,-1-3-4,-2 0 0,0 2 4,-5-3-6,2 3 2,-1 1 0,-6-3-3,9 5 3,0-1 0,4 3 1,7 0 1,0-3-1,4 1 0,2-4-2,2 0 2,-2-1 1,0 0 12,14 0 7,45-2-1,-27-5-2,5-2-8,3 3-10,-1 4 2,-4 1-2,-5-1 0,-1 1 4,-6-2-5,0 3 1,-2 0-2,-2-1-6,-5 0-2,-1 1-3,-5 4-10,-2 1-4,-2 2-17,-4-2-15,-1-1-34,-5 3 674,-4 0-451</inkml:trace>
</inkml:ink>
</file>

<file path=word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3:46.5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356 857,'0'3'314,"0"2"-255,-1-1-16,-1-1-14,0-3 3,1-1 4,0 0 1,1 0-2,0 0-5,6-24-4,15-41-5,-6 16-9,3 1 4,3 0-6,-6 5-2,-5 11-4,-2 6-2,-11 12 2,5 6 1,1 9-2,-1 3 0,3 12 4,-5 4-4,7 12 4,-3 10 2,1 7-2,0 2 5,-1 1 2,-2-6-1,0-5 4,1-4 1,-1-5 0,1-4 3,-3-7-4,5-4 0,-6-7 2,1-4 0,4-2 0,-4-3-4,0 0-7,0 0-3,-1 0-4,0-1 1,0 1-1,0 0-3,1 0 2,-1 0-2,1 0-6,-1 0-2,1 0-9,0 0-10,0 0-3,0 0-6,0 0 0,0 0 3,-1 0-5,0 0-1,0 0-7,0 0 7,-14 7 15,-32 19 6,24-20 20,-2 2 6,5-3 12,2 0 5,8-1 1,1 1-1,6-3-8,2 0 2,4 1-5,4-1 1,8 2 8,4-3 0,3-5 8,6 1-2,2-3-9,1-2-4,0 1-5,-2-4-5,-4 4-1,-5 0-4,-2 1 0,-4 4 1,-3-1 0,-2-1-3,-1 2-23,-5-3-15,1 5-28,1 4-6,-4 5 238,2 6-138</inkml:trace>
</inkml:ink>
</file>

<file path=word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3:45.5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2 96 584,'-1'0'296,"0"0"-31,0 0-189,-7 4-8,-36 39-8,28-26-12,-1 2-8,2 7-5,3 4-6,4 0-1,2 0-8,2-2-3,6-3-5,3 1-5,5-5 0,3-1-2,4-7-1,3-2 0,7-8 0,1-7-2,10-9 1,2-4 6,4-6-6,0-3 0,-9-7 1,-5-4-4,-10 0-1,-5-3 5,-5 2 1,-3 2 1,-9-1 14,-2 4-2,-10 8 1,1 3 3,-13 10-12,0 4-3,-14 9-8,-6 6-7,1 10-5,-2 5-1,11 14-22,1 2-12,13 13-42,5 1-20,11 5 70</inkml:trace>
</inkml:ink>
</file>

<file path=word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3:43.4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274 742,'-3'14'270,"3"4"-206,-4-4 14,1-1 10,-3-10-4,1-3-17,4 0-12,1-5-13,6-2-5,-2-13-9,0-6 2,5-12-14,-5-5-1,8 1-1,-3 2-6,-3 1 4,-2 8-5,-7 8-6,0 5 4,1 14-5,4 4-6,6 13-6,3 11 1,-4 23-1,1 12 5,-4 26 8,1 6 0,2-1 1,1-3 1,2-19 1,-3-11-4,1-15 3,-5-9 0,-3-19-1,1-2 3,-1-10-1,-1-3 3,-1 0 11,1 0 5,0 0 1,0 0 0,0 0-5,0 0-6,0 0-2,0 0-2,0 0-8,0 0-4,0 0 1,0 0-4,0 0-13,0 0-2,0 0-13,1 0-4,-1 0-3,1 0-4,0 0-16,0 1-7,0-1 42</inkml:trace>
</inkml:ink>
</file>

<file path=word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3:42.6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8 37 732,'-2'-10'276,"-5"0"-192,2 4 17,4-1 0,-9 1 4,0 2-16,-1 4-22,-5 4-26,0 7-14,-3 18-19,-7 13 1,-9 29 0,-5 25-2,-3 44 3,0 16-3,5 51-1,3 12 1,7 17-5,5 12 0,12-11-3,5 1 1,8-19 1,5-8-1,6-17 0,0-18-4,6-16 4,-2-11 0,3-21-2,-2-12 0,-3-18-2,1-8 0,-8-13 4,1-5-1,-3-16 0,-2-10 3,-3-22 1,-1-7 0,-4-12-3,0-3-1,-1-2-16,-3-5-9,-1-11-32,-3-9-17,2-19 44</inkml:trace>
</inkml:ink>
</file>

<file path=word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3:41.5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0 777,'23'64'336,"-29"-60"-134,6 5-179,0 2-13,4 1 5,0 0 9,3 0 12,2-1 9,1 2 9,0-4-4,-3 4 1,-5 2-7,-1 4-13,1 2-6,-9 2-17,-1 4-6,-10 3-23,-6 2-22,-4 7-41,-3-4-2,1 2 46</inkml:trace>
</inkml:ink>
</file>

<file path=word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3:40.5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52 946,'-43'-53'343,"44"56"-306,2 1-6,8 15-26,0 6 1,12 27 19,6 16 4,12 41 4,6 28-7,7 43-13,-3 23-1,-6 38-7,-3 12 5,-13 11-3,-1-1 1,-3-29-1,-4-2-5,-3-19 6,-5-9-9,-9-1-2,-4-20 2,-8-19-8,-3-6 4,-5-24 3,-2-11-4,-6-18 8,-2-13 3,-1-22 6,-3-8 7,0-24 9,3-12-2,10-12-2,4-7-5,4-10-25,1-3-17,4-12-34,4-5-15,15-10-48,7-5 74</inkml:trace>
</inkml:ink>
</file>

<file path=word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3:37.0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406 521,'-1'4'250,"0"0"-86,-2-1-18,3-2-38,-1 3-10,2-4-32,-1 0-12,0 0-18,0 0-8,0 0-1,0-1 5,2-4 1,2-25-2,35-42-13,-29 25-7,-3-4-3,2 2-2,-1-2 2,2 8-5,-4 10-2,-3 8-1,2 18 4,-5-1-2,2 10-2,2 5-3,-2 14-5,3 15 4,2 17 0,-4 10-1,0 6 5,-1 0 1,4 4-4,4 4 3,-3-5 0,2-5-3,-6-16 4,-2-13 0,6-10-3,-3-7 2,-1-5 5,0-9 1,-5-4 5,1-1 5,-4-2 0,4 0 2,0-1-2,-1 0-7,-10 0-4,-32-1-2,32 3-2,-3-1 1,1 0-1,0 1 1,-1 2 2,-2 1-3,0-1 2,2 5 0,-1-3 5,7 0 9,2-1 2,2 1 4,5-1-8,-2-3-7,7 3-8,1-4-4,8 0 5,6 0-1,3-4 6,9-1-4,4-2-1,-1-2 0,7 0-4,-1-3 4,-3 3-1,1-7 0,-9 6 2,-4 0-2,-6 3 0,-7 7 0,-8-2 1,1 2 0,-7-1-1,0 3 1,-2 7-8,-4-1-7,0 9-26,-6-5-19,3-1-43,1 2 521,4-14-328</inkml:trace>
</inkml:ink>
</file>

<file path=word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3:36.1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213 918,'-9'-8'335,"5"3"-279,-3 0-21,5 4-3,-3 1-12,4 1-1,1-1-9,0 1-7,2 26-3,12 31 3,-7-26 2,3-3-1,4-7 0,-4-4-1,6-8-3,2-5 2,-1-5-1,5-1 4,-2-13 2,-1-9 3,1-12 2,3-9 0,-9-9 0,2-1-2,-10 1 5,-9 4-7,-3 16 6,-9 8 8,-5 14 0,0 8 0,-4 13-18,-2 10-13,-5 17-26,-2 11-8,4 10-22,5 5-20,9 1 58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7:36.41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056 0 843,'-31'43'290,"-7"18"-273,-9 9-2,-4 33-6,-7 10-4,4 35-2,0 12-1,-20 19 0,-5 17-4,-17 17 5,-4 18 8,-12 27 22,-10 12 19,-6 32 13,-16 9-1,3 12-10,9-2-16,4-20-2,16-12-5,21-42-12,8-19 2,26-39-21,12-23-15,16-32-34,4-20-11,10-40-22,4-21-7,11-39 64</inkml:trace>
</inkml:ink>
</file>

<file path=word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3:35.6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32 788,'12'-29'301,"-13"28"-212,1 2-28,-2-1-14,1 0-9,0 0-16,0 0-11,-3 26-9,-3 41 4,1-15 5,6 3 5,-1 5 5,2-3-3,2-7-1,0-7-3,3-14-6,2-3 2,4-6-6,0-6 2,4-9-2,4-6 1,2-13 4,1-4-4,4-10 4,1-5 1,-5-9 1,-1-7 0,-12-5-1,-6-3-3,-9 1 0,-13 4 2,0 12 9,-2 8 4,-5 13-2,9 8-1,-8 10-18,0 10-9,2 13-24,-2 7-14,7 14-23,1 5-10,8 2-154,2-1 160</inkml:trace>
</inkml:ink>
</file>

<file path=word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3:34.3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421 692,'-9'9'277,"2"3"-179,-1-2-3,-2 1-4,3-3-4,3 2-11,0-4-12,4-1-24,0-2-13,3-1-16,-3-2-5,0-1 0,3-10-2,48-70 5,-21 18-2,1-10-3,1 2-1,-6 10-1,-5 8 0,-5 16 1,-5 8 3,-6 16-8,0 9-5,1 20-8,-2 12-3,-2 26 6,-3 13 5,-4 16 8,0 1 2,2-5 0,2-5 1,0-16 7,1-4-2,0-13 4,-2-7 1,-1-13-7,0-5-1,0-8 0,0-2-2,3-1 1,-1-5 2,0-1-5,0 0-2,1 0-10,0 0-11,0 0-33,0 0-15,0 0-214,3-11 193</inkml:trace>
</inkml:ink>
</file>

<file path=word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3:32.7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1 45 609,'-24'-26'235,"23"19"-181,-10 0 11,1 2 19,10 8-4,-15-1 8,2 9-10,2 21-23,-1 9-3,4 25 2,8 9 1,6 21-12,-6 13-6,3 8-21,-3 8-7,0-2 0,0-1-3,-2-7 3,-4-1 6,-8-3-3,-7-4 1,-9-6 0,-3-3-9,-3-5-4,-3-5 0,6-12-10,2-11 3,10-26 6,8-11-4,5-21-1,6-2 0,3-6-13,2-6 8,8-7 6,2-2 0,5-4 10,3 4-5,2 8 5,0 6-4,-1 16-3,1 11-1,-6 27-9,-4 10 7,-9 24 5,-4 8-2,-9 18 9,-4 11-3,-5 16-3,-8-1 3,0 13 0,4-3-1,1-11 0,7-8-2,8-24-4,3-12 3,12-11 0,5-8 2,9-23 4,6-8-6,9-23 0,6-10-3,13-17-24,5-13-20,-4-24-34,4-5 45</inkml:trace>
</inkml:ink>
</file>

<file path=word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3:31.2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2 33 1028,'-14'-16'390,"6"7"-308,-2 1 1,2 7-45,2 3-14,-4 17-21,-1 17-3,-8 38-2,-4 27 2,-4 54 1,-2 20 1,5 38 1,-1 8 3,11 7-3,3 5 2,8-4 1,8 3-2,4-5 9,1-7-3,10-17 2,-4-19-2,8-30-2,-6-60 0,-10-47 1,2 0-4,19 108 1,6-8-1,-5-18-6,-14-58 2,-2-13-3,-1-11-3,-9-21-10,0-12-4,-3-10-18,-1-3-4,-2-11-26,-1-3-11,-4-23 52</inkml:trace>
</inkml:ink>
</file>

<file path=word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3:30.6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2 0 785,'-6'6'315,"2"8"-208,-7 6-38,-3 5-10,-1 14-12,-4 3-3,-2 12-7,1 5-3,1-3-11,-4-4-3,2-14-7,6-8-6,-1-15 11,5-6 4,1-8-6,-6-7 3,13-10-17,-5-12-7,10-16-9,13-6-4,-7-12 4,9 2 1,3 10 3,-7 7 1,9 17 5,-6 8-4,-3 13 7,-2 3-3,-4 8-2,2 7 5,0 14-3,-1 5 4,3 11 0,-2 0-1,1-3 3,0-6-1,2-10 1,-4-5-2,5-11 1,-1 0 2,2-10-4,4-5 5,-1-6 0,0-6-4,-1-12 4,3 0-5,1-2 3,-9-1 3,6 11-2,-8 1 4,-5 9-6,4 4 1,-8 3 1,-1 6 1,4 1 0,-2 4 1,-2-5-3,1 4-3,-1 22 1,-1 30 2,7-31 0,0 0 2,3-7 4,1-3-4,3-3 1,-10-9-3,2-4-2,4-2 0,2-8 1,8-2 6,0-9 0,-2-7 1,0-3-4,-3-1-2,0 10-2,-4 6 0,-8 11-3,1 7-1,-2 15-2,1 10-1,1 20 1,-4 2-9,0 0-27,-2-7-13,3-14-26,5-3 43</inkml:trace>
</inkml:ink>
</file>

<file path=word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3:29.8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169 457,'-11'-51'241,"5"15"-64,4 10-42,7 6-63,8 6-13,10 3-8,4 4-6,5 3 5,0 5 1,0 7-11,-1 3-2,-7 7-14,4 3-5,-8 5-9,-7 1 0,-6 1 4,-7-3 10,-8 0 17,-6-1 0,-10 1-4,-5-4-14,-2-3-11,3-3-12,1-7-29,11 2-17,0-4-42,7-1-22,9-5 72</inkml:trace>
</inkml:ink>
</file>

<file path=word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3:29.6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19 813,'-11'-13'281,"6"10"-244,2 0 15,1 4 5,2 2-4,0-3-23,1 11-8,14 66 8,-2-18 7,4 12 3,-1-2-2,-3-4-22,0-8-5,-7-13-5,-3-5-6,-4-11 4,-2-2 1,-5-12-15,0-3-9,-7-9-13,-5-6-12,-3-11-27,-5-11-10,2-15-133,-2-6 138</inkml:trace>
</inkml:ink>
</file>

<file path=word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3:29.2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2 38 839,'-22'-19'379,"-2"8"-182,-4 5-103,0 4-20,-14 5-41,-3 2-3,-5 11-19,1 4 1,9 14-1,6 2-7,9 12 1,8 11-1,9 1-5,9 6 1,16 3-4,4-4 1,16 8-5,4 2 2,7-7-5,5-2 0,-7-8 5,-4-5 0,-14 0 5,-6-3 1,-8-5 1,-4 0-1,-8-10 1,-5-5-1,-6-9 9,-6-5 1,2-1 18,-3-2 3,-3-4-6,-5-5-3,-8-4-20,4 0-14,-2-2-30,8 0-14,9-1-36,4 1-12,11-3 70</inkml:trace>
</inkml:ink>
</file>

<file path=word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3:28.6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26 836,'-14'10'360,"17"-4"-176,5 0-130,8 0-36,12 4-8,3-8-1,5-2 2,9-3-14,5-4-8,8-4-26,7 2-19,-1-7-57,1-4 70</inkml:trace>
</inkml:ink>
</file>

<file path=word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3:28.4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9 1162,'-7'0'391,"10"3"-376,9 2-15,13 1-8,13 1 5,2-1 6,4-6 3,-4 0 4,1-6-4,-2-2 2,0 1-13,-2-1-17,-8 1-26,-1 0-18,-17 0-56,-10 1 77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1:37:33.2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9 0,'0'0,"0"0,0 0,0 0,0 0,0 0,-97 2,64 1,-3-3,-2 2,3 2,7 1,2-1,4-1,6-1,2-2,2-2,0-3</inkml:trace>
</inkml:ink>
</file>

<file path=word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3:28.0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0 893,'0'0'320,"2"2"-266,0 10 0,10 12 3,2 26 25,1 14 2,1 35-7,-3 6-9,2 8-17,-4-3-10,-1-21-16,0-9-1,-5-19 2,4-7 7,-5-18-1,0-6 3,1-13-13,-3-6-8,1-8-4,-2-3-3,1-9 3,2-8-1,8-26-2,4-18 2,6-32-6,2-8-2,4-7 3,-1 1-2,2 13 0,0 3 3,-3 15-4,-1 12-1,-8 15 0,-3 12-3,-7 16 3,-2 5-1,-1 12-3,-3-1 2,0 3-5,-2 0 1,0 1 1,1 1-1,0 0 2,0 0 0,0 0 3,0 0 2,0 0-1,0 0-5,0 0-24,0 0-16,0 0-35,0 0-15,0 0-21,10 1-2,38 2 74</inkml:trace>
</inkml:ink>
</file>

<file path=word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5:11.26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 7 1074,'-2'-1'417,"1"-3"-311,1 2-16,0 2-59,0 0-19,0 0-64,0 0-29,0 0 48</inkml:trace>
</inkml:ink>
</file>

<file path=word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4:56.25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792,'22'55'278,"-24"-52"-252,-3 0-9,0-1-55,1-2-79,-2-2 79</inkml:trace>
</inkml:ink>
</file>

<file path=word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4:47.31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2 0 250,'-18'57'149,"18"-55"2,-1-2-58,2 1-11,-1-1-4,0 0-11,0 0-5,0 0-7,0 0-7,0-1-5,0 1-1,0 0 4,0 0 2,0 0-1,0 0-11,0 0-5,0-1-15,0 1-1,-1-1-4,0 0-7,1 1 5,0 0-7,-1 0 0,0 0-2,0 0 2,0 0 2,0 0 0,1 0 3,-1 0-3,0 0-1,0 0-1,1 0-1,0 0 0,0 0 0,0 0-2,-1 0 1,0 0 0,1 0 1,0 0 2,0 0-2,0 0 0,-1 0 0,1 0 0,-1 0 1,0 0 5,0 0 0,0-1 4,0 1-3,0 0-6,1 0 1,-1 0-1,0 0-2,0 0 4,0 0-4,0 0-10,1 0-2,0 0-19,0-1-8,0 0-49,0 0 55</inkml:trace>
</inkml:ink>
</file>

<file path=word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4:45.94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390,'52'46'176,"-53"-47"-75,-3 3-47,1-2-7,3 0-17,0 0-3,0 0-12,0 0 6,-1 0 12,0 0 2,0 0-3,0 0-7,0 0-13,0 0-5,1 0-4,-1 0 1,1 0 0,0 0 2,0 0 0,0 0-3,0 0 3,0 0-4,0 0-1,0 0 1,0 0-4,1 0 1,0 0-4,1 0-2,-2 0-4,0 0-5,0 0-55,0 0-72,0 0 93</inkml:trace>
</inkml:ink>
</file>

<file path=word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2:44:28.6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,0 0,0 0,0 0,0 0,0 0,0 0,0 0,0 0,0 0,0 0,0 0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7:29.8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772 934,'-29'3'374,"15"1"-237,26 4-114,14-1-13,37-1-11,14-3 2,25-13 2,17-6 2,17-5-2,8-10 2,27-2 0,-2-6-3,16-8 2,-4-1-1,18-8 6,0 1 5,3 2 1,8 1 3,-14 5-7,-1-2-4,-11 3-1,-5-1-4,-24 7-25,-2 3-15,-20 7-40,-14 4 15,-19 6 36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7:29.4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46 1152,'14'5'387,"34"-1"-365,12-5-8,47-6 4,11-5 0,32-9-6,17-5-4,5-10-20,11-2-3,-1-6-8,7-1-3,-2-1 15,5-2 12,-5-3 19,-10 0 7,-2 6 3,-21 1-9,0 10-12,-12 2-10,-24 3-34,-4 6-22,-29 7-55,-8 6-161,-20 13 188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7:29.0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89 1093,'34'0'376,"21"-2"-348,42-8-15,15-9 7,37-14-6,6-3-4,29-9-31,0-3-8,22-4-1,7-3-2,3-3 24,8-4 6,-14-3 5,-1 2 7,-12 5 6,-6 7 1,-23 12-2,-6 8-6,-36 4-29,-12 5-29,-33 9 28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7:28.6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5 782 1078,'-12'2'389,"20"3"-332,8-3-18,28 0-30,10-6 2,41-8 7,13-8-3,25-13-13,21-3-3,1-11-13,11-2-1,11-8 2,-7-6 6,13-4 9,-4-2 2,9 6-2,-11 5 0,0 8 1,1 6-11,-24 7-33,7 4-20,-32 6-68,-12 3 81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7:28.3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844 677,'112'-32'285,"14"-4"-183,26-9-39,18 0-20,8-11-27,16-1-7,3 1-2,8 3-2,-1 5-1,-3-6-1,2-1-3,-6-4 1,-7-2 1,-15 8 1,-14 10 1,-25 4-2,-32 17-1,-18 7-1,-42 8-18,-19 7-33,-34 11-129,-25 10 121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7:28.1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1 0 871,'-23'4'288,"-1"5"-291,3 7 6,1 8-45,-4 5-88,5-4 83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8:21.2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20,'4'15'284,"13"2"-175,7-4-51,14 0-37,6-1-30,13-6-120,5-3 83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7:25.9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2 25 796,'-2'-26'279,"8"28"-232,7 1-1,5 3 8,-3 0 2,8 1-12,-3 2-7,1 0-13,-1 1-4,-10-2-6,-5 1-2,-3 1 9,-5 3 3,-11 9 1,-7 6-2,-17 8-8,-12 3-1,-9 2-9,-2-2 1,4-10-5,10-3-13,10-14-25,5-6-24,8-11 35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7:25.3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4 612,'12'-4'265,"0"-3"-140,1 0-12,0 1-24,0 0-9,2 1-19,1 1-11,-1 1-21,-1 1-12,-7 4-11,-4 1-2,-3 3 1,-2 5 5,-4 6-4,-4 4 0,-5 7-1,-1 2-5,1 3-9,-2-2-6,8-7-9,3-1-7,3-11-7,6 0 2,7-6 0,-5-3 10,12 0 13,3-2 4,-2 0 19,2 0 3,-9-1 8,-3-2 0,0 1-5,1 2-7,-4 1 1,-2 0-4,0 1 0,-3-2 1,0-1-1,0 0 1,0 0-4,0 0 0,0 0-5,2 7-6,0 4-25,7 27-20,-9-23-57,-7 1 66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7:24.8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9 0 929,'0'36'317,"-6"14"-299,-8 20-9,-6 8 1,-6 7-21,-6 4-8,-9-6-22,1 2-23,0-11 47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7:24.6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0 1107,'1'5'367,"9"6"-372,4 13 6,3 9 0,9 12 0,4 13 4,12 7 4,1 3 8,-2 2-2,-6-9-3,-10-7-2,-5-4-6,-5-14-3,-3-5-8,-7-12-43,-1-7-34,-4-5 51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7:23.9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856,'10'3'349,"-2"1"-228,2 0-4,-3 1-46,3 0-15,-6 1-7,3-1-1,1 2-7,2-2-10,0 3-16,0-2-6,-2 1-6,1 1 2,1 6-4,-1 3-1,-9 7-11,-5 3-4,-10 4 0,-2 4 2,1-2 10,0 0 3,7-3-1,6-8-8,15 0-25,6-6-9,10-9-8,3-5 2,10-7-4,-1-8-8,4-8-43,1-6 64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7:23.6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4 11 846,'-4'-13'324,"4"14"-221,-2 8-16,-2 21 0,-6 8-2,-2 28-12,-2 16-7,-8 22-26,-4 7-13,-15 5-33,0-3-22,-2-20-44,8-8-24,9-23-42,2-13 83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7:23.4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85 761,'-13'-3'299,"4"-7"-219,1 2 6,2-7-26,2 2-18,3-1-4,2 4 1,2 3 14,-2 2 6,6 9 2,2 1-5,12 21-11,4 9-6,15 27-11,6 14-2,7 14-6,6 3-3,-10-10-1,-4-11-3,-12-16-6,-5-6-1,-6-11-4,-4-6-4,-7-16-35,-6-10-27,-5-14-42,-2-8-24,-5-19 80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7:22.6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339 773,'0'12'312,"-7"-8"-180,0-10-77,10-6-21,-2-7-9,6-27-15,1 1-2,0-11-3,-2 2-1,2 9 7,0 8 8,1 17 17,-1 5 1,-2 15-6,2 3-6,-3 13-16,4 7 2,1 12-12,0 3-12,0 0-37,1-1-34,7-6 55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7:20.9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1 345 725,'-55'-1'287,"10"-5"-203,6 0 5,9-6-19,3-6-8,6-8-9,5-2-5,11-7-20,2-3-3,6-2-17,1 2-2,3 3 0,3 9-2,1 6 7,0 4 2,1 15 1,0 6-3,2 19-4,0 9-1,0 16-4,2 2 4,-3 0 1,0-6-1,-1-14 4,0-10 0,6-12-5,-1-5 3,2-12-7,1-5-1,1-13 4,1-3-4,-4-5 5,-4-3 3,-12 2 0,-4 3 4,3 8 8,1 6 1,-2 12-2,0 6-3,2 17-11,2 10-2,2 16-3,1 8 1,4 9 1,-2 8-2,2 0 1,2 3 0,-7-8-2,0-5 2,3-8 1,-6-8 2,-3-13 1,-1-8 0,-1-12 2,1-3-1,-5-9 8,-6-2-2,-7-8 2,-10-2-4,-3 2-6,-7 1-2,-7 8-2,6 3 2,-2 5-2,9 2 2,11-1-11,4-2-15,15-3-40,5-2-25,16-5-29,5-1-17,19-6 90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7:20.0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2 0 907,'-12'10'384,"-1"16"-231,-3 6-7,-3 14-78,0 8-33,-5 1-78,2 5-37,5 5 45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8:21.1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2 1062,'-6'-1'389,"4"2"-311,1 0-13,1 1-19,0-2-12,0 0-24,5 2-5,25 8-4,30 5-4,-21-11-8,-2 0-5,-4-1-8,-2 2 1,-7-1-7,-3-1-14,-5 3-34,-8-2-20,-7 1-139,-9-3 156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7:19.8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1138,'-10'34'411,"16"-28"-351,10 8-28,4 2-18,10 13-5,-6 0-4,1 0-4,1 3-9,-5-5-10,-1-2-11,-3-8-38,-2-5-15,-3-7 45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7:13.5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08 44 270,'21'-14'214,"-2"5"4,-6 2-46,-3 1-102,-4 2-22,-7 0 6,0 2 3,-8 2 14,-2-1 5,-3 4-8,-1 1-1,-3 8-8,-2 4 2,-6 16-8,-11 9-8,-17 20-18,-12 11-15,-17 19-12,-5 14-1,-26 18-7,-9 13-1,-23 19-2,-11 12 0,-8 17 0,-7 4 8,-1 6 6,0-8 3,0 5 6,10-2-5,-3-12-4,6 3 0,17-20 0,-3-6 4,22-15 3,11-13-7,12-25 1,15-13-4,10-21 0,5-7 2,15-10 8,4-10 7,22-12 7,6-5 4,11-11-6,4-1-5,6-8-13,1-2-2,2-1-8,0 0-2,0 0 1,0-1-4,0 0-6,0 0-7,7-2-32,30-17-13,-29 8 196,-1-5-115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7:12.6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64 511,'-1'0'211,"2"4"-121,12 2-45,50 26-4,-17-28 15,9-2 12,14-3-1,6-1-3,9-6-15,8-1-11,14-3-9,7-5-2,16-5-7,15 0-5,1-2-3,10 0-2,16 6-6,-5-2 1,22 1-2,-3 2-2,9-5 4,5 2-3,2-1 4,5 3-1,-1 3-4,-1 1 2,-4 8-1,-12-3-2,-3 6 6,-6 1 3,-21 1 11,8 1 4,-32-2 0,-7 0 0,-14-2-10,-13 0-1,-11-1-4,-8 1-4,-22-4-4,-8 0-1,-18 0-1,-10 2-11,-15 2-18,-11-1-12,-22-1 23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7:12.0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7 793,'14'-43'269,"4"3"-266,-2 9 6,-1 4 1,0 13-7,-3 2 2,-1 11 1,2 0-5,-6 5 15,2 6 5,5 12 17,-5 11 11,3 28-1,1 13-4,-3 30-12,0 20-10,-4 30-9,4 21-2,-5 22-6,2 9-2,1 12 1,1 5-1,-2 10 9,3-2 10,-3 2 9,0-7 3,-2-8 9,-2 1-3,-2-18-1,-2-6 6,-1-18-14,-3-16-5,2-14-9,2-12-8,1-18-2,1-5-3,0-18 0,1-10 0,3-21-1,-2-13 1,2-19-9,1-10-5,-2-9-19,-1-4-11,3-5-31,-2-4-12,0-10-28,-1-1 63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7:02.3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26 693,'-3'-6'296,"-1"2"-151,6 1-16,-1 3-23,-1 1-16,0-1-42,0 0-16,13 30-15,26 50 0,-2-6 13,-3 4 1,10-1-11,-5-8-6,-3-14-6,-3-9 2,-12-13 11,-3-10 1,-7-10 5,-4-5-2,-6-6-9,-1-2 1,-5-9 4,-3-5 1,-2-13-8,-4-9-1,-1-10-14,1-8-4,4-11-2,3-1-3,7-2 1,3 6 3,5 17 1,6 7-1,0 14-1,3 5 0,1 8-10,3 3-1,-3 5-9,-2 0-5,-2 1-1,-5 0 0,-7 0-6,3 3-9,-6-1-16,0 0-9,0 0 44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7:01.7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2 873,'-6'-2'333,"5"-1"-279,1 11-4,5 5-7,7 15-8,3 14 1,5 15 7,5 5-5,-2-1-13,-1-4-5,-5-12-8,-4-5 0,-1-9 0,-4-8 1,-2-9 4,-3-6 1,-1-7-3,-2 0 2,-1-9 2,-1-6-3,-4-12-6,1-9-5,1-5-5,-3-3-4,3 0 0,2 0-1,-1 4 0,4 5 1,0 13 3,-1 7-1,5 12-6,0 2-3,4 12-3,3 9 2,2 16 4,4 6-1,-1 7 9,0-6 0,0-7 1,-4-6 4,2-9-2,-2-3 4,-1-10-1,-2-1-1,-5-8 1,-2 1-3,-3-2 5,0-4 3,-1 4 0,0 0 1,-3-14-6,-13-29 0,9 34-4,0 4-4,4 4-7,0 1-7,2 1-22,0 2-16,1-2-29,0 0-13,0 0 58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7:01.0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4 0 774,'1'6'284,"1"9"-210,0 10-2,3 20 7,-2 11-13,3 16-22,-3 4-11,3-2-14,0-4-2,-3-16-9,1-6 0,-1-14-1,-1-7-1,-1-9 2,-3-8-1,-3-7 1,-3-1-2,-6-7-8,-4-3-4,-3-2-3,-4-1 1,1 2 8,-4 2 1,5 5 3,3 3 0,6 2-1,9 2 1,1 1-4,5 1 0,16 2-1,5 1 1,11 1 9,1-4 3,0 1 5,-1-3-2,-1-3-6,4 2-4,0-5-6,-1-1-6,-1-7-24,1-2-16,-5-6-48,1-2-193,-4-1 199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7:00.6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3 75 638,'-15'-5'255,"4"0"-164,0-1 5,-3-7-1,3 2-11,0-1-21,3-1-13,6 8-15,1 1-8,6 2-9,2 3 0,9 7-13,3 10-2,5 22-1,3 11 3,-3 14-1,0 3-1,-5-6 0,-4-6 2,-7-18 2,-3-10 2,-3-16 4,0-6-4,-2-6 2,0-6 2,-5-11-4,-1-7 2,-1-12-8,1-2-3,4-4 1,1-1-3,0 5 2,3 8 1,2 17-5,2 9-1,11 16-2,3 10-3,7 11 3,2 8 4,-3 2 2,-3-1 1,-1-6 6,-2-7-3,-5-9-1,-3-8 3,-3-9-6,-3-4 1,3-14 5,-1-7-2,-2-15 3,-1-6-1,-4-9-5,1 2-3,-2 3-8,0 6-8,-1 18-14,0 5-8,-2 11-29,-3 7 47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1:36:59.2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3 0,'0'0,"0"0,0 0,0 0,0 0,0 0,0 0,0 0,-74 60,70-56,-1 1,0 0,0 0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6:52.7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0 549 918,'-14'-7'329,"2"-7"-282,-1-7-8,3-11-18,-1-6-1,9 5 1,1 17 0,0 0-4,-3-51-2,6 9-5,4 5 1,0 33 0,2 7-4,-1 5 0,0 2-4,3 6-3,3 3 0,4 13 1,4 9 1,4 10 1,4 6 0,4 0 3,-2-2-4,0-5 3,-7-7-2,-6-11-4,-2-4 1,-2-7-4,0-5-1,-5-1 2,-1-2 0,-7-8 5,5-3 7,-8-8 11,0-5 4,-3-3 4,-1 5-7,4 4-5,1 4-3,3 10-7,-1-4-1,1 9-7,-1-2-5,7 5-6,5 4 0,7 2 3,0 4 3,-2 2 5,-3-2 4,-3-1 1,-2-5 2,-3-3-1,0 1-1,-4-4-3,-2 1-3,0-1 5,-1 0 3,-1 0 9,0-6 1,-22-58-6,6 21 0,0-5-6,0 4-1,7 12-11,0 3-9,6 15-42,1 2-19,4 4 47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8:20.7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8 16 647,'25'-14'265,"-1"12"-167,0 3-9,-8 5-24,-5 2-15,-3 7-29,-19-6-11,-6 10-31,-2 4-26,-18-4-102,3 4-152,-5-4 61,-1-7 77,10-3 180,4-3 180,10-7 15,8 4-36,9 0-75,3-3-21,8 0-53,3-2-20,7 4 1,5 4-2,9 9-37,-2-4-239,1 1 195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6:51.5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 333 764,'-8'-14'295,"0"-2"-212,2-2 7,0 10-3,2 1-1,2 4-4,4 4-7,-2-1-23,0 0-15,0 0-31,0 0-6,15 20-2,40 51-3,-17 3 2,-2 12 3,-2 8 1,-1-3 4,-5-15 3,-3-14-4,1-16-2,-3-11-1,-6-16-3,-1-4 0,-7-8-8,-4-7-6,-3-9 3,-2-6 1,-9-16 12,1-6 1,-4-18 5,0-4-5,3-3-3,-1 2 4,3 10-3,4 8 4,4 11-1,-1 7 0,6 7 2,-2 6 1,3 8-2,2 3-3,13 13-5,7 10-1,7 11 2,5 12 2,-5 2 3,-5 0-1,-3-3 4,-4-5-3,-3-8 6,3 0-3,-5-11-4,0-5 2,-3-7-8,-2-5 0,-2-6 0,-2-8 0,-3-14 5,-6-8 2,-4-21 8,-8-6-2,-9-18 2,-3-9-4,-3-7 0,1 4 4,4 10-6,1 8 4,6 21-4,-1 7-1,3 10-7,0 9-7,3 7-22,-1 1-9,5 11-19,2-1-25,3 6 61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6:49.1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2 219 675,'9'-61'280,"-8"58"-178,0-2-5,-1 0-20,0 2-3,4 2 3,-7 0 1,3 2-23,0-1-8,0 0-31,0 0-13,3 17-4,8 44-5,-7-23 6,-2-2 2,3-2 3,-3-10 1,1-9 1,-3-7 0,-5-5 1,6-1-5,-9-11-1,3-5-2,-9-13-6,-4-11 7,1-5 2,1-3-3,1-3 6,1 5-4,3 10 4,5 3 1,3 13-4,0 5 2,3 5-5,0 6-1,3-1 3,3 2-4,6 1-5,4 2 4,11 6-3,6 2 3,5 3 3,0 2-1,-1-1 2,-5-5 1,-2 1-2,2-1-15,-7-5-32,2 1-16,-1-1 36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6:48.4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7 0 518,'0'36'213,"4"-34"-117,-4-3-48,-2-3 4,1 3 13,0 1 18,0-1 0,0 1-7,0 0-15,0-1-19,1 1-5,0 0-17,0 0-2,0 0-7,0 0-6,11 4-3,31 21 0,-22-7 0,4 3-1,1 7-2,5 6 1,4 10 0,0 7 0,7 14-2,5 7-5,10 13-10,4 5-4,4 3-13,-3 4-5,-4 4-4,-1 0 1,2 2 8,7-2 6,2-2 12,-1-2 8,-3 1 15,-4-3 9,2-8 13,8 0 2,2-6 1,-2-3-3,-5-2-3,-7-2 4,2-5 6,2-3 5,1-13 6,0-4 1,-6-11-6,-6-2-3,-5-5-14,-4-3-6,-5-3-8,0-3-8,-6 0 2,-3-1-3,-1-4-3,-2-1 2,-8-4-8,-6-1-10,-3-2-18,-7-2-7,-8-6-19,-2-2-14,-6-11 53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6:46.8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303 880,'-1'-24'338,"1"-2"-255,6-1-28,3 1-4,4 7-18,1 7-9,4 9-9,2 3-5,-4 7-8,1 6 2,-2 10 7,-1 3 6,-1 6 11,1 0 3,-5-4-5,1-1 1,-2-6-14,1-4-4,-4-9-2,3 1-7,-5-9-2,-1-1-1,-1-7 0,-2-7 2,-3-9-1,-2-5 4,-2-4-5,-2-1 0,5 9 3,-1 4-5,4 9 6,1 1 2,1 4-2,3-1 0,4-1-1,6 0 0,5-3-3,5-4 3,5-3-2,3-2-1,11-3-36,2 3-21,2-4 149,5 0-90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6:46.3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4 162 871,'-16'0'343,"5"-1"-235,1-3-17,6 0-26,0 0-16,4-2-18,7-1-13,-1-2-12,8 1-1,2 0 0,5 6 3,7 0 2,2 2 3,12-1 2,0-3 0,11 0-2,4-3-5,-2-3-2,-3-1 0,-10-4-2,-6 1 2,-7 2-1,0 0-3,-10 4 3,-3 3-5,-10 1 2,-3 5-1,-5 9 7,-5 3 4,-6 13 2,-3 6 0,-1 6-4,0-1 3,3 4 0,1-3 1,1 1 1,1 2-5,3-7-3,2 0-3,-2-7-1,7-2 0,0-6-2,1-4 3,3-6-4,-3-2-9,2-5-21,-1-1-19,-1-2-37,0 1-11,0-1 236,0 0-124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6:45.2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 152 784,'-4'-3'290,"1"-1"-210,-1 0 3,4-3 11,-1 1-14,0 0-14,-1-1 0,-1 5-7,1 1 6,2 1-21,0 0-14,0 0-24,0 0-11,7 30-9,43 72 3,-25-23 7,6 6 2,-7-9 4,1-6 1,-9-17-1,-1-5 1,-9-20-2,0-7 0,0-9 1,-6-9-1,0-5 3,3-3 2,0-21-1,5-11 1,7-27-6,-3-13-1,10-17 1,3-2 0,-3 6 0,1 9 2,-3 29 2,-5 13-2,-5 15 4,-1 8-6,-4 7-12,-3 4-1,2 4-16,-4 0-5,-1 1-13,1 0-12,-1 0-4,0 0-12,1 0 49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6:43.4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7 10 708,'-58'-10'280,"55"10"-208,4 2-6,-4 0-4,2-2-2,0 0-4,0 0 3,0 0 2,0 0-6,-8 4 1,-28 25-9,31-25-4,2 2-19,1 1-10,9 3-8,0-3-6,10-3-2,7 0-3,4-5 0,3-1 1,3-4 1,-9-3 3,1-2 0,-3 1 2,-4 0 0,0 6 0,-6 2 0,-2 0-2,-3 3-3,-3 2-1,-1 3-5,-1 8-1,-5 8 2,-3 1-2,-3 7 6,-3 3 3,0 2 1,2 2 2,-1 1 2,3-2-1,-1 2 1,1-2 1,2-6-1,-1-3 2,1-11-3,2-1-6,0-9-40,2-3-21,7-8-14,6-9 39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6:38.2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914,'-3'3'346,"8"0"-239,9 5-97,13 7-7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6:38.0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 485 722,'-17'24'248,"30"-35"-227,11-4-10,2-2-1,4-6 2,7-3 4,-1-5 10,3 0 3,1-6 14,2 3-1,3-1-1,1-3-2,-2 0-11,-6-1 0,-6 7-7,-4 5-3,-10 4-7,-1 3-2,-7 8-3,-4 1 0,-2 9 5,-2 2 7,-2-2 19,-1 1-1,0 0 2,0 0-4,1 0-19,0 0-2,0 1-11,0 0-2,0 0-2,6 14 1,22 48 4,-6-22 2,9 13-1,0 1 1,6 3-2,-4-4-2,-3-6 3,-3 1-4,-8-6 1,-2-1-2,-7-8-18,-4-8-10,-1-7-34,-4-7-26,-2-7 59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6:37.0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8223 819,'-1'-4'303,"4"-1"-246,4 0-31,10-6-21,1-5-1,8-8-3,5 1 2,7-9 1,5 0-1,4-2 3,-1-4-2,0-2 3,-1 2 1,8-2 0,4 2-4,9-7-2,5-4-2,1-9-2,-4-2 2,-2 1 3,5 3 7,5 7 6,7 0 4,-2-2 0,-5-3-4,1-5-3,0-1-8,5-1-3,1-1 0,-5-1-2,-3 0 1,4-3 0,3 1 2,-3-4 0,-3-3 3,-6-2 5,4 1-6,5 2-3,4-3 2,-6 6-4,-4-3 1,4 6 5,-2 3-4,3 1-2,0 7 0,-8 0 0,-3-1 1,7-1 2,2-4 1,8-2 5,0-3 5,-6-5 8,4 0-3,4-9-10,0-1 2,0-5-9,-1-1 5,6-4 4,5-2-7,4-6 1,-1-2 0,9 3-4,-3-1 0,5 1 4,4-4-8,-2-1 3,5-1-1,7-7-3,6 0 7,-3-5 4,-1-4 2,15 1-2,-8 2-6,0-1-4,15 2-2,-9-2 4,3-5 4,17-2 5,-8 2-1,10-5 2,4 0-2,-9-5-6,7-4 3,-4-1-5,0-5 0,5-4 2,-8-4 2,9-3 2,-7 1-3,-5 5 1,6 2-1,-18 4-10,0 2-2,-2 7-13,-14 6-7,-8 12-3,-3 12-1,-17 11-4,-6 8-3,-14 17-7,-14 5-25,-22 15 50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8:20.5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90,'30'4'283,"-32"43"-244,-1 5-1,1 3-4,0 0-22,-2-3-70,0-11-106,-1-9 102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6:34.8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33 593,'-4'-33'241,"3"37"-151,1 4-39,1-1-17,3 1-10,-3 0-4,4 2 3,3 2 4,3 3 0,5 4 1,8 0-8,4 2-3,10 8-9,1 2-2,8 5-2,1 6-2,0 5 1,-1-1-2,2 6-1,4 2-1,11 4-3,8 8-4,-4 2-4,1 3-2,-8 4 1,-2 0-2,10 3 3,1 3 3,5 3 6,1 3 1,-1 1 5,3 2-1,4 2-2,4 1 3,-3 2-3,0-2 4,2 1 1,-1-2-2,2-2 5,-1 3 0,-3 1 3,-2-3 2,6 0 1,3 2 1,-4 1-3,-5 3 0,7 5-1,5-4 0,-3 1 2,-1 1-3,0 1 0,-3 2-3,4 2-4,1-2 2,-8 2-1,2 5 2,5 1 5,1 1 1,1 2 0,-6-4-2,6 6 5,1-1-1,4 7-1,0 3 0,-5-3-13,2-1-5,1 2-8,0-1-1,-2 3 1,2 6 5,1 1 8,2 3 7,1 4-3,1-2-4,5 0 10,-1-2 0,6 2 9,4-1-1,0-5-9,9 3-2,9-9-2,-1 3 3,-2 0-1,7-3-4,-9-1 0,-4 2 2,1-5-1,-3-2 0,-11-8 5,-3-7-1,-11-12 3,-9-8 2,-5-9-8,-4-8-3,-18-16-19,-5-3-15,-18-12-33,-11-9 21,-9-7 24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6:31.5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27 27 685,'-40'-28'306,"30"29"-153,2 0-20,0-1-53,0 0-9,-2-1-26,2 2-9,2 0-15,2 0-1,0 3 0,-6-4 0,-10 5 0,2 1-6,-14 5-8,-1 7-2,-4 12-4,-12 11 2,-6 21-2,-11 7-2,-19 26-2,-6 10-3,-18 26 6,-8 16 3,-19 21 9,1 19 0,-21 19 6,5 12 6,4 6-1,-7-13 4,21-13 0,10-17-7,16-30-10,12-12 0,17-32-4,3-12 3,19-25 20,10-13 11,13-24 9,7-9 6,8-9-17,4-6-14,6-4-14,4-1-14,3-4-22,-1 0-9,1-2-31,1 1-6,0 0 1,0 0 2,0 0 0,0 0-10,8-5 26,33-29 19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6:30.7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88 545,'-14'-25'255,"38"30"-117,8 3-14,1-2-43,8 1-15,1 0-18,7-1-8,16-5-9,10-1-5,22-5-13,0-2-2,24-5-8,6-3-2,10-3 0,20 2 1,-4-2 6,14 1 2,19 0 17,1-5 3,20 7-4,0 2 1,1 0-19,10 5-1,-2 2-7,2 2 2,-3 4-1,-8 1-4,-9 5 2,-11 3-1,-6 1-2,-17 1 4,-6 0 4,-8-1-4,-28-3 4,-3 2-4,-27-8 0,-7 2-2,-14-3-14,-12-2-8,-26-4-38,-19-5-34,-20-6 63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6:30.0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27,'54'18'288,"-43"16"-181,4 9-46,3 11 3,4 21-7,3 10-14,1 22-4,-5 12-5,0 31-8,0 19-1,-6 40-12,4 21-1,-8 21-1,-2 11-3,-1 12 7,-1-20 6,-1 17-6,1-6 4,3-19-5,-1 7-7,4-36-9,1-14-6,1-32-7,2-15-3,0-40 4,-2-19 2,5-28-1,2-16-3,0-23-13,4-9-12,2-20-30,-1-4-35,4-9 70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5:48.5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1 317 789,'9'63'280,"-5"-61"-241,-2-2 2,-2-3 7,-1 2 4,0 0 1,0 0 0,0 0 4,0 0 6,-7-1-11,-35-13 1,35-5-14,1-7-11,5-8 0,-1-7-2,6 4-5,2 1-2,1 7-6,3 6-4,1 13-6,2 6 1,1 14-1,3 8-3,1 14 0,0 5 2,6 11 0,-1 0 2,1-4 1,-2-4 1,-3-12 5,-4-8 1,0-9 3,-7-8-3,-6-12 3,-1 0 4,-9-15-4,0-8 2,-5-9-14,-2-10-9,0-3-13,4 1-20,10 9-23,6 6-20,9 9-28,14 10 65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5:44.1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 1051,'23'5'390,"-21"-3"-333,4-1-63,4-4-276,-3-3 195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5:43.9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 0 709,'39'8'295,"-45"1"-172,7 3-26,0 1-23,1 4-12,-5 2-13,0 5 0,-2 9-8,-4 0-4,2 10-17,-2-1-4,5-1-11,4 3 1,1-11-3,-2-4 0,0-8 1,-2-7-3,1-5 3,1-4-2,1-4-2,-4-1 0,2-2-2,1 1-7,0 0-5,1 0-1,0 0-10,-1 1-5,0 0-22,0 0-24,0 0 48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5:43.5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19 8 522,'21'-8'268,"-30"11"-68,2 4-98,-2 2-41,0-3-15,-2 4-1,-4-4 3,3 0 4,-3 1-2,2-2-10,-1 2-9,-4-5-12,-2-2-3,-2-1-8,-3-4-6,-4 0-6,-3-2-2,-3 0-15,1 1 2,3 1-1,3 3 0,10 1 10,4 0 6,5 1 1,3 1 3,3-1 2,1 2-2,4 2 1,-2-4-3,0 0 2,0 0-2,0 0 1,4 0 1,3 1 0,27 6 0,-32-7 4,1 1 3,-3-2 9,-1 1 1,0 0 7,0 0-7,0 0-9,0 0 2,1 0-11,-1 0 4,0 0-15,0 0-16,0 0-26,0 0-20,1 0-204,0 0 192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5:42.5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1 51 733,'55'-52'305,"-55"53"-184,0 1-36,-2 1-32,1-3-11,0 0-2,0 0-2,0 0 2,0 0-2,-2 5-4,-2 1-4,-28 30-7,18-27-5,-6 2-8,-2 0-4,-5 1-7,-6 0 2,-1-2-2,-1 0-1,-1 1-2,2-2-3,7 0 2,3-1-2,11-4 1,2-3 1,8 0-2,2-1 2,3-1 4,-1 1 0,0 0 0,0 0 1,20 4 2,31 6 3,-20-3 0,2 1 1,3 1-6,1 4-3,4-1 3,3 3 0,-2 0 0,1 3 3,-10-3-3,-7-1 2,-2 1 2,-3-3-3,-3 2 6,-2-1-3,-5-5-2,-3-1 0,-3-1-11,-1-1-17,-5-1-35,-2-1-27,-2 4 54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5:41.7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2 8 324,'-28'-3'129,"22"0"-93,4 1 11,-2 2 46,2 1 17,1-1 25,0 0-13,0 0-58,0 0-13,0 0-24,0 0-9,0 0 0,0 0 0,0 0 8,0 0 6,0 0 0,0 0-1,1 0-5,0 3-5,0-2-9,0 1 0,11 0-2,34 29-1,-24-30 3,-2 0-5,3 1-5,2 2 1,-2 1-6,3 0 3,2 1 2,0 2 0,5 1 1,1 1 1,-1-1 0,8 0 0,1-2-1,2 2-3,4-3 2,-4 2-4,1-4 2,3 0 2,8-1-1,0-3 0,4 5-1,2-2-1,-7 3-2,0 3 3,-4-1 0,0-2-2,5 1 6,2 0-4,-1 3 1,-2-1 1,-4 0-5,-3 3 4,0-6-1,0 2-2,0-2 1,1 0 0,-5 5-3,2 1 3,-11-3 1,-5 2-2,-5-1 3,-9 0-1,0-1-1,-3-2 4,-2-2-2,0 0 3,-3-4 0,-2 0-1,-3 1 4,-2-2-2,0 0-9,0 0-14,-1-1 12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6:42.0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3 0 693,'-46'36'279,"27"-30"-181,2-3-5,3 5-35,1-2-14,1-1-15,2 0-10,2-4-2,4-1-4,2 0-5,1 0-1,1 0-3,0 0-4,0 0-1,15 0 0,50 5-2,-26 1-1,4 1-2,-3-2 0,-1-2-1,-3 0 1,-2-2 0,-1 1 1,-5-1 1,-1 0 1,-10-1 2,0 0 1,-6 1 0,-5-2 3,-3 1-1,-2 2 1,-4 0 1,2-2-1,0 0-2,0 0 0,-3 0-6,-8 3-1,-26 8-12,29-11-10,4 0 1,3-2-5,3-5-16,3-1-21,7-8 41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8:20.2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1 374 970,'-93'-95'364,"81"62"-286,0-5 14,1-7-27,4 1-18,7 6-28,4 4-9,9 14-8,2 1 1,-1 11-6,0 5-4,6 16-1,7 13-4,0 42 2,-3 21 7,-10 22-13,-6 12-5,-5-5 8,0-6-4,0-17 17,0-11 7,-2-24-5,2-8-1,1-9-4,-2-10-8,-2-15-11,2-2-7,-1-14-3,-2-2 5,2-10 21,-2-11 17,-3-12 23,0-4 11,-4 3 8,-2 5-4,-2 13-32,0 4-13,-11 9-17,-7 3-17,-1 15-15,-7 1-15,8 11-60,7 4-82,8-10 136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5:36.3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 23 1083,'-29'-23'455,"31"27"-300,-1-2-24,0 6-119,3-3-49,-2 2-78,0 1-29,1-8 89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5:36.1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4 391 495,'-12'14'284,"-4"-3"-3,1-3-174,1-3-11,2 0-7,3 2-2,2-2-12,3 1-3,-1-2-17,4 0-9,1-6-16,5 0-8,12-5-13,3-7 0,13-6 3,8-6-1,2-14-3,1-1-3,2-7-4,-4 0 0,-1 2 0,-1 5 1,-5 5 2,0 6 0,-8 8-1,-4 4 3,-11 9-2,-1 1 2,-10 6 5,-1 3 2,0 4 4,-1-5 1,0 0-3,0 4-3,-2 13-6,-2 33 0,6-29-2,4 1-2,7 5 1,3 1 0,4 8-3,1 4 1,-3-1-1,0-1 0,-3-7 0,-1-3 1,-1-6 2,-2-2-3,-3-9 0,-1-2-5,-4-3-18,-1-6-10,-3-3-20,0-1-18,1 4-42,0-1 405,1 0-236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5:34.8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131 764,'0'0'295,"-1"0"-218,0-1 1,1 0-6,1-9-2,14-34 3,-4 33-4,3 6-23,2 5-10,0 9-23,2 3-9,0 9-3,-3 1 2,0 2 7,-1 1 5,1 0 6,-2-2 1,-3-7-3,3-2 0,-5-8-9,2-1-2,0-2-5,-6-4-2,3 0 3,-2-5-2,-4-4 4,4 2 0,-4-9-2,-1-1 1,-3-7 0,-1-2-1,-2 0 0,2 1 0,-1 7 1,4 2 7,-1 7 0,2 2 3,1 3-7,-6 4-2,8-1-5,-2 0-1,13 0 0,5-1-2,1 0 0,3-1 3,1 1-2,-3-2 2,-1 0 1,-7 1-1,-5 1 0,0 2 3,-8 1-3,3 1 3,-4-1-3,0 0-8,0 0-41,1-1-38,-1 0 53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5:33.9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3 140 743,'-9'-5'301,"-29"-27"-199,29 19 4,-2-5-37,3 4-7,0-1-16,2 2 2,4 6 3,0-2-8,3 9-13,0 4-11,7 14-14,2 7-2,5 8-1,1 4 2,-2-10 2,1 0-3,-2-11 6,0-5 3,-2-6 2,-3-4 6,1-3-3,-2-3-6,-2-7-3,1-2-3,0-6 1,-2-1-2,-1 4 0,-3 0-1,-3 6-5,0 4 2,3 7-6,1 0-4,4 10-4,1 1-1,3 7 6,1 4 4,1-3 5,5-2 1,-2-4 1,-3-5 2,3-4 4,-7-2 4,1-4 8,1-3 2,-6-9 12,2-2 0,-10-11-10,1 1-3,-7-5-16,-3 0-5,0 4-4,3 7-15,5 12-32,5 3-30,12 7-37,1-2-7,13-2 78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5:32.2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3 94 744,'-58'-14'325,"43"11"-184,0 0-10,0-2-44,2 3-15,0 1-9,2 0-4,0 0-15,0-4-7,-2 5-13,-1 0 1,1 5 4,-2 1 2,-1 1-5,1-2-2,4 1-12,5 3-5,1-4 2,2 2-5,3 0-2,0-4 0,7-1-5,2-1 4,6-1 3,6-1 2,5 0-1,5-2-3,3-3-2,0-4 0,4-2 1,1 2-1,5-4 2,-1 1-2,0 0 0,0-2 2,-8 6 5,-6 1-5,-8 5 0,-10 0-1,-7 2-4,-2 1 7,-2 2 12,-1-2 5,0 0 7,1 0-4,-1 0-7,0 0-7,-2 9-3,-37 30 0,32-30-5,2 4 1,-1-2-2,1 3-1,4 5-2,1-1 0,-3-1 0,4 1 1,-5 2 1,-2 1 0,4 4 0,-2 0 4,-3-3 6,2 0 7,-3-3 2,3 0 0,0-4 1,-3-1-6,2-3-2,0-1-3,1 0-6,3 0-1,0-7-8,0-1-10,3-2-26,-1-3-22,5 4-28,-1-3-10,5-8 2,5 3 11,4-7 26,4 4 17,1-1 27,-2 4 8,-6-2 9,-1 4 3,-4 5-3,-2 0 2,3 0 3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5:31.4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6 1147 478,'-1'0'198,"0"0"-125,0 0-37,0 0-36,0 0 3,0 0 2,0 0 17,0 0 35,0 0 9,0 0 24,0 0-5,1 0-17,-1 0-3,0 0-13,0 0-9,0 0-13,0 0-6,0 0-11,0 0 5,0 3-1,0 5-1,-9 24 4,6-29-3,4 2-1,-1-3-2,0-1 0,1 4-3,0-6-7,0 0 4,0 0-6,0 0 0,12-2 3,34-54 0,-14 20 0,6-6 0,16-8 0,10-1-3,4-11 1,3-2-1,1-5-2,5-2 1,12 3-1,1-1 3,-2 2 5,-4 3 4,3 0 7,-4 1-4,-5 3-2,-4 4-4,-20 10-5,-5 9 0,-12 15 3,-7 3 8,-10 11 8,-5 3 4,-8 4 5,-5 1 3,-3 1 9,-3 0-4,3 0-9,0 0-11,0 0-18,-2 0-1,-5 1-1,-25 9 0,30-10-3,0 0 0,2-1-16,1 1-11,0-1-20,0 0-11,0 0-20,0 0-9,10-2-10,28-17-20,-29 13 82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5:28.8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1 111 711,'-5'-3'323,"1"2"-161,-1 1-47,2 1-24,-1 2-17,2 2-12,-1 5-16,0 7-4,2 9-14,1 2-6,0 11-6,0-1-4,0 0-6,1 1-3,-2-7 1,-2-6 2,1-8-1,-1-7 1,1-8-2,2 0-3,0-4 0,-1 0-1,0 0 0,-1-16 1,-3-43-1,4 24 0,0-4 0,1-1 1,0-2-1,1 3 0,1 6 0,-1 3 0,0 7 1,0 1 2,-1 4-3,1 2 0,1 9 0,-1 2 1,0 6 6,0-1 0,-2 0-1,1 1-1,-1 0-4,1 0-2,0 0 2,0 0 0,0 0 3,0 0 1,1 4 2,7 6 1,39 31 3,-26-27 0,6 3-1,1 1 3,2 1-1,1-2 0,-1-2 4,1 1 1,-8-5-1,-2 3-4,-6-6-3,-5 1-5,-4-3-2,-2-4 2,-4-1 0,0-3 3,0 1-2,0 1-1,0 0-16,0 0-20,-1 0-39,0 0-33,0-1-34,1 1 80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5:27.9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8 310 290,'-3'-36'222,"3"33"4,-1-6-96,0-1-47,0 2-42,0-2-5,-1 4-10,1 3 0,1-2 7,-4-1 7,1 1 8,-1-4 0,0 2-15,2 0-10,0-9-16,0-2-4,0-6-2,-2-1 1,2 1-1,0 4-1,-1 4 2,-2 1 3,-1 5 12,1 2 8,-1 3 13,3 2 4,1 2-3,0 0-1,1 1-1,0 0-2,0 0 0,1 0-4,-1 0-8,0 0-5,1 3-5,2 13 1,9 30 8,-4-25 2,-1 4 7,1 3 1,2 5 2,1 5-2,1 5 2,3-1-1,0 3-14,1-2-4,3 0-10,0-2-5,3 3 3,4 0-1,3 6-1,3 4 0,-3-2-1,-2-3-1,-7-4 3,3-4 0,-1-2-3,2 0 1,-2-2 0,0-1-1,-3 0 4,2 1-3,-1 4 0,-2 1-1,-2 3 1,-1-1 2,-2 0-2,1-3 2,2 1-1,1 2-3,4 3 2,-7 2-1,3 4-1,-4-1 4,-1-3-1,8-1-1,-8-9 1,6 1-1,-4-7 1,-2 0 3,-2-8 0,-1-3 0,0-4 1,-2-5-1,1 2 0,-2-7-2,-3 1-2,0-2 1,-1-2-6,-1 0-2,-1-4-22,-1-5-25,-7-10-48,-1-8-27,-6-19 641,-1-12-411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5:20.9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89 265,'-24'-73'91,"26"65"-71,1 3-20,1-1 0,-2 5 47,-1 0 53,-5 0 42,3 1-2,1 0-26,0 0-41,0 0-19,0 0 6,0 0-3,0 0-6,3 9-19,15 32-6,-14-27-13,-1 1-4,4 3-3,-1-1-1,1 3 1,3 4 0,0 1 1,1 3 0,4 1-3,0 2 0,3 6-2,3 4-3,3 9-7,4 5-2,11 8-9,-1 7-4,5 7-9,-3 4-5,-5 6 7,-3-5-1,-2 1 14,0-1 8,2-2 4,-2-1 7,4-8 0,0-5-2,2-7-4,-2-2-5,-6 1 2,5 3-1,-7 0 3,3 3 8,-3-7 4,-6 0-1,3 1 9,-3-2-2,-3-3-2,0-1 1,-3-8-6,1-1-5,-2 0 1,-1-1 1,-1-2-3,-3-2 1,1 0-1,3-1 0,-1 2 0,3 0-1,-1-3 5,1 0 0,-2 0 1,4 1 3,-1 5-3,3 1 1,-2-1 2,1-1-3,2 2-6,-9-7-2,3-1 2,-2-2-2,-4 0 3,5 2 3,2 0 3,-3-1 4,-3-4 12,2 1 5,-2-3 10,-3-1 1,0-6 1,-2-3-4,0-4-16,-1-6-3,0-1-4,-1-3-5,-2-5 5,0-1-4,0 1-8,0 0 3,0 0-4,-3-7-2,-18-38-19,16 27-21,0-3 28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5:19.4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1 369 875,'-37'5'338,"31"-29"-267,1-4 6,3 5-7,2 5-11,-1 2 3,1 8-6,0 2-6,2 3-24,5 2-11,5 7-13,6 6-8,11 24 3,2 13 0,5 15 0,0 4 6,0-6-1,-4-12 4,-5-15 0,0-6-3,-10-13-1,-3-5-3,-1-6-14,-5-6-3,-2-8-2,1-6 1,-7-16 12,-3-8 4,-3-14 2,-1-2 1,1-1 1,4 7 3,4 17-2,1 11 1,3 14 0,1 7-5,8 12-2,1 4-5,4 13 0,1 4 6,-8 0 2,-1 1 3,-3-8 2,-1-6 3,-4-10-1,0-4 6,-3-8 7,-2-7 1,-1-11 3,-2-9-5,-4-16-7,-2-6-3,-6-12-6,-2 0 1,0 3 0,4 5-3,6 15-19,-1 2-26,7 10-49,-4 2 642,13 14-427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8:19.8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49 696,'-12'17'287,"5"6"-168,6-5-65,5-1-14,5-4-22,6-4-13,9-3-14,6-6-18,13-4-27,3-9-4,12-3 5,4-3 11,-2-8 3,1-5-2,-1-9 24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5:18.3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47 770,'-2'0'348,"0"0"-113,4 0-154,-2-1-22,0 0-10,0 1-20,2 0-6,18 11-4,31 52-6,-21-13-3,1 9 0,1 7 9,-4 1 3,-9-4 9,-2-5 3,-9-13-7,-4-11-4,1-14-6,-2-8-1,-2-8 5,3-2-1,0-14-3,3-8-5,6-27-9,4-13 2,2-17-5,1-2 3,0 7 0,0 5-3,-2 14-19,0 6-20,-5 15-56,-2 8-28,-7 15-147,0 8 172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5:11.6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8 676,'48'-24'291,"-48"28"-163,-1-4-19,-1-1-36,2 1-13,-1-1-22,0 0-7,0 0-13,0 1-4,0-1-23,0 0-16,1-11 17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5:11.4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5 5 418,'2'-3'235,"-1"0"-86,-1 2-30,0 1-30,0 0-31,-1 0-6,0 0-9,0 0-12,1 0-22,0 0-1,0 0 2,0 0 4,0 0 14,0 0 9,2 8 13,11 27 1,-13-28-8,-2 0-7,-3 4-9,-2-2-13,-7 0-2,0 1-5,-17-2 3,-2 0 1,-6 1-3,0-2 2,7-4-11,2-1 2,5-2 0,5 0 0,6-2 5,2 1-4,6-1 1,-2 0 5,5 2 7,1-1-2,2 2-2,0-1-10,0 0-4,0 0-1,0 0 1,0 0 3,0 0 0,6 4 0,31 22 2,-29-17-1,-4-2 1,-1-1 0,-1 5-1,-1-2 3,2 3-5,-1 1 1,0 2-2,1 4 2,3 8-1,2 3-1,2 2 3,3 2-3,-1-2 3,2 0 1,1-2-2,0-2 4,-4-7-1,-1-2 0,-3-6 2,-2-5-3,-1-3-5,-4-2-10,-1-3-21,1 0-9,0-1-27,0 0-8,0 0-53,0 0 80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5:10.3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1 0 779,'-12'16'333,"2"0"-192,1-2-11,1-4-37,1-1-9,4-4-24,1-3-10,2-2-37,3 0-26,-3-1-37,0 0-16,0 0-58,4-8 78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5:10.1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 88 605,'-14'63'285,"4"-47"-118,1 0-15,3-4-51,1-2-15,2-2-29,3-6-14,0 1-21,3-1-7,-3-3-11,0 0-1,13-1 1,41-10 0,-24 0 2,4 1-3,2-4 1,3-1-3,0-3 1,-6-2 0,-5 0-2,-4 1 2,-1 3 0,-3 2-1,-4 2 0,-1 2-1,-7 4-1,1 3 3,-4 2 1,-2 3 0,-1 3 8,-1 1 2,0 3 6,-1 1 3,1-1-4,-1 1-2,3 2-7,0 0-2,0 2-3,4 0-1,1 1 1,1 0-1,2-1-3,4 3 0,1 4-1,5 4-1,0 7 1,5 4 0,1 1 0,0 2 1,-1-2 4,-2 0-2,-3-5-2,-5-5 1,-5-9-9,-5-3 2,-5-7 1,1-3-6,0-1-5,-5-6-5,-2-4-26,0-5-6,-9-7-17,5 1-15,-7-1 59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5:08.4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0 473,'2'14'229,"-7"-4"-82,4-3-21,-1-2-38,-1 2-10,6-3-17,-4-4-5,3 0-17,-3-1-8,0 0-16,1 1-5,-1 0 1,1 0 0,0 0 10,0 0 1,0 0-2,7 15-2,11 31-10,-8-28 0,4 0-4,-3-1-2,7 8-2,0 0 0,-7 0 0,2 1 0,-3-5 1,-2 2-1,3 1 0,-1 1 1,-1 2-1,1 0 4,0-3-3,1 1 2,0-3-1,1-2-3,0 3 2,0-1 0,1-4 2,0 1 3,0-1-2,1-3 1,0 3-4,3-2 2,-1 1-3,3 5 1,0-2-1,-6 1-6,-2 3 3,4 1 3,-2 1-1,1 0 3,1 0-2,-6-5-4,-5-4 4,-1 1 1,-1-9-12,1-6-7,0-1-32,2-5-26,-4-9 50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5:07.4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84,'3'30'277,"3"3"-177,0 0-30,-3-6-30,0 4-12,-1-12-9,0-4-9,1-7-22,1 0-11,2-5-41,-2-1 38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5:07.2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17 223,'-11'-10'161,"2"5"0,1 1-25,4 3-61,2 1-13,1 0-19,1 0-7,0 0-20,0 0-7,0 0 2,0 2 4,8 13 8,17 31 2,-17-26-3,0 6-2,-1-1-7,-2 3 5,3 5 4,-1 0 2,3 4 1,-2 1 1,2 4-4,-1 1-2,3 3-6,-2 2-5,6 7-4,0 3-2,4 6 1,2 2-4,1-3 8,5-1 1,-1-3 7,4 1 4,0 2-2,-1 0-3,-4-7-5,-2 0-4,-4-8-2,-5-6-3,0 1 4,-2-4-1,0-1-3,2 2 6,1-1-3,-2 1 0,0 0 0,0 0-3,3 2 2,-1 0-1,1 2 2,-1-3-1,0 1 1,1 0 0,4 2-3,4 2 4,-3 3-2,5-3-3,-5 0 3,-6-6-3,3-3 1,-4 0 0,-4-3-1,3 2 1,-3 3-1,1 2 1,0 3-1,0 4 1,1 0 2,-2-1 0,1 3 0,0-4-3,0 1 1,0-3-1,2 0 0,2 1 1,-3 0 0,-1 0 4,0-3-4,-2-1 2,4-2-2,1-3-3,-2-3 2,2-1 0,-2-8-3,2-4-2,1-2-8,0-2-1,0-1-3,-4 0-3,2 0-6,-3-2-10,0 3-41,0-2 50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5:06.4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8 186 536,'-2'0'271,"-3"-2"-74,1 1-48,0 1-47,1 0-19,0 0-28,-2 0-9,0-1-10,-2-3-3,3 3-4,-2-2 2,1-1-8,2 4 2,2-1-4,-1-1-3,1 1-2,0 0 1,0 0-6,0 1-1,1 0-5,0 0-5,0 0 4,0 0-5,0 0 4,0 0 0,0 0 1,0 0-2,0 0 0,-1 0-1,0 0-2,1 0-5,0 0-27,0 0-8,0-1-18,0 0 1,-1-13 0,-5-48-6,-4 20-111,-6-2 117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5:05.8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0 198,'-3'1'49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8:19.6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9 1 805,'-38'-3'307,"7"7"-236,3-1 2,9-2-14,6 3-11,13 1-19,5 0-7,8 2-9,5 2-6,6-3 4,7 1-3,6 2-3,-1-9-1,0 4-3,4 0-1,-8-3-13,-2 0-10,-7 0-18,-9-1-11,-6-2-42,-6-2-114,-8-2 141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1:35:05.0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2 79,'0'0,"0"0,0 0,0 0,0 0,0 0,-76-41,57 29,9-2,3 2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5:03.0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6-2 903,'-11'3'334,"5"2"-284,-4-3-6,2 5-32,1 2-6,0 3-1,2 3-2,3 8-2,-3-3 0,-3 5-2,5 0-2,4-5 0,6 0-2,6-4 2,-5-5-1,-1-7 3,-2-3 2,-4-5 13,4-3 8,-5-8 5,2-4 2,3-3-9,-3-2-8,2 4-1,-4 0-6,-4 4-3,2 5 3,-2 8-5,-1 2-2,-6 6-4,-2 6-4,-14 10 1,7 7 2,-5 3 7,1 1 6,12-1 4,-4-4 2,15-2-5,6-4-1,6-9-6,10-3 1,2-11 2,4-8-4,1-10 2,-2-7-6,-1-6-5,-6-2-1,-2 4-20,-8 0-7,-2 8 26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5:02.0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532 717,'60'-15'276,"-21"5"-200,12-4-20,14-9-17,7-3-4,10-11-12,4-4 1,23-7-6,5-5 4,18-8 9,12-2 6,1-11 11,20-1 1,10-8 12,8-4 3,16-6-2,3-3-3,14 2-22,10-4-11,7 3-15,2-1-2,11 3-6,-10 0 2,6 6-8,-13 2-3,-4-1-2,-10 8-12,-6-8 0,-4 3-5,-14 5 3,0-1 6,-29 7 10,3 4 1,-26 7 5,-10 5 1,-20 12-3,-16 5 5,-24 14-4,-12 2 1,-20 16-2,-16 0-9,-14 9-9,-9 7-10,-26 5-43,-2 9 47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5:01.3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3 622,'5'-7'313,"5"-3"-40,21 10-209,9 5-22,8 17-10,12 17-6,14 36-14,17 25-7,20 57-11,9 35-12,21 47-38,-4 10-20,2-8-103,6-24-29,-25-48 90,-9-18 78,-17-22 171,-15-5 61,-9-1-25,-3-1-53,-11-28-58,-7-9-26,-14-30-49,-6-16-39,-8-14 35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5:00.6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3 584,'2'-56'245,"-2"56"-145,2 0-55,0 0-8,-2 0 6,0 0 8,0 0-2,0 0-2,0 0-13,0 0-8,1 4-10,-1-3-7,0 0-5,0-1 7,0 0 14,0 0 6,0 0 6,0 0-5,0 0-16,0 0-7,0 0-9,0 0-3,0 0-7,0 0-1,0 0 0,0 0 0,0 0 5,0 0 3,0 0 2,0 0 2,0 0 0,0 0 1,0 0 0,0 0-1,0 0 2,0 1-1,0-1 0,0 2-2,0-1 0,0 0 0,3 1 0,4 0 0,30 30 1,-27-26-1,2 3-2,-1 2 1,5 3-1,-1 1 0,4 6 2,0 3-1,0 3-1,-4 0 2,-3-2-1,2 1 1,-5-3 1,4 2-1,-3-3 1,-1-1 0,6 0 0,-1 0 1,6 4-2,2 4 1,10 7 1,7 8-1,16 17 4,10 8-3,4 12 2,-1 1-1,-3 11-2,-7 4-2,0 5-6,2 2-1,-2 7 2,1-1 2,3 6 4,-4 2 0,5-6 0,7 0 2,6-5 8,2-4-2,2-7 2,-2-4-3,10-4-7,-1-5-1,-2-5-14,-7-7-12,-17-5-33,-8-6 59,-14-7-13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4:59.4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2917 606,'-7'3'287,"-1"-2"-129,7 0-74,1 1-26,1-5-34,-1 3-4,0-1 0,0 0 0,20-7 2,28-17-1,-21 4-12,4-4-1,7-1-7,6-6-2,16-4 1,9-5 0,14-10 1,6-1 2,9-6-3,14-1 0,6-10-1,9-3 1,20-11 2,-7-6 3,30 0 13,2-6 2,10-9 18,10-4 3,3-11 4,8-2 1,-4 6-13,2 2-2,-7 9-15,1 1-7,-6 0-3,2-1-3,-6-2 2,1 2 2,-8 6-2,-10 5-2,-5 14 0,-15 3-3,-8 13 0,-11-1 0,-21 8-1,-7 6 1,-19 10 1,-11 8-1,-10 11-7,-8 7-6,-8 6-22,-4 5-2,-11 4-30,-4 2-14,-3 4 52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4:54.3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73 112 446,'-13'-42'227,"15"29"-93,1 0-25,1 3-68,0 0-10,-2 2 3,1 3 4,-3-3 2,2 4 9,-2 4 9,0 0 4,0 0 1,-1 0-6,0 0-13,0 4-6,-8 14-15,-18 32-6,8-18-6,-5-2-4,-13 18-5,-13 3 1,-17 9-2,-6 13-2,-13 7 3,-6 8 6,-12 12 12,-9 5 5,-4 4 14,-3 0 2,4-5-2,46-40-4,1 1-15,-52 42-9,-8 4-6,29-19 2,24-29 15,7-5 5,10-5 6,-1-6-2,5-2-8,2-4-4,8 0-8,5-3-3,6 0-5,4-2 0,6 1-2,3-5-1,2-3 2,3 0 2,-1-10 1,-1 0 2,5-9-2,2-2-4,4-4-1,-4-3 0,8 7-25,-8-5-13,4-1-28,2-1-13,-7-1-8,3-2-5,0-7 669,8 0-449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4:53.3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2 153 179,'-57'1'54,"61"-1"-67,0 0 10,-1 2 16,-1-2 22,-2 0 9,0 0 53,-1-1 20,0 0 43,0 0 7,0 1-31,0 0-26,0 0-42,0 0-7,0 0-18,0 0-7,-6 0-11,-35-2-2,34 1 3,-2-1 3,7 2 6,1 0 3,5 1-9,-3-1-8,0 0-13,0-1-6,9 1-2,38 0-1,-18 0-2,2-1-2,10-7 0,10-1 0,27 0 2,7-5 2,17 0-1,7-1-1,14-1 2,5 2 0,21 0 1,7 3 0,-2-2 0,16 4 1,-3 6 0,6 2 4,7 6 2,-8 0-2,13 3 1,-8 4-1,7-3 0,-10 1 1,2-1-2,2-1 0,-7 4 5,5-2 7,-16 6 6,0-1-1,-10-1-7,-11-2-6,-3-1-2,-9-4-4,-14 3 2,-2-1 0,-13 2-2,-3 2-2,-17-6-24,-5-1-10,-22-4-39,-13-3-23,-10-1 59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4:52.2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85 618,'-6'-34'311,"2"-1"-118,3 4-83,1 2-29,3 7-33,1 4-8,0 8-7,-1 4-2,2 10-10,0 0-6,2 13-6,3 12 0,6 27 3,3 22 1,2 33-4,1 28-1,-6 42-7,0 27-5,-9 37-2,-6 3-3,3 9 7,-10-10 3,-1-14 9,-1-11 9,-4-27 4,5-11 4,3-32-3,10-16-10,2-31-7,1-15-3,4-28-1,-2-11-1,-2-24-9,3-9-8,-2-14-20,-2-9-5,0-16-14,2-4-9,-5-19-184,6 0 173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1:34:21.9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8:19.2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05,'24'15'305,"-7"-1"-226,-1 1-31,2 1-23,-10-6-7,3-2-20,-2-6-10,-1 0-13,-6-4-8,8 0-64,-3-8-31,5-6 78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1:34:15.3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1:34:11.3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3:02.7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24 731,'-13'8'326,"6"0"-157,15-2-121,7-3-27,16-5-35,11-5-14,18-10-55,5-6 57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3:02.5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 198 774,'-7'12'311,"3"-7"-198,0 2-15,-1-5-31,0-3-5,5 1-11,-2-1 0,2-2-9,0 3-12,0-1-16,0 0-12,0 0-13,16-7-3,45-22-11,-25 13 3,7-2 5,-2-1 4,2 0 10,-3 1 1,-3 0-3,1 2-4,-6 1-11,-2 4-10,-9 2-17,-7 4-17,-12 4-27,-4 1 57,-20 7 9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2:56.4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16 911,'-10'8'376,"3"-2"-258,7-4-39,6 2-25,9 0-37,4-1-15,16-3-13,8-12-31,27-19 26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2:56.3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6 0 795,'-48'54'319,"30"-54"-231,3-2-24,5 2-12,-6-1-23,-1-2-2,2 0 6,4 1-1,6 2 3,4 0-3,8 5-16,0-1-8,13 6-8,7 2-1,6 3-4,2-4-1,3-3-12,-2-3 4,3-6-5,2 0 5,1-3 6,4 0-5,-7-5-9,-3-1-17,-16-5-44,-3 4-48,-16 3 82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2:45.6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32 1164,'-3'3'433,"2"-2"-350,2 0-45,-1-1-28,0 0-43,0-1-21,0 0-55,12-5-178,31-23 200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2:45.4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485 931,'-5'4'344,"16"-2"-288,9-2-14,13-6-35,5-8 1,6-13 1,2-5 2,14-8 0,2-6 4,2-1 4,-1-3 2,-16 3 2,-2 6-2,-11 3-2,-3 7-4,-8 6-2,-5 4-3,-7 8 0,-5 3 0,-4 8 10,-2 0 6,0 2 7,0 0 3,-1 0-6,1 0-8,0 0-5,0 0-9,0 0-1,1 3 0,3 19-3,49 34 4,-17-25-6,6 7 1,2 5 1,-2 0-3,-8 1 1,-4-5 1,-8-8-1,-2-3 1,-6-8-2,-3-3-1,-3-3-13,-2-3-8,-1-3-18,-2-2-8,-3-6 0,-4 1-12,-3-1-38,-1-4-300,-3-10 281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2:44.7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6 1189 576,'-17'15'320,"1"-2"-10,1-2-208,3-1-9,2-2 4,3-2 1,3-3-11,-1-1-10,5-3-39,2-3-17,8-6-21,5-5 1,13-9 0,5-5 6,12-8 3,13-4-4,17-5-3,7-6 0,8-4-2,3-2 0,9-8 0,4 0 0,2-12-1,3-3 0,-2 2-1,-5 1-4,-3 6-5,-7 5-4,-9 2 1,-4 4-3,-12 11 5,-9 5 0,-21 16-2,-8 5 6,-15 13-1,-5 3 1,-11 4 2,-4 6-1,-12 8-3,-7 6-9,-16 19-18,-5 6-12,-22 13-4,-6 3 8,-5 1 9,-3-3 6,0-1 4,-5-1-5,-4 1 3,-2 2 5,2-2 8,0 0 9,-2-2 18,-1-2 4,7 2 10,5 4 11,3-1 30,8 1 12,8-6 11,5-5-4,19-14-36,6-4-17,12-10-14,5-5-10,8-5 4,3-4-3,3-2-10,4-3-4,5-3-10,4-3 4,11-7 2,6-1 5,10-5-1,7-4 2,7-4 1,0-3-2,0-7-14,-2 3-7,-1-4-25,4 0-20,2-4-29,4-2-18,-2 0 73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2:43.6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0 855,'-12'2'332,"6"0"-238,2-1-2,5 2-42,1 4-18,11 9-31,5 6 2,7 12 4,7 8 3,12 14 8,12 9 0,21 20 4,10 13 0,19 28-2,13 9-1,10 22-19,4 3-10,10 3-24,-8 2-5,-3-4 10,1-5 11,-14-9 19,-5-7 12,-9-23 6,-6-10 1,-15-26 7,-7-8-3,-20-14 0,-15-10 7,-17-23-2,-7-6-3,-11-14-5,-2-6-9,-3 4-7,-2-4-8,-1 0-34,0 0-26,0-1 36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8:19.0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1 1106,'2'1'399,"4"3"-340,1 3-50,0-3-60,1 3-31,1-3-67,-3-6-30,7-1 118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2:43.1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 0 684,'-12'0'302,"5"1"-148,0 1-21,2 0-33,2-2-7,1 2-18,1-2-8,1 0-27,0 0-17,4 2-17,26 19-3,64 61 6,-29-15 2,14 23 4,8 7-4,10 11-7,4 2 1,-4 2-2,1 3-1,0 1-2,-3 2-5,-4 3 2,-5 0 1,-2-5 0,-1-1 4,-8-12 1,-5-8 2,-13-11 6,0-6 0,-4-9 5,-6-5-2,-1-10 5,-8-10-3,-17-17-3,-3-10-4,-16-11-25,-2-7-8,-13-10-14,-7-6-8,-20-19-21,-10-8-8,-11-20 45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2:42.4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 38 702,'-9'-6'306,"2"2"-154,3 4-9,2-4-25,1 4-8,1 0-20,0 0-19,0 0-41,0 0-20,13 14-10,45 55 2,-17-17 10,2 0 3,-5-11-6,-6-7-1,-8-13-2,-3-5-2,-8-9-3,-1-5-2,-5-3 0,-3-3 2,-1-7 6,-6-4 5,-7-10 1,-8-5 1,-6-3 3,2-1 1,1 8 0,9 9 0,6 7-5,5 8-8,5 3-14,7 1-6,11 10-6,9 2 0,6 7 13,-2-2 2,-4-2 5,-6-1 2,-7-5 0,-1-1 0,-4-5-3,-3-5 0,-4-2-1,-2-3 3,-3-6 13,-3 0 5,-8-14 6,-7-6-3,-10-7-6,4 1-5,-1 8-4,2 6-1,6 10-5,1 4-4,7 4-36,1 1-31,2 0-72,11-1 87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2:41.7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4 109 931,'-40'-14'387,"33"14"-257,1 0-34,0 0-15,1 2-17,2 0-4,1 5-24,4 5-13,7 20-23,5 9-4,6 17 4,3 2-2,-1-8 2,0-3 0,-12-31-2,-4-10 2,-1 2-1,13 19-6,-9-13-12,-2-7-9,-7-12 5,-7-10 5,-3-13 13,-8-8 6,-5-12 1,0-6 1,1-1 0,3 1 1,4 6-1,6 10-1,3 12-1,3 8 0,3 7-1,0 2 2,1 0-4,1 2 2,1 0-2,0-2-1,0 3 2,0-1 0,1-1 2,0 1 5,-1-1 1,2 0 0,-2 0 1,0 1-2,-1 1 0,-1 1 1,-1 0 9,0 2 4,0 0 8,0 0-1,0 0-1,0 0-1,0 1-4,-1 0 0,0 0-4,0 0-3,1 0-1,0-1 3,0 0-5,0 1-2,0-1-10,0 1-7,0 0-2,0 0-4,8 0 1,50 4 3,-2 9-2,7 4 5,2 3 6,0 1 0,-17-2 4,-9 0 0,-1-3 1,-3 0-2,-2-1-2,-1-4 1,-9-1 0,-7-3 0,-8-5-6,-1 3-6,-7-2-12,1-1-6,-2 5-18,-5 0-19,-5-4-47,1-5 70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2:40.7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 22 567,'-33'-26'259,"28"29"-140,0-1-22,2 1-20,3 1-15,-3-2-2,2 1-12,0-3-6,0 0-9,1 0-1,0 0-9,0 0 0,0 0-3,0 0-5,0 0-2,0 0-2,4 1-3,6 9 0,36 36 1,-26-28-3,6 6 0,6 1 1,6 11-2,4 0 1,1 5 0,-1 4-1,-2-2-4,0 1 3,0 0-4,4-1 1,3 1 2,4-1-1,4 4 1,-1 0-1,-5 3-2,-6-3 2,-4 3-1,0 1 1,2-3-1,3 4 0,5-3 0,-3-1 2,1-4-1,-3-2-2,-8-1-1,-1-4 0,-5 1-1,0-4 1,-3-1 2,2 0 4,-2 0 2,2 3 0,-3-3 0,6 5-1,-5-3 3,2 2 3,-1 0 3,-5-2 2,1 2 2,-3-1-1,-1 1-2,3 2-4,0 2-6,0 2-2,2 2-1,-1 0-1,0 0 2,0-3 0,-1-3 2,-4-3 3,0-6 8,-1-4 2,-6-8 2,0-4-5,-1-6-9,-8-2-1,1-4-4,-2 0 1,-2-2-5,0 0-8,-1 0-25,0-1-20,-2 0-48,-22-2-10,-40-61 66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2:32.8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240 735,'-9'-6'294,"0"-3"-199,2 0-1,6 1-33,-2-3-10,2-2-16,0-3-6,3 0-7,4-1-4,0 3-6,3 4 1,0 3-9,0 4 1,2 6-4,1 6-1,4 8-1,-3 7 0,-1 7 1,0 0 0,-3-1 3,0-6 1,1-5-1,-1-6 0,1-6-1,2-3-3,-1-7 1,0-5-2,-4-7 3,-2-1 6,-4-7-6,-4-1 6,-6-3 2,-1-1-4,-5 3 5,3 2-1,1 7-4,-1 2 3,4 7 3,-1 0 4,3 4 11,2 0-1,1 2-3,2 1-6,1 0-14,0 0-4,0-1-3,1 0 1,18-1 5,27-6 3,-25 0 4,2-2 4,-3 0-4,-1 0 1,-1 3-1,-4 1-2,-4 1 9,-3 3 2,-6 2 4,0 0 0,-1 0-1,0 0 2,0 0-2,0 0-2,0 0-7,-1 0-2,0 0-5,1 0-1,-1 0-1,0 0-3,0 0 0,1 0 0,0 0-1,0 0-1,0 0-3,0 0-5,0 0-19,0 0-8,0 0-36,0 0-23,0 0 62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2:31.9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6 0 868,'-25'12'346,"4"0"-248,2-1-16,1-2-13,6-3-15,0-1-1,4-5-6,1 1-5,5 0-12,0 0-8,9 1-17,2 0-3,8-1-7,4 0-2,6 2 3,4-2-1,2-2 1,2-1-2,5-1 3,1-5 1,4 0 3,0-2-1,-1 0 3,-4 4-1,-9 1 0,-7 2 2,-12 4-4,-6 1 1,-4 6-1,-3 3 1,-7 9 5,-4 5 0,-7 9 3,-3 1 0,-4 2 0,2 1 2,-2-5-5,4 2-1,7-4-4,2-5-1,6-3 0,2-5 0,4-4-1,0-3 1,1-6-3,1-2 2,1-1-1,-2-2-3,0 0-4,0 0-8,0 0-19,0 0-9,0 0-38,3-1-26,4 1 70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2:31.3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1 1283 509,'-36'39'237,"28"-48"-110,2-2-4,3 2-42,-3 0-8,6 5-6,-4 1-3,0 1-4,2 1-7,0-1-17,1 2-10,1 0-18,0 0-4,0 0-4,7 1 1,11 2 0,32-1-1,-25-9 1,3-5 0,11-5 0,5-5-3,18-7 2,8-7-3,8-8 2,1-6 1,1-12-2,2-4 2,8-8 0,5-1 1,-4-1 0,-2 2-1,1-2 1,1 3 0,-4 3-1,-6 2-1,-11 7-7,-3 6 1,-2 7 0,-2 8 3,-11 11 4,-6 3 0,-11 8 2,-2 3-1,-5 1 2,0 3 3,-4 2 0,-4 3 4,-3 1-2,-4 3-1,-3 1-4,-3 0-3,-3 1 2,-2 1-1,-3-1 3,0-1 3,0 1-7,0-1-2,1 0-23,0 0-17,0 1-32,0-1-33,0 0 69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2:21.0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8-4 697,'-5'2'284,"4"0"-187,1-3-10,0 1-36,0-1-9,0 0-11,0 1-1,0 0 1,0 0 1,0 0-3,0 0-2,6 3-8,8 4-7,29 13-5,-27-13-2,4 4-2,4 4-2,6 5 2,-1 1-2,4 2 1,-3 6 3,-1 4-2,1 4 3,-2 10-2,2-3-1,-1 2 1,1 5 3,5 1-3,5 2-2,7 3 3,1-2-7,0-1 5,-7-3 0,-3-2-2,1 3 7,0-1-5,6 3 3,2 1-2,6-3 2,3 2 1,-3-5-3,-1 3 11,-9 0-1,-3 1 4,1-2 3,2-3-4,1-1 2,7-2 4,2 0 1,-3 1-3,-2-2-4,-6 4-6,-2 0-1,-1 1-3,4 2-1,3-1-3,1 0 4,5-1-5,-3 0 0,-4 4 1,-1 2-5,-6 2 3,-2-1 2,3 1-1,1-1 1,5 5-1,8 2-2,-1 5 0,0-1 6,-1 5-4,-4 4-1,1-2 1,3 6-4,8-2 5,-1-5 2,4 2 1,-1-2 0,-6 5-4,5-1 2,4 2-3,8-1 1,5 0-1,1 2-1,-3 4 2,-2 3 1,4-6 5,2 0 3,1-5 3,-1-2 0,-3 6-5,-3 0-1,9 1-6,-4 0-2,-1 0 2,-3 3 0,-1 7 1,5 1 9,0 3 4,3 1 0,-10-6-2,-3-2-6,-3-6-3,5-1 0,-2-3 5,-4-1 2,-9-2 3,-9-9 1,-5-1 4,-4-7-3,-6-12-5,-1 3 2,-7-17-6,-4-2-3,-5-6 1,-7-7-4,-2-1 2,-3-2 1,-6-2-4,4-1-3,-10-5-30,1-1-38,-6-7-65,-9-10-34,-6-22 96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2:18.9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454,'8'24'363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2:18.7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8 214 649,'-15'-19'221,"-1"-4"-214,0 2-9,2 4-10,-2 2-1,0 7-39,3 4 16,-2 3 83,9 2 35,1 0 92,-1 1 9,6-1-44,0-1-26,2 3-44,-2-3-12,0 0-27,0 0-6,5 3-9,7 11-6,36 56-7,-31-14 3,7 26-3,3 13 0,2 11 2,2 1-2,0-9 4,-3-5 4,-5-14 14,-5-7 13,-7-22 17,-2-12 9,-4-23-6,-2-12-10,3-22-15,4-20-6,8-38-11,3-15-4,6-20-10,-4-4-9,-2-2 2,1-3 3,-4 6 5,2 10 5,0 29-6,-3 18 1,-8 30-6,-2 12 1,-6 13-3,-1 5-2,-1 8-6,1 6-6,1 8-5,-1 2-12,4 3-23,2-5-19,5-6-46,8-4 335,-2-19-174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8:18.7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 633,'28'5'261,"10"-6"-183,4 0-45,12-6-28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2:17.7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 5178 950,'-11'-2'367,"7"3"-282,-2-1-39,4-2-26,1-1-25,-1-2-9,2 5-13,0-1-3,0 0 1,0 0 1,4-2 12,4-6 6,34-29 6,-32 27 3,3-1 4,1 0 6,3 1 9,2-1 4,6-4 3,2 0-3,5-7-2,4-1-5,7-4-4,2-1 1,8-6-7,0-2 1,-1-3-4,1-1-1,0-4 1,4 4-1,6-2 0,2 0-1,-5 3 3,-4-2-2,-2 3 4,-4-2 1,6 2 3,6 1 1,2-5 4,1-1 1,-3-1-1,-5-6 0,-3 3-3,4-4-3,3 2-3,7 5-1,-3-1-2,-2 5 1,-4-3-3,0-2 3,11-3-3,2-6 0,3 0-1,1-3-2,-7 1 0,-2-5-2,4 5 5,0 3-1,-4 1 2,-3 9 4,-6-2 0,-5 3 1,5 1 0,6 0-3,-1 3-3,1-6 1,-2 2 0,0-6-1,6 0 0,4 1 2,9-1-2,-3 0 0,-3-3 0,-1-1 0,1-1 1,8 1 2,1-4 7,0 2 2,5-5 9,3-3 4,8-3-2,0-4-6,5-6-7,-3-5-4,6-5-5,3-3 4,7-7 3,0-1 0,4-5-1,0-4-5,1-2-2,-3-2-3,0 0-2,6 3 0,-7-2-10,-2 2-6,-1 3-4,-7 3-3,-6 9 7,-4 5 5,-10 10 6,-3 6 6,-6 15 4,-3 8 0,-15 14 0,-7 6 2,-17 9 4,-4 2 6,-10 7 11,-3 4 5,-5 6 4,-5 4-2,-6 2-11,1 1-5,-6 1-13,-3 2-9,-7 4-33,-3 2-35,-5 4 45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2:14.4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3 209 695,'36'-6'284,"-47"0"-183,-1 0-32,-3-4-42,0 0-9,-1 0-6,0 1-4,0 0-5,0 3 5,0 0-7,-1 1 4,2 3-3,1 2-3,3 0 1,-1 5-1,4-3 1,-1 0 1,5 6 8,4-2 1,7 6 3,2 1 0,8 1-1,5-1-3,4 0-1,8 1 0,12-7-3,7 1 1,17-4 0,2-3 1,5-4-2,4-2 3,9-4-5,7-6-1,11 1 1,3-1-2,11 3 1,0 3 0,10 0 0,9 4 0,-5-1 3,5-4-2,12-1-1,-5-1 3,12-4-5,0 3 0,-3-3-1,5 3-3,-9 1 0,5 0 0,2 5 1,-4-1 1,17 7 2,-5 3 0,7 3 1,3-1-3,-1 1 2,7 5 3,-3 0 0,8 1 5,-1-3-1,4-2 0,3-2 5,-2 0 0,-1-4 2,-1-1-2,-4-2-2,-7 0-2,0-1-5,-14-1 0,-1 2-3,-15-5 0,-19 2 1,-6 2 0,-17-5 1,-4 5-2,-21-1 5,-10 3 5,-19-1 7,-10-1 3,-10 1-3,-6-1-5,-12 1-9,-7 2-2,-10 1 3,-5-2-3,-11 2-43,-5-5-24,-11 6 37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2:13.3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1 1400,'-6'-1'88,"-2"-1"-24,7 3-22,-1 2-28,0 8-7,1 13-7,0 10 2,2 27-5,1 16-6,2 45-8,1 17-10,0 45-1,1 16 4,-1 20 13,3 10 6,-4 8 11,1 1 9,-7 2 25,-1 8 16,-6 0 25,-1 3 13,4 5-9,-2-6-8,6 1-24,-3-4-20,5-13-16,0-14-9,3-26-4,3-16-6,2-31-14,0-14-5,3-26-12,0-13-7,-1-18-11,1-8-8,-2-13-26,-1-6-9,-3-17-22,-1-8-11,-2-19 83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2:08.9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43 928,'-11'-1'366,"4"0"-274,4 1-12,2 0-21,2 0-31,-1-1-9,0 0-11,0 0 0,12-6-4,34-15 0,-30 16 2,-4 2-2,-3 5-7,-3 0-5,-3 8-11,-3 0-3,-3 8 12,-6 3 2,0 8 11,-1 0 3,5 1-6,5 0-6,11-6-23,4-3-25,17-10-61,8-8 71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2:08.5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211 797,'-6'-41'293,"7"6"-243,5 7 5,9 2-1,5 2-4,7 4 1,7 0-1,6 9 1,1 5-4,1 9-12,-3 9-5,-11 10-14,-4 7-6,-13 10-16,-10 5-14,-13 15-20,-9 6-6,-17 11-4,-9 1 13,-8-10 20,0-7 11,13-22 15,9-10 3,16-13 0,6-8-4,5-7-6,6-4-1,6-5 0,1-4 0,8-1 6,2 0-3,8 1 1,7 10 1,8 8-5,4 10 1,-1 19-2,-5 5-5,-10 11 4,-6-2 0,-8-3-2,-3-4 2,-2-5-17,-3-2-17,-1-11-72,-2-7 66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2:08.1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991,'0'5'360,"0"4"-303,3 7-12,5 19-17,0 10-6,4 26-11,-3 12 1,3 18-10,-5 1 1,-3-8-1,-1-8-3,-7-16 3,4-5 2,-4-11-1,0-7-4,0-9-19,-4-7-15,-1-14-37,3-3-22,0-14-248,-2-8 232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2:07.8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43 918,'9'-44'362,"-13"50"-261,-1 3-6,-1 6-33,-1 5-18,2 22-25,0 10-5,4 26-4,0 9-5,-4 1 1,1-1-1,-2-14-6,-2-8 1,4-13-17,0-4-18,1-21-45,1-4 116,4-22-42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2:17:16.7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2:50.1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130 959,'-22'9'348,"5"-6"-295,8-3 3,7 0-14,0-2-7,3 4-14,-1-2-5,0-1-6,-1 0-3,1 0 2,0 0-4,0 0-1,6-2-2,23-2-2,43 6 0,-22 4 0,7 4-5,8-5-6,8-3-8,23-4-9,7-3-5,14-4 1,2-7 8,3-2 13,0-1 6,2-1 6,-3 6 0,-12 4 0,-5 0-1,-9 10 1,-6-3-1,-5 5 1,-8-1 0,-12 2-1,-9 1 0,-10-3 0,0-1-1,-12-7-6,-1 3-3,-11-1-11,-1 7 0,-6 1 1,-4-2 0,-6 2 3,-2-3-8,-6-2 16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2:45.5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83 846,'-18'-3'351,"6"4"-232,13-1-29,-1 0-19,1 0-38,-1-1-15,0 1-17,29-2-2,47-4 1,-20 2-1,13-2 3,2-1-2,22-1-2,5-1 3,11 2-3,8 2 0,4 2 1,2 2-3,14 1 4,1-3 1,0 0 1,9 1 4,0-1-6,-2 2 2,8 1-1,-6-1-5,-10-1 8,10 4-5,-11-1 3,-5 1 0,5 2-2,-9-3-1,-8 1-2,-1-2 4,-6 0-1,-7 0 1,-6-3 0,-6-1-1,-9 0 2,-5 1-1,-5 1 1,-8 2 1,-14-1-3,-4-1 2,-12 2 0,-4-3 1,-4 8 3,-13-2-3,-1-1 3,4 1 0,-3 4-2,-8-7 0,-7 1 2,1 1-2,-6-2-12,4 0-13,0-1-38,-20 1 36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8:18.6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23 869,'-31'-25'310,"25"29"-258,0 0 1,0-1-4,19 4-2,0-1-21,8 1-5,9-1-8,-3 1-15,4-1-18,2 0-8,-4-2 0,-5-4 3,-2 2-9,-3 1-27,-8-2 39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3:31.0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93 662,'-15'3'288,"8"-2"-165,7 5-47,6-2-47,6 0-14,12 2-6,0-7 4,23 4 3,7-4-3,11-3 1,5-1-3,1-4 4,2 1 2,9-1 6,2 2 6,-4-2-4,-1 0-3,-13 0-4,4 0-2,1 2-3,-8-2-3,-9 0-2,-6 3-4,-16 1 0,0 4 3,-11 0-2,-3 1 0,-8 0 1,-2-1 1,-4 3-2,-3-2 6,-1 0 3,-1 0 1,0 0 5,0-1-4,0 0-3,0 0-10,0 0-34,0 1-18,0 0 26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3:30.6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3 0 311,'0'0'209,"0"0"-13,-1 0-37,0 0-66,0 0-29,-13 4-23,-30 7-3,26-11 4,-1 0-1,5 1-12,1 1-3,-2 1-18,0-2-4,0 1 7,1 2 1,5-3 13,4 2 4,3-2-5,1-2 0,0 1-9,0-1 0,1 1-6,0 0-1,0 0-8,0 0-1,10 1-1,42 9 2,-19-7 0,7 0 0,14 0-1,3-3-4,5-3 2,-2-2 2,2-1 1,4 4 0,6 2 0,3-4 0,-6 1 0,-2-2 0,-5-1 0,-2 0 2,2 3 1,-3-1-1,-5 1 1,-3 2 0,-13 1 0,-10 0 3,-11 1-2,-6-1 1,-7-1-1,-2 1-1,-2 0 12,-1 0 5,0 0 0,0 0 2,1 0-24,-14 1-16,-38 7-15,24-7-7,-9 3-6,-11-4-1,-12-2-8,1-1-4,-11 3 18,4-4 19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3:19.4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77,'9'25'402,"-9"-24"-374,1-1-36,6 1-73,1-1-34,1-7 61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3: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4 27 617,'-20'-13'215,"6"11"-200,3-1-2,-1-1 2,2 4 18,2-4 25,4 3 11,4 4 16,1 3-10,-2 1-16,1 5-14,-1 8-20,-6 1-7,-4 14-11,-2 11 3,-12 17-6,2 15-2,-9 12-4,-7 0-6,1 2-7,0-3 1,3-10 3,4-4 4,7-20 11,5-13-2,11-11 3,4-6-3,10-3-3,4-3 1,5-5-4,6-1-1,5-8-1,9 2 0,16-4-3,6-5 2,14-1 0,6 0-2,0-3 7,2 4 2,11-2 1,-4-2-1,4 1 0,-1-6-3,1 3 1,1 1 2,-6-3 5,-5 5 1,-20-3 7,-6 0-1,-6 3 0,-2 0-1,-11 1-6,0 3 0,-11-2 2,-5 0 2,-4 1 4,-7-1 2,-7 1 5,2-1 2,-10-1-3,2 1-1,-3 0-6,-3-4-4,10 3 2,-5-11 1,7 3-4,-1-1 2,-2-12-4,6 2 1,3-12-1,1-1-2,4-5 1,-10-5 0,-6-4-1,4 4 2,-19-3 0,6 3 1,-8 3-1,-1 3-1,12 9-2,-3 1-1,7 9 0,-5 0-1,2 6-1,-3 3 1,4 5 1,-1 6 4,0 1 5,0 0-2,4 5 3,-2-3-5,-1 1-1,1 1 1,-2-2-3,1 0 2,4-1 2,-4-1 0,-1-1 1,-2-3-3,-7-2 6,1 3 3,-16 0 1,-4 2 2,-22 0-5,-8-4-2,-9 1 5,-7-4-2,0 4 2,-6-7-1,-6 1 0,5 4-2,11 0-9,6 4 1,2-2-7,1 1 2,1-5 0,5 2-9,21 1-37,1-1-19,11 2-40,9 2-23,9 1 87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2:54.6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5 4 560,'2'0'258,"-2"-5"-157,1 7 0,-1-2-19,0 0-26,0 0-4,-1 0-10,1 0-5,-1 0-3,0 0-1,-1 3-5,-4 7-7,-15 29-13,14-28-4,5 7-3,-3 1-1,0 9 1,-1 7 0,-6 8 0,-7 6 1,1 8-2,3 4 1,-10-1 1,6-3 0,2-6 6,0-7 2,14-5 0,-5-3 1,-4-7 4,1 4-1,-2-4 1,3 0-2,2 1-8,-4-2 1,1-4-5,2 4 0,3-5-1,2 0-1,4-2 0,0-5 0,6-2 2,1-4-1,6-2 1,7-1-2,6-7 1,9 1 0,9-6 1,6 0 0,4-2-1,-2-3 1,8 2 2,-2-4 1,13 4-3,4-2-1,1 2 1,-2 1-1,0 0 1,4-3 1,8 3-1,0-1-1,-2 2 0,0 4-1,3-3 2,0-1 3,-3 0 3,-5 0 0,-12 1-4,-2 3 4,0-1-4,2 2 2,-9 1 0,0 2-1,-15 2 1,-5-2-3,-2 0-1,-5 0-1,-4-1 1,-4 2 3,-6-2 4,-5-1-1,-3 0 8,2 0-3,-9 0 6,1 1-4,1-1 2,-5-1 2,0 1 1,0 0 4,0 0-7,0 0-1,0 0-8,0 0-2,0-1-2,0 0 1,0 0-2,-2 0-1,-4-2 0,-32-45-3,26 20 0,2-4 1,0-9 0,1-7 0,4-8-1,-1-3-1,4-8 1,0 5 1,3-2 2,-1 4 1,-1 7-1,-2-1-1,2 16 0,0 3-3,0 14 2,1 8 2,-4 2 0,3 6 2,0 1 0,0 1-1,1 3 0,0-1 1,1 1-2,0-1 0,0 1-1,0 0-2,0 0 0,0 0 1,0 0 1,-1-1 1,0 0-2,0 0 0,0 0 0,-2 0 1,-16-1 3,-31 0 3,17 2-1,-1 1-1,-16-2-2,-7-1-1,-4-3-1,-8-3 3,-2 1 0,-4 1-3,-16 0 3,-5 5-3,-10-3 0,-5 1 0,1 0 0,2 1-1,12 3 0,3 0 1,9 4 2,4-4 0,8 3 1,11 1-1,18-1-2,8 2-3,14-1-14,4-1-13,12 1-34,3-3-21,6-2-21,9 0 3,15-10 62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2:16:08.0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,0 0,0 0,0 0,0 0,0 0,0 0,0 0,0 0,0 0,0 0,0 0,0 0,0 0,0 0,0 0,0 0,0 0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4:55.1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0 108 1024,'-73'-11'360,"60"5"-313,1 0-2,-2 4-13,2-1 0,2 2-10,4 2-2,9-1-5,0 0-4,13 0-3,4-1-2,20-3 8,10 3 2,24-1 4,10 2 1,16 3-6,3-1-1,10 0-1,3-2 2,0-1 5,3-3-2,-5-4-8,-6 0 0,-17-1-8,-10 3-2,-28-1 2,-12 3-2,-19 0-2,-10 1 2,-19 0 4,-9 0 1,-23-2-1,-12 0-3,-30 2-7,-13 1 0,-16 1 4,-7 1 1,-3 1 4,2 0-3,5 0 1,5 1 0,11 0 0,10 0 1,16-2-3,10 0 1,29-1 0,10 0 0,17 1-1,7 0-4,15 0-1,11-1 1,28 0 5,14 1 3,21 1 3,4 3-1,5 1-2,-1 1 1,-1 0-3,-4 1-1,-12-2 0,-9 1 0,-16 2 2,-6 1 3,-12 3 0,-9-2-7,-13-2-46,-4-3-48,-16-7 56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4:50.3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2 0 825,'-6'0'305,"0"1"-251,1 0-11,1-1-11,-1 0 0,2 2 11,1-1 3,1-1 9,0 0 2,0 0-10,0 0-6,0 0-18,0 0-3,0 0-6,1 0-3,-1 0-1,0 0-6,0 0 4,0 0 3,1 0 6,0 0 3,0 0 2,0 0-1,0 0-6,0 0 1,0 0-3,0 0-2,0 0 1,-1 0-2,1 0 4,0 0 2,0 0-1,0 0 2,0 0-8,-1 0-6,1 0 1,0 0-4,0 0-1,0 0 0,0 0-2,0 0-5,3 1 3,17 0-3,44 34 4,-22-31 4,16-1-1,5 1 2,3-4-2,2 2 1,0 3 1,11-3-3,1 2 3,3 1-4,2-5-1,-4 1 4,7-2-1,0-2 2,-10 0 3,-8-3-2,-18 1 0,-9 4 0,-16-1 0,-8 2-2,-12 1 0,-4-2 3,-7 2 0,-7-1 2,-12 0 1,-6 0-4,-9 0-1,-3 0-2,-7 0 0,-4 0-2,-8 0-9,-2 1-3,-6-1-7,2 0-6,-9 5-1,-4-1 1,-3 5 6,-1-1 4,8 0 12,4-1 1,9 2 2,1-1 2,8 0-3,6 0 2,15-5 1,7 1 2,14-3 0,5-1-2,12 1-3,8 0-3,20-1 5,12 1 5,21-1 13,10-1-4,7-2-3,6 1-4,1 1-8,-1-1 0,1 3 10,-4-1 9,1 0 9,0 2 4,-7-2 1,-7 1-7,-16 0-9,-9 0 1,-14 0-10,-5 0-1,-10-1 1,-8 1-3,-6-1 8,-3 0 9,-6 0 8,-2 0 4,4 0-4,0 0-8,-8 1-8,-37 10-4,32-7-4,0-2-1,5 1 1,3 0-3,3-1 3,0 0-1,-1-1-6,4-1 2,-1 1-33,1-2-14,0 0-49,0 1-42,0-1 94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4:48.7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87 876,'0'-1'321,"1"1"-271,1 4-13,-2-4-19,0 0-1,15 9 0,42 14 5,-24-18 6,6 0 3,9-2 2,3-1-1,7 0-6,4-2-3,-2-2 4,-3-1 0,-9 0-7,-8-1 1,-11 2-8,-4 2-6,-14-2 1,-3 2-3,-7 0 7,-3-2 3,-12-1-5,-6 0-3,-14-2-8,-6 1-5,-6 2 6,-3-4 0,-7 1 5,1 1-2,2 2-2,0 1 2,15 1-6,4 2 2,14 1 3,7 0-3,10 0-4,3-3-12,11 1-8,9-1 4,19-4 5,17 0 9,15-6 10,6 0 1,3-1 6,-4-1 5,0 0-6,-2 2 3,-9 1-2,-7 1 0,-21 4 1,-10 1-3,-16 3-2,-7-1 1,-11 2 20,-8 3-1,-23 0-4,-11 3-1,-19 2-16,-7-2-3,-1 0 2,8 1 2,-2-4-5,0-1 3,5-2-1,-2-1-3,19-1-4,12 0 2,18 1-6,8 0-4,15 2-23,10 0-5,19-2 5,17 0 7,19-2 25,7-3 6,0-1 7,-1 0 0,-4 0 5,-1 2 0,-2 1-2,-13 1 0,-17 1-6,-9 0 0,-17 2 0,-2-1-1,-10 0 11,-3 1 3,-4 1 8,-5 1 2,-5 0-3,-6 1 0,2 1 0,-1-1-1,-2-2-8,9-1-2,-1 1-15,6 0 0,9 1-29,-2-2-22,5 1-46,-3-2-34,0-1 85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4:37.0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18 486,'2'-74'240,"14"68"-80,0-3-44,0 5-41,-5 0-5,3 2-15,6 1-6,3-2-19,6-1-8,3-1-11,-3 1-5,4 1-1,1 1-5,7 3 0,3 0 2,15 4-3,5 1 5,0 0 0,-2-1-2,-1-1 0,4 1 1,11-2-1,4 0 3,3 0 0,-7-1-1,-4 1 2,6 0-4,-1 4-1,0 0 0,-8 1-4,-9 4 4,-9-3 1,-3 1-2,-8 0 4,-4-1-4,-8-2 0,-1 2 2,-10-5-1,-7-4 0,-11 0 29,-6-6 2,-17-4 4,-6 1-1,-16-4-33,-7 3-3,-8 1-8,-4 3 3,-12 4-8,-2-1-8,-9 8-22,-2-1-10,4 2 2,-7 0 11,1-5 28,0 1 17,8-4 21,7-2 6,-1-1 9,7-2-3,7-3 5,9 2-7,21 1-6,5-1-7,16 6-17,5-2-1,5 3-15,6 2-8,12 2-13,9 0-10,28 0-13,13 0 0,25-3-33,4-2 52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8:18.3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4 119 740,'-1'11'260,"-9"1"-232,4 3-22,-3-2-7,-4-10-3,6-2 8,-4-12 42,5-1 25,-1-9 30,3-6 6,0-1-15,4 2-13,5 7-20,-4 4-11,-1 5-21,2 5-7,-1 6-20,5 11-6,6 12 1,-4 7 0,9 13 9,-6-1 2,0-1-10,6-1-2,-14-12-2,1-1 1,-2-9 4,1-3 3,3-1-5,-5-4-2,-5-3-4,-2-1-5,-6-1-13,3 1-5,-3-2 0,-8-1 5,6 0 18,-4-3 6,5 0 8,3 1-1,4-2-2,-1 0 1,5 0-1,1 0 0,-3 0 3,4 0 0,-1 0 1,0-1 0,0 0-4,0 0 4,1 0 0,-1 1 4,0 0 3,0 0-2,0 0-3,1 0-1,0 0-2,8 1 1,52 8 2,-26-10-4,7-3-2,-7-2-1,0-1-20,-1 2-12,-9-2-58,0 0 56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3:19.6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1299,'4'19'418,"1"-7"-467,14-11 295,2-3-196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3:19.0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0 578,'-34'2'292,"34"1"-78,-1-3-124,2 2-22,-2-3-28,0 0-11,0 0-4,1 1 3,0 0 12,0 0 0,0 0-5,-1 0-8,0 1-9,0 9-1,-4 24-3,5-28 1,2 2-6,1 1 0,0-1-4,4 3-1,6-2-1,3-2-3,12 2 0,8 1-3,13-6 2,14-1-1,11-3 1,1-6 0,4-2-1,-2-3-2,4-2-1,-1 2-3,-12 1-10,-5 4-4,-23 2-15,-5 0-12,-8 3-305,-3 4 258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3:10.4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0 77 152,'-79'35'104,"70"-37"20,2 2 7,4-4 4,-2-2-9,4 3-18,0-4-12,-2 3-11,4 2-3,-2-3-5,-1 4-10,2 1-15,-1 0-14,1 0-24,0-1-6,0 0-10,16-4-1,53-11 3,-24 9 2,9 0 2,4-2 0,-2 2-2,2-2 0,0 2-1,-2 0 0,2 5-9,-7 0-7,-13 3-24,-2 2-29,-16-2 44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3:07.9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5-1 470,'-6'1'204,"-6"9"-117,-28 34-24,31-25-9,-3-6-8,3 4 2,0-7 11,1-3 2,3 0-2,-2-5-10,4 2-18,0-2-4,2 0-1,1 0 3,0-2 3,0-1-5,-1 0-11,1 0-1,0 1-9,0 0-3,0 0-2,0 0-1,0 0 0,5 0 0,20 1-2,33 1 0,-13-6 2,8-2 0,4-3 1,3-2-2,-6-4 0,-6-1-1,-6 0 2,-1 1 1,-3 6-1,-4 0 1,0 6 0,-1 2 3,-9-2-2,-7 2 0,-5 0-5,-7-2-10,-4 0-24,12 6-27,-7-10 40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4:08.8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49 757,'-36'-49'312,"35"49"-199,3 1-46,-1 7-40,1-2-7,-2 10 5,3 7 6,1 8-2,-1 3-2,4 2-7,-2-1-8,3-4-3,1-3-4,-1-9-5,-2-6 7,0-6 7,-5-5 10,2-4 15,1-1-5,1-8-10,2-2-8,1-5-14,0-3 0,-2 3 0,1 1 2,-3 3-4,2 2 1,-1 6-5,0 4-9,0 5-4,3 5-1,-1 9 11,3 2 0,2 6 3,2-2 3,5-5-5,1-2 4,4-7 1,-8-5 0,4-9 9,-3-2 2,-5-6 4,1-1 3,-6 0-4,1-2-2,-9-2-3,1 0-4,-6 1-2,-2 2-2,1 5-7,2 1-6,-4 7-19,8 1-20,2 0-47,2 1 60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4:06.5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76 599,'-9'-6'236,"4"-3"-165,3 2-19,0-4-9,10 2-16,4 1-6,1 1 9,2-3 2,2 7 10,-7-3 1,2 4-10,4 8-5,-7-1-15,0 6-2,-3 7-1,0 1-6,0 2-6,0 1-6,1-2-7,0-8 4,-4-2 7,4-3-1,2-9 6,2 4 1,4-4 1,1-3 3,2-2 0,2-3-2,-2-7-1,-1 1 1,1-1 9,-7-2 3,2 3 6,0 2-1,-11 8-9,6 2-7,-7 11-10,-3 5-7,-2 10-12,-3 3-12,4 4-125,9 1 111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4:06.0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7 0 425,'-62'16'206,"15"1"-93,8 3 7,18-6-37,7 3-13,18-1-18,9 0-7,13 1-7,10-1 8,9-1 9,13 1-4,8 2-13,2 2-6,-4 2-12,-6 2-4,-10 6-6,-4 4-3,-10 6-3,-9 4 3,-16 6 2,-10 5-2,-23 4-1,-12 4-3,-20 7-5,-8 1-3,-13 3-11,-9-6-5,-2-10-3,6-2-2,11-12 9,18-4 1,17-13 7,12-7 0,18-7-8,8-3 0,21 0-3,2-6 2,17 1 15,4-3 3,14-5 13,10 2 4,11-7 2,2-2 3,-2-1-12,-8-3 0,-7-1-4,-7 1-4,0 1-3,-1 2-7,-8 3-30,-4-3-30,-11 6 45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4:05.5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95 399,'-18'1'147,"4"2"-126,3 0-2,6 2-3,0-4 5,2 3 44,0-3 18,1 3 30,2 2 5,-1-3-19,1 1-8,-3-3-7,2-2-14,1 1-22,0 0-9,0 0-18,0 0-1,28 0-1,35-2-1,-10-2-4,7-9-5,9 1-3,3-1-2,-5 2-4,-7 1 2,-11 1-3,-7-1 1,-8 1-3,-8 3-13,-14 3-16,-7-3-6,-14-3-30,-11 0-29,-18 5 67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4:26.2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9 0 632,'-26'11'262,"-2"4"-163,2-4-13,3 2-35,1-6-6,7 0-7,6 1-1,3-5-4,6 4-4,4-4-8,7 2-1,8 0 5,11 1 6,10-2 3,5-2-2,12 0-7,-3-2-8,-1 1-6,-10 0 0,-16-2-5,-8 1-1,-18 0 4,-5-1 15,-15 1 0,-8 5 3,-21 5-8,-12 0-15,-8 3 0,-2-2-4,15-3 2,8 1 0,9-3-2,8-1-3,13-1-3,6-2 0,18 1-3,0-1 0,12-1 2,11 1 0,14-3 1,12-2 6,22-5-11,7 1-24,-5-5-48,-3 3-101,-23-2 118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4:25.3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2 37 709,'-51'72'253,"27"-67"-225,11 6-8,-1-9 23,9 2 11,4 0 10,-3-8 4,12 7-27,-2-3-13,11 1-9,5 0-5,3-2-1,-2-2-4,5 0-6,-2-2 3,-1-1-2,-1 2 0,-7 0 6,-2 0-4,-11-2 1,-1 2 2,-7-3-4,-4 3 2,-12 1 3,-5 3-4,-10 2-4,-4 5 0,1-1-3,-6-3 3,15 7 2,-7-6 1,10 5-1,8 2 0,-1-7-3,9 1-1,8-2-6,3-3-5,18 3 2,6-2 0,16-5 14,6-4 10,3-8 3,4-3 2,5-4-7,1 3-6,2 0-36,1 2-25,-11-4 35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8:17.6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413 958,'-1'-35'341,"6"-11"-301,12-2-4,7-8-17,4-2-4,1 6-5,-3 1 1,-7 17 7,-4 7 5,-2 21-2,-5 10-6,1 29-15,1 24-5,-3 33 5,2 17-7,-9 14 4,0-7-1,-1-10 1,1-11 9,5-20 8,-2-10 2,-2-17-1,1-7-4,-2-17-4,0-9-5,0-9 0,0-8 4,-3-11 5,-2-4 9,-12-19 3,4-1 4,-5 2-26,-2 6 0,4 19-4,-11 9-12,-6 14 8,-3 10-31,-3 21-64,6 6 194,15 1-92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4:19.7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 637,'8'-8'310,"-4"4"-99,2 4-94,-3 1-61,-1 4-23,-4 5-69,-2 3 25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4:19.6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0 831,'5'5'312,"0"4"-252,1 8-5,1 10-3,2 18-25,0 6-9,-4 7-9,-2-2-3,-4-6-2,-5-6 0,-5-10-1,-2-8 8,-2-11 16,-1-4 7,0-10-8,-1-1-24,-1-11-68,2-4-168,7-13 158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4:18.8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 678,'-3'1'349,"2"-1"-30,3-1-308,-2 0-39,0 1 12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4:18.6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0 596,'14'28'283,"-14"-30"-111,0 2-64,0-3-18,-1 2-28,0 0-16,0 0-6,0 0 1,0 0-2,0 0-6,0 1-23,-2 9-13,-17 54-20,10-20-2,1-2 4,-1-6 4,8-10 9,3-6 6,7-9-2,4-5-3,7-7-17,0-12-27,4-10 35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4:10.7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62,'15'17'299,"20"4"-144,9 0-55,15-7-57,5-3-15,11-4-40,-3-2-38,-4 1 33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4:10.6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-1 574,'-2'-1'297,"2"2"-49,-1-2-175,1 1-38,0 0-19,0 0 3,0 0 4,9 3 16,43 12 1,-21-10-13,1 2-6,4 0-18,-3 0-3,-8 0-7,-2-1-5,-14 2-5,-5 3-5,-11 4-30,-13 4-38,-10 1 60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4:09.8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4 1033,'-15'-6'391,"8"6"-319,2 3-7,5 1-51,3 7-14,9 2-9,5 1-1,16 9 5,12 1 1,7 11-3,7 1 1,1 3 0,1-1 0,6-6 6,-1 0 2,6-4 9,-7-4 2,-9-4 4,-5-4 1,-20-3-6,-3-1-4,-8 0-4,-3 3-3,-10 4-3,-2 0-2,-11 6-1,-5-8 0,-7 11 3,-3 1 2,-5 4 2,1 14 1,-11-4-4,-1 7-3,-12-3 1,0 1-1,1-3 4,0 0 2,9-1 1,3-3 3,9-3 0,5-6 2,6-10 0,5 1-6,6-12-20,2-1-21,5-6-37,3-4-9,7-5-30,0-7 70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4:09.2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814,'1'4'268,"7"2"-264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4:09.1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20,'-1'21'325,"4"5"-231,6 4-24,4-9-19,4 3-21,1-4-13,0-2-11,-2 2 1,-6-10 1,-4 0 12,-1-6 15,-5 0 8,-10-3 11,-3 1-17,-12 2-50,-2-4-38,-4 0 23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4:07.3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870,'2'9'306,"0"5"-278,3 2-61,2-1 28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8:15.8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3-1 792,'-14'1'335,"1"1"-183,4 4-83,0 4-13,3 6-7,1 6-6,6 6 8,4-2-3,10 4-22,2 2-8,10 4-15,5 4 0,10-2-3,-1-5 4,5-3-3,0-6 0,-10-6 6,0-1-3,-5-4 3,-5-3-3,-6-1-2,-2 1 1,-9-5-11,-7 3-2,-7 7-4,-9 7 5,-14 9 9,-4 7 0,-22 6 9,-4 5-3,-5 4 2,0-1 1,14-8-13,9-5-8,9-12-34,9-7-9,9-10-17,8-5-21,8-18 69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4:07.1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2 0 706,'3'6'279,"0"4"-203,-2 4-7,-1 6-36,-4 0-12,-1 7-14,0 4 2,0 3-7,0 1 2,3-1 1,0-4 3,1-2 25,0-6 13,-1-8 12,-1-2 1,-3-5-16,-4-2-15,-6-5-23,-2-3-18,-7-8-44,10-1 80,-9-9-27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4:06.8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0 731,'-12'36'302,"7"11"-172,9 9-72,2 2-8,2 14-14,1 3-5,-6 7-10,3 4-10,-6-13-30,5-2-21,-8-8-58,-3-3-212,-3-6 218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4:04.9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0 1038,'31'30'402,"-30"-19"-302,1 4-23,3 13-47,0 4-11,4 10-7,-2 3-1,3 4-4,-3 2 1,-4 1-6,-3 1-2,-4-1-11,-3-4 4,-4-11 10,-1-8 11,-7-16 21,0 1 3,-4-8-23,1-1-25,0-4-68,0-5-29,12-5 63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4:04.5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0 504,'-17'4'298,"0"1"10,8 4-231,3-1-34,7 4-69,7-1-59,11-6 52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4:04.3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3 723,'9'-14'289,"4"-6"-199,0-2-23,1 3-30,-4-3-6,0 10-2,-2 2-7,-2 3-5,2 2-4,-2 3-5,-3 2 0,2 4-1,-2 6 0,0 7-1,1 4-1,-2 7-2,3-1 1,-3-1 0,2-5-3,0-7 1,-1-1 0,6-8-3,-1 0-1,5-5-7,0-6-9,-1-11-32,5-3-34,-3-12 54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4:03.9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102 857,'-9'-6'328,"0"-4"-258,6 1 2,3-3-31,2-1-18,8 1-14,-1-4-1,7 10-3,0 6 2,3 12-1,1 9-3,2 12-4,3 5 0,0 1-2,4-1-2,-1-8 1,-9-10-1,2-7 2,-3-5 5,-5-7 0,5 0 0,-3-7-2,-2-8-2,-1-4-1,-4-5 3,-6-4 3,1-2 0,-4-6 11,-2 3 3,-2 4 9,-4 4 0,2 9-10,1 3-9,2 6-25,0 2-10,3 4-38,0 0-36,4 0 68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4:03.4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0 782,'-16'4'279,"4"6"-253,11 4-20,-5-3-246,10-1 174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4:03.3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2 689,'30'34'261,"-23"-37"-186,4-3-24,10-3-8,4-6-4,4 0-13,2 5-10,-3 2-5,-3 9-3,-11 2 7,-2 3 1,-7 5 1,-1 0 0,-1 3-4,-3-2-3,3-2-10,-2-1-13,8-4-28,3-2-17,6-8-236,2-5 204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4:02.9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9 394 878,'-24'-12'337,"3"-1"-274,-3-8 2,1-4-22,7-10-31,1-6-4,9-4-4,6 1 0,7 1 4,4 7 1,4 8 9,-1 6 4,1 8 1,0 4-2,2 6-5,4 4-8,-2 11-4,1 6-3,-2 19-6,-4 9 4,-1 29-2,-1 9 0,-12 14-13,0 6-2,-4-4 1,2-6 0,5-14 17,1-14 0,4-17 7,-3-7-4,0-12-1,-2-5-1,-2-12-1,0-3 3,-1-6-2,-4-5-1,-1-6-1,-7-4-3,-2-7 1,2 0 3,-1 0 7,5 5 3,-9 5-5,-2 6-5,-6 7-22,0 7-15,1 8-45,-1 1-227,8 0 218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4:02.4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65 692,'-26'-4'300,"2"-1"-185,14 3-17,1 2-30,10 1-39,4-1-10,12 4-15,10-2-4,21-1 0,9 0 1,13-2 3,2-2-1,2-5 0,-3-1 0,1 1-5,-3-3 4,-10 7 4,-6-2-2,-21 0 3,-8 3-3,-12-1-4,-6 4 1,-12-2 0,-9 4-8,-16 5-19,-13 3-4,-22 5-15,-5 2 10,-10 0 20,4 2 2,6 2 7,5-2 2,3-1-3,3-4 4,13 1 3,7-3 0,19-1 10,10-2 1,11-1 0,7 0-1,10 2-5,7 0 2,19 1 8,3-2 0,13 1 4,3 1 0,-2 2-5,0 3-2,1 7-6,0 5-2,-5 7 1,-7-2-3,-15 3 0,-7 1 0,-20 1-5,-4 8 3,-18 4 0,-15 2 0,-18 10 3,-8 0-1,-8 3-2,0-1-3,6-8-5,3-1 1,6-12 7,6 2 0,11-6 2,4-3-2,15-6-14,12 0 2,6-7-4,11-1 4,15-2 9,6-4 1,6-7 4,7-3 0,4-6-1,-3-3 0,4-3 0,0 0-4,-6-6-14,0 3-24,-5-6 27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0:07.9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0 961,'-19'8'335,"14"5"-308,-3 1-6,3-2-9,4 0-3,-4-10-2,-1 1-2,7-1 1,-3 0 8,2 0 13,-1-2 1,0 0-2,0-1-4,1 0-17,0 1 1,0 0 0,14 0-3,34 0-2,-24-1 2,1 0-4,4 0 1,6-3 2,3 3-2,8-1-3,8 0-8,10 5-7,4-2 3,-2-1 7,-1 1 2,-6-2 5,1 3 0,10 1-1,5 1 2,3-1 2,4-1-3,-1-2-2,7-2 2,3-3 1,-1 2-1,-4-1 3,-4 0-2,1 3-1,-6-3 1,-5 3-1,-9 0 3,-15-1 3,-4 2-2,-4 0-1,-5 0-2,-3 3 1,-1 1 0,-5 0 3,-6 0-2,-2-2-2,-7 0 0,-5-2 0,-3 1 0,-1 0 1,0 0 1,-2-1 1,-1 0-7,0 0-44,0 0 33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8:15.4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14 945,'2'2'323,"-1"1"-299,10 4-18,6-2-4,13-2 1,8-2 2,18-2 2,9-3 4,8-3 16,5 0 13,0-3 12,-1-1 7,9 0-7,2 1-9,-5-2-7,-3 0-11,-11 0-11,-7 0-3,-3 7-15,0 3-9,-14 2-21,-10 1-17,-13 1-15,-10 0-7,-7-2-4,-2 0 5,-11-11 0,-2-2 42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4:01.5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2-1 851,'28'1'316,"-39"-1"-271,0 3-1,-6 8-40,-3 1-11,-9 13-10,-2 1-3,-6 3 6,-5 2 5,-1 4 2,-4 2 1,0 2 0,-6 0 1,-6-3 1,-1 1 4,-6-5 0,6 1 1,14-4 7,7-4 3,15-7 0,3-3 1,9-6 1,7 2-5,8 2-1,5-2-3,11 7-4,4 0 0,10 3 0,9 3 1,13 2-1,2 2 0,10 2 3,-4-1-1,-6 2-1,-3 0 1,-3-1 2,-1-1 1,2-3 6,0 0 2,-11-8 0,-1-1-1,-12-6-6,-3-3-2,-9-4-14,-4-3-17,-6-8 20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3:35.8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143 852,'-61'28'336,"62"-27"-236,5 0-31,7 2-37,5-4-4,15-5-5,17 1-2,17-9 2,6-2-5,9-2-4,-1-6-1,7 2-5,1 0-2,-2 5-5,-6 0 0,-12 9 0,-8 3 2,-4 3-1,-26 4-1,0 1-10,15 4-16,-1 2-41,-14 3 40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3:35.2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9-1 879,'-20'3'326,"6"2"-261,-3-2-6,1 4-30,0 0-7,-5-1-11,5 1 1,0-5 3,1 0 2,9-2 14,-4-1 4,10 1 8,2 0 2,-6-2-16,4 2-6,0 0-16,0-1-7,13 0 0,38-9 0,-16 4 0,4 4 3,7 2-3,11 4-2,7 5-1,0-3 0,1 0-1,-3-3 3,-3 3 2,-1-1 3,-10 1 11,0 1 8,-7-2 16,-6-2 1,-7 0 1,-9 2-10,-6-1-13,-6 1-5,-4-3-7,-3 0-1,-4-2-7,3-1-7,0 0-37,0 0-32,1 0 45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1:54:47.7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,0 0,0 0,0 0,0 0,0 0,0 0,0 0,0 0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3:47.6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81 672,'-3'-63'255,"9"62"-189,-7 1 0,2 1-16,-3-1-5,1 0-13,0 0-5,0 0-6,-6 22 0,-4 35 3,5-29 3,2 1-1,3 1 0,1-5-5,2-1-5,-3-5-7,1 1-5,-1-7-4,0-2-4,6-3-6,-2-3 2,3 2-2,5-1 3,-3-3 2,8 1 1,2-4 2,-2-5 0,10 2 2,-2-3-2,7-3 1,7 2 0,11-3 0,12 2 1,12-1 1,2-2 2,6-4-1,-3-3 2,17-3-1,2 2-1,4 2 0,0 0 0,1 3-1,0-1-1,0 2 0,2 3 0,1 0 1,0 4 0,4 0 1,3 4 0,-2-1 0,2 2-1,-4 1 0,0 2 0,-3 3 0,-1 3 2,-3 5-2,0 1-1,0 2 0,-4-4-1,0 1 1,-5-1-1,-3-5 1,-1 0-1,-3-4 1,-7-1 1,-5 2-1,0 5 0,-5-1 4,4 3-1,-17-4 2,-7-3 0,-12 4-1,-10-3 2,-5 0 2,-4-2-2,-7-1 1,-4-2-3,-3-2-1,0 2 1,-2 0 7,-1 0 8,0 0 2,-1-1 2,0 0-4,0 0-5,0 0 0,-5-9 2,-20-32-5,23 28-4,2 1-5,1-3-4,3-1-9,3-3-7,1-5-10,6 3-7,1-2-16,2 4-10,0-5 37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3:42.9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36 445,'42'16'169,"-49"-19"-137,2 1-5,-2 0 9,5 1 1,0 1 0,-3-4 7,2 3-12,1-1 1,0-2 16,2 4 7,0-1 1,0 0 2,0 0 4,0 0 0,0 0-5,0 0-1,0 0-13,0 0-9,0 0-14,0 1-3,0 0-9,0 3-5,6 18 1,7 29-3,-7-29 1,0 0-1,1-5-2,0-2 0,-1-5 0,-3-3 0,-1-2 0,0 1 0,-2-7 1,0 1 0,5 1-1,-5-1 2,0 0-2,0 0 0,13-4 0,36-10-1,-25 7 2,3 2 0,7 1-1,-1 0 2,6-1-1,2 0-1,-1-1 0,1-1 0,-3 6 0,3-1 3,4 2-3,1 1 0,7 0-2,3 0-4,-5 1 6,2 1 0,-9-2-1,2 0 6,3 0-5,6 0-4,6 0 4,-3-2-6,-3-2 5,-4 1 2,-5-3-3,2 2 0,2-2-5,-3 2-3,6 2 0,0 0 2,-4 2 0,1 1 3,-10 1 0,-3 0 1,2 5 0,2 0 2,11-1 2,-5 3 0,4-4 0,-2 0 0,-7 0 2,4-2-2,-1 2 1,2 0 0,3 3-1,4-3 3,-5 1-3,0 1 2,-7-1-1,-2 2 0,-5 1-1,-1-2 1,3 1-2,-2-3 1,3-4 5,4 4 3,3-2-1,0 1-2,1-3-4,-7-4-2,-1-2 1,3 4 1,1-2-1,1 2 1,6-2-1,3-1 1,2 0-1,2 0 1,-4 0-1,-4-3 1,2 2 0,-1-1-1,0-1-1,4 2 1,-1-1 0,-4-1-1,-3 6 1,-9-2 1,-6 1 0,-2 1-1,-2-1 0,2 2 0,-8 0 3,1 1 7,-6-1 0,-1 0 2,1 0-3,3 2-4,-3-2 0,-3-1-1,-3-1 0,-4-2 0,-2 0 2,3 2-4,-7-5 3,1 2-1,-3-4-4,-6-5 2,2-4-2,-1-6 0,0 2 0,1-6 0,-2-1 1,5 1-2,0-3 4,-1 0 4,2 4 0,-2 2-2,2 6-9,-1 9-5,0 5-15,0 5-10,2 10-21,2 0 247,5 8-151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4:50.0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4 31 822,'-1'0'320,"0"0"-224,0 0-9,-2 2-23,-13 7-12,-28 11-13,28-16 1,2 2 3,-2-2 6,0 2-6,2 0-1,1-4-7,7 3-3,4-5-3,2 0-5,0 0-17,0 0-6,0-1-6,0 0 0,29-2 3,39-11 1,-12 3-6,0 0-4,-1-1-4,-2 2-1,-10 1 7,1-1 1,-4 4 5,1 3 4,-9-1-1,0 4 0,-12 1 1,-4 1-4,-9-1 4,-7 1 2,-10-2 0,-11 1 1,-13 4-7,-9 1-2,-4 4-4,-4-1 2,0-2 5,-2 2-2,-7-3 4,3 0 0,3 2 4,4-2 2,14-1 0,7 3-2,12-7-3,7 2 2,10 1-4,7-4-3,10 2 2,5-3-4,12-1 5,9 2 5,9-4 1,7 2-1,-1-3 2,-3 0-1,-8 3 0,-6 1 8,-5 1-5,-1 0-1,-11 1 1,-6 1-3,-7-1-3,-9 2 3,-6 0 4,-5 0-2,-13 1-3,-7 0-6,-11 4-16,-2-1 2,-6 1 3,-3-3 3,-5 2 9,-2-1-1,4 1 2,7-1-1,15-1 0,10-1 1,12-3 1,6 2-4,10-1-10,7 0-3,14 0 1,14 0 2,19-2 10,3-3 3,5-5-1,2-3-3,0-6-39,9-2-21,11-6 36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4:28.2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8 154 482,'-7'11'195,"-3"-1"-113,2 0-8,0-3-7,3-2-2,-3-3-14,-1-3-14,1-3-15,-4 0-6,7-3-15,-1-3-6,-1-2 4,3-2 7,-3-3 15,2-3 8,1-1-2,0 1-2,-3-3-4,2 6 0,0 1 5,0 10 2,3 4 7,0-1 5,-2 0 2,3 2-1,0 1-4,0 0 3,0 0 1,1 8-2,4 42-3,-3-26-7,3 6-3,-3 0-1,4 2-8,-1 0-2,-4-10-10,1-1 0,-3-7 3,-2-6 0,4-2 1,-2-4-1,1 1-2,2-3-4,-1-1-5,0 1 0,0 0-1,13 1 1,39 3 3,-28-12 0,7 0 0,8 2 1,11 0 1,6 3-2,-2-4 2,-3 0-2,-3 4 0,-6 0 0,5 1-2,0 2 2,5 1 1,-1 2-1,-3 2 2,-2 1-2,-9 0 3,-3 0-3,-4 2 2,-4-2 0,-7 0-2,-3-2 0,-7 0-1,-5-2 1,-1 0 4,0 3-1,-3-8 9,-1 1-2,-1-3-1,-5-5 2,2 7-11,-1-6 2,1 0-3,0-3-2,2-6 3,2 0 0,1-3 0,3-2 0,0-1-2,-1-4-4,3 5-1,0-2 3,1 8-1,-2 3 5,-1 5 1,-1 2-1,-2 6-3,3 4-3,-3 1-2,-1 6 1,-1 8 1,-2 2 3,1 9-11,2-5-11,0 0-14,-1-5-29,2-6-27,0-2 57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4:27.1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3 42 635,'-26'-2'274,"-1"-4"-161,1 2 1,-2-3-39,1-1-17,7 6-16,1-1-1,6 2 2,5 2-2,3-1 4,1 1-8,7 3-15,4 2-4,13 2-17,9 3-1,12-4-2,5-1-3,6-4 1,-4-2 4,-1-6 2,-5-1 2,-6-2-2,-2-1 0,-9 3 1,-3 0-1,-12 2-1,-5 2 0,-11 2 0,-6-1 1,-9 4 3,-4 3-4,-9 4-2,-3 0-1,-1 4 2,2-2 1,2 4-1,8 1 0,2-5 7,3-2-2,10-5 3,2-1-3,14 4-11,4-1 2,15 3-7,6-2-2,7-9-9,8-2-11,5-9-16,4-6-18,21-3 45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4:23.0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5 11 494,'-1'2'242,"-2"0"-98,-6-3-52,-1 4-39,-2 3-7,2 0 4,-3 4-9,0-4 2,0-5-9,0 2-5,2-3-10,2 4 0,-1-5 2,2-1 2,4 4 8,-1-4-1,2 0-8,0-1-2,0-3-9,1 0-4,0 3-1,2 3-2,1-2 1,-1 2 1,0 0-8,0 0 2,14 1-2,46 9 0,-5-3-1,8-4-8,15-9-31,6-8-27,11-15 44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8:15.0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6 568,'61'-3'269,"18"-5"-118,-2-1-41,3-1-55,-4-7-15,-7 1-15,7 4-3,-5-4-4,-1 6-1,-7 2-6,-6 2-4,-9 0-18,-6 2-11,-12-3-18,-5 4-8,-11 3-15,-6-2-24,-6 4 61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4:13.9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 16 651,'-25'6'286,"1"-2"-155,7-2 10,3 1-52,4 0-9,4-2-10,3 3-9,6-4-27,3 0-7,6-3-20,5-5-1,12 0 3,7 1-2,11 5-3,8 6-2,4 8 1,1 5-3,9 6 0,10 3-2,15 0-4,5 0 3,9-6-2,-2-11 2,2-4 1,-1-6 0,1-7 2,-4 2 4,-6-8 1,-1-3 0,-13-6-2,-7-3-2,-2 1 1,-7 2-4,-13 6-6,-12 5-6,-24 5-6,-5 4 0,-11 3 2,0 0 4,-6 2-13,2-2-16,0 0 28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3:52.7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0 584,'-7'5'270,"2"3"-109,0-3-57,2 2-52,1-3-15,0 1-17,0 3-5,2-2-9,0-2-1,1 3-3,5-2 2,4 3-1,6 0 0,3-5-1,6-2 0,7-2 1,3-3 0,12 2 1,6 1-1,-2-3 1,0 2-2,-2-1 0,-1 0 0,9 5-1,5 0-1,2-3 1,1 3-2,-8-3 1,-10 0 1,-11 1-1,-5 0 2,-7 2-1,-1 0 0,-4 0 2,-3-1-1,-7 0 3,-3-1-2,-4 0 3,-2-1 1,0 3-2,-1-2 1,0 0-28,0 0 18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5:31.7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188 796,'-20'31'339,"12"2"-183,6 0-28,12-3-49,8-6-19,12-9-43,3-4-13,6-11-23,1-4-14,6-10-21,2-4-4,9-5 2,2-1-11,-3-4-27,-4-1-79,-9-4-115,-6 0 25,-4 0 120,-4 0 125,-5 4 190,-2 5 18,-6 6-32,-5 6-19,-5 4-20,-4 6-4,-3 7-28,-4 3-16,-3 13-34,-1 1-15,-3 15-7,0 7-1,4 10-6,0 7-3,8 1-2,0-5-3,9-9 14,2-12 10,7-16 35,3-5 20,5-16 23,4-6-1,1-17-13,-2-7-12,-1-9-21,-2-5-10,-12-5-21,-1 3-9,-15 1-12,-10 0 3,-11 9-1,-8 3 1,-15 11-14,-1 7-18,-4 15-52,-1 9-38,11 13-49,6 10 90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5:31.2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0 0 762,'-21'10'349,"-2"0"-178,0 1-27,0 1-23,2 2-20,4 1-7,9 1-6,4 0-5,9 0-26,7 2-10,6-3-27,8-1-5,3-5-15,2-3-9,3-4-13,-1-2-8,-4-2-3,-3-6-2,-5 0-6,-5-4-8,-11-1-36,-4 0-17,-10-1-31,-4 1-13,-11 8 98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5:29.0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6 1158,'-23'-4'460,"16"3"-330,2 0-8,5 3-53,5 5-23,6 8-27,7 6-7,5 7-6,2 3 0,8 0-4,1 0 0,0-2 1,4-1-6,0-4 1,-1-5-2,-4-8 2,-1-5 2,-4-2 2,-4-2-1,-9 1 2,-6-3 0,-5 2 2,-4-1 5,-2 5 0,-6 5 3,-17 7-4,1 7-3,-3 8-6,-2 3-3,2 4 2,-2 0-2,2 5-1,4 1 4,4-4 0,0 0-6,7-8 6,-1-3 0,5-7 0,2-6 1,2-8-5,3-2-2,4-6-10,-1-1-13,1-6-24,2-5-19,1-5-53,5 1-11,3 2 86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5:28.5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0 1086,'-13'10'455,"3"0"-291,1-3-27,1-4-76,3 0-41,3-2-64,1-2-24,4-1-32,-3 1-11,0 0-6,0 0 71,0 0 24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5:27.8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2 976,'0'-3'382,"7"7"-278,-2 0-13,3 10-35,2 5-15,0 18-22,4 11-4,1 15-10,-2 5-3,-1-2-2,-2-7-4,-3-12 2,-1-7-1,0-15 1,-2-7 6,-4-16 16,3-2 13,1-16 18,4-6 0,-2-12-6,-5-6-12,1-4-14,-3-2-4,-6 1-5,1 6 2,0 12-4,2 8 1,1 17-6,2 6-4,1 15-6,5 9-7,4 13-14,2 0-3,4 4 5,1-5 6,4-5 15,4-3 4,-4-14 6,3-2 3,-2-11 10,-2-6 9,-1-9 2,-5-10 7,1-6-4,-2-6-5,-7-6-8,2-3-1,-5-8-9,-3-1 0,0 7-2,-4 3-4,-6 11-12,6 9-15,0 7-42,3 7-17,1 4-29,-1-1-11,2 7-9,0-4-13,0 0 96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5:26.9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2 826,'31'-45'345,"-33"38"-214,1 0-29,-1 1-15,1 0-9,-1-1 0,2 2 5,0 1-5,3 0-10,1 0-6,0-4-24,2-1-1,4 6-13,4 2-6,4 8-7,1 2-8,8 11-6,-6 7-8,-2 11-17,-5 9-11,-7 3-11,1 2 5,-2-6 17,-1-4 14,1-9 14,-3-5 1,0-7 2,3-7-2,-1-9 2,7-3-2,-2-13 0,2-3-1,0-11-3,-1-5 2,0-4 3,-2-4-2,-3-3 5,-6-4-3,-4 0 1,-4 2 3,-5 6-1,1 6 8,-1 10 5,0 2 3,2 10 6,3 0-4,2 8-6,9 5-6,9 8-7,-2 3-1,10-2-1,-2-7 2,3-2 0,5-2 1,1-5-3,1-2 2,1-4-11,-4-6-14,0 3-28,-2-1-25,-9-4-34,0 7-14,-8-1-12,-1 6 75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5:26.0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1 11 850,'7'-6'349,"-3"3"-190,3 1-51,1 2-13,0 4 0,3 5-12,3 6-1,-3 12-4,0 4-18,-8 10-26,-5 4-13,-6 6-20,-9 3 1,-12-2-4,-4-2 1,-7-5-3,-2-6 4,8-5 0,2-8 0,9-7 3,3-6-1,13-5 4,-1-4 0,7-2-5,4 0-4,3 4 3,5 3-5,8 5 4,4 5 4,9 12-6,5 3 3,7 4 1,-2 2-2,0-7 4,-10-2-3,-5 1 0,-4-4 3,-9 0-3,2-2 2,-8-5-2,-4-3-7,-1-5-21,-3-3-13,-2-4-36,-1-2-19,-1-5-29,-1-4 681,5-8-431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5:25.4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47 1000,'-23'-19'436,"18"27"-248,2-1-53,1-2-45,0-3-51,1-2-26,2 0-44,-1-1-11,0 0-33,0 0-20,0 0-24,6-8-179,40-28 208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8:06.6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76 842,'-11'-3'292,"4"-3"-270,6 4-5,1-1-12,-4 0-8,3 2-12,0 0 0,0 0 5,0 1 5,0-1 1,0 0-6,0 0 3,1 0-2,0 0 8,19-3 4,41-2-3,-23 4-1,4-1 1,6-2 0,0-4 1,6 3 4,-3-3 1,1 5-2,-4 3 5,-10-1 3,-3 3 12,-12-1 10,-7 1 6,0 4-8,-12-2-4,1 4-7,-4 4-6,0-2 0,-1 5-8,-2-4-4,2 1-3,1-3-5,0 0-16,3-1-10,5-11 17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5:24.7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-4 897,'-15'-3'331,"6"8"-266,3 4-3,6 12 2,3 5-9,4 14-3,1 9-1,5 14-14,1 8 3,2 14-17,1 8-3,-6 5-2,1-1-5,-8-6 5,-2-6-1,-1-9-4,-3-9 4,0-19-7,0-9-2,-2-23-3,2-9-5,-1-10-20,-1-1-8,4-11-23,-3-2-19,4-3-27,0-2 571,0 1-369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5:24.4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161 1065,'-14'-14'413,"-1"-4"-314,8-6-7,1 4-23,5-2-31,2 5-8,3 9-10,1 2 0,1 14-3,1 1-7,6 25-8,-1 6 1,-1 11-3,3 2 1,-3-14 2,-3-5 1,2-14 7,-3-6-3,-2-12 5,3-4-3,-1-14-2,0-5 2,2-11-3,-2-6-5,-1-5 1,-1-3-2,-4 3 0,-1-1 5,-2 17-4,1 9-2,1 12-4,3 10-3,5 13-23,1 6-3,2 14-9,0 6-18,3 0-13,-1-6-12,1-6-19,-3-7-3,-3-10 73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5:19.1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9 111 411,'-2'-7'213,"-2"0"-69,-2 0-17,-4-2-52,2 3-14,-6-3-5,-3 3 1,-3 2 2,-8-1 6,0 3-12,-2 0-3,5 2-7,1 1-6,6 3-4,4 2-2,4-5-8,5 1-9,7 4-6,6-1-1,12 7-8,7-3 2,17 0-1,8-2-1,10-7 1,-1-2 1,-6-7 0,-4 0-1,-10-4 0,-4 0 1,-9-3-2,-9 4-3,-12 1-9,-6 2-5,-14 2-3,-7-2-2,-15 9-6,-7 3-8,-12 8-3,-7 6 6,-5 5 11,1 3 11,7-1 20,12 3 7,15-7 17,10-1 0,13-3-3,7-2-8,10-1-13,9-1 0,14 1-4,6-3 0,13 3 8,6-1 6,1 6 1,-2 5 0,-9 6-8,-7 4-5,-7 8-9,-6 1-7,-10 10-2,-10 2-2,-13 2-1,-11 4 2,-16 6-7,-5-6-2,-13 3 1,-8-2 2,-9-6 13,0 2 3,5-5 16,11-4 7,15-12 10,9-4 9,14-13-4,8-4-6,11-4-9,8 2-10,10-3-9,9 1 0,14-2-2,10 0 3,14 4 0,-1-5 0,-7 0-5,-4-3-7,-13-7-13,1-3-8,-2-5-21,-5-8-21,-4-3 48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5:17.6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0 832,'11'20'342,"-22"-11"-195,2-1-21,5-1-33,3 0-20,5-2-39,4 1-13,3-1-14,5-1-8,1-1-12,0-4-7,4 1-23,4 0-8,-5-6-24,-1 2-18,-2-1 58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5:14.7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67 704,'-4'-40'285,"2"30"-194,0 0-30,-3-1-4,5 8-5,-3 0-1,0 2-2,2 1-2,1 0-6,0 0-3,5 19-5,9 40-5,-11-17-8,0 9-5,1 5-4,1 5-1,-1-6-5,0-3 3,0-15 2,0-6 1,3-12 6,2-5-2,3-10-3,2-5-1,3-7-4,-1-9-2,0-10-2,-3-6 2,-2-7-1,0 1 0,-6-2 3,-2 1-2,-2 1 7,-1 7 0,2 14 1,-2 5-1,2 11-6,-2 1-2,1 6-4,1 12 0,2 10-3,3 10 0,1 7 1,5 1 0,0 2-3,1-8-5,1-9-17,5-4-12,-2-11-39,0-1-14,-4-3 55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5:12.9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8 88 917,'-17'-14'359,"3"-2"-279,8 2-22,-3-2-18,6 2-29,5 6-5,3 2-7,3 7 1,5 12 0,-3 2 0,3 17 2,4 4-1,-3 10-3,3 9-1,-1 7 1,0 2-1,-5 0 3,-4-3 1,-3-9 9,-3-7 2,-1-12 4,-2-7 1,-2-11-2,-1-5-1,-2-4-1,-3-3 0,-2-3-8,-4-4-1,-1-4 2,-3-2 1,-1 0 3,1 1 0,-2 6-4,1 1-3,0 4-8,2 1-11,4 3-19,6 4-23,7 1-41,6-1 1,7 5 53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5:01.6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-1 650,'-12'2'270,"7"1"-156,-1-2-38,5 0-37,3 3-10,-3-4-16,2 0-2,-1 0-1,0 0-2,-1 0 8,0 0 5,0-1 6,0 1 3,0 0-3,0 0-3,0 0-5,0 0-4,0 0-1,0 0-2,0 0-3,0 0-3,0 0-6,0 0 0,1 0-1,0 0 0,11 5 0,38 16 0,-25-21 1,5 3-1,-1-3 1,-3 2 0,-1-3-3,-5 0 4,-6 1-1,-2 0 0,-5 2 2,-4-2 2,-3 1 13,-6 2 4,-4 1-2,-6 0-4,-3-1-12,-1-3-4,-6 0 0,0 0-1,0 1-1,2 2 2,2 0 0,6-2 4,2-1-1,6 0 1,4 0-2,1 0-6,7 1-5,1-1-1,10 0 2,2 2 4,9 2 5,3 0-1,14 3 0,8-3-1,23-10-8,9-5-11,6-18 11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4:39.9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 110 357,'0'-3'210,"0"1"-25,0 1-25,0 0-66,0 0-18,0-1-29,0 2-9,0-1-11,0 0-9,0 0-10,0 0-4,0 0-7,-1 1-1,0 0 0,0 0-1,-5 13 3,-4 31 2,13-27 2,-3 0 1,8 0-1,-3 4 0,0-4 0,3 2 0,-1-1-1,0-7 1,4 3-2,0 1 0,2-5 1,2 4-1,0-5 0,2-3 0,-2 0 0,-2-3 4,0 0 6,-1-2 5,0-5 9,-1 0 2,1-3 1,-2-4-1,-2 0-4,-1 0 2,-2-4 4,0 2 4,-2-2 2,-3-3 0,0 2-6,0-1-8,-3 0-5,-2 2-6,3-2-7,-2 4 3,2-2-5,1 2 1,-2 3 2,0-4-2,0 4 5,-1-2-2,0-2 4,-1 5 1,-1 0-4,0 0 0,1 5 2,-3-6 0,1 4 6,-1 3-1,1 2 0,2 2-2,-5-3-4,1 0 1,-3-1-2,2 0 0,-2 6-1,-2-1-2,2-1-2,-3 2 0,2 2 1,-1-1 0,-3 4 1,3-3-1,4-1 0,-2 2 3,4-5-2,-1 2 0,-1-3-2,3 2-3,-1 2 0,4 3-2,5 5 3,-1 0-1,3 1-5,4 0 1,0-3-3,3 4 1,3 0 3,-4-2 0,2 1-1,0 0 2,0-2 0,2 1 2,-4 0 3,2 0-1,-3-2 2,2 2 1,2-1-2,0-4 0,2 2 0,2-2-4,-1-5 1,-2 2 2,3-3-2,-2-1 3,0 0 0,2-1 0,-4-1 0,0 0 0,0-3 0,-1-1 0,-3 0 0,1-1-1,-2-4 0,-1 1 1,1-5 0,-1-2 0,-4 1 1,2-2 0,-1 0 1,-1 2 0,-2-1 0,-3-1-1,-6 0 1,-2 2 0,-2-2 0,-2 2 0,0 4 1,0-4 0,-2 3 1,-1 3-1,1 4-1,-3 3 2,1 3 0,1 1 0,-3 0-1,9 2-3,7-1 0,0 0-2,-14 6-22,3 4-21,6-1-37,8-5-15,5 5 56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4:38.5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0 750,'-49'31'295,"53"-29"-198,3-2-26,2 2-39,4-1 0,2-2-9,2 1-4,2 0-5,-1 0-6,-2 0-1,0 0 1,-3 2-4,-1-2 0,3 0-2,-2 0-6,1-4-19,1-1-20,-4-3 23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4:38.2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0 570,'-13'4'267,"8"-2"-112,-2 2-10,-2 0-52,5 0-10,-4 4-17,3-6-4,2 6-22,1-1-6,2-2-7,1 3-9,7-3-2,0-1-3,9 2-9,2-1-3,5-4 1,7 0 0,-2-3-8,1-5-3,0 5-13,-5-4-5,-4 2-4,-1 0-4,-7-2-5,-1 4-12,-2-1-45,-4 1-226,-2 0 223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8:05.8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0 359,'-2'4'167,"1"-2"-18,-3 6-137,-13 28 12,16-30 34,0 2 10,1-3 5,5 3-6,3-1-23,1-2-10,11 1-8,2-5-5,7-2-5,8-3-5,7-3-5,3-1 1,5-2-1,-1 1-1,2 0-4,3 3 2,13 5-1,3 0-1,6 3 4,-2 0-5,2 0-1,8 1 1,5 4 3,4 1 5,0 3 7,1 2 3,1-1 3,2 1 2,2 0 3,-3-1-5,6-1-3,1-3 1,-1-5-8,-2-3 7,-4 0 2,2 0-1,-5 2-2,-2 2-1,-2 3-1,-10-1 2,-11-2 1,-9 0 2,-19-1 0,-4 4-7,-5-3-1,-3 3-5,-1 1-6,0-2 3,-6 2-2,-2 0-1,-4-4 9,-3-1 5,-6-3 4,-1 1 1,-6-1-5,-3-1-5,5 5-5,-2-3 6,-3-1-6,-4-1 0,-5-1-18,-3-1-18,4 1-24,4 1-20,4 0 48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1:44:17.6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5:31.9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1121,'0'27'378,"-2"-9"-367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5:30.1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64 1008,'-3'-2'406,"1"1"-282,2 2-38,0-1-51,0 0-20,7 26-13,16 42-1,-1-16-1,1 3 0,5-8-2,5 0 0,-2-13 0,2-5 1,-4-6-1,-3-9-1,-10-8-8,-2-6-9,-4-7-8,-3-3-2,0-7 10,-7-4 5,5 0 12,0-1 1,-7-1 2,7 2 0,3 0 2,1 2-2,11 5 2,3-1 2,5-2-1,3 2 1,12 6 1,2 0-2,9 4 0,6 5-2,-8 8-5,-5 1-2,-15 9-6,-7 4 2,-10 2 2,-5 5 2,-7 2 9,-3-3-4,-5-4 1,-2-1 4,-1-6-5,-1-6 4,-2-6 0,2-9 1,3-6 0,6-1 0,1-9 2,2-3 2,7-6 2,-2-3-2,11 2 0,-1 1-4,0 8-2,1 4 5,4 12 5,3 4 3,4 6 3,4 6-1,-1-1-10,2 4 2,-4 0-9,0 2 0,-6 1 3,-4 2 1,-7-5 3,-3-1 0,-10-6 0,1 1-3,4 0-3,-7-6-4,5 3-6,-2-3 1,-2-5 2,1 0 6,-1 2 19,0 0 11,5-25 17,7-41 10,-2 24-1,5 0-7,3-1-6,3 4-13,2 7-10,-1 1-3,-1 12-11,-2 3-3,-3 12-6,1 5-3,-5 6-11,-1 5-10,-1 4-22,-5-1-15,0 4-22,-1 0-11,0-2-9,-4 1-5,-3-4 74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5:28.2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0 1034,'16'68'415,"-13"-64"-280,6 4-62,1 1-26,0 9-30,5 3-10,2 12-8,-1 5 3,1 3-3,-5-1-2,-12-5 7,2-1 0,-6-5 0,-5-3 5,-1-7-5,-5-5 1,-1-3 0,0 0-4,-2-5 1,-1 0 3,1-4 0,2-1 2,4 1-4,4-2-7,3-2-32,0-4-25,5-2-47,-1-3 689,3-5-450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5:27.1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0 1179,'0'19'491,"0"5"-303,3 6-38,-2 6-93,-5 0-29,-5 2-71,-2-1-22,-4 0-63,1-2-25,4-4 466,2-6-268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5:25.1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29 955,'27'-28'388,"-27"27"-255,0 1-31,6 7-41,0 3-20,5 10-15,0 8-7,-2 2-8,0 4 3,-4 1 3,-2-2 5,-4-2 5,-5-3 4,-3-2-6,-4-4-1,-1-5-7,-3-5-6,1-4-2,0-2-1,1-8-2,-1 0-3,1-6-2,6 2-3,0 0-21,4-3-16,7-4-46,4-6-28,4-8-34,-2 2 82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5:17.7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787,'-4'29'329,"7"-4"-185,7 2-37,8-12-60,6-4-21,11-10-63,2-6 4,15-2 11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5:17.3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0 0 872,'-31'5'351,"5"1"-227,-3-3 23,8 2-32,5 0-15,8 5-35,8 4-17,10 6-29,3 2-7,14 7-10,1 0 0,7 1-1,2-2-1,0-4-1,1-2 1,-3-4 0,2 2-1,-8-9 1,-3 2 0,-5-2 0,-10-4 1,-5 11 3,-3-1-2,-11 3 0,-1 5 1,-10-1-1,-2 5 1,-5 7-2,0 3-1,3 4-5,0 3-3,2-3 1,3-4-1,6-11-7,2-3-9,3-13-37,5-3-21,4-9-29,7-5-17,8-8 81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5:16.8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0 939,'-6'16'390,"0"-1"-256,-1-3-53,4-1-45,3-6-85,0-1-44,3-3 46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5:16.6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6 0 769,'-2'45'299,"2"1"-202,5-2-29,2-9-43,3-5-1,-3-3-6,-6-6 1,-3-7 19,1 4 11,-12-10 10,-2 2 5,-4-2-19,-6-4-11,3-1-17,2-3-13,2-5-36,3-1-24,2-10-287,2-3 24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0:25.6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21 340,'1'-20'177,"2"4"-70,4 0-40,0 6-69,-5 0-5,-2 4 10,1 0 13,-4 0 17,7 2-3,-5-2-8,1 2-8,1 1 27,-6-1 18,4 3 32,-3-3 11,0 2-19,2 0-10,-2 1-19,1 1-8,3 0-9,0 0-5,0 0-7,-1 0-3,0 0-7,0 0-1,1 0-9,0 0 0,0 0-1,0 0-2,0 1-2,13 6 1,33 23 1,-22-25-2,8-1 7,0-2-7,6 1 3,0 1-1,3-1-6,-2 1 4,1 3 2,-4 0-2,-3 3 0,-6-1 0,-13-1 0,-4-1 4,-4-1-2,-2 0 3,2-1-1,-3-1-3,-1-2 2,0 1 1,-2-4-1,0 0 3,0 0-20,0 0-23,0 0 25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5:16.3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25 661,'-8'-8'291,"4"2"-136,-4-1-15,3 6-24,-2 0-9,6 15-21,1 6-11,5 16-22,5 12-7,-2 3-7,7 2-6,1-7-10,0-7-7,1-10-9,-8-9-6,-2-13-5,0-3-5,-2-11-2,3-6 4,-2-7 3,-4-8 3,1-6 1,-3-1 0,-1-2 1,0 0 2,-4 6 0,3 4-2,1 8-2,7 12-4,5 9-7,1 4 0,3 15-5,-4 4-3,4 6-1,1 0 3,1-6 8,-2-7 6,-4-10 7,0-1-2,-8-6 1,2-3-1,-3-6 5,-2-9 2,0-11 0,0-2 0,-5-3-3,0 1-3,-3 1-5,-1 1-7,5 10-31,2 5-16,2 12-33,1 2-31,3 8 78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5:15.6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-1 815,'-11'4'384,"1"9"-163,-2 0-84,1 3-29,4-3-47,0-4-27,5-3-52,3-2-35,6-4-48,1-6-27,5-4 76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5:15.4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9 0 880,'0'0'359,"0"0"-219,0 1-17,1 20-18,5 33-12,2-25-23,-4 0-16,7 6-27,-3-2-10,2-3-5,-1-1 1,-4-7-4,-2-3-1,-6-6-1,1 0-1,-8-7-12,-2-2-6,0-3-26,-8-3-16,-6-5-27,3-2-12,-4-4-18,1-4-14,13-2 82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5:15.0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-5 915,'-5'0'332,"3"7"-267,1 4 20,1 15-11,1 7 1,3 21-11,3 9-6,-1 15-12,1 6-9,-2 11-14,-3 3-9,-3 4-8,-1 5 2,-4-2 2,-1-4 1,-1-10-2,-1-5 1,-3-18-2,4-7-2,1-20 0,0-12-6,2-12-14,-2-11-12,-1-9-32,-1-6-14,1-11-24,7-7-7,4-2 65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5:13.3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813,'-2'0'303,"0"1"-251,6 0-25,-4-1-15,0 0-16,0 0-9,0 0-19,0 0 2,0 0 3,0 0 10,1 7 19,-1-1 1,6 24 3,-8-30-2,1-6-4,1 2-2,0-1 0,-2-1 2,1 2 3,1-2 3,1 2 3,2 2 0,-1-1-2,-2 2 2,0 0-6,0 1-2,0 0-26,0 0-70,0 0 63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5:12.4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8 82 806,'-10'-3'319,"6"0"-219,3 2 0,3 0-46,-2 1-10,0 0-16,19 1 3,46 1-6,-21-9-5,14-3-12,6-3-6,-3 0-6,-3 4-7,-20-1-8,-4 3-3,-16 4-6,-10-2-3,-13 1 6,-8 4 0,-13 1-6,-7 7-1,-20 6 0,-8 1 3,-8 6 21,-2-2 11,17 4 19,10 0 6,14-5 15,8-2 0,15-3-13,5-2-7,10-1-15,10 3-1,11 0 1,6-3 4,14 1 9,4-2 2,10 3 3,-4 0-2,-10 1-9,-6 3-3,-20-3-5,-2 5-4,-15-1 3,-6-1 0,-16 5 0,-7 5 2,-22 7-15,-10 2-9,-15 1-8,-4 0-2,9 3 11,5-3 9,16 1 4,8-3 2,13-8 3,8-3-2,16-9 1,7-4-2,15-6-2,9 0-1,12-7 2,8-6 1,14 1 1,7-3 0,0-4-1,-2 5-2,-13-5-3,-7-1-8,-8 3-19,0 0-13,-14 1-42,-1 3 55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5:11.3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32,'-2'34'428,"2"10"-268,5 6 1,6 1-54,0-3-33,3-7-43,-2-9-21,-3-6-42,-4 0-29,-10-5-66,-4-1-22,-7-1 87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5:11.0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77 833,'-29'-8'330,"23"26"-215,6 2 8,5 8-25,3 4-3,6 7-20,-1 1-13,4 7-24,0-1-14,-1 0-16,-1-3-2,-7-9-4,0-6 1,-7-7 2,-1-3-1,-1-10 1,-4-2-1,0-12-3,0-10 0,1-11 0,3-10-1,-2-14 1,4-1 1,6-7 2,0 3 0,5 5-1,0 2 0,-1 7-2,2 3 2,4 12-1,-3 8-2,-1 11-4,-2 5-6,-8 2-3,1 1-2,-6-1 1,1 2-1,0-1-21,0 0-8,0 0-38,0 0-14,1 0 59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5:10.5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5 0 936,'-10'14'396,"6"2"-248,-3 3-65,-6 3-26,0 1-38,-11 4-19,-9-2-28,3 3-11,-8 1-17,5-2 2,3 1 21,3-4 9,7-5 18,2-4 5,8-6 3,5-3 2,6 1-3,4 2 3,3 0 3,6 4 6,6 6 15,4 3 6,8 13 2,-1 2 3,3 6-7,3-2-3,-4-1-4,-6-7-12,-5-7-4,-7-2-5,-9-8-4,0 1 1,-9-5-11,-7-3-14,2-6-37,-3-3-24,1-5 49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5:09.9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41 819,'-1'20'313,"14"-5"-240,7-7-9,10-14-51,5-6-16,7-7-43,3-4-24,4-1 40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8:33.8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2 44 704,'-57'-34'293,"34"31"-196,1 0-13,-10 1-15,6 2-22,-11-2-11,-3 2-18,10 1-3,-2 2-10,2 2-1,-3 1-2,1 0 1,-2 5 1,-1 0-1,-14 2 2,3 2-1,-1 0 0,2 2-1,10 6-1,0 1 1,4 4-2,2 1-1,8 4-1,1-2-1,6 2 1,6 2-1,1-1-6,6-1-3,5-7-4,-1 4 1,5-1 3,5 4 3,-2 1 4,10-2 0,3-4 1,1-3 1,6 4-1,3-4 1,10 6-2,3-5 0,4 0 2,-5-8 1,-2-4 0,-5 2 0,-3-6 0,4 0-1,-3 0 0,1-6-1,4-3 2,4-1 2,2-9 12,-1-2 4,-4-11 8,-2-10 7,-3-2-2,0-5-3,-3 0-8,-7 3-6,-8-4-1,-1 3 1,-6-3 5,-2-1 2,-6-2 1,-8-2-1,-12 3 1,0-1 3,-9-4 4,1 1 4,-10 0 3,-3 3-4,-3 14-7,-7 1-8,-10 13-9,-4 8-6,-9 7-15,-3 13-12,-4 14-29,0 8-19,-8 12-24,-1 8 58,7 5 16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5:09.7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0 811,'-7'16'311,"7"-2"-222,8 2-27,10-7-33,0-1-8,8-7-12,3 0-4,1-4-3,3-5-3,-2-4-9,-2 0-9,-6 1-41,-5 1-39,-16 1 60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5:09.3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5 1 721,'-15'1'339,"-4"-2"-170,-1 0-22,0 2-17,0 3-28,5 5-14,0-5-29,1 0-13,13 10-27,-1-2-8,13 10-10,1 3-1,11-2 1,0 1-1,6-3-1,6-3-4,-2-6-3,3 0 0,-4-6-3,-4-3 0,0-2-4,-4-1-2,-5 0-4,-3 0 1,-8 3 4,-4-2 2,-8 8 7,-3 1 5,-12 6 1,-4 5 2,-4 5 1,-4 5-2,1 4 2,1 4-1,-4-4 2,4 0-3,-2 1 3,-2-4 1,8-7 1,1-5 1,7-9-6,9-5-7,3 0-31,5-1-21,7-8-27,0-1-12,15-5 61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5:08.7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44 692,'-7'0'330,"3"-3"-129,4 2-120,1 0-23,4-1-26,-5 2-7,0 0 0,0 0 1,8 19-5,30 35-4,-30-21-5,1 3-1,-2 0-4,2-1 0,-3-7-2,-1-5 0,-1-11 3,-4-10 1,3-2 2,1-2-1,-4 2-4,0-1 2,7-12-5,20-42 1,-21 26-2,0-1 1,1 1 0,3 5 0,-1 9-2,0 1-2,0 8-7,-3 4-2,2 5-2,-3 6 3,5 9 4,0 3-2,-2 1 8,2 1-3,-5-5 5,3 2 6,-1-3 3,2-3 2,-2-7 2,0-7 1,2-3-1,-1-4 4,-2-8 5,0-4 1,-2-11-1,1 0-4,-2 0-10,-1 0-5,-1 8-4,-1 1 0,-2 6-8,1 1-5,-2 5-14,0 1-6,2 5-33,1-2-13,2 1-31,1 1 580,2 5-366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5:07.9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 0 907,'55'14'372,"-55"-7"-211,2 1-28,3 11-28,-3 1-12,1 11-30,-3 5-14,-3 3-27,0-2-17,-6 4-41,0 0-19,-5-5-41,-6 7-13,-5-10-14,-3-6-200,-4-7 229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5:07.6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57 659,'13'-57'278,"-15"57"-167,3 1-25,-1-2-53,-1 0-15,0 1-11,0-1 5,1 0 18,-1 0 12,0 0 16,0 0 1,0 0-8,0 0-7,0 0-13,0 0-6,0 0-5,0 0 2,0 0 2,1 0 1,0 0-8,0 0-7,0 0-5,0 1-3,0 0 0,0 0-1,4 14 0,33 42 1,-30-18 0,3 2 1,-2-2-1,-3 3-1,2-8 0,-4-6 4,0-8 4,1-8-2,-1-6 2,3-3-5,1-8-3,-1-5 0,3-14 0,0-4 0,4-13 0,-2-5 1,1-1 2,3 1 0,-5 7-1,-1 4-1,0 9-2,-3 6 0,-1 9-1,4 5-5,-8 3 0,-1 2-2,3 2 4,-4-1 0,1 1-4,0 0-5,-1 0-12,1 0-3,0 0-6,0 0-6,0 0-14,0 0-10,0-1 38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5:06.7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2 0 733,'-8'13'293,"6"-3"-193,-1-4-6,2 2-39,0-6-8,-2-2-12,2 11 1,1-6 4,-1-2 4,2 10 2,-1-8-2,-1 5-8,-1 0-5,-3-1-14,-3 4-2,-5 3-8,-3 4-4,-9 4-10,-1 1-3,-16 4-2,-4 2-4,-2 1-1,0-1 2,14-4 0,6-1 6,13-7 8,3-3-1,8-7-2,4-3-1,2 2-3,2-1 0,12 2 3,3 0 0,13-2 3,7-1 2,10 7 3,5 2 3,-3 1 5,0 4 2,-6-3 1,-2 4 0,-4 0-2,-2-1 2,-3 6 3,-5-3 1,-13 1 0,3 2-1,-19-7-6,1 0-2,-2-8-23,-13 0-18,4-4-38,-5-4-19,-2-5 52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8:46.3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198 602,'-5'28'245,"4"-30"-159,2 1-18,1-5-26,2-2-1,1-5-1,3-2 2,5-2-7,0-4-7,3-5-11,4 1-2,5-7-7,6-2-1,10 4-1,2-4 0,10 6 0,-2-3 0,-2 1-4,2 0 1,4-3 4,7-1 0,16-5 4,6-1-1,1-5-5,9 0-1,8-2-3,2 1 2,7 0-3,8 4 1,2 0 2,5-3-2,23 2 5,-7-4-4,0 3 1,11 3-2,-11 3-1,8 4 1,12 6 1,-15 4 2,16 8 5,-4 3 0,-11 7-2,13 0 0,-15 4-7,0 3 1,7 8 2,-6 3-2,-3 8 3,4-4-4,-18 6 1,-2 2 0,2 0-2,-8 8 1,-2-1-1,3 0 1,-10-1 0,-4-1 0,-7 0 0,-5-1 3,-6 1 2,-2 1 0,-12-6 0,-7 2 2,-15-1-2,-4 1-1,-1 1 3,-1 1-1,-9-5 10,-4 2 1,-7-2 5,-7-3 0,-7-3-4,-3 0-2,-6-8-5,-2 1 0,-1-5 2,-2-2 0,2 6 1,-3-8 1,2 3-8,-2-1 2,0-3-2,0 0-5,0 0 3,-1-1-2,0 0 0,0 0 0,1 0 0,0 0-3,0 1-7,0 0 4,0 0-7,0 0 0,0 0-1,0 0-4,0 0-2,0 0 1,0 0-3,0-1-5,0 0-4,0 1-5,0-1-21,0 0-14,5-3 45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8:44.9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2002 625,'-1'-2'262,"3"5"-121,-2-11-105,3-2-23,-1-5-1,-1-10-1,7 5 4,-2-2 4,3-5 10,0-1 3,-4-5 3,3 1-2,2-4-8,5-1-6,9-4-9,4-7-4,14-2-3,9-4-3,7-8 3,2-4 0,15-8 0,9-4 2,14 1-4,3 2 2,14-7-2,6 2-1,5-5 1,17 1-1,9 5 0,-3-3 2,26 5-2,-8-1 0,18 6 0,2 7-1,6 7 1,8 5 0,1 9 0,3 2-2,7 11-1,2 6 0,-3 5 1,4 6 0,2 4 1,-1 4 2,2 8 0,-2 11-2,-11 5 3,-5 6-4,-8 5 1,-5 3 5,-17 7-2,4 3 5,-27 7 10,1 5 0,0 9 5,-12 4 0,8 3-10,-8-5-1,-13-4-7,-3-2-3,-11-1 1,-6 3-2,-10 0 2,-6-3 4,-13-2 4,-5-4 3,-1-5 6,-3 0-3,-7-3-1,-2 2 1,-13-1-10,-6-1 2,-5-3-2,-3 0-2,-3-4 8,1-3 0,-3 1-2,-2-4 1,-1-2-8,-5-4 4,0-1-5,4-3-1,-3-2 3,5-1-4,-5-3 3,-11-8 3,2 1-2,-3-3 2,-3-5 0,4 3 2,-4-3-2,-1-1-1,5 2-2,-6-3-6,4-2-5,3 0-7,2-9-23,6-1-12,-2-7-25,3-2-21,-1-4 65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5:30.6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 107 944,'-4'2'403,"-1"-1"-219,2 1-104,2 4-37,0 16-42,2 5-11,5 19-13,1 5 4,-1 0 11,3 2 8,4-6 9,3-8-2,4-9 12,2-10 1,3-20 24,1-10 10,6-16 11,0-8 2,2-14 2,-3-3-6,-14-9-8,-9-2-5,-19 5-19,-8 5-1,-17 10-10,-2 7-6,-7 15-13,-1 12-9,2 19-47,-2 13-27,8 19-81,3 4-15,15 10 108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1:44:26.5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8:27.2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72 650,'34'32'257,"-44"-32"-174,4 4-30,-4-2-25,-4-3 0,6 2 7,-4-1 1,8 3 10,2-2 3,-1-1 0,1 0 2,1-1 0,0 0 0,0 0-5,0 0-3,0 1-8,0-1-5,0 0-13,0 0-5,0 0-9,0 0-6,1 0-3,0 0-2,10-1 5,43-9-1,-21 3 2,4 2-1,1-2 3,-1-1 3,-5 0 1,-6-2 1,-3 6-3,-2 2-2,-6 1-1,-4 2 2,-2 0 0,-5-2-2,-2 3 0,-1-3-3,0 2-2,-1-1 4,0 0 2,0 0 0,0 0 2,0 0-4,-1 0 0,-17-5-4,-29-9-3,30 13 1,-3 5-8,1 6 5,-7-3-8,-3-4 2,8 4 6,-1 0 0,14 0 10,-1-3 0,1-3 0,10 1-4,6 1 4,4 0 1,10-1 0,4 0 5,1-4 0,6 0 0,-2-2-3,1-3 1,-1 0-11,0 5-12,1-3-32,-5 4 21,-8-4 14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8:01.4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6 51 666,'-31'1'223,"-1"3"-214,0 1-13,3 1 10,5-4 29,6-4 59,4 2 23,9-1 7,4 4-21,6-1-54,9 1-21,29 1-21,17 0-5,38-4 1,23-5 0,32-8-17,13-8-16,37-22 17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8:00.9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319 676,'-12'-22'311,"8"3"-160,5 0-7,18 3-73,4 3-26,15 0-26,11-1-4,15-5-6,15-2 0,29-15 2,12-1-17,15-7-52,9-2 43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9:16.1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0 299 268,'-4'-5'217,"-3"2"9,-7-4-76,0 0-40,-2 4-44,2 0 2,4 2 18,-2 0 10,4-2 9,2 2-2,2 0-25,3 0-13,1 1-31,0-1-12,0 1-12,0 0-7,0 0 0,13 1 1,36 52-5,-25-20-10,4 4-11,9 8 0,9 4-4,4-2 5,5 2 2,-1 0-7,13-2-15,8 4-5,15-2-6,2-9-6,4 0-1,4-4 4,7-4 17,6 2 12,9-5 33,6-2 15,-1-4 15,5-1 1,15-6 0,-12-5-4,24-9-4,-1-6-4,-9-12-2,13-6-2,-12-10-2,-2-8 0,7-9-2,-10-8-1,-5-5 7,0 0-1,-22 0-6,-6 4-2,-18-3-5,-9 1-1,-13 2 3,-7-1 1,-15 4-8,-10 3 0,-18 3 1,-5 7-4,-11 6-1,-5 5 6,-5 4-4,-9 3-3,-1 5-26,-8 0-15,-6 6-29,1 0-15,-11 11 58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8:33.8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74,'8'10'258,"6"-7"-309,9-1 40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8:21.8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11 590,'-10'-5'251,"-3"1"-151,15 4-26,-6-1-14,1 1-21,2 0-3,0-1-12,0 1-4,0 0-7,1 0-6,0 0 0,0 0-2,0 0 2,0 0 4,0 0-1,0 0-1,0 0 1,3 1-1,7 6 2,26 30 0,-23-23-2,0-2-3,2 2-2,5 3-1,3 5 1,3 2 1,4 0-4,5 5 4,11 0-4,4 2-1,9 3 1,0 1-1,1 2-1,-3 1 4,4-2 6,11 1 4,4-3 11,-2 0 4,3 0-1,-5-5-2,17-2-7,8-4-9,5-11-3,4-2-1,3-11-3,-1-5 5,5-7 1,1-5 1,-1-6 5,-3-7 0,-4-6-1,-5-4 4,-9-3-1,0-1 1,-13-1 7,-8-4-4,-17 6-1,-6 0-4,-11 5-8,-5 7 2,-13 1-6,-2 10 1,-6 7-2,-5 4-1,-3 5 2,0 4 2,-2 0 8,2 1 5,-3 0 12,0-1 2,0 0-1,-1 0 0,0 1-15,0 0-3,-7 0-4,-29 8-7,28-4 5,-1 0-2,1-1-3,4-1 4,-2 1-8,-1-5-5,2 1-20,-2-1-14,1-6-29,4 4-13,-1-4-25,0 0-12,1 1 79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8:18.0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6 133,'11'-10'70,"3"-7"-28,-1-2-87,-2 9 32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6:21.7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17 891,'14'-18'346,"-25"30"-257,2-3-23,5 2-13,2-4-29,3 0-11,1-2-32,-1-6-20,13-4 26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6:21.3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26 657,'-1'-27'268,"1"31"-161,-1-2-31,0-2-24,0 0-3,0 0-16,1 0-5,-1 0-12,1 0-7,0-1-7,0 0 2,0 0-6,0 0-9,0 0-263,0 0 199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6:17.7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 0 460,'-35'46'213,"23"-46"-98,6-1-23,2 0-37,-3-1-6,5-2-13,0 3-3,1 0-7,0 0 2,0 0 0,0 0-1,1 0 4,-1 1-4,0 0 6,0 0 0,0 0-1,0 0-2,0 0-9,0 0-4,1 0-11,0 0-3,0 0-2,0 0 3,0 0 3,0 0 0,8 0 7,35 5-5,-22-4 4,-1-1 4,-1-4-3,2 1 2,-1-1-4,3-1-6,0 2-2,-2 0 0,-2 1-2,-3 0 0,-2 2-2,-3 0-2,-2-1 3,-1 1-1,-6 0 2,-2 0 1,-3-1 2,2 0 3,0 1-7,0-1 1,-11 0-3,-35 2 1,25 0 0,1 2-2,-1 0 2,1-1-1,4 1 5,1-3 5,6 1-2,1 1 2,0-2-3,7 2-6,-2-1 0,5 1 1,-1-2-2,0 0 1,0 0 2,6 3-3,10 4 7,31 13-1,-24-17-1,-1-1 0,2-4-12,-1-1-4,0-3-24,2-2-15,0-3 33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6:11.5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68 909,'-1'0'329,"5"0"-274,-1-3-18,1 2-14,2-3 2,1 2 5,5-1 2,5 3-1,4 0-2,9 1-11,3-1-4,16-1-6,3-4-4,4-2-1,5 2 0,-13-2-1,-3 3-1,-13 0-1,-7-3-6,-2 3-19,-1-2-14,2 0 22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8:55.1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976,'3'17'315,"3"-3"-313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1:44:13.1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0,'0'0,"0"0,0 0,-88 38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9:58.5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9 1087,'15'-20'390,"-25"26"-310,9-3-33,6 1-14,7 1-15,8-4-39,4-2-18,13 1-31,4-1-14,5 1-22,-2 3-14,-5-2 78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9:58.0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2 945,'-6'-2'334,"0"0"-293,2 3-5,-4 2-4,-3-2-4,2 5 3,0 2 10,4-1 3,0 3 0,1-2-4,0 0-6,3 1-5,-1 0-6,3 1-6,2 2-3,6 1-8,2 1-3,5 3-3,2 1-1,6 1-2,8 4-4,11 0-5,1 3 2,-3-3-1,-7-3 6,-14-1 5,-2-3-1,-5 4 1,-2 4 3,-6 2-2,-5 4 0,-11 3 1,-5 3-2,-20 4 0,-4 3 0,-9 1-1,-6-6 0,12-6-26,2-5-22,6-12-55,9-3-181,9-16 192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9:57.4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4 39 827,'-8'0'323,"5"-1"-206,-3-5-44,3-1-20,1 0-5,2-2-10,1 6-1,0-2 4,-1 4-6,0 1-3,-1 0-6,0 0-11,-3 8-5,-36 56-16,10-22-7,-6 7-7,0 1-3,-3-5-6,3-3 5,5-12 6,7-5 4,17-13 11,-2-6-1,16 0-8,2 0-3,6-3 0,8 6 4,4 0 6,2 3 5,7 11 0,-4-6-1,5 5-16,0-1-10,0 0-22,0 6 28,-8-4 8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8:32.9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4 515,'-1'-1'255,"-1"-4"3,-1 2-255,6 1 1,-3-1 0,0 3-3,0 0 0,0 0 3,0 0-2,0 0 5,0 0 1,0 0-5,0 0 2,6 1-22,9-2 13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8:19.4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5 551,'-1'0'264,"0"0"-114,0 0-21,0 0-77,0 0-10,0 0-8,0 2-1,0 0 5,1 6 2,0 26-5,0-26-6,-1 0-4,1 0 1,1 3-3,-1-1-1,2 1-5,-1-1-2,0 1-6,2-1 0,-2 0-1,2 0-2,-1-2 1,0 2 1,-1 1 2,1 2 2,1 3-5,-2-2 0,2 8-1,-1-6-1,-1 1-1,4 4-2,-2-4-1,1 5-2,-1 1 1,3-2-2,1 1 1,2 1 1,2 0 1,-2-1 2,4 1-3,1 0 0,7 1-3,4 1 2,5 2 2,3-2-1,4 4 4,2 1-4,-4-3-2,-3-1 2,-1-1-2,2-2 1,5 2 2,2-2 0,5 3-1,3-3 1,2 2-1,-4-4-2,-7 1 2,-3-2 0,-5-2 0,2-1 1,2-2 2,4 4 1,8-1-4,7 1 4,0-1-2,0-3 0,-7-6-1,-5 5 1,3-6-2,1-2 0,13 2 2,2-2-2,9 4 2,-2 0-2,-5-1 1,0-1 0,6 2-1,5-2 3,1-2-5,1 1 0,-10-6 2,-2-1-4,4 0 7,1-2-1,5-1 0,-3-3 2,-10-4 0,-2-4 3,5-2-2,9 4 7,6-2-6,-2 1-1,-12-5 4,-2 1-9,-2-3 4,3 2-4,6 1-1,-8-5 1,-6 0 1,-5-1-1,-8-3 2,1 1 0,0 0-1,1 1 1,1 0 1,-2 1-3,-7-1-1,-10-9 1,-3 3-4,-4-3 4,-4-2 0,-1 2 2,-5-5-2,-2 2 1,-1 0 0,1-1 1,-1 3 3,3 1-2,2 0-2,0 3 0,2-4-4,0 3-1,0 1-2,1 0-3,7 7 2,-3-6 1,0 2 3,3 2 3,-3 2-3,0 2 3,-4 5-2,-8 0 1,-5 4 4,-3 1-2,0 3 2,0 5 2,-4-1-3,0 1 2,1 1 2,1 1-3,0 1 4,2 0-4,0 0-2,0-1 1,0 0-3,0 0 1,0 0-4,0 0 3,0 0-1,1 1 2,0 0 7,0 0 2,0 0 6,0 0-2,0 0-2,0 0-6,0 0 1,0 0 2,0-1-2,0 0 1,0 1-3,0 0-1,0 0-1,0 0-1,0 0 0,0-1-1,-1 0 3,0 0-5,1 0-2,-1 0-4,0 0-14,0 0 0,0 0-11,0 0-6,0 0-8,0 0-4,0 1-7,0-1-5,0 0 168,0 0-91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7:49.8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204 772,'14'-30'300,"-22"28"-197,7 2-27,-3 0-10,8 3-3,0 0-6,-2 0-11,1 1-20,-4 0-9,6 6-15,-3 4 1,2 6-1,3 7 2,-5 1 4,-2 0 1,1-1 12,-1-4 1,-2-9 3,3-1 1,-1-9-10,2-1-6,4-2-7,-1-7-3,13-25 0,8-15 1,20-27-22,18-7-27,10-4-53,4 3 60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6:52.6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124 756,'-3'-3'296,"2"1"-221,-1 1-33,2 1-18,0 0-17,0 0-7,0 0 2,0 0 4,0 0 6,0 0 7,2 7 3,14 41-1,-9-12-8,-4 8-4,1 21-3,-4 7 0,-1 13 0,1 8 1,-3 0-2,0-2-1,-2-11-2,3-8 0,1-9 1,0-5 2,4-9 0,-2-8-1,3-11 0,2-6-4,-1-10-1,0-3 1,4-7-2,6 1 1,4-2 5,11 0-2,6-3-1,11 1 5,8-1-6,0-3 1,5 2 0,-2-6-1,17 6 0,5 0-4,6 0 4,-1 1 1,-4 0-4,-2-1 7,11 6-3,-1 0-1,-2 0 2,-1 2-2,-7-5 3,9 5-3,-12-7 4,-1-4 0,-12 0 4,-10-3 1,-1 3-2,2 2 2,-8 1 2,3 2-2,-14-1 2,-7 0-2,-11-2-6,-8-2-1,-3 5 3,-6-1 3,1-1 17,-1-1 9,-1 1-5,0 0-4,1 1-16,-1-1-4,0 0-3,-2-8 0,0-36-2,9 22-4,4-11-3,1-6 0,0-14 0,1-5 0,0-13 4,1-5 3,-6-3 2,0 2 3,-3 11 7,-3 11 5,0 18 1,-1 8 1,-3 12-10,0 4-6,-2 1-1,3 4-2,1 5 1,0 3 1,3 2-1,-2-1-4,0-1 0,0 1-1,0-1 0,0 0 2,0 1 2,0-1 1,0 1-1,0-1 5,0 0-2,0 1 1,0-1 2,0 1-6,0-1 1,0 0 1,-1 0-3,0 0-1,-14-3-3,-36-37-3,16 27-1,-9-4-3,-13-6 3,-6 1 2,-6 3 2,-4-2 3,-2 9 3,-8-4 4,1 1 14,-5 3 0,-5-2-4,5 2 2,-11 2-16,3 3 1,6 1 2,-1 1-1,4 3 8,4-2 2,6 5-4,4 0-1,15-1-4,4-2-4,15 1 1,3-3-1,4 0 0,12 3 1,11 0-14,4-1-23,23-2-64,-1-10-22,18-11 69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9:59.2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74,'24'24'393,"-4"-5"-260,7-14-119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9:59.1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4 25 579,'5'-1'271,"-5"4"-102,-3 2-28,-5 3-41,-3 6-8,-10 6-20,0 5-7,0 8-13,3 1-5,8 3-11,4-3-4,6-9-8,6 0-3,11-7 12,7-6 9,13-6 20,4-6 9,7-12 2,-4-5-5,6-8-14,-4-3-13,-5-6-18,-6-1-5,-16-1-13,-7 2 4,-16 0-3,-7 5-6,-15 10-10,-13 4-17,-9 12-34,-6 7-22,-9 7-68,8 6-20,5 4 103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8:54.9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44 797,'5'-7'300,"5"0"-224,6-1 4,6-1-12,6 3-3,2 2-8,-1 1-12,0 7-21,0 6-7,-15 1-15,-3 3 1,-14 3-4,-10-2-8,-9 10-12,-8 3-8,-9 2-4,-1 5 2,5-7 10,5-5 4,12-7-9,7-6 0,9-8-7,2 1-2,7-2 16,-2-4 8,9 3 18,2 1 9,4 7 6,4 0-3,0 12-5,2-1-1,1 1-5,0 4 4,-2-8 15,2 3 3,-9-6 8,-4-3-5,-6-4-17,-5-3-2,-3-2-9,-3 0-5,2-1-14,0 0-13,0 0-22,0 0-7,0 0 32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9:58.8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0 934,'12'6'360,"5"0"-286,8-5-27,10-1-14,3-7-30,5-1-4,7 0-14,0-3-5,0 2-17,2 0-10,-9-2-12,-4-1-11,-2-1-16,-4 2-81,-1-3 113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9:58.2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0 1120,'-25'54'428,"31"-19"-318,3 8-37,-4 3-71,-2 1-48,-4-3 497,-5 0-358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8:36.6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56 777,'0'0'295,"0"0"-227,0 0-1,0 0-28,0 1 0,0-1-4,1 3 4,0 5 13,1 31 6,-7-18 9,1 4 1,-1 2-4,-1 7-13,-2 2-19,3-3-7,0 0-15,0-2 0,4-8-1,0-2 4,1-6 4,-1-8 5,1-4 12,0-2-5,0-1-1,0 0-6,0 0-14,0 0-3,0 0-5,0-1 0,0 0-4,5-18 1,70-68-30,-8 7-18,28-23-74,19-23 75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7:50.6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 334 756,'-35'-37'316,"32"32"-197,-2-3-50,3 1-19,-1-2-9,3 3 1,0 1 2,0-2 2,1-1 2,-1-3-5,2-4-4,2 1-2,-1-1-8,-1 2 0,-1 2-10,-1 6-3,0 5-17,1 2 0,4 12-3,1 5 3,2 11 2,-1 4 1,-1-2 3,-2-3-2,-2-9 1,1-3 4,1-7 2,0 0-5,2-5 1,1-1-4,3-7 5,1-5 4,10-10 7,7-4 1,11-8-6,6-5-4,3-11-13,7-3-18,19-8-63,15 1-6,12-4 45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7:05.9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40 840,'-1'-2'332,"0"2"-255,-12-8 18,7 4-18,2 2-19,-2-4-12,12 9-12,-6-5 0,0-1-13,3 3 0,-3 0-12,0 0-6,10 1-3,46 6-3,-12-8-26,20-4-26,29-13 34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8:47.5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99 742,'0'0'291,"0"0"-206,0 0-28,0 0-25,0 0-8,0 0-10,0 0-5,0 0 8,0 0 5,0 3 16,0-3 4,0 2-3,2 4-5,-1-3-10,1 1-4,20 28-4,-23-28-1,4 3-4,-4 1 3,7 4-2,-1-3 2,-5 1-2,3 4-4,-2-2-1,-3 4-1,2 0 3,1-3 5,-2 3 4,-3-4 3,2-1 14,-4 1 2,2-8 0,0 1 0,1-4-18,2 1-4,0-2-13,1-1-4,0 0-2,3-1-1,22-29 3,33-42 2,-14 13-16,10-9-16,27-17-41,8-10-21,13-18 56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0:40.5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3 450 868,'-14'5'339,"-6"-2"-229,-7-3-29,-2 0-24,2 1-2,4-3 2,1 0-6,8-4-10,7-3-6,9-3-19,8-7-6,14-11-5,11-3-3,11-13 1,3-2-1,7-2-1,-4 0 0,0 6-1,1 5 3,-2 9 0,-4 5-1,-12 12 5,-3 5-2,-17 11 2,-2 8 1,-6 21-3,-14 9 4,-7 24 2,-7 4-2,-6 6 0,-1-1-3,3-11-7,2 0-13,6-11-48,9 2-28,3-9 49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0:40.1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66 78 665,'12'-22'272,"1"2"-197,-11 5 11,2 3 5,-5 6-11,-3 1-4,-4 2 1,-4 3-3,1 5-2,-7 2-1,2 12-2,-4 10-6,-8 15-7,1 17-4,-14 22-9,-4 10-1,-15 24-6,-11 13-7,-14 20-8,-6 5-1,-5 10-3,-4-7 0,14-11-1,7-10-2,13-28-8,18-10-3,14-28 1,5-17-4,18-27-9,1-13-15,11-18-45,4-9-19,6-24-36,6-14-13,5-28 203,6-7-71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0:38.2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9 943,'28'-43'344,"-28"32"-284,2 0-1,-1 2-20,-3-2-12,-1 3 3,0 2 6,2 6 6,2 3 2,1 17-16,1 16-6,4 44-14,-1 26 0,1 53-14,-1 20-13,3 25-22,1 4-4,2-1 11,2-3 18,-2-16 46,2-6 16,-6-30 24,1-14-2,-2-29-24,-1-16-12,2-29-35,-3-16-20,-3-23-59,-1-17-25,-3-18-37,-3-7 80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0:00.3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803 1105,'-16'12'440,"12"6"-305,6 6-35,3 10-49,8 10-21,-4 2-14,-3 0-1,0-7 4,-1-3 9,0-11 13,-2-4 4,3-10-8,-1-5-9,0-1-11,3-8-5,7-12-5,5-14-1,27-46-4,21-32-1,46-70-32,28-30-55,54-61 23,26-21 21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8:54.5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0 821,'-3'21'318,"0"6"-243,2 14-27,0 9-14,0 14-20,0 0-6,1 4-5,-4-7-3,4-5-5,0-5-9,-4-13-25,4-4-19,0-16-199,0-7 180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2:18:00.6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7:57.9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21 1116,'-12'-5'392,"12"4"-320,12-5-163,5-3 57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7:42.9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071,'44'40'398,"-8"30"-304,6 24 6,17 41 2,1 15-1,1 33-9,-4 4-2,-10 11-20,-4 3-17,-9 1-21,-4-1-8,-9-6-13,-1 0-9,-20-21-32,-7-15-19,-12-28-44,-11-20-12,-4-30-5,-1-10-6,-3-34 39,7-18 43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7:42.5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5 8 954,'-14'-14'349,"14"12"-293,9 2-7,11 8 2,8 14 6,25 30 21,8 20 4,5 47-17,-4 20-18,-14 22-26,-11 12-7,-8 5-4,-7-3-2,-7 8 7,-6 1-7,-17-16-12,-2-11-1,-10-35-22,0-21-5,3-37-39,3-17-24,2-31-29,1-19 69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7:42.1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 0 881,'-4'7'324,"-2"10"-265,0 11-12,1 36-27,1 23-2,4 48-8,5 24-2,4 28-6,1 2-4,7 5 2,2-8 1,10-11 4,7-11 0,7-23-3,0-13-9,0-28-42,-2-12 36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7:41.7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-4 928,'-13'-2'355,"14"32"-271,3 17-28,-1 3-9,0 7-15,0 6-11,0-2-21,-1-9-28,3-9-28,-2-8-22,-1-11 40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7:41.5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0 5 1074,'-6'-6'372,"1"7"-332,2 4-25,-5-2-18,1 12-5,-8-1-6,2 4 0,-5 2 7,4 3 2,2-2 4,0-3 0,5-1-2,0-6-4,6-3-14,-1-5-6,8-5-13,2 0 3,9-2 12,-1-3 12,1 2 13,0-3 7,-5 1 11,4 4 2,-4-1 8,1 1-4,2-1-9,-3 2-6,-1-2-17,1-1-6,-3 2-33,-4-5-28,1 6 47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7:41.0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56 818,'10'-9'324,"1"0"-229,11-1-30,4-1-7,-1-9-20,3 0-11,-7-4-10,7 2-17,-6 9-28,-2 2-19,-3 6-273,-5 3 229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7:40.8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-1 745,'19'1'295,"-30"4"-208,4 2-35,0 0-11,10 4-5,-4-3 3,10 4 11,9 1 5,2 1 8,8-1 0,-2-4-19,-2 4-8,-6-7-22,0 8-7,-4-3-1,-9-3-4,-4-1 2,-2 1-1,-8 3-9,-2 2-11,-5-1-32,-3-4-16,-7-5-68,3 2 87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7:40.5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56 1015,'-13'1'378,"12"3"-297,2-3-22,11-1-41,3 1-10,5-3-5,0-6-3,6 2 1,2 1-4,-4-5-20,3 1-11,-3 2-48,0-3-51,-3 4 86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9:26.0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51 771,'-5'-3'298,"6"0"-231,3 0-18,6 3-33,1 0-8,5 0-3,4 3 0,11 4-1,7 0 2,10 1 2,3 0 0,6 0 2,-3-1 1,-5-1 12,-1-1 7,-5-4 13,0-1 1,0-2-4,-2 0-5,-5 0-13,-4 1-4,-10 0-7,-11 0 0,-7 0 2,-7-2 3,-16 1-6,-7-1-3,-22 4-1,-8 2-4,-8 4 6,0 3-3,0-2-3,0 2 0,6-4-5,3-1 2,13-2-1,8-3-3,14-1 4,5 0-2,11-1-8,4 1 2,4-1-16,11-1 4,12-1 3,12-1 4,22 0 14,3 0-1,6-2 3,0-2 1,-3-1-3,-2 1 0,-6 0 0,-3 4 0,-18-2 4,-7 2-1,-16 1 3,-11 0 5,-8-3 0,-10 1-6,-13-4 1,-10 3-8,-21 3-5,1 1 7,-10 1-3,2 2 3,12 4 0,-3-2-6,19 1-2,4-3 0,14 0 2,13 2-3,9 2-2,22 7-1,21-2 0,10-1 3,39-3-1,14-5-18,27-4-46,17-4-106,13 1 118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8:54.2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-4 749,'-15'-7'323,"7"36"-119,0 7-166,7 15-22,-1 2-15,6 7-31,-1-2-17,0-11-64,6-1 73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7:40.0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1 147 757,'-7'25'297,"3"5"-212,3 0-12,4-4-21,-1-5-12,5-12-4,-3-7 8,7-4 9,4-4 4,3-10 1,4-5 5,-5-9-6,0-2-1,-6 1-5,-3-2-10,-9-3-13,-6 1-7,-2 8-6,-5 6-7,-4 21-18,0 9-20,-10 26-43,-5 8-22,2 10-26,0 2 573,7-7-353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7:39.7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 192 460,'-1'-11'252,"-3"-1"-45,6 3-41,0 1-57,2 2-12,-1 3-20,-7 0-7,0 4-14,3 3-13,-1 15-20,2 4-13,0 13-10,-1 5 1,5-7 8,-3-4-2,14-9-2,-1-8 0,-1-13 8,7-4 6,-4-13 9,-1-9 2,4-7-6,-5-5-4,-10-11-7,0 4-3,-10-5-4,-6 4 1,-2 15-5,-1 9-5,-3 21-23,-3 10-15,-6 22-31,0 12-16,5 12-20,6 9 65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7:39.1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5 1098,'26'-16'420,"-25"40"-306,1 3-5,8 15-66,-4 6-6,-4 6-53,2 5-21,-8-4-56,-6-1-20,-2-2 69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7:38.8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1 1007,'-3'-4'355,"11"10"-309,23 22 19,9 22-10,10 43 7,-1 20-6,-4 36-20,-4 6-13,0 17 4,2 9-1,-4 2-9,-4 1 3,-13-6-11,-6-4-7,-19-14-26,-9-13-15,-9-15-36,-11-16-16,1-19-2,0-14 451,4-33-275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7:38.4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0 0 865,'-29'22'317,"2"13"-270,1 39 1,2 14-16,7 46-16,4 19-3,6 26-6,7 20 3,7 2 6,8 0 6,10-16 22,6-10 2,12-11 2,1-13-6,5-16-38,0-11-30,-3-30 23,3-13-12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7:38.0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72 898,'28'-50'327,"-18"48"-253,2-4-35,9-3-7,6-7-3,4-3-26,2-4-15,3-2 2,-2 3-1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7:37.8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3 67 761,'4'-48'298,"3"39"-201,-2 3-52,-4 2-7,2 6-9,-6-2-2,0 7-12,-1 3-6,-8 5-5,7 2-2,0 6 2,-4-3-1,6-4 2,0 1-4,4-7 2,3 1 0,1-4-4,2-1 2,1-2-1,3-2 0,4 3 3,0-4-2,-1 4 2,-1 2 2,-5 1-3,-1 3 0,-5-1 5,-2 4-4,-4 0 3,-2 2 1,-4 0 2,-3-5 5,-4 0-1,3 2-2,-1-2-2,2 2-5,-1-8-13,1-4-12,1-3-44,1-6 34,7-4 12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7:37.3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838,'0'5'329,"2"0"-231,6 12-40,-5 1-3,4 6-24,-1 4-11,-3-1-15,0 2-5,-2 2-8,1-3-4,-2 3-31,2 0-4,2 1 28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7:37.1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4 0 877,'25'53'346,"-26"-51"-233,0-1-39,-7 2-42,9-2-9,-7 2-16,2 7 2,6 1-2,-8 7-6,-6-1 3,2 4-6,-10-5 1,4-2-2,8-1-9,-2-4 2,12 1-10,2-3-3,2-6 4,8 1 1,0-7 9,5 1 7,1-3 3,-5-4 5,5 2-3,-4 2 7,-1-1-3,2 2-3,-6 2 3,-3-3-7,-3 9-14,-2 2-11,-5-5-32,-1 2-177,2-2 168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7:36.6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4 59 603,'-14'36'267,"2"3"-153,5 7-22,3 0-14,2-12-19,2-6-4,-2-16-7,-2-7-13,9-3-6,4-6 0,2-9-3,8-5 3,-1-16-1,-1-5 0,1-6-5,-8-2-3,-3 7-8,-6 4-4,-6 17 0,-5 7 0,-8 17-11,0 15-9,-14 17-23,-3 11-17,1 11-38,2 0 54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8:54.0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62 930,'-12'6'341,"18"-2"-284,8-2-7,14-2-34,8-3-19,11-6-41,-1-7-30,0-6-86,1-2 101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7:36.3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4 133 724,'-34'-2'281,"33"-4"-203,-6-1-8,5 6-32,-5 3-4,4 14-18,3 6-2,-1 10-1,4 5 3,-3-6 9,5-1-2,1-11 9,6-2-6,4-11 6,0-6 3,4-10-6,-3-9 2,2-10-5,-5-7-2,-2-4-4,-2 0-6,-8-1-6,-3-1-5,-8 9 0,-2 5 1,-5 17-12,-1 16-13,-4 18-26,-6 14-16,1 16-146,3 6 145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7:34.9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6 49 589,'-35'-9'230,"29"3"-178,2 0-4,1 4-30,3 0-12,-7-3 3,3 1-4,0-1 4,-2 3 14,4 2 29,-3 0 9,-3-2 18,4-1-3,0 2-12,-1-1-4,2 3-13,-4 1-4,1 2-20,-3-7-1,2 3-4,-1 0-6,-5 4-2,4 15-10,-7 25-3,-4 17 1,-2 47-4,-5 15 5,3 37 6,-1 13 9,5 4 19,4 1 5,8-16 10,8-12-5,9-23-8,5-8 4,3-18-18,4-4-1,0-12-4,-3-9-6,4-7-1,-2-5-1,0-10 2,0-3-5,-6-17-5,-5-6-9,-1-11-27,-4-7-13,-2-3-25,0-7-3,-3-3-16,-4-7 692,-1-2-459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7:33.2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238 765,'-5'-1'293,"3"-3"-219,2 1-26,1-3-36,0-3-3,2 1-2,2-3 4,7-3-1,4-2 1,5-5 6,3-4-3,4 0 4,0 0 7,-3 2 5,0 4 4,-4 6 0,-3 2-3,-3 7-5,-3 5-5,-2 4 2,-3 7 3,0 7 0,-2 2 1,-5 7-8,3 2-3,-3-1-4,1 0-1,0-6-6,-1-5-6,1-5-30,0-3-23,3-6-35,1 0 49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7:32.4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4 47 779,'6'19'287,"-1"7"-232,0 3-8,2 0-17,-1-3-8,1-7-13,4-4-3,1-10-1,4-5 12,7-8 18,-2-4 18,-4-8 17,-3-2 6,-8-6-4,-2-2-12,-1 1-11,-10-2-21,-7 12-14,-9 3-2,-11 16-13,4 9 1,-3 11 0,4 8-2,6 6-2,6 0 0,10-1-10,7-6-7,14-6 2,5-4 1,10-13 8,5-4 3,5-12 6,0-5 0,3-5 3,-6-2 4,-11-2 0,-4-1 0,-11 1 6,-4 5 2,-6 8 5,0 4 6,-3 9-3,-6 0-7,-1 15-8,0 8-7,-2 10-4,4 7 2,3-4 0,-2-5 0,12-3-6,0-8-5,3-11-2,3-1 0,1-12 7,-1-3 7,7-2 1,3-8 4,-4-10-3,1-1-1,-5-7 1,-6 0 0,1 13 1,-5 2 2,-2 12 1,1 7 6,-4 0 0,1 2-6,0-1-4,0 0-8,1 5 2,0 13 3,5 30 0,2-27 3,0-4-5,1 0-1,4 0-15,0-3-15,1-3-31,1-2-13,-4-5 48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7:31.7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3 39 742,'1'5'313,"4"10"-200,2 18-8,-3 8-24,3 13-29,-5-1-14,1-2-21,1-7-9,1-7-2,1-6-4,-4-10 0,-2-7 3,-3-11 0,0-2-3,-8-9-2,4-3-3,-4-12-7,-4-4 1,1-9 0,-4-6 3,3-2 6,-1-3-4,1-2 4,8 5 4,4 6-5,11 7 4,18 15-1,-3 2 1,11 10 4,-4 0 2,4 4 11,-1 0-3,1 0-1,1 2-1,-9-1-12,-5 3-2,-17 1 3,-8-1-4,-13 7 8,-6 5-1,-8 6 2,-3 3 3,1 1-25,2-1-10,3-6-44,9-3 37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7:31.2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60 116 877,'5'-11'67,"0"-2"6,4-12 56,-9 4-26,-6 0-16,-10 6-34,-9 6-17,-7 8-16,-8 5-6,-10 10-10,-3 4 0,-12 9-2,4 4-2,8 2 7,9 1 6,23 4-5,7-1 0,18 3-2,10 4-8,24-1 2,9 0-3,20-3 0,2-5 3,-4-10 1,0 1-1,-9-6 2,0-3-1,-8 0 5,-4-2 4,-22-2-2,-13-3 8,-16 8 14,-18-3 6,-17 6 1,-5 3-3,-12-4-16,1 1-11,3 4-2,-2-5-2,5-3-16,5 0-17,14-11-42,15 3-18,19-11 53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7:30.4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10 1050,'-7'-7'409,"1"3"-310,2 4-10,-1 13-66,1 9-32,0 28-47,2 10-19,2 14 44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7:29.8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127 883,'-8'-3'359,"6"5"-256,5-5-28,7-1-22,8-2-37,5-6-11,13-2 0,5 0-2,3-1-10,1-5-3,-6 6-5,-5 3-2,-7 2 10,-7 5 3,-8 3 4,0 2 2,-5 10-3,-1 3 3,-1 16-1,-3 7-1,-4 7 6,-3 8 1,-2-6-1,3-2-2,3-10 4,3-8-3,4-9 3,3-7 4,1-5-5,3-6-2,2-13 5,4-3 3,1-14 16,2-10 4,1-6 0,-7-5-1,-7 3-12,-5 9 3,-7 13 1,-5 6 1,-1 17-6,-7 3-6,-1 16-9,0 13-13,-5 20-3,2 8-6,3 6-6,4-3 6,10-18 5,2-6 7,5-19 2,4-8-1,-1-8-5,4-5-2,5-14 7,5-5 4,3-13 1,5-4 5,-7-6 0,-3-1 5,-6 3 10,-3 2-2,-1 17 3,-7 4-2,-2 13-11,2 9-4,-3 10-4,9 13-7,4 17 3,-5 2 6,2 2-5,-4-4-4,10-7-13,-2-6-22,7-9-23,0-7-3,-3-17-19,6-7-6,1-18 65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7:29.1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7 72 902,'5'-53'336,"-16"48"-267,8 0-6,-3 1-5,-2 0-8,3 3-5,1 1 5,-3 0-7,3 4-2,0 10-11,-6 2-9,10 15-13,-3 5-3,1 4-5,1 3-4,-5-7-17,2-6-6,2-8-36,-1-6-14,6-6 57,-2-6-8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7:28.6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33 720,'-7'-8'288,"6"8"-201,1 0-1,0-2-18,0 1-7,-1 0-8,0 0-3,1 1-10,-1-1-12,1 0-12,0 0-5,0 0-3,0 0 2,0 0 0,0 0-1,0 0-1,0 0 1,0 0-3,0 0 0,0 0 1,0 1 1,0-1-4,0 0-3,0 0-4,0 0-1,0 0 4,0 0 2,0 0 1,0 0-4,0 1-3,0 0-6,0 0-20,0 0-7,0 0-37,0 0 17,0 0 34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8:53.8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7 94 867,'-17'17'343,"17"-32"-254,-1 0-20,-1 1-9,-4-2-15,-3 2-8,-1 2-5,-7-2-6,1 8-10,-1 0 2,-2 6-6,3 4 2,-3 5-2,-3 4-2,1 12-3,0 6-4,10 9-3,8 5-5,3-3-2,10-4-5,2-5 2,4-4 1,7-7-3,-2-4-3,2-8-16,2-6-15,1-10-35,-1-6-37,-2-11 74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7:27.4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45 648,'17'-14'289,"-9"0"-156,-3 4-31,0 4-19,-5 5-17,1 6-10,-5 3-13,-1 6-10,3 8-16,1-12-3,1 1-7,-4 34-3,7 5-1,5 2 0,4-27 0,4-2 3,4-4-3,-4-7 0,0-2 2,-5-3 1,-4 0 2,-4-1 0,-9 0 10,-3 3 3,-7 1-1,-3-2-5,-1 4-7,-1-5-6,5 0-10,2-1-8,6-4-23,3 0-13,1-4-21,8 0 43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7:27.1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7 100 574,'-10'40'241,"-4"5"-150,0 11-23,-4-7-11,3-2-16,4-5 3,8-11-4,3-8-3,3-7 5,4-6-1,0-10-8,1-5-3,7-13-5,2-6 2,7-10-7,3 0-7,-1-4-3,-4-1-4,-7 5 0,-8-1 4,-6 12-4,-6 3 1,-9 4-3,-2 3-1,-8 7 3,4 5-5,-4 4 1,2 0-2,8-1 2,1-2-2,7-4-1,4-1 1,4-7-13,6-2 5,9-3 3,3-3 2,5 1 4,1 0-1,4 10 0,-3 3-1,7 13-3,-6 8 0,-4 13 1,-4 11-5,-9 14 7,-2 2 1,-4-3 1,-3-7 0,-1-14 0,4-5 0,-6-12 0,7-3 2,-1-11-3,-3-3 0,11-12-1,-3-6 1,2-13 1,5-7 2,-3-6 4,1-3 2,-6 4 5,-1 10-1,-5 17 0,-2 9-6,1 20-2,0 8 0,-2 18-4,0 7-1,4 6 2,-1-3-2,6-7 0,1-9 5,4-13-7,1-5 0,5-14 1,1-7-3,8-12 8,5-5 7,-1-12 2,0-7 5,-6-4-6,-5 2-3,-13 4 0,-6 8-1,-9 14-1,-2 5 1,-2 12-17,-2 5-16,-1 9-24,1 7-12,3 4-28,3-2 48,6-6 23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7:26.3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-1 856,'-6'1'339,"0"-1"-256,7 0-15,-1 0-16,3 0-43,-3 0-17,0 0-33,4 0-26,11 1-154,31-1 146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7:26.1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27 934,'23'-29'356,"-29"29"-274,2 4-28,0 6-24,-1 13-13,4 11-9,-2 5 2,3 3-4,0-3-5,2-11-3,0-5-8,1-10-20,3-5-20,-2-10-43,6-6-33,0-13 78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7:24.7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3 7 171,'-1'-1'115,"0"0"-3,0 0-7,0 0-2,0 1-16,0 0-15,0-1-24,0 0-4,0 0 1,0 0 3,0 1-7,0 0 5,1-1 0,-1 1 3,0 0 0,0 0-7,1 0-5,0 0-5,0 0 2,3 6 3,3 7 2,24 26 0,-19-26-11,-2-2-4,-7 0-14,-3 2-2,-8 9-6,-8 3-11,-10 11-24,0 9-20,-11 6 30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7:21.4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 174 941,'-13'-5'341,"1"0"-291,7-6-12,5-1-13,6-4-10,16-1 0,15-6 3,-1-2 2,13 0 4,-1 3-2,5 10-10,10 10-4,7 15-4,2 13-1,-9 10 4,-10 1-5,-15 4-3,-12-6 0,-13-3-4,-7-1 10,-16-3 5,-4 2 0,-13-2 2,-5 2 1,-13-6 1,-8-3-1,-3-8 8,-1-5-8,7-5 1,8-1 2,13-2-4,5 0-1,11-3-5,1 1-6,8 1-17,1 1-18,7 5-61,2-1-253,6 0 241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7:20.8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25 897,'-8'-15'331,"4"6"-264,3 7 16,-1 2-27,3 9-14,3 21-20,-2 11-11,7 32 5,1 13 8,-2 9-2,1 0-3,-4-14-7,-4-5-4,-2-8-1,-4-4 5,-1-12-8,3-4-1,-2-23-13,0-9-17,2-10-24,-2-10-22,4-12 46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7:20.4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2 121 948,'-1'-1'342,"-8"-3"-296,-53 2-5,29 27-27,2 5-4,5 17-8,2 1 1,11 2 0,1 0-2,12-11 0,5-6-2,9-8-1,4-9 1,6-9 2,8-5-3,6-15 6,2-6-3,5-13 0,1-3 7,-7-7-6,-8 2 3,-14 2-3,-15 2-2,-13 5 6,-9 2-5,-11 8 0,-2 6 2,-12 5-4,7 3 4,0 4 2,6 1-3,14 2 6,4 0-6,9-1-2,5-3-4,8-4-3,7-6 3,10-4-1,9-4 6,6-1 2,7 7 1,6 8 2,-3 8-1,-3 12-5,-3 8 1,-9 11 1,-4 0-2,-7 9 1,-5 0-1,-8 2-2,-1 5 4,-10-8 1,-1-1-1,-8-5 0,-2-6 1,0-5-2,-2-5 4,2-6 1,-1-5-6,2-7-10,-1-7-10,3-14-8,3-7 1,4-15 11,1 0 5,7 0 6,1 3 5,2 10 1,2 3 2,2 7-1,2 7-2,0 6-8,0 8 3,1 8-2,-3 3 2,1 13 5,1 0 0,0 3 5,3 3-3,3-9 0,1-4 6,-3-10-2,-2-5 6,1-7 10,3-4 3,-6-10 10,3-5 2,-11-6-3,-9 0-3,-4-1-4,-9 1 1,-7 8-9,-4 2-7,-10 15-7,-2 7-8,-3 14-19,4 6-8,9 8-31,4 1-10,13-4 47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7:19.4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10 653,'-14'3'273,"7"1"-161,7 0-20,6-1-49,10 2-14,7-4-8,5-1 1,16 2 12,7-4 5,17-2-10,0-3 3,2 0-11,-5 2-5,-12 1-7,-1 1-7,-2 3 0,-1 0-6,-4 4-15,-2 1-12,-10 1-43,-6-3 48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7:19.2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1 22 997,'-10'-13'364,"3"8"-289,3 1-9,-2 4-24,5 7-8,0 14-25,2 15-12,2 31-3,-2 9 7,-2 8 5,-1-4 3,-3-15-12,-1-5-11,2-13-15,-3-6-5,0-11-3,-8-10-6,-4-7-11,-5-4-16,-13-6 43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8:52.9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3 146 625,'50'-42'270,"-51"37"-156,1 0-35,-2 1-13,-1 0-2,3 5-1,-6 1-6,1 2-7,-4 2-16,-2 2-2,-3 2-6,1 5-5,-2 0-7,0-1-1,1 3-2,-2-6 2,4 6-2,-2-3-1,1 0-4,4 5 1,1-6-2,1 1 0,6 3 1,-5-6-3,6 2-1,2 2-2,3 1 0,1 2-2,0 0 4,5 0 0,-1-3-4,4-2 1,3-4-4,-1-1 3,5-3-3,0-3 2,2-6 2,0-1-3,-2-7 7,5-1 0,2-4-3,0-2 2,0-1-2,-3-4 0,-5 0 3,-3 0-1,-8-3 2,-5 1-1,-8 0 3,-3-2 2,-8-2 1,1 3 2,-5-3-1,-1 5-1,1 3-3,0 1 0,0 7 0,-1 1 1,1 8 1,-1 2-4,-2 9-7,2 6-7,0 9-21,1 7-12,3 5-27,3 2-19,4-1 58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7:18.8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7 36 954,'21'8'336,"-26"22"-294,-3 8-5,2 16-20,-2-2 0,2-3-10,-5-5-16,-3-12-8,-5-6 2,-1-12 1,-1-5 3,2-9-1,5 0-7,-6-12-1,6-3-2,-1-10 1,2-4 10,4-8 2,3-3 9,6 5 8,7 4-1,8 10 2,5 5-3,12 5 0,2 2-1,6 3 0,-2 1-1,-3 8 0,3 5 0,-11 8-2,3 6 1,-8 5-3,-7 2 1,-1-1 1,0 1 1,0-3 19,1-4 0,0-8 3,3-1-2,6-10-18,4-4 3,5-4-6,-3-10 4,-7-12 13,-1-3-2,-10-12 7,-3-7-1,-9 4 10,-1 4 1,-14 11 3,2 11 0,-1 15-26,-10 7-6,-2 26-24,-6 15-10,-2 18-7,7 3-5,13-6 9,2-14 4,12-16 11,4-8 4,11-11 4,3-4 1,10-10 2,3-6-2,7-16 3,6-4 3,-4-14-2,0-8 4,-9-7-2,-8-2 2,-5 12 9,-6 9 2,-5 21 16,-2 8 6,-5 13-13,-3 12 1,-2 20-12,1 9-9,1 15-1,3-1-14,8-11-28,5-8-33,8-14 48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7:18.0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3 0 746,'4'12'288,"2"19"-205,-3 9-13,-4 15-26,-3 3-10,-9 3-23,-4-3 2,-9-6-3,-3-4 3,-7-9 16,-7-9 10,2-15 15,2-7-3,9-14-15,12-6-16,4-13-21,3-12-9,4-5 0,3-5 4,6 6 5,5 11 4,4 17-3,3 7-1,8 17-2,6 10-2,6 12-2,4 8 5,-6 3-2,-2-1-8,-2-3-21,-2-8-26,6-8 35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7:17.7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156 976,'-15'-14'342,"8"-1"-314,4 0 9,3-4-24,5-3-2,6-1-10,-1-1 0,6 9 2,0 5-2,3 13 4,7 11-5,4 31-1,-2 22-5,4 43 4,-12 18 0,-4 9-5,-3-6 3,-10-30-5,8-19 8,-6-25 9,-2-8 6,-2-18 4,-2-6 1,1-17-2,-1-8 7,-1-9-2,-8-6-5,-4-20-4,-1-6-7,-10-13 3,-2-1 7,-1 14 1,3 10-2,3 17-17,4 11-20,0 23-32,-3 13-20,4 15-187,4 7 177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7:17.2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9-1 957,'21'7'348,"-31"-9"-296,4 2-13,2 6-17,-3 4-8,-2 12-5,-5 9-3,3 13-8,5 5 3,7 1-1,5-8 3,5-9 0,1-6 0,5-7 2,1-4-5,-3-9 2,1-3-2,-1-7 3,2-2-2,0-9 4,-1-4-4,-5-12 1,0-6 0,-10-10 1,-1-3 8,-5 6-4,-5 3 4,-1 13 4,-5 6-1,-3 10-5,-2 9-7,-5 14-15,0 8-10,-7 22-16,2 10-20,2 11 40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2:16:51.2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0:41.4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0 992,'-11'29'248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0:41.2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238 1004,'2'-27'359,"30"-17"-303,17-8-26,33-14-20,13 6-4,27-8-6,12-4-7,15 1-12,19-2 0,3 2-7,9 7 5,-2 4 6,10 3 5,5 11 9,-10 5 3,2 7 9,-26 4 7,-25 12 8,-7-1 4,-29 5 3,-8 5-1,-29 2 3,-14 2-2,-23 3-7,-11 1-5,-11-2-2,-6-2-3,-9-4-27,-4-4-16,-5-3-50,1 1-23,-5-5-19,1-1 7,-5-3 16,0-2 22,5 6 42,-2 1 12,8 6 36,-1 3 15,-1 1 22,4 5 9,5 6 9,-1 2-6,2 7-8,-4 0-3,0 10 2,4 0 1,4 5-1,7 1-6,7-4-14,5-3-5,8-7-9,6-2-6,14-7-6,0-1-1,11-3 9,-1 0 7,-11 0 9,-2 1 7,-21 1 7,-8 3 6,-10 5 12,-13 1-5,-11 9-18,-11 4-16,-14 5-47,4 0-32,4-4-63,6-4-47,16-9 96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0:38.9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1 932,'43'28'342,"-11"-19"-265,12-3-18,17-5-20,8 1-12,17-4-20,5-4-7,24 3-4,8-1 1,27-7-2,6-2 5,18-3-2,7-2 2,4 0 1,7 0 0,-5-1-1,6 1 0,-13 3 0,-4 5 0,-12 5 2,-15 4-1,-4 7 3,-17-1 3,-22 5 1,-9-1-1,-27 1-17,-8-1-17,-21-3 175,-11-6-120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51:46.6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795 562,'7'0'255,"-2"2"-117,-8 2-44,6 8-9,1 10-7,-2 5-7,10 10-11,-11-6-8,1-3-7,0-2-1,-4-5-4,2 0 1,-4-9 3,-3-2-1,8-3-4,-3-3-2,5-2 3,2-1-6,-5-2 4,0 0-7,0 0-11,3-13-2,26-65-14,4 12 1,27-27-4,13-8 1,29-11-18,5-4-9,1 13-20,-2 7-12,-16 20-10,-3 9-13,-7 6 666,-5-3-456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07T11:51:58.4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1,'-15'-15,"138"-16,-32 16,-29 15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8:52.1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0 0 624,'4'52'302,"-4"-52"-111,-1 1-83,0-1-29,0-1-33,0 0-16,1 0-10,-1 0-5,0 0-7,0 0 1,-7 0-7,-33 13 2,24 5-2,-3 1 1,0 6 0,2-3-1,-1 0 5,3-5-5,2-10 1,3-3-5,8-3-9,7 1 3,5-8 3,5-2 4,5-11 13,0-2-2,6 0-1,-3 1 1,1 5-8,-4-2 2,-4 9 2,-1 0-5,-5 8-1,-1 0 0,-6 5-3,-6 4 2,-4 11 2,-7 7-1,-4 11 3,-1 2-4,-8 1-1,6 1 3,-8-9-4,10 1 3,6-10 0,1-5-3,12-10-2,1-6-3,11-9-2,8-5 2,9-9 5,2-7 5,6-4 7,-3-8 1,6 3 0,2 7-1,-6 2-7,1 10 2,-7 7-3,-8-1-1,-11 12-2,-9 3 0,-15 12 0,-6 7 1,-13 10 1,-3 6 1,-2 1 2,1 0-1,11-5 2,4-6-3,9-9 1,3-8-2,9-7-1,7-4 0,7-9-4,5-5 5,8-9 6,0-5 1,6-1-2,-1-3 0,-3 7-2,-5-1-3,-4 9 0,-4 5 0,-13 5-3,6 8 4,-13 7 1,-11 5-4,1 9-6,-13 1-2,4 4-3,7 2 2,0-6 8,8 0-1,5-9 3,2-3-4,7-7-3,3-4-1,3-8 3,4-3 2,2-5 7,-1-1 0,-1 5 3,-7 1 2,-7 3-3,1 2 6,-5 6-2,2 2 2,2 8-18,-6-1-21,1 2-51,-1 0-261,3-3 241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07T11:51:55.9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61'0,"0"0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07T11:51:52.3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9,'229'0,"123"0,-336 0,213-45,199 45,-214 0,245 0,-336 0,412 76,92 46,-474-122,-153-46,0 31,-15-46,0 46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07T11:51:42.5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,'229'0,"307"76,-185-76,-121 0,91 0,31 0,-123-30,108 30,-169 0,46-31,-76 31,15 0,-107-15,0 0,-16 15,-14 0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2:51.9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86 628,'-10'-19'272,"2"2"-148,2 3-56,3 5-40,0 1-9,-2 0 6,3 3 7,-2 2 8,2 0 4,2 4-4,-2 0-10,1-1-16,0 0-5,0 10-8,-5 46 1,5-12 0,-1 8-2,2 13-3,-2 6 4,1 10-3,3 6-4,1 12-28,3 3-22,2 6-139,-5-2-45,5 0-30,-3 2 122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07T11:52:21.8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7,'62'0,"60"-46,-91 46,106-31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07T11:52:19.8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77'0,"30"0,-76 0,15 0,-16 0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07T11:52:17.8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0,'276'0,"519"0,-168 0,199 45,-92-14,-214-1,-107-45,184-61,-398 31,-169 45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07T11:52:03.5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91'0,"399"0,-107 0,-31 0,229 0,-260 0,77 0,-92 0,-199 0,-15 0,30 0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2:59.9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9 664,'3'-3'317,"-4"0"-76,0 2-173,-3 0-38,3 1-9,1-1-13,-1 1-2,1 0 4,0 0 0,0 0 2,0 0 0,0 0-5,0 0-1,-1 0-3,1 0-1,0 0-4,0 0-10,0 0-19,0 0-24,-1 0-263,0 0 226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2:57.9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77 261,'2'-5'166,"-1"-1"-51,-1 1 43,0 1 8,-4-3-34,-3-3-16,3 4-30,0 0-8,2 2-26,2 1-9,0 1-16,0 1-10,0 0-10,0 0-4,0 0 0,0 0 1,0 0-2,0 0 0,0 0-2,0 0 0,0 0 2,0 0-1,0 0 7,0 0 8,0 0 0,0 0 7,0 0-3,0 0-1,0 0 1,0 0 0,0 1 2,0 0-4,0 0 0,0 0-4,0 0-5,-1 3 2,0 11 0,1 26 0,0-22-4,2 4-3,2 3-4,1 3-1,3 6-3,0-1 3,2 0 3,-2 0 0,3-5-2,-2 0 2,1-5-5,0-4 3,-1-9 8,-5-6-4,-1-3 0,1 1 2,-4-2-1,0-1 2,-1 0-1,0 1-13,0-1-23,0 0-19,-3-3-25,-4 0-9,-27-30 54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8:39.3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7 0 726,'16'32'275,"-30"-29"-212,3-1-18,-5-2-49,-1-1-17,0 0-7,-8-2 2,6 3 22,2 0 18,5 0 26,5 0 10,9 1-2,3-1-11,7 1-18,7 4-11,2-7 0,8 7 6,1-4 5,3 1 5,2 3 2,-7-5 0,5 5-1,-4-5-1,-2 0-4,1 5-4,-11-5-5,-2 3-3,-8 0-3,-6-3-2,-4 4 2,-9-2-1,-9 1-7,-7 2-8,-7-2-9,-1 3 0,-2-1 8,-1-2 7,0-2 5,-1 0 6,4-1-1,4-1 1,13 0-2,8-1-2,11 1-2,10 3-4,13 0 4,10 2-3,7-2 6,2-2 4,-4-1 1,-4-3 4,-2 0 8,-2-2 6,-4 0 4,-4 3 0,-7 3-8,-8-1-7,-5 1 3,-5-3-1,-15 0-5,-5 3-4,-12 3-6,-1 4-3,-5 3 0,3 1 3,-3-1-2,2 1 0,6-1-1,3 1-5,20-4 2,3 2-7,22-7-39,13-4-16,20-11-182,14-5 166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2:49.7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7 15 755,'-5'-2'309,"-4"-4"-191,5 2-49,2 3-19,-1-1-22,5 3-11,-2-1-14,0 0 1,0 0 5,-1 0 8,0 0 13,0 0 2,0 0 1,-2 11-7,-13 41-8,3-27 2,-6 4 1,1 6 0,-6 0 2,0 1 1,-1 1 3,0 1 1,4-2 6,-2-2 2,3-6-3,2-2 4,3-9-6,6-3-5,8-4-11,-8-8-6,8-2-7,-4-2 0,2 0-2,8 3 1,-5-2-1,0 1 0,0 0-2,0 0-8,0 0-18,-1-1-14,1 0-35,0 0-13,0 0-14,0 0-11,1 0 79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2:49.2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1 702,'-3'1'301,"1"-1"-175,0 0-27,1-1-11,0 0-12,0 0-11,0 1-16,1 0-9,0 0-14,0 0 1,0 0 0,0 1-2,4 7 0,19 31-5,-13-28 2,-1 4-4,2 2-6,0 1-2,1 3-7,1 0 1,1 2-2,-4-2 1,4-1 1,-5-3-4,-5-3-3,3-3-7,-3-3-25,0-2-15,-1-4-37,-2 0-5,-4-9 56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2:48.6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 449,'9'3'232,"1"-8"4,5 5-218,4 0-9,-6-6 0,-3 6-1,3 0 6,-7 0 17,-4 0 19,0 0 34,-6-3 4,3 2-8,0 1-21,0 0-35,1 0-7,-1 0-6,-2 0 0,-4 1 6,2-1 3,-32 8 1,37-7 1,3-1-10,-1 1-5,-2-1-4,0 0-2,0 0 4,14 4 3,45 11 4,-27-13-2,6 0-4,4 1-2,5-5-2,5 2 2,10-1 3,2 1-4,3 0-5,-6 1 1,-8-2-2,-7 1 3,-1 6 8,-6-4-5,-3 4 5,-3 2 3,-9-4-5,-4 3 3,-8 0-2,0-1-2,-12-3-1,6 1-1,-7-2 4,-5-2-1,5 0 10,-3 0-3,3-3-2,1 3-4,0 0-6,0 0 0,0 0-3,0 0 3,3 4-2,7 9-2,29 35 0,-30-18 1,0 26-5,5 19 5,-9 30-5,3 13-5,-13 18 4,-4 6-8,1 10 5,-6 6 5,5 1-3,-3 1 9,3-3 1,2-6-1,-2-7 3,9-6-1,3-17 7,3-8 0,1-13 7,3-6 4,-6-13-1,5-4 9,2-16 8,-6-10-4,7-12-4,-7-8-9,-1-11-16,1-3 0,-3-11 0,1-1 2,-3-5 6,-6-3-5,-6-5-15,2-5-11,-11-11-46,11-5-26,-6-12 291,-1-6-176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2:47.5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62,'43'14'333,"-45"1"-314,0 4 0,1 3-7,-3 6-3,2-1 7,-1 3 13,2 2 10,2 2 7,1 9 0,3 10-10,-2 8-10,4 25-5,-2 8-12,3 28-6,3 14 0,4 12-8,-3 10 4,2 8-2,1-2 3,-7 2-1,6-3 1,1-7 4,-6-8-5,4-14 3,-5-9-2,-2-15 0,3-6-1,-3-18 5,1-8-2,1-18-2,-9-13 1,3-12-6,-2-7 4,1-10-3,12-2 3,-6-11-1,3-1-2,-1-8 9,-4-3-1,9-4 5,-5 0 2,-2-1-8,0 1 1,-7 2-1,5 2-3,-5 0 2,2 4-1,1 2-2,-2-1-1,-1 2 0,0 0-2,0 0 4,13 3 1,39 6-1,-23-8 0,9-2-10,5-5 3,11 3 5,4-2 0,2-1 4,-2 1-1,-3 0-1,-3 1 2,-5 1 4,-1 0-6,-10 3-11,-3 0-20,-16 1-42,-9-1 222,-10 1-124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07T11:52:06.1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1,'0'0,"229"0,322 0,351 0,1 30,-490 15,-291-45,62-30,30-76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4:01.4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51 815,'-6'1'318,"7"1"-230,3 0-32,3-1-34,3-1-7,4-2-11,1-6-2,8-3-14,-1-5-21,4-4 22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4:01.2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4 75 527,'9'-35'276,"-20"27"-17,2 2-160,-3-2-20,1 1-11,0 1-20,-3 3-9,0 1-14,-2 3-3,2 6-11,0 2-2,1 8-2,4 4-4,3 8-1,-4 0 4,5 3-5,0 1 2,5-3 2,3-1-6,6-4 5,-2-7-3,5-4 1,5 1 3,0-12-2,4 2 0,-1-8-1,-2-6-2,1-2-6,-1-1-5,-5-6-20,2 6-8,-6-5-45,-4-1 53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4:00.6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166 704,'-1'-1'310,"0"0"-154,0 0-38,0 0-51,0 0-11,0 0-20,0 0-7,0 0-1,1 0 3,-1 0 5,0 0 7,0 0-4,0 0-3,0 0-6,0 0-7,0 0-5,0 0 0,0 0-10,0 0-1,0 1 14,0-1-2,0 0 8,0 0-3,1 0-13,0 0 0,-1 0-6,0 0-2,0 0 1,0 0-4,1 0 0,0 1 2,0 0-5,0 0 0,0 0 0,0 0 0,0 0-3,0 0 2,0 0 1,9 6-4,36 31 4,-30-20 0,-1-1-1,0 0 3,-2-2 1,-2-1 0,-1-6 2,0 1 1,-3-5-2,2 1-1,-4-2-1,-1-1-2,2 1 0,-3-2-2,-2-1-2,0 0 3,0 0 1,0 0 3,4-8 2,34-37-2,-32 28 0,0-1 0,-4 4 2,2-1 5,0 4-1,-2 0-3,0 3 1,-2 2 2,0 0 2,0 2 1,-5 0-1,4 1 3,-1 2-5,2 3 3,0-1 0,0 0-3,0 0 3,-1-1-4,0 0 0,1 1-4,0 0-1,0 0 4,0 0-1,0 0-1,-1 0 1,1 0-3,0 0 1,0 0 0,0 0-2,0 0 2,0 0-1,0 0 2,0 0-5,0 0-13,0 0-11,0 0-5,0 0 2,-1 0 6,1 0-6,0 0 1,0 0 2,0-1 3,0 0 14,0 1 5,0-1 3,0 1 2,0-1 0,0 0 3,0 0-1,0 0 3,0 0 5,0 0 3,0 0 3,0 0 1,0 0-6,0 0-5,0-5-2,1 0-1,10-30-2,-9 26 1,1 2 0,-1 1-4,1 6 4,-3-2 0,-2 3 3,1-1 2,0 0-3,0 1 6,0 0-7,1 0-1,0 0 0,0 0-7,0 0 3,0 0 0,0 0-1,0 0 0,0 0 0,0 4 1,-3 12-1,-10 27 3,6-22-1,0 0 1,1-2 2,-4 1-1,5-2 1,-3-3-1,-1-1 0,3-1 1,-1-6-1,1 3-1,5-5 0,-2-2 0,2 1 2,1-3 5,0-1 0,0 0 1,-1 0 2,0-1-8,0 0 4,0 0 0,0 0-5,0 0 1,0 0-2,-2 0 0,-6-3 0,-27-15 1,29 12 0,-1-2-1,-1 1 1,-2-1 2,0 1 2,1 1-3,1 2 2,3 2-1,3 2 5,1 0 0,2 1-2,-1 0-1,1 0-8,0 0 2,0 0-3,0 0 1,0 0 3,4 4-1,8 8 1,34 28 0,-30-27 2,1-1-3,4-2 1,-4-2-1,5-3-11,-5 2-12,-2-4-32,1 0-24,0-3-42,3-2-2,3-7 76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3:58.2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3 813,'-5'-1'346,"2"0"-218,2 0-26,0 0-19,1 1-30,0 0-11,0 0-8,0 0-2,1 4 3,2 20-1,46 46-6,-26-18-6,3 16-10,1 3-2,-7 0-7,-1-6-1,-5-15 0,-6-8 0,-1-15 0,-4-5 0,1-8 1,-2-5 0,0-5-1,-1-3-2,-1-4 2,0 2 1,0-1 4,3-28 2,8-47-2,-2 21 0,0-10-3,3 3 1,-3 5-1,0 6 4,0 16 3,-3 3-3,-2 9 0,1 4-3,-4 7-1,2 6 0,-3 2 1,0 5 4,0-1 2,-1 0 1,1 1 3,0 0-9,0 0-2,0 0-1,0 0-3,0 0 1,-1 0 0,1 0 0,0 0-1,0 0-3,0 0-12,0 0-15,0 0-35,0 0-17,0 0-15,0-1-1,0 0 2,0 0 7,9-1 56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3:05.8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5 791,'0'-2'317,"-1"0"-219,1 4-26,0-2-11,-1 0-16,1 5-10,-1 20-13,0 34-4,0-26-12,1-3-8,0-4-12,0-6-7,3-6-10,-1-4 4,-1-9-8,0 0 6,-1-11-6,0-7-4,0 1-27,-3-7-59,-4 4-53,-1-1 5,-6 2 77,1 2 119,-2 2 115,3 6 18,3-1-11,2 4-53,3 5-46,2-1-9,6 2-28,6 3-4,7 1-4,4-2-2,4-3 5,-5-4-6,7-4-14,-1 1-10,4-1-142,5 2 117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8:38.5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426,'-2'0'107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3:05.0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116 761,'0'-8'283,"8"0"-227,-3-5-22,2-3-17,3 2-3,0 0 11,-1-1 6,0 6 8,-1 2 3,-10-2-12,3 6-5,-1 3-9,0 3-2,0-3-3,0 8-2,-3 48-2,0-25-5,5 1 1,1-3-1,3-2-7,-2-4-2,-1-6-5,-5-3-7,-3-11-6,6 0-11,-2-5-9,4 0-1,-3 1-4,-1 0 11,0 1 14,-6-3 4,-41-10 21,29 14 4,1 4 9,2 4 4,4-2 1,-1 1 2,4-2-6,3-1-2,6-2-3,3-2-6,7-1-3,4 0 1,7-4-1,4 4 3,10-2 2,-3-2-3,-1 0-6,-1 1-10,-6-4-14,-1 5 16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3:04.4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 51 925,'-6'-3'346,"8"0"-274,-6 0-28,2 0-27,1 2-3,0 0-1,0 1 4,0 0-5,-4 0 1,-1 2-3,-27 41-4,28-15 1,6 2-4,2-4 3,1-6 1,6-8 5,3-2 3,8-5 4,0-4-2,8-6 4,-8-6-4,2-9-2,0 0 3,-8-5-6,-2 0 6,-7 0 1,-5-1-2,-6 7 3,-1 0-8,-14 5-6,2 8-3,-11 6-8,-2 10-1,1 12 2,-6 2-7,11 8-8,6-1 2,6-1 0,10-4 3,7-9 13,8-1-8,14-7 1,2-6 1,8-6 1,-2-9 6,-4-6 0,0 0 0,-10-5-1,0 1-1,-5 1 0,-4-1 3,-5 3 11,-4-1 4,-5 3 8,-2 4 2,-1 6-11,2 6-3,-2 8-7,-1 4-6,1 13-8,-3 2-5,5 5-8,2 0-12,3-5-3,5 0-6,4-12-14,5 2 3,2-11-9,2-4-12,1-9 54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3:03.3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 193 712,'-12'-28'279,"14"28"-206,2 0-17,1-4-32,-3-3-7,7-6 7,-3-1 2,0-4 5,2 1 5,-5-2-2,-2 1 2,0 1 0,-4 2-1,-3 3-10,4 3-6,-4 7-11,0 3-1,4 10-5,-3 2 0,3 6-4,1 1-1,-3-2-1,6-1 0,1 1 7,5 0-4,0 0 3,3 1 0,-5-4-3,2-2 2,-4-2-1,0-1 2,-2 0-3,0-2 0,-1 0-2,-4-1 1,-1 1 6,-7-1-2,0 2 3,-4-3-3,0 0-7,2 0 1,0-3-1,2 0 3,2 1 5,-1-5-1,5 2 3,-2 0-5,4-1-1,1 2 0,1-2 0,1 0 2,0 0 0,0 0 0,0 0 3,0-1 2,0 1 1,0-1 1,10-1 2,34-3-1,-29 3 2,2 1-3,2 2-6,-5-1-1,-3 2 3,4 1 0,-11 1-3,6 2 2,-5-3-2,-8-2-1,8 0-5,-5 2-2,0-3-17,0 0-2,0 0-11,0 0-6,0 0-13,9 1 32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3:02.5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8 66 780,'1'-59'302,"-13"58"-226,-9-5-24,12 8-25,0 5-9,-7 4 11,6 7 0,-12 5-4,4 5-2,-1 3-19,2 1 4,6-3-9,4-4 2,8-5 2,1-6-1,7-7 6,6-1 1,14-8 12,6-1 3,9-7 5,0-5-1,-9-1-7,-5-5 3,-9 0-3,-6-2 3,-7-2 0,-3 0-6,-11-2 1,-2 8-8,-8 4-4,-3 5-1,-9 8-16,0 2-6,-3 10-16,-6 0-5,8 9-9,-1 1 6,9 3 6,4 0 2,17 2 15,2-4 2,12-5 8,10 1 1,3-9 6,9-2 0,2-5 7,-1-2 2,-1-4 0,-8-3-2,4-3-4,-5-3-1,-5-2-3,-3 1 4,-9-5 11,-4-1 9,-5 2 16,-2-1 2,-7 3-7,-4 7-11,-1 11-12,-2 6-6,2 12-5,0 4 1,1 2-1,4 3-2,7-2 0,6 2-5,9-3-3,2-7-5,6-6-9,-3-7 0,7-9-13,-3-4-9,5-10-12,4 2 32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3:01.7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16 563,'-42'-10'263,"44"8"-113,-2-2-61,1 3-13,-1 1-13,0 0-8,0 0-13,0 0 0,0 0-14,0 0 2,4 1 1,8 1-4,34 5-6,-29-7-4,-3-2-9,11 2-2,-5 2 0,-2 1 3,7 2 0,-11-2-3,9-2 2,-2 2-5,-9-3 0,1 3 0,-10-1-2,2 0 0,-3 0-2,1 1-7,-5-1-9,1-2-4,0 0-15,0 0-12,0 0-162,0 0 146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3:01.3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2 743,'30'-32'304,"-27"32"-182,2 0-38,-6 3-23,4 0 2,-5 3 2,5 3 1,-2 6-14,-2 5-10,-1 7-17,-4 4-1,6 5 0,0 0-6,-7-5-9,12 2-5,-7-9-8,1 0 4,6-2 2,-12-5-1,1-4 3,4-2-9,0-5-17,0-3-12,5-2-32,0 1-5,-3-2-24,-1 0-181,0 0 199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3:00.8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5 0 520,'2'8'317,"-5"4"27,-2-1-198,-4 7-61,-4-2-17,-6 8-25,-4 0-7,-5 2-3,4 2-6,0 1-6,2-4-4,3-2-15,-4-5-4,9-4-13,3-1-13,5-8-11,0-2-8,4-6-29,6 1 1,7-6 44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3:00.5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44 824,'-10'-7'317,"7"1"-244,-3-6-9,3 1-33,3 6-10,2 2-1,5 7 1,-3 2 15,4 0 9,-2 1 12,4 3 5,3 1-11,0 6-5,3 4-9,4 1-10,4 4-8,-2-3-7,5 0-8,-8-3-2,-2-6-3,0 0 1,-6-7 0,-1 1-2,-2-4-15,-6-2-16,-1-3-35,0-2-9,-2 2-33,0 0 66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2:59.4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795 782,'-33'-14'314,"30"15"-213,-1-1-50,4-2-18,-1 1-24,0 0-7,1 0-1,0 0-1,0 0 0,3-12 0,47-35 14,-29 19 6,16-3 18,9-2 7,7-6-4,5-3 6,-1-7 1,-1-4-3,11 0 8,10-1-7,5 6-13,4 5-3,-6 3-16,0 3-6,5 7-5,-5-1 1,-4 9-2,-10 5 5,-14 5 0,-3 3-2,-9 4 1,-8 0-3,-9 5 3,-8 0 0,-8 2-4,1 1 5,-20-5-3,8 3-5,-10-3-21,-7-1-15,6 4-22,-3-1-4,1-1-9,6 2-2,1 1-26,-1 2-26,3 7 86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2:54.4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0 70 670,'49'-38'277,"-54"34"-180,-7 1-39,3 3-21,-9 2-22,-2 0-8,4 7 4,-7-3 15,11 9 8,-4 2 6,0 3-11,2 4-9,0 3-13,4 3-1,6 3 0,5 0 0,8-1 8,4-2 1,4-8 4,6-2 1,5-9-2,8-4-1,7-9 0,1-5 2,0-6 7,-6-7-1,0-3 1,-7-5-5,-3-4 0,2 2 6,-10-2 0,-4 1 2,-12 0-6,-4 1-7,-13 5-4,-6 2 0,-5 10 0,-8-1-2,-2 8-4,-2 2-5,2 4-5,0 7-2,-2 3 3,6 5-1,1 5-6,2 1-9,6 0-23,0 4-14,4 0-14,8 2-5,3-1-20,5 1-205,4 5 214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8:37.9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5 73 705,'-57'-2'287,"55"0"-178,1 0-39,2 0-37,-1 1-4,0 0-2,0 0 2,0 0 2,0 0-5,0 0-9,9-3-5,35-13-7,-26 14-1,5 1 0,1 0 0,7 2 1,0 2 2,-4-2 0,3 2 1,-9-2 5,-3 0-3,-2 1-1,-7-1-1,1 2-4,-5 0-3,-3-1 1,-1-2 1,-2 0-1,0 0 2,0 0-2,-14 0 0,-41-2 0,26 2-1,-3 1-1,-9-1-5,-3 1-4,6-1 2,3 2 3,6 1 0,8-3 5,4 3-1,8-3 0,4 0 4,7 1 0,1-2 0,6-1 4,2-1-5,2 1 4,2 1-2,8 0-4,3 0 4,5 2 3,1-4 1,2 4 5,-1-1-4,-8 0-3,-1 3 2,-5 0 4,-11 0 1,0 0 7,-5-1-2,-11 0-4,3 1 0,-14 0-10,-9-1-1,-2 3-3,-7-4-1,5 3-1,6-1-3,0-2 0,1 1 1,4 1 1,6 0-1,8 0 2,4 2 1,4-2 0,2 3 0,3-2 0,4-1 0,3-2 7,2-1 5,8-1 9,7 2-1,6 0-5,11 0-4,3-5-11,-4 0-7,-2-3-29,-7 0-19,-7 0-30,-2-2-17,-3 2 63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2:53.4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0 727,'-16'61'301,"7"-49"-200,-2 3-23,2 4-50,-4-3-14,4 2-3,2 4 4,4-3 16,5 1 1,8 0 4,0-6-3,7-6-11,3 1-2,2-9-7,4-1 6,3-3 0,-4-6 0,3-3 6,-6-2 1,-12-4 3,-4 1 2,-7 2 1,-5 1-2,-5 2-4,-3 6-5,-12 5-10,3 8-8,-7 6-4,4 9 0,1 1 2,1 0 4,9 0 6,6-1 1,6-2-3,3-4-1,5-2-5,4-4-3,7-5 0,7 0 3,1-5 7,3-5 9,0-4 3,-2-5-1,-3-2-4,-3 1-7,-10 0-4,-6 1 1,-11 0-1,-8-1 2,-8 8-4,-2 4-1,-6 3-5,6 6 0,0 3-1,3 3 0,9 7-2,2 0 2,7-2-1,3 0-3,5-3-1,4-3-3,12-2 3,0-2-1,7-6 8,3 0-2,-5-5 0,5-5 2,-3 1-2,-1-1 5,-9-1 3,-8-3 3,-8-1 5,-8-1 1,-4 5 0,-3 3-5,-14 3 0,0 5-8,-1 3-1,3 5 1,6 4-4,3-1 3,5 0-1,2 1-1,7-1-1,4 0-1,5 0-8,2-5-2,5 0-6,2-5-10,-1-4-16,5 0-16,-4-1-35,3 0-10,-6 2 68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2:52.1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44,'11'56'252,"-1"-7"-75,5-3 10,-2-11-90,0-8-28,1-12-32,1-3-10,-10-12-10,0-3-6,1-8-7,-4-5 3,2-3-5,-1-2-7,-9-5-33,3-1-214,2 2 178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2:51.1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4 866,'-1'2'325,"-2"1"-261,1-5-27,2 2-29,0 0-6,0 0 5,0 0-5,0 0 3,0 0 2,11 3 5,28 12 6,-25-12 3,6 7 0,-5-7-6,-3-2-5,3-2-4,-1-1-2,0-2-4,5 4 1,1 0 1,0 1 4,2 0-1,-1-3 2,6 2-2,0-1-3,7 1-2,1 0 4,3 2-2,-1 0 5,3-1 4,-4 2-4,-3-3 5,2 3-5,-7-2 3,3-2-1,3 1-1,0-3-1,11 4 0,-3 0 0,4-4-4,4 7 2,-12-10-4,8 6 0,-3 2 1,-2-8-2,13 7 1,-1-2 0,2-3 0,5 4 4,-3-2-4,-2 0 2,5 2 0,-2 0-3,6-1 3,2 1-4,1 0-2,-4 1 5,-3 3-2,-3-1 1,4 1 4,0-1-6,-2-2 3,0 1-2,-9-1-3,1 4 3,-5-2 0,-1 2 2,0-2 10,-3 0 2,0 0 4,5 4 2,-9-1 0,-1-1-5,-5 3-3,-9-7-3,-1 3-1,-2-3 0,-2-1-1,1 2 1,-3-2-2,1 0 0,-3 0-3,1 0 2,1 2 2,-3-1-3,3 0 2,-2 0-3,-1-1-3,3 2 1,-4 2-1,-3-3 0,-3 1 1,-5-2 1,4 0 0,-4 2-7,-1-2-28,0 0-22,-1 0-39,1-1 72,0 0 3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4:35.7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0 0 785,'-14'18'310,"5"11"-218,-3 8-6,5 4-38,0-1-9,7-2-22,9-9-3,2-10 2,4-6 2,-1-8 23,-1-5 8,0-6 14,-1-2 3,-4-9-8,1 3-3,-6-6-18,-3-4-5,-5 2-19,-6-1-10,-4 1-30,-4 5-23,-1 13-43,-2 4-21,6 24 73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4:35.1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-2 783,'-14'2'322,"3"3"-207,5 1-13,4 1-34,0 1-11,7 1-10,7 6-11,12-2-12,5-1-6,6-3-16,-4-6 2,-2-1-3,-2-3-1,-4-1 2,0-2-6,-9-3-14,-3 1-14,-6-1-26,-3 1-11,-11 1 45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4:33.2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 541,'2'-2'282,"-1"2"-66,0 0-96,-1 0-61,0 0-16,0 0-40,0 2-37,3 5 22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4:32.8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25 709,'-7'-12'284,"5"3"-195,2 5-25,0 5-17,-1 6-24,-3 3-7,-2 11 3,4 3-4,2 3 6,5 5 4,0-5-6,-3-3 6,-1-5-4,2-8-4,-2-3-3,2-3-1,1-5 1,-1 0-2,0-6-5,-1-3-1,2-3-3,-3-5-3,4 1 7,-4-1-3,2 2-2,-1 3 4,1 3-5,1 5-1,-2 2 1,-1 3-3,0 5-1,2 4 3,3 6-4,1 3 6,4-3 5,-3-5-7,0-8 4,0-1 0,1-5-1,0 1 7,-1-8-2,1-3 0,-4-3 3,3-3-1,-4 0-1,-2 2-1,-3 0 0,-2 2-6,-1 7-10,1 3-9,-2 5-25,2 6-11,0 11-30,-1 0-203,7 0 205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3:57.4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7 267 582,'-11'7'268,"1"-1"-158,-2-1-15,7 1-24,2 5-24,-3-4-7,2-4-7,-3 0-2,-3-6-3,1 1 1,5-1-1,-1-5-3,5 4-10,4-4-4,-9-7-7,6 3-1,-1-11-2,1 0-1,10 1 2,-1-1 0,5 1 2,-1 0 1,5 1-1,-2 0 1,1 1-2,0 2 0,-2 4-1,0 3 0,-2 2-1,-1 2 0,-1 4 0,-4 0 1,0 4 1,1 6-1,0 1 3,1 2 0,0 4 2,-1-2-2,1-1 1,3 0-2,-2 1-1,3-1 2,5 3-3,-2-2 2,5-4-2,3-1 0,-5-6-2,3-1 0,-1-7 0,-3-2 0,2-2 0,-5-2 0,-1 1 0,1-2 3,-5 1 4,-1 1-2,-3-1 4,-5 5-3,-1 1 4,-2 1 3,-4 4 1,1 0 3,-2 2-3,2 5-3,0 2-5,-1 0-3,3 2-3,2 2 0,2-1-2,5 4 0,2-2-2,1-3 0,3-1 0,5-3 1,3 2 3,3-4-1,2-3 3,-4-3-4,4-6-1,2 0 3,-1-1-2,-1-2 2,-6 2 1,-8-1 0,-5 3 1,-2 1 0,-2 3-2,2 0 2,-1 3-1,6 3 1,-2 3-2,5 6 0,4 4 1,-4 1-2,1 2 4,-2 2-2,-1 1 2,-1 1 1,-2 0-1,-3 1 7,-4-4-3,-1 1 2,-3-3-4,1 0-7,-2-2-17,-1-8-21,1-3-33,1-7 45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3:24.5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45 959,'-10'-1'354,"9"-1"-292,1-3-14,9 1-31,0 1-4,6-4-8,2-2-2,1-4-1,-1-2 1,5 3-2,1 4 2,7 2 7,7 4 1,2 2 5,6 3-5,2 1-5,4 0-5,10 2 0,4 4 1,7 5 5,3 0 5,-2 2 0,1 0 4,3-6-3,2 1-2,0-6-3,-1-3-4,-6 2-2,-3-4-3,-1-1 2,-4 0 0,-7-2 2,-2 2 0,-11-4 2,-3 1 1,-7-3-1,-7-2 5,-6 3-4,-5-2-2,-8 3 0,-2 2-2,-6-1 1,-6-3-3,-7-1-12,-5 3-6,-11 3-5,-4 1 7,-10 1 9,-8-1 2,-11-4 5,-5 2-1,-9-3 5,3 0-1,-2-3 2,1 2 3,-4-2-2,0 1 3,2-2-3,2-1-3,11 2 0,6-2 3,6 4 6,10-2 1,3 3 0,3-3-3,12 2-8,-1-1 0,12 3-1,5 4 2,4 0-5,6 3-2,6 1 1,4 0-9,12 3 8,5 1 1,13-3 0,9 1 7,8-3-3,4-3 1,12 0-2,4-4 0,12-1 0,5 2 1,4-2 1,5 0-2,1 1 0,-1-1-2,-6-1 3,-7 3 11,-7 3 3,-7 1 5,-10 5 12,-7 1-1,-14 1 14,-4 4 6,-12 0-1,-4 4-6,-13-3-9,-3-1-10,-4 0-12,-3-6-3,-2 2-4,-3 0 1,-5-4-19,-1-3-25,-5-6-87,0-9 78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3:19.6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22 901,'-34'-23'326,"35"23"-288,5 5-41,2-6-236,-4-2 169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9:44.3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9 55 618,'-39'-2'238,"10"-3"-157,5-1-13,5-6 12,1 4-5,1-1-18,3 1-6,3 4-16,-1 2-6,4 2-11,-4 2-5,6 7-2,2 2-4,-5 1-5,5 0 2,1-2-5,2-3 0,11 2-1,2 0 1,4-6 5,6 1 2,7-4 5,5-1 0,16-3-1,9 1-5,10-1 1,5 2-6,-1 2 0,0 3 2,6 0-5,-1 1 4,5 1 1,-4-1-1,-13 3 0,-3 0 0,-11 0-1,-1 0 0,0 1 2,-2 0-1,-5 2 0,-7-1 3,-6-1 2,-4 1-8,-5-5-25,0-1-37,-5-3 39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3:19.4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84 540,'8'-61'299,"-9"57"-19,1-1-182,3 3-14,2-1 2,-1 1-1,1 0-1,-2-2-1,0 3-20,1 1-8,-1 4-22,-2 4-14,-1 3-10,-5 1-8,0 4-9,-1 0 3,0 1-6,1-3 7,1-2 6,4-3-2,6-3 1,2-3-13,2-4-17,1-2-11,-1-4-33,2-2-7,-1-2-15,0-2-11,-2-1 72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3:18.9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121 850,'-6'-6'339,"0"-2"-245,3 3-29,1 0-17,3 2-24,-2 3-4,0 0-4,0 0-4,0 0-5,-3 15-2,-4 40-2,7-28-3,2 2-2,-1-3-4,7-2 3,-3-7 0,3-5 4,2-4 7,0-7 3,10 3 7,2-10 0,4-1-4,0-4 3,-2-6-1,-2 0 4,-8-4 6,-2-1 5,-11-5-3,-2-1-3,-6-2-2,-8 0-13,4 4 1,-7 7-9,1 7-6,-1 8-9,0 8-3,-2 11-12,2 2 0,6 9 1,7 2 1,6 2 15,2-3 5,6-5 8,2-4-2,4-7 2,5-2 1,2-5-5,1-4 4,4-2 0,3-1-2,-3-7 5,1 0-4,-14-7 2,-3-3-1,-5 1 5,-7-6 9,2-3 7,1 2 8,-2-3 0,3 6-2,1 8-6,-9 1-7,2 10-5,4 3-5,-7 7-6,7 6 1,1 9-2,4 8 1,-1 5 2,7 3 1,0-1 0,-3-4-2,6-1 0,-5-7 2,3-2-9,-3-7-10,-2-5-19,-1-6-16,0-5-20,-2-5-7,2-5-17,1-3 77,-3-3 4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3:18.1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-1 595,'-54'12'270,"51"-12"-90,1 0-117,2 0-9,0 0 3,0 0 0,0 0 2,0 0 1,0 0 0,0 0-4,0 0-8,7 1 1,12 5-10,27 2 0,-23-9-3,-1 0-9,6-1-8,-2 1-5,-5-1-12,3 1 0,-5 0 2,2 1-3,-7 1 1,-2 1-2,-10-3-21,-1 1-11,2 0-13,-4-1-13,0 0-8,0 0-2,0 0 78,0 0-21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3:17.7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0 817,'26'-41'328,"-27"43"-214,-1-1-46,2-1-8,0 0-15,0 0-2,0 0 0,0 0-4,0 1 3,1 7-1,7 33 6,-8-28 5,0-2-3,4 6-9,-4 0-17,2 0-9,1 4-12,-3-5-1,2 4-2,0-3-6,-2-4-20,4-1-1,-4-7-13,1 2-6,0-3-6,-1-3-6,-1 0-5,1-2 1,-1 0-24,0 0-230,0 0 227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3:17.2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2 0 846,'1'5'329,"-1"0"-231,-5 0-14,4 4-18,-7-1-4,3-2-2,4 3 0,-3 1-7,3 1-7,-4 6-21,-4 1-8,-4 3-9,-1 6-4,2 2-3,0 1 1,-5-7-3,0 2 3,-10-10-2,3 1 0,7-2-8,-2-4-6,13-1 2,-1-5-8,7-1-13,5-1-9,2-4-17,3-2-8,6-3-17,-4-6 145,7 3-56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3:16.8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6 46 521,'-31'-31'255,"24"28"-88,2-1-101,2 2-23,-2 1-29,4 1-8,-5-1 0,3-1-3,2 1 5,-1 1 7,1-1 7,1 1 12,-1 0 16,0 0 3,0-1 5,0 1-7,0 0-8,0 0-5,0 0-7,0 0 2,0 0 2,0 0 2,0 0 6,0 0-3,0 0-3,0 0 0,0 0-4,0 0 4,1 0 2,-1 0-1,0 0 0,0 0 1,0 0 0,0 4-6,1 1-2,0 0-7,1-1-6,0-1 3,0 0-9,1 3-2,28 26-5,-22-25-1,2 1-2,-3-3 0,-1 2 1,3-1 0,0 0-2,6 8-1,-2-1 0,0 2-1,2 4 2,0-2-1,4 4-4,-1-1 1,-1 0-8,3 1-1,-4-1 1,1-1-1,-2-4 1,-4-1-2,-3-5 1,-1-1 0,-7-5 2,-2-2 2,-3 0-15,4-2-10,0 0-21,0 0-16,-7-2-17,-32-16-9,29 7-5,4 2 1,-3-5 14,2-1 48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3:14.6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5 0 856,'55'2'318,"-59"-3"-254,4 3-15,-3-2-7,2 0-4,0 0-1,0 0-5,0 0-11,0 0-8,-7 12-8,-24 34-3,30-31-4,-4-1 2,9-5 5,1 1 2,8-3 6,6 0 5,-1-7 2,0-2 0,0-4 1,-5-3-3,0 2-4,-3-1 2,-7-2 2,0 3 6,-6-3 0,-5 1-3,-9-1-11,1 6-3,-14 5-7,4 5-4,-3 6 6,-4-3-5,16 6 3,-5-5 1,14 4-3,4-2 2,7-3 1,5 1 2,9-5-2,5-1 3,6-2 4,0-5 0,2-4 4,-3 1-4,-6-4-6,-4 2 1,-7 1 5,-5 1 10,-5-2 5,-5 1-2,-5-1-17,-4 3-20,-5 2-36,0 4-20,-5-1-22,3-1-7,2 0 67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3:13.7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0 570,'-27'25'286,"33"-28"-82,-1 2-114,-5-2-22,5 4-31,-4-2-9,1 2-21,-2-1-5,0 0-1,0 0-1,0 0 2,9 2-3,39 12 0,-24-16 2,14 1-1,4 0 5,6 0 2,2-1-1,0 1 8,-2 0-1,5 0 10,9 3 7,1 3 3,2-2 2,-7 2-7,-10-2-1,-10 2-5,0 3 2,-10-1-1,-1 3-1,-7-1-3,-6-2-3,-2-1-6,-9-1 0,-2-2-2,-4-2 2,-5-2-1,-3-2-10,-3 0-14,4-2-12,1 0-29,3-1-12,6-2 43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3:13.0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8 755,'4'8'306,"5"-6"-201,7 0-4,13-2-35,-4-3-13,6-3-21,4 0-12,-4 0-11,2 2-4,-8 1-10,-2 1-3,-8-2-32,-1 0 124,-2 2-70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3:12.8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3 696,'0'-1'280,"0"0"-189,0 0-12,0 1-45,0 0-12,6 10-26,15 30-9,-18-28-8,1-3-6,-2-3-11,7-1-55,-8-7 66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9:31.5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0 843,'-8'17'328,"-1"1"-228,-2-1-10,6-3-40,0-6-17,1-7-51,3 1-36,1-2 33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3:12.5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28 796,'4'-29'304,"-8"36"-225,7 1-52,-8-2-15,12 2-31,-10-8-17,-1-1 24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3:12.3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27 682,'0'-28'259,"-5"32"-184,2 4-16,0 0-18,-1 3-9,3 2-19,1 3-5,-3-5-5,3 0 0,2-4 1,-2-7-5,6 3-10,3-2-8,1-6-24,3-2-79,-2-8 87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3:12.0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3 47 793,'-8'3'309,"0"2"-233,-5-2-17,0 5-41,-1 3-10,2 6-5,1 6-3,8 5 4,1-5-4,6 0 3,6-4 5,6-8 13,4-2 8,7-7 12,3-5 0,6-7-10,0-3 1,3-9-10,0-3-7,-11-5 1,-2 3-6,-14 2-5,-8 3 8,-10 5-6,-6 2 2,-15 8 2,-2 6-8,-7 14-10,-12 0-3,4 13-9,-5 2-6,13 4 3,12 8 1,11-6 2,9-4 6,8-11 8,9-5 0,13-11 5,3-3 1,13-9-1,-2-7 4,7-4 0,-4-3 2,-5 0 5,2-2 0,-16 0 2,1 0-4,-10-3 5,-5 2 7,-5 4 4,-2 8 2,-3 8-5,-7 1-8,-3 6-6,-2 4-1,-3 13-7,4 5-2,4 10-3,2-1-5,6-2 3,3-4-1,6-9-13,6-1-5,4-9-17,3-7-11,1-8 18,3-4 17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3:11.3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0 573,'-6'4'247,"0"0"-123,-4 2-73,3-3-8,4 0-5,-1 2-2,10 1 6,0 0 1,7 2-3,5-4 1,7 1-9,8 1-9,8-5-8,5 4-7,6-9-5,10 2 0,3-4-1,1 0 0,-7-2 2,-9 1 0,-5 3-2,-8 1 2,-4 5-1,-3-1 0,-10 2 3,-3 2-4,-11 1-4,-1 2 0,-11-3-9,1 3-6,1-5-31,-2 0-53,7 2 67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3:10.2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34 828,'45'-34'339,"-52"38"-223,0 3-36,-2-3-10,-1 4-16,2 0-5,-4 2-5,8 8-4,-2-1-16,-1 1-7,3-1-11,2-2-3,2-1 2,4-1 5,6-3 4,-1-4 4,9 0 6,-1-6 1,3-4 3,-1-3-3,3-7-8,4 2 2,-10-4-8,1 1 1,-9 2 0,-5 1-5,-3 1 0,-1 5-1,-11-3-6,-1 3-2,-2 5-9,-4 1-3,0 4-12,3 6 0,-3 1 4,3 0 2,12 6 11,-3-6 3,16 1 1,3-1 1,13-5 2,5 0 1,0-8 2,2-4 0,-6-3 3,1-3-4,-5-3 0,-5 0-2,-7 2 2,-7-2 1,-6 1 1,-6 3 3,-8-2-3,-2 2 1,-12 5-2,2 3 0,0 7-1,3 4-2,12 5-3,-3-1 3,12 1 3,-3-6-1,10 0 5,2-3-2,9-1 1,5 3 0,2-6-3,6 2 3,-5-6-1,-3-3 0,-6 0 2,-3 0 0,-8 1 7,2 0 6,-6 2 0,-6 0-1,-4 4-9,-2 4-4,-8 0-14,4 6-9,-3-4-29,7 1-20,5-4-28,3-1-10,7-3-26,1 0 79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3:09.4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17 248,'40'-5'104,"-37"5"-43,-3-1 15,-2-2 32,1 2 14,0 0 23,0 0-26,1 0-19,-2 0 2,-4 0-15,0 1-8,-28-4-13,32 9-12,-1 0-13,0-2-15,3 2-11,-1-3-4,1 1-13,4 3 3,-2-2-6,0-2-1,0 0 1,-2-2 0,0 0 0,0 0 2,0 0 0,0 0-2,15 2-5,27-4-11,-26-6-26,6-4-22,1 0 42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3:09.1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35 785,'-1'-9'266,"7"0"-323,5 0-145,0 1 133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3:08.9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75,'56'26'361,"-58"-29"-295,-2-3-24,0 3-33,3 1-5,1 2-4,0 0 3,0 0-3,0 0 0,0 0 0,0 0 1,0 0 1,0 0-11,0 0-27,0 0-23,0 0 34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3:08.2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0 879,'33'53'378,"-29"-46"-205,-1 0-51,-3-1-17,-8-2-27,-2-2-18,3 4-26,4 0-9,3 2-12,0 1-7,-5-2-15,-1-4-19,-3-3-44,5 1-24,-1-5 450,5 1-289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2:56.7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17 899,'-9'-9'332,"-2"3"-268,9 5 2,-1 2-17,6 7-7,4 14 3,-1 5 2,12 21 12,4 15 7,13 27-5,8 11-5,6 20-19,2 7-8,-1 2-19,-5 2-6,-10 2 1,-8-2-5,-15 3 0,-3 9-4,-21-1-7,-4 6 3,-15-3 1,-11-10 6,5-13 4,-2-17-2,9-24-16,4-16-30,5-21-59,-2-16 364,9-23-218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9:22.6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5 131 619,'-15'-2'240,"-9"-2"-152,1-1-68,5 2-33,3-1-13,-2 2-12,2 1 0,-2 0 19,0 1 18,1-2 39,-1 0 17,-1-1 22,1-1 4,0 0-5,3 1-6,3 1-11,1-1-9,3 2-16,0-2-5,4 3-12,1 0-1,2 3-14,0-3-2,0 0-9,16 1 2,59 2 3,-20-11-1,27 1 5,11-2-4,12-4 4,2 4-2,11-2 1,-2 1-2,3 4 1,5 1-2,-11-1 2,-5 2 2,-10 3-1,-13 1 1,-12 3 1,-3 1-1,-15 5 0,-9-4 0,-15 6-1,-8 0 1,-6 0-1,-1 4 3,-8-3-4,2-1 1,-6-5 0,-2 0 0,-2-4 15,0-1 1,-2 1 8,1-2-2,0 0-13,0 0-9,0 0-23,0 0-15,0 0 32,0 0-5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9:31.3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0 862,'-10'63'349,"12"-64"-210,2-5-95,9 2-54,0-3-32,4 2-105,5-1 93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2:56.2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9 20 457,'-5'-2'257,"2"0"-10,-7-3-140,0 1-46,0 0-11,7 1-16,6 5-7,-2 0-15,-1-2-3,0 0-8,0 0 0,0 0 1,0 0-1,0 0 9,1 0 8,9 6 19,19 16 16,-29-18 13,-2 2 2,-7 3-6,3 8-11,-9 14-18,2 12-13,-8 33-11,-1 15-4,-6 27-5,-1 16 3,-1 18-1,3 12 5,5 13 8,1 4 0,4-1 9,4-8-5,8-9-4,8-11-4,7-19-9,9-6-1,10-20-7,6-6-15,10-14-28,-1-18-24,7-20-35,-9-20-3,2-22 69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2:55.2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0 885,'-4'23'334,"1"-7"-270,0-6-5,0-7-58,1-2-24,5 0-64,-4-2-113,1 0 129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2:55.0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32 899,'-7'3'319,"10"-2"-289,-4-3-40,-4-7-25,12 3-1,-6 0 2,6-1-6,1 1 32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2:54.7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33,'51'20'261,"-43"-5"-336,-4-3 59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2:46.4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0 939,'-7'13'380,"3"-1"-241,9-3-64,7 5-27,6-10-21,7 3-11,7-6-9,5-1-2,10-1-4,2-5 2,10 5 1,-4-3-3,-9-1 1,-4 3-2,-13-2-2,-1 2-4,-3 0-28,-5-2-15,-2-4-46,-3-1 54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2:46.1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4 49 814,'20'1'316,"-32"41"-227,3 6-32,-6 18-28,0 5-9,-2 19-12,-1 4-1,5-2 14,-1-5 6,5-18 5,3-7 5,1-22-15,4-3-6,-1-18-6,3-6-6,1-13-9,0-5-2,0-13-4,3-12 4,2-21 0,2-7 0,4-17 7,-4-7 2,4-5 13,-3-3 5,3 7-4,2 10-6,1 13-5,2 4 0,-5 12 0,-1 9 0,-3 15 3,-4 7-2,4 12 4,-1 1 3,2 5 1,3 10 3,2 13-4,5 11-2,2 16-3,1 4-4,3 16 2,-2-1-3,2 6-1,-1 3-2,-7-13 0,0-3 5,-3-10-10,-3-6-5,-5-7-23,-3-7-15,-7-14-15,-4-8-8,-4-10 47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2:45.3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2 6 704,'-24'11'304,"4"-10"-149,-1-1-80,8 0-22,1-3-7,4 2-10,2-2 2,2-3 3,-2 2 0,4 1 4,-2-1 2,4 4-8,0-1-6,1 1-20,-1 0-10,0 0-3,0 0-4,18 7 4,35 7-1,-16-9 1,10-2 0,3-3 0,1-2-2,6 1 2,1 1 1,10 3 0,7-1-1,3 2 0,1 0-2,-1-1 1,6 5 1,3-1 1,1 2 1,-3-2-1,0 1 1,4 2-3,2-1-1,1 1 0,-1-1 1,-5-3-2,2 1 4,7 4-2,-3-5 0,-4-1 0,3 3-1,2-5 2,-1 3 0,-2 0 3,-6-4-2,8 1 0,3-1 2,-3-4-3,2 1-2,-3-5 2,1 1-2,4 0 1,-5 0 2,-3-1-1,-1 0-1,-2 6 1,-3-2-1,-14-1 1,-6-2 4,-3 0-2,-2 2 1,1 4-2,-7 3-1,-10 0 0,-5 0 2,-14-1-1,-1-1 0,-8-2 0,0 0-2,-3 3 1,-1 0 0,-2 3 0,-4-4 2,0-2-2,-1 3-1,-2-3 1,0 0 4,0 0-1,0 0 4,0 0-4,0 0-3,3 8 1,13 29-2,-13-27 1,0 2 2,1 1-2,5 5 3,0 8-6,4 7-2,0 14 3,-2 10 0,4 17 1,-1 5-3,-1 15 0,2 8-4,3 13 5,-2 0 2,-2 10 1,-2-2 7,-6-1-6,-6 2 1,0 0-1,-1 0-2,-8-6 5,6 2-1,-2-12 9,-2-6 5,6-12 11,-2-6 3,-1-12-3,4-5-4,4-14-10,0-11-2,1-16-5,-3-11 2,2-9-8,-4-4 2,-1-4-3,-2-1-6,-8-8-10,6 2-15,-5-7-28,-4-3-17,-5-8-34,-5-2 63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2:43.2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8 64 381,'-16'-21'129,"-1"2"-102,3 6 28,-3 7 37,-1 0 14,1 7 15,-1 0-9,5 1-11,0-1-1,5-1-12,2 1-8,4 0-13,2-1-4,0 1-18,0-1-12,0 0-15,0 0-3,4 9 4,19 41 2,-14-11 4,4 13-5,-4 20-11,5 12-5,1 16-3,-6 4 0,3 13 1,-4 3 1,-2 10-3,2 8-2,-3 1-6,-1 3 2,0-4-4,0-6 6,3-10 4,3-2-1,0-15 2,1-5 1,-1-16-1,-1-10 1,0-9 0,-6-6-1,0-6-2,-3-6 0,-4-7-3,-2-6-1,-6-5-1,-2 0-7,-2-7-3,1 2-4,0-6-7,4-4-1,2-2-4,2-3 1,5-5-9,0-3-8,1-2-26,1 0 11,0 0 34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2:42.1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 94 826,'-43'33'314,"35"-29"-248,1 1-9,5-2-24,-3-7-8,1 2 3,2 2 0,1 1-5,1-1 1,0 0 1,0 0-1,0 0 1,0 0-3,0 0-5,0 0-5,0 0 3,9 5 4,31 14-9,-26-19-2,3 1-5,-5-4-5,4 0 1,6 3 2,4 0 0,4 1-1,1-1 1,-1 0 3,-3-2-3,3 1 0,-1-1-1,3-1-4,7 2 2,8 1 3,9 3-2,1-3 1,-5-1 1,-3 0-2,-7-4 2,3 5 0,0 3-2,0-6 3,13 6-2,-3-5 0,2-3 0,4 5-3,-6-6 2,2 3-2,11-5-1,0-1-2,10-4-4,-2 0-3,-3 1 5,0 0 1,-4-1 4,4-1 0,-4 3 0,-4 2-3,-13 2-9,-6 5-6,-13-2-39,-2 3 39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6:56.6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217 934,'3'-5'325,"10"-2"-283,0 4-11,12-4-15,0-1-2,8 0-10,5-3-4,12 5 1,3-3 1,12 4 5,4 2 0,9 3 15,8 0 2,19 2-2,10 2-1,20-1-15,5 1-4,11 3 2,11-2 2,12 2 1,10 0 1,11-5-5,10 2-1,11-3-2,8-3 0,3-4 1,5-7-3,6-3-4,-12-4-2,7-6-4,-7-1-2,-11 1-5,-8 3-2,-26 9 0,-17 5 4,-33 9 7,-15 5 2,-25 7 6,-18 1 1,-13 7-14,-11 0-21,-12 3 22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9:31.0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03,'47'30'269,"-49"-31"-46,-3 1-123,3 4-53,-2-2-17,2 0-13,1-1-7,1-1-7,0 0 0,0 0-3,0 0 0,0 0-3,0 0-12,0 0-47,0 0 41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4:35.2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0 634,'-14'13'284,"9"1"-147,9-1-50,13 0-55,7-2-22,9-5-78,-2-5-188,7-9 176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4:34.7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9 0 832,'-93'25'341,"83"-16"-219,1 0-4,3-1-49,0-4-13,2 0-30,3-2-8,1-1-10,5 5-1,5 2-2,3 2-2,5 2 4,3 0-4,5 0 3,-2-1 1,4 2-4,-1-3 1,-9-1-3,-1 1 3,-11-4-1,1 2-1,-3 2 3,-3 0-4,-6 1 3,-8 1-3,-9 6 0,-8 1 1,1 3 0,3 0-7,6-3-26,7-2-14,3-4-34,4-7-18,6-7 66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4:34.1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0 935,'0'44'357,"-3"-16"-282,-2 4-18,3 5-66,-1 2 237,3-11-179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4:33.6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5-2 851,'0'0'315,"-1"0"-253,1 0-18,0 0-21,0 0-6,-1 0-16,-6 19-4,-28 39-8,6-27-1,-2-3 4,0-2 11,7-7 26,7-4 4,8-2 1,2 0-6,6-6-20,-1 4-7,3-4-1,5 3-5,6 2 2,4 2-1,6 4-3,5 3-1,4 3-14,1 0-8,7-1-17,-2-5 26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4:33.1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5 0 728,'-3'10'307,"-4"7"-176,2 4-27,3 6-34,-2 0-16,4 3-29,-4-1-9,-2-5-11,6 5-1,-4-12 11,4-3 7,-2-3 12,-3-6-5,0-1-12,-3-3-6,1-4-25,-1-3-18,1-7-63,-1-2 57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4:31.9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86 832,'54'-28'323,"-55"26"-230,0 1-11,0 0-21,0 0-3,0 0-4,0 0 1,0 0-6,0 0-2,0 0-7,0 0-10,0 1-9,1 0-5,0 0-6,0 0-1,0 0-3,3 12 0,19 34-3,-5-23-2,1-3 1,-5 2-1,4 0 2,-3-4-1,-10-3 2,4-2-4,-7-5 3,-1 0 6,3-7-3,1-1 4,-1-1 0,-3 0-1,0 0-2,3-6 1,6-20-3,35-30 0,-30 22-1,3 4 1,-3 5-1,-5 1-1,3 12 3,-6 0-6,-2 5 1,1 5-1,-4-1-3,-1 3 5,-1 1-1,0-1-3,1 0-18,0 1-21,-1 0-50,0 0-20,0 0 489,0 0-312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4:31.0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7 87 898,'-80'38'345,"76"-38"-267,2 2-22,0-4-10,-3-1-20,-2 0-4,2-1 6,5 5 0,-1 0 5,-1-1 0,2 0-13,0 0-3,0 0-14,19-1-2,42-4 3,-21-2-1,20-1 0,7-1 1,13-7-4,-1 6 0,1-1 3,-2 4-1,0 3 3,1-2-3,-7 4-3,-6-2 1,-12-1-1,-7 1 1,-4-1 1,-6 1-1,-9 1 1,-9 0 3,-12 1 0,-6 2 8,-14-2 10,-6 1 0,-20 4 3,-9-3-13,-21 5-12,-14-2-1,-11 0-4,-7 4 4,4 4 3,4 2 0,5 4-2,8 0 0,10 0 0,13 2 3,18-10 10,11 2 3,16-8 12,3-3-7,10 2-10,3-2-2,12 3-9,7-3 7,14-4 5,10 0 0,13-4-1,8 6-5,0 1-4,-1 0 1,-4 5-3,-3 1 0,9 3 2,-4-2 0,-2-1 1,-4-1-2,-13 0 0,-4-2-1,-9-2 0,-5 1-11,-11-3-20,-4 2-13,-10-4-44,-2-3-16,-6-9 66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1:53:54.7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,0 0,0 0,0 0,0 0,0 0,0 0,0 0,0 0,0 0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3:26.6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6 20 905,'-19'-6'344,"5"2"-272,2 4-9,4 1-48,3 5-13,0-6-23,0 1-6,1-3-19,0-1-7,0 3-8,0-2 2,-1 0 25,-2 0 21,1 0 51,0 0 20,1 2 26,0 0 3,-1-1-7,4 0-10,-1 0-20,1 1-10,1 0-18,0 0-8,0 0-9,0 0-2,0 0-3,0 4-1,0 3-2,2 27 2,2-31-2,-1-2-3,1 2 6,-1-3 0,-2 0 8,0 0 8,0 0 5,0 0 7,0 0-4,0 0-3,0 0-6,0 0-8,0 0 1,0 0-2,0 0-1,0 0 1,0 0 0,1 0-1,3 1 0,0 0-3,1 0 1,-1 0 0,4 3-1,27 10 2,-26-17-3,0-2 4,1 1-5,4 4-2,-1-4 1,6 5 0,2-2 0,3-2 0,3 1 1,-3-6-4,6 1 3,-2 2-1,4 2-2,0 1 2,-2 2-7,2 0-2,5 2 2,1 1 1,4-1 7,7 1-2,0 1-2,-2-3-6,3 3-4,-9-4 2,-1 0 2,4 2 6,-2-1 2,1 3 3,3 1 1,-2 0 0,-4-3 0,6 2-4,-6-3-1,-1 0 1,0-1-4,0 0-2,-2-2-3,1 2-6,6-2 2,-2 1 3,-3-3 0,1-1 4,-6 2 2,-4-1 0,-1 4 6,-5 0 0,-3-2-1,-3 0 7,-3 0-5,-3 1-2,-4 3 4,-1 0-2,-4 2 7,-1-2 4,-1 0 1,-1-2 2,-1 0-1,0 0 0,0 0-9,0 0-8,-3 1-34,-7 5-25,-32 10 39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2:55.6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231 652,'-15'41'282,"5"-1"-144,5 0-45,5-9-26,6 0-19,9-4-19,0-4-8,9-6-9,-2-6 0,-1-9 6,4-2 1,1-10 24,5-3 14,4-9 12,-5-8 0,1-10-9,-6-6-5,-5-7-9,-8-5-2,-10 1-15,-6 2-8,-14 10-15,-3 9 2,-10 17-5,1 9-3,-4 14-11,-1 6-20,1 8-33,-8-2-18,8 5-27,3-4-4,14-6 75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9:30.5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502,'0'2'229,"-5"0"-114,5-3-55,-1 1-54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2:43.9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3 653,'30'-2'267,"0"3"-152,0 1-43,1 2-32,1 2-9,4-3-18,2 2 3,9 2 0,6-1 1,3 2 10,1-4 2,-3-3-4,1 1-2,5-5-10,7-1-6,8 0-4,0-4 0,2-2-1,-4-1-1,7 2-1,3-3 0,3 4-1,3-1-1,0 0 1,4-1 0,3 3-1,-1-1 0,-2 0-2,2 1 0,4 5 0,2 0 2,-2 1 2,0 4-1,-6-3 1,2 0 2,-3 4 5,-4-2 7,5 4 3,-5 0 4,-4-2 3,-3-2-5,-10-4 3,3 2-4,-2-2-6,-3-1 1,-11 3-6,-7-2-2,-14-5-2,-3 5-2,-9-2 1,-7-4-2,-5 7-15,-6-5-9,-11-8 35,-5 0-13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4:23.9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10 929,'-7'-9'350,"2"3"-283,7 8-12,0 3-22,6 11-15,7 6-2,3 27 4,6 14 1,5 28-3,1 21-5,0 12-6,-5 4 0,0-5 6,-3-9 8,-4-16 8,-2-16 1,-13-27-1,0-15-10,-1-22-10,-1-9-3,8-14-19,-5-13 2,0-20-4,5-9-2,-1-19 16,2-4-3,-4-9 6,-2-1 3,-4-2 2,-4 1 4,2 11 10,0 9-1,0 20 2,0 10-1,2 19-7,-4 2-1,4 10-8,4 7-1,4 17-2,5 15 4,6 25-2,2 9 1,2 14-2,-1 1-5,1-3 4,-1-4 2,0-15-2,-1-13 0,-1-19 2,0-11-4,-5-19 0,4-8 3,1-21 0,3-10 1,0-25 2,-9-9-2,-6-18 2,1-4 8,-11-12 19,-4-6 5,-1 8 1,-11 6-5,5 32-21,9 16-5,-4 22-6,4 11-8,0 6-16,-3 3-16,3 7-29,-1-1-13,1 13-8,3 8 0,-9 5-10,0 9 61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4:20.1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824,'0'1'311,"1"-1"-242,2 2-9,-3-2-5,0 0-2,0 0 6,0 0 5,0 2 0,4 11 1,11 33-18,-13-25-9,-2 1-21,1 1-6,3-1-8,-3-3 1,3-1-1,0-3-2,-4-7 3,2-2-1,-2-5-2,1 0-1,1-3 0,-2 1-4,0 0 4,0 1 0,4-13 0,14-32 2,-12 25-2,1 2-1,3 2 3,-3 0 0,2 5 3,-2 0-1,-3 5 0,4 2-3,-7 2-2,3 2 3,-1 4-1,1 1 2,2 6 3,-3 1-6,-3 3 2,2-1 0,-4 1-2,2-3 5,5-2-1,-7-1-3,6-5-3,-3-1 0,6 0-4,0-5 2,-2-5 4,5-1-3,-2-7 3,6-1-3,3-3-1,-5-3 6,2 4-4,-6 3 4,-1 9-1,-3 2-1,-3 4 3,4 5 0,-5 6 0,4 0-12,-4 4-30,2 1-18,4-4-25,1-2-1,6-10-9,1-6 56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4:14.1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8 53 968,'-47'56'367,"47"-47"-282,-3-6-26,1-2-40,3-1-11,0-4-4,-1 4 4,-1-1 14,0-4 2,-1-11 7,-4-29 3,1 29-9,4 2-2,1 4-6,0 2-7,1 5-2,-2 1-3,0 5-1,0-3-3,1 0-1,2 18 3,14 35-2,-3-25 2,-3-2-7,1-1-7,-5-2-11,1-5-2,-2-2 3,-4-4 4,-1-2 12,-5-1 2,-5-8 3,0 0 0,-2-2 0,-4-2-1,0-1 1,3 1 0,-1 0 2,4 3 0,2 1 1,0-1 4,9 2-3,-1 0 0,5 4-3,2-1-1,6 0-1,3-4 1,0-3 1,4 0-3,-4-3-4,1 1-11,1-2-31,-2 0-13,-2-5 33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3:45.8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7 936 951,'-19'-33'363,"15"36"-285,0 2-7,-1-5-12,0 4-22,1-1-7,2-4 1,1 2-1,1-2 9,0 1 0,0 0-4,-1-1 1,0 0-6,0 0 4,0 0 2,0 0-6,0 0-2,1 1-7,-1-1-9,0 0-4,0 0-7,1 1-1,0 0-2,0 0 0,0 0 3,0 0-1,0 0-6,0 0 4,0 0-10,9 3 5,30 15 2,-25-8 1,1-4 4,2 2-3,3-2-1,2-3 0,4 3 1,2 3 2,-1-2 3,2 7-2,2-2 1,1-3 1,3 5-5,-1 0 3,4 1 1,2 0-1,6 0 5,4-2-6,1-2-4,-3 1 3,-1 1-6,-3-2 7,1 0-1,2-3 0,3-3-1,4-1 3,2-5 4,-1-8 0,-4-3 3,-8-8-1,-1-4 1,0 2-3,1-11 0,3 3 1,3-8-2,-3-6 4,-7-6 3,-2-6-4,-12 0 1,-3 2-4,-7 2-1,-4 1 0,-6-3-1,-4 0 0,-5-1-3,-1-2 1,-3 2-2,-3 3 4,-10 0 1,-7 8-1,-9 1 5,-6 2 0,-15 7 6,-1 3 1,-13 11 0,-8 2-5,1 9-4,-10 2-5,-2 7-7,3 3 1,-8 1-1,-1 3 1,-1 3-4,0 2-1,1 6-11,2 5 2,2 8-10,1 9 0,12 12 0,7 7-15,7 14-17,9 5-8,17 10 9,11 2 15,32 3 35,18-1 9,25-5 1,13-3 3,23-12-35,4-9-16,22-22 32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3:44.5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52 349 807,'-7'-16'264,"5"-3"-282,0-3-10,0 0 6,-1-3-2,-2-2 14,1 7 10,-3-4 17,-1 2 9,0 4 7,-3-6-1,1 2-7,-2 4-3,-4-2 0,-4 2-1,-6 7-5,-3 1 5,-13 4-5,3 5 1,-3 1 10,-1 2 1,4 4 6,1 1 8,1 6-1,6 6-5,-6 1-11,2 2-13,-6 6-9,-4 0-2,4 3 4,-2 4 3,9 1-8,2 5 2,5 3-9,1 1-7,2 3-5,0-2-1,3 4 6,2-5 6,4-5 7,8 3 2,7-9 1,5 4 0,12-2 1,2-5-4,9 4 1,11 1-1,9-5-4,10 3 2,13-3-1,-4 0-2,3-1 4,-2 0 2,-4-4 1,5-5 5,4-4 7,0-4 6,-4-10 10,0-3 12,-4-13 8,2-5 7,3-11 1,-3-8-8,-12-13-2,-6-8-10,-17-12-6,-2-4-3,-12-6-11,-10-1 0,-15-4-11,-6-1-1,-14 9-1,-4 7-5,-5 13 3,-9 7-2,-18 6 3,-3 5-2,-12 15-4,3 7-1,2 15-4,-9 3 4,8 9 7,-1 2 2,14 7 4,11 1-1,13 3-3,7-4-1,12-4-3,4 3-3,4-6 0,6 4 2,3-5-2,0-3 2,6-1 0,-2 0 0,1-1 2,3-2-1,-1-1 0,-3-2 3,1-1-2,-3 0 4,-1 0-2,0-1 1,0 0 6,0 0 2,-1 0 0,0 0-7,0 0-7,0 0-7,-4 0-9,-2-1-1,-26-3-27,31 6-19,4 4-49,-2-4-18,0-1 81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4:43.1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56 894,'-7'-8'344,"4"4"-247,0 2-1,3 3-16,-1-1-8,1 0-15,0 0-6,1 8-2,20 51-5,-2-14 13,3 10 2,4 12-11,-1 4 1,-1 1-8,-1-9-7,-4-17 0,-2-7-5,-5-18-9,-1-5 0,-6-9-6,0-3-2,1-4-3,0-6 0,3-13 1,3-12 0,2-24-2,7-6-2,4-12-2,3 2-4,-2 6 6,0 7 2,-2 9 3,-5 7 1,-4 11-3,-3 2-2,-6 16 0,0 3 1,-6 7 3,1 4 1,1 1-1,-3-2-3,0 0-5,0 0-2,0 0-1,0 0 1,0 0-14,0 0-18,1 0-47,0 0-27,-1 0-58,0 0-8,0 0 106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4:42.5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5 8 939,'6'-19'358,"-8"46"-255,-3 7-9,7 16-11,-2 5-3,1 9-17,3 0-8,-2-4-21,-7-3-13,2-11-15,-2-8-4,-4-14 0,8-4 1,-5-11 3,1-4-2,1-3-7,-5-3-14,-5-3-18,-2-1-14,-9-3-18,1-1 5,-2 5 18,0 4 19,1 3 22,1 3 6,3 3 9,1-2 6,7 1 14,3 0 9,8-2 9,0 2-4,5-3-10,4-1-4,7 2 7,7 1 12,9-3 5,7 4-5,7-1-20,4-3-16,0 1-9,-3-3 1,-7-2-7,-6 0 1,-9-1 3,-2 0-7,-9-3 3,0 2-5,0 2-38,-5-4-15,3 0-60,-1-1-25,-1-2 90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4:41.7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79 783,'-5'-18'299,"4"4"-218,2 6 3,1 2-19,0 2-6,4 4-12,-3 0-1,2 4 0,4 4 1,-2 5 3,5 4-6,2 12-12,2 10-8,3 13-7,-1 9-4,3 11-5,-2 2 1,-3-4-2,-1-5 3,-6-13 3,-2-8 7,-4-16 1,1-3 3,-3-17-3,0-2-6,1-7-12,0-9-3,1-10-6,4-16-3,4-17 9,-2-9-1,-3-12 3,2 4-1,-2 4-1,2 9 3,4 15-2,-5 7 3,2 13-3,-4 5-1,1 10 0,5 4-2,1 6-4,4 7 0,7 18 0,-2 7-2,1 13 5,0 6 1,-5 1 2,3-1 2,-2-5 3,0-4-2,-2-10 2,-4-7-3,-1-9 2,0-7 0,-5-4 0,-1-3 0,0-7 9,-2-9 6,2-23 9,4-16 3,2-33-8,3-10-8,0 0-11,-1 9 4,-2 26 0,-2 15 6,-2 16 1,-4 9-4,-1 9-4,0 4-6,-3 5-1,1 0-7,0 0-2,0 0-4,-1 7-10,-2 42-4,3-32-35,3 0-25,10-8-48,1-3-16,4-7 91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4:28.3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63,'4'11'336,"5"-5"-312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9:10.0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8 53 453,'-21'-7'231,"-2"-2"-84,1 1-9,-1 1-54,0 1-20,5 3-28,-4-2-9,-2 0-15,1 2-5,-2 2-3,0 1 1,-4 0 1,0 3-2,0 2-1,0 1-3,-2 5-2,-5 2 1,-7 0 1,-3 3-1,0 0 1,6 1-1,8 5-1,-1-5 1,7 4 0,0-2 2,2-1 0,0 0 3,0 0-2,1 2-1,2 0-3,0 4-1,-8 2-1,5 2-1,2 3 3,1-3 1,10 9 1,0 0 3,2-2 1,2 2 1,2-8 0,4-2-1,4 4-2,2 1-2,5-1 0,-1 3-1,3-4 1,3-1 0,3-1-3,6 0 0,9 3 2,3-4 0,2 0 0,1-4 1,-6-1-5,-1-4 2,6-4 3,0-4-1,8-4 1,8-2-1,1 0-3,1 2 2,-6-5 4,-4 0-1,-2-2 1,0-4 0,6 3-3,5 1 3,4 0 4,1 4-1,-5-1 3,-7-2-2,-5 1-1,0 0 0,4 0-6,5-1 1,-1-5 9,1-4 4,-4-8 11,-7-1-1,0-4-5,-4-2-3,-6-2-5,2-1-3,-1 2-2,0 3 4,1-1 1,1-3 2,-1 1 3,-6-3-3,-6 1-5,-3 3 0,-3-1-2,-3 0-4,0 1 2,-2-3-3,-4-1 3,-3-2 5,-4 0 6,-5 0 6,-5-2-6,-4 3 1,-11 0-2,0 1 0,-10 0 1,-1 1-1,-4 6-1,-11-2 1,3 2 3,-1-1 2,-4-5-2,0 0-9,-13 0-3,1 7 3,-1 5 0,1 2 9,8 3 5,-2 0 0,-8 2-3,-5 1-6,-7 7-7,-2 2-5,6 11-10,-2 3-9,-5 6-10,5 6-11,-1-1-24,8 1-7,-9 4-174,-3 2 165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4:24.5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1 0 891,'-84'39'357,"78"-24"-249,5 7 1,2 13-46,7 7-20,-2 11-19,4 7-11,0 7-6,1-3-1,3-3-7,-4-12 3,-2-17-3,-3-8-3,-3-15 0,-2-5-12,-1-7-44,-2-5-15,0-9 12,1-5 23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4:23.1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62 1008,'-15'22'391,"15"0"-294,12 0-33,12-5-37,8-2-19,3-7-22,1-8-11,0-9-27,6-4-4,3-10 3,6 1 4,4-10 1,0-3-20,-1 1 45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4:22.9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 0 837,'-47'24'293,"46"-28"-268,1 3 7,0 0 18,0 1 10,0 0 17,0 0 1,0 0-16,0 0-12,17 10-21,37 17-12,-27-20-11,0-1-10,0-5-16,-1-1-3,-2-4-10,1-3 3,-4-2-6,-2 0-15,-7-1 125,-3 1-69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4:21.1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0 971,'-4'22'243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4:20.9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1 75 483,'-4'-5'175,"1"0"-144,3-1-20,-2-2-1,0 2 10,1-1 8,-1 1 20,0 2 9,1 0 13,-4-2 2,1 1-2,0 2-9,-2-1-7,4 3-5,-2-1-11,1 0-1,-2 1-8,4 2-2,1 2-7,0-3-4,0 0-4,0 0 4,0 0 7,2 5 3,16 12 4,30 31 2,-19-23-1,0 3-1,5 10-14,6 4-3,-3 11-7,3 7-5,-5 9 2,-7 4-5,-1 11-20,-8 2-6,-1 10-22,-4 0 3,-11 2 16,-2 2 10,-10-4 28,-5 0 3,-5-5 1,-8-4 3,-8-10-11,1 1 0,-1-9 2,1-9-3,7-11 0,-2-13 5,6-12 7,2-6 3,4-9 7,0-2-11,10-12-22,1-6-19,6-9-31,3-10 35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4:16.0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2 47 793,'-19'0'342,"0"0"-208,1 4-41,0 2-24,3 8-35,0 11-16,5 12-11,4 6-5,6 4 0,5-5-3,9-7 0,4-5-1,5-12-6,3-6 3,2-12 5,-1-11 7,0-11 25,2-4 12,-11-10 7,1-2 2,-12-4-17,-6 0-10,-4 3 0,-12-1-6,-9 10 3,0 8 0,-9 16-12,0 13-6,5 22-29,-5 9-21,7 14-29,7 7-7,11-3 14,2-6 17,11-13 32,1-11 7,10-10 10,9-8 1,3-17 0,1-7 5,2-15 7,-2-4 3,-4-7-1,-1-4-3,-9-2 1,-3-1 9,-4 8 18,-5 7 9,-4 14 3,-2 7 4,-4 24-15,4 12-10,-6 22-14,3 11-19,-2 8-18,2 2-9,6-10-36,3-5-18,9-17-57,0-11 85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4:15.3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64,'51'57'385,"-52"-17"-254,1 2-37,0 3-37,1 0-37,-5-5-72,-1-3-24,-3-4-116,1-3 120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4:14.9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426,'14'1'199,"5"0"-118,-5 0-48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4:14.7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21,'1'8'374,"0"-4"-212,2 0-126,6-3-83,-3-5-26,3 4 38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4:14.4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7 0 1017,'-7'32'410,"1"4"-290,2 2-57,-1 0-19,-1-2-72,-1 0-28,-6 2-61,0-1-87,-3 1 135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1:28:48.9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2 11,'0'0,"0"0,0 0,0 0,0 0,-81-7,64 5,3 2,2 0,3 0,-1 0,1 0,1 0,1 0,0 0,0 0,0 0,0 2,0 1,2-1,0 0,0 1,1-1,-1 1,0-1,0 0,1 1,-1-1,3 0,-1 1,1-1,-1 1,1-1,0 0,-1 1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4:13.4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1 171 763,'0'0'302,"9"22"-232,4 35-10,-11-32-16,3-8-19,-2-7 0,6-6 12,1-2 13,2-11 13,-1-6 1,0-12-5,-2-7-9,-3-3-16,-2-3-4,-6-2-7,-4 2-1,-5 6-3,-2 8-5,-2 18-1,-2 9-5,-2 25-15,0 12-12,0 21-17,1 6 2,7-1 12,6-3 11,8-16 9,5-9 2,6-15-1,3-10 1,3-12 2,5-12 1,3-14 1,-3-7 0,-1-9 1,-4-3 2,-8-1 2,-1-2 5,-10 3 12,-1 3 1,-5 11 6,-2 6 1,1 18-7,-5 8-2,4 20-13,-1 11-6,2 19-8,6 8-8,4-2-2,5-2 0,6-14-19,2-8-4,8-15-25,0-12-7,7-18-4,5-10-9,6-24 55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4:12.8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7 0 925,'-29'27'367,"1"9"-283,2 25-20,5 17-32,2 29-25,-1 11-4,8 16 9,3 6 10,9 1 29,3-5 15,8-18 8,4-15-11,9-29-26,5-12-15,7-25-17,3-6-3,-4-19-12,1-7-6,-9-10-19,-6-10-15,-7-8-28,-4-4-16,-8-6 56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4:12.3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4 95 551,'5'-5'240,"-31"32"-105,0 1-74,1 9-30,1-1-12,7-3 4,10-1 8,5-11 16,6-6 9,12-5-3,4-8 1,7-7 6,1-7 1,-1-13 0,-1-7-7,-5-11-15,-1 0-9,-10 1-13,-7 6 0,-5 14-11,-4 6 5,-7 13-5,-2 9-7,-6 18-16,-2 7-8,3 12-15,-2 2 0,13 0 14,1-7 5,10-11 16,9-7 3,4-18 2,5-1 0,5-11 5,1-11 3,-1-10 3,-1-10 0,-2-6-1,0 2-4,-4 0-1,-2 7-4,-8 10 0,-3 7 0,-5 14 6,-5 7 1,-6 21 0,1 10-3,-3 23-13,-1 4-5,9 2-7,-3-4 3,6-12 4,3-4 3,4-14 9,2-7 1,5-9 4,1-7 3,5-11 4,1-5 1,1-17 1,5 0-4,0-8-4,-2-4-3,-1 3 1,-4 1 0,-5 9 1,-3 6 1,-7 13 4,-1 2 8,-7 7 8,-3 4 1,1 10-6,-6 4-5,5 9-11,5 4-1,3 4-1,5-1-1,5-6 0,-1-6 0,2-9-1,0-4 0,4-3 0,-4-6-1,10-5 3,-1-4 5,-3-10 2,6-6 3,-11-7 3,2 0 0,-8 1 4,0 12-1,-3 10-4,-3 5-2,-3 15-7,0 5-3,-3 13-11,2 4-10,2 1-15,1-4-5,6-8-26,6-4-12,4-10-20,2-6 172,2-6-67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4:11.4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107 515,'-8'-42'258,"7"13"-74,5 9-51,5 11-38,4 4-3,7 5 4,2 3 2,5 4-17,2 5-18,0 1-33,-3-1-10,-5 3-12,-5 0-2,-8 0 0,-6 1 10,-13 1 4,-6 1 1,-10 3 0,-5 0-13,0 0-24,2-3-20,4-4-43,4-2-23,12-5 60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4:11.2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4 940,'19'-4'361,"-24"40"-268,-1 5 2,4 9-38,2 6-20,2 2-23,2-5-4,5-5-8,0-9 2,0-10-4,1-5 0,-4-10 2,0-4-1,-1-10-19,-5-6-11,-2-13-38,-3-8-18,-6-9-22,2-1-12,-7-7 78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4:10.9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29 186 691,'8'-14'299,"-2"-3"-156,-2 1-27,-3 1-39,-3-2-9,-4-1-10,-5 0 6,-3 0-3,3 4-4,-6 1-13,-1 1-16,-6 3-15,-2 4-3,-2 6-4,-3 4-3,-3 10-4,-1 5-4,0 7-1,1 4-4,-2 2-6,2 4-6,6 0-4,5-2 5,23 2 8,11-7 7,21 5 6,6 0 0,9-5 4,4 5-1,2-11 1,4 0-1,6-4 0,-5-2 0,-8-4 6,-6-3 3,-19-2 6,-9-2 0,-10-2 11,-9 2 12,-15 6-6,-9 2 4,-21 7-18,-5 3-13,-6 1-3,3 1-2,11 0-11,5-5-13,9-3-36,6-1-25,6-7-29,6-3 509,14-11-313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4:09.9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 766,'39'-7'296,"-39"9"-213,0-1-15,0 0-40,0-1-8,0-1-4,0 0 2,0 1 10,0 0 6,0 0-1,0 0-3,0 0-10,9 2-5,32 38-4,-24-26-4,9 7-2,3 2-1,18 9-4,7 4 4,6 2-3,3 6-1,7 0 2,6-1-2,25 5-1,6-4 2,18 1-2,9-1 0,0-4 2,9-3-1,8-6 2,-3-5 1,21-7 3,-2-3 3,1-8 5,5-7-1,-16-9 9,8-7 2,-15-8 6,-8-2 5,3-7-2,-15-2-7,-13-6-6,-6 2-8,-20 2-7,-2 4-2,-18 9-3,-12 2 2,-21 5-1,-14 8 1,-11 0 0,-5 3-2,-7 5-13,-2-4-8,-3 1-56,-3 4 68,-1-2-10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5:22.6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6 110 379,'-57'28'133,"59"-25"-114,-3-4-8,2 1-15,-1 0-1,0 0 5,0 0 8,0 0 58,0 0 22,0 0 20,0 0 5,0 0-42,0 0-9,0 0-11,0 0-5,0 0-7,0 0-2,11 4-11,31 5-7,-22-9-8,9 0-5,9-1-2,5-2-3,10-2 4,0-1-3,0-3-1,-2 1 0,0-4 1,2-1 0,3-1 0,6-1 1,-1 4-2,-5 0 4,-8 0 0,-9 4-1,-7 0-2,-4 0-2,-7 2 0,0 1 1,-8 3-1,-1 2 7,-6 0-5,-5 0 1,-1-1 4,0 0-6,-1 0 6,1 0-2,-1 0-3,0 0-1,0 0-15,-2 0-12,-4 9 16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5:15.7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5 520,'37'25'254,"-34"-27"-91,-3 1-75,1-2-3,-1 2-18,-1 0-3,1 0-6,0 1-3,-1-1-8,1 1-5,-1 0-10,1 0-6,0 0 5,0 0 0,0 0 5,0 0-2,0 0-3,0 0 1,0 0 1,0 0 0,0 0 2,0 0-5,0 0-5,0 0-1,0 0-7,0 1 2,5 9-1,23 33-1,-20-22-2,1 4-1,3 9-6,0 2-4,-3 4-2,2 1-1,-5-3 4,1-4 4,-1-3 5,0-7 0,-1-5 1,-2-2-4,0-6 2,-2 1 3,1-4 0,-1-1-2,-1-2-2,0-1-6,0 0-2,0 0 6,0-1-6,0-1-2,0-2 0,0 0-3,-1 0 0,0-1 2,0 1-1,1 0 3,0 0-3,0 0 2,-1 0 0,0 0-3,0 0 7,1 0-1,0 0 4,0 0-2,0 0-1,0 0 3,0-1-5,0 1 0,0-1-1,0 0-1,0 0-2,0-7 2,11-39-2,-4 26-2,9-5 1,6-4 1,2-7 0,0-2-1,3-5 1,-4 1-2,-4 4-1,1 0 3,-6 11 0,0 1-1,-4 10 4,-4 5-6,-2 5-2,-3 3 0,0 3-6,1 0 6,-3 1-2,0-1-1,0 1 5,1 0-3,0 0 3,0 0 1,0 0 2,0-1 2,0 0 0,0 0 0,0 0-3,1-3 2,1-1-1,-1 2 1,0-1-2,-1 2 1,0-1 0,1-1 2,-1 2-2,1-2-4,0 1-7,0 1-6,0-4 3,2 4 3,-2-3 6,1 3 5,0 0 1,-2-1-1,0 2-3,0 0 5,0 0-6,0 0-3,0 0-1,0 0-4,0 0 6,0 0 0,0 1 4,0 0-3,0 3 3,-1 15 1,-10 35 0,-2-27 1,0 7 1,-1 1 0,0 3 0,2 0 1,-1-1-2,-2-4 0,1-3 1,-3 1-1,0-2 0,-2 0 0,-1-4-1,6 0 1,1-9 0,6 0 0,2-8 2,-2-2 3,6 0-3,-5-2 5,6-2-3,0-1-1,0 1 3,0-1-3,0 0 0,0 0 4,-1 0-5,1 0 4,0 0-1,0 0 0,0 0 4,0 0 0,0 0 3,0 0 0,0 0-3,0 0-3,-1 0 0,0 0-6,0-1-8,0 1 2,0-1-8,0 0 0,-7-12 5,-22-31-7,23 21-3,-2-2 0,1-7-9,-1-5 0,1-3 4,0-4-1,0 1 8,1-2 4,-3 7 4,2 4 4,0 9 3,3 6 4,2 8 1,-1 2-3,2 4 0,-1 3 0,0 0-2,2 2 4,0 0 1,0 0-3,1 0 3,-1 0-2,0-1 0,1 0 2,0 1-5,0-1 3,0 1 0,0 0-4,0 0 5,0 0-1,0 0 0,0 0 6,0-1-5,0 1-3,0 0 0,0 0-5,0 0 5,0 0 1,0 0 1,0 0 0,0 0-1,0 0 0,0 0-16,0 0-15,0 0-37,0 0-21,0 0-30,0 0 70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5:07.8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82 654,'20'4'271,"8"1"-191,8-1-13,6-1-16,4-3-28,3-2-9,2-2-2,1-1-1,7 0 7,0-2 3,11-2 6,3 1 3,-1-4-5,4 1-3,2 2-4,3 3-6,5 4 0,-2-2 0,2 2-3,-1 0 2,7 1-2,1 1 3,3 1 0,2 2 0,4 0 3,3-2-5,5-1 3,3-2-4,0-2-5,-1 0 2,3-1-4,2-3 0,-7 4 1,2 1-1,2 1 3,-4-1 6,2-1 3,-1 4 6,-1 0 0,-1 0-4,-2 0 1,4-3 0,0 2 2,0-2 1,0 2-4,3 0-6,-4-2-5,0 0-2,2-1 1,-3-2-3,5 4 0,0-1 4,0 1-4,3 1 2,-5 2 0,-5 0-4,6 4 0,0-2 3,-1-1 4,7 3 4,5-3 11,-5-2-3,4-2 5,1-2-4,-2-3-8,3 0 0,2 0-6,-1-2 0,-2-1-1,-2 2 1,-1 2-5,-2 0 0,-7 4 0,-1 0-2,-2 1 2,-4 4 0,-3 0 0,-8-2 4,-6 3-3,-4-3 1,-3 1 2,-3 2 0,-7-2 1,-5 1-1,-4 3-4,2 1 0,-6 0 3,-1 5 2,-9-1 2,-7 5-3,-7 1-2,-7 2-1,-3 7-1,-5 1-1,-6 6-1,0 5 1,-8 5 0,-1 1 1,-1 9 3,0 0 1,2 4 0,2-3-1,3-5-2,2-3-1,1-4 0,3-1 0,5-2-2,2-1 1,9-4-1,-4-3 2,3-4 0,3-5-5,3-9 2,5-1 1,15-10-3,7 1 2,17-2 2,1-4-4,11-3 5,3-2 1,12-3 1,8 4 1,16-2-3,5-4-1,5 3-2,9-1 0,9-3 3,5 3 0,18 2 1,-4 2-2,12 2 1,-2 3 0,7 1 0,-1 1 0,6 5 1,2-1 1,2 0 1,2-4 2,0 0-2,-3-3 2,-1-3-3,-6-2 0,-1 0 0,-2-3-2,-6-4 0,2-3 0,-17-3 6,4-1 2,-22 1-1,-3 3-3,-4-1-4,-17 3 1,-7 3 1,-6 0 0,-19 4-1,-8 3-1,-20 2 0,-11 0 1,-16 4 2,-8-1-2,-12 1 1,-5-1-2,-8 1 0,-4 1-2,-5-1-8,-1 2-9,-3-2-27,1-1-26,0 0 43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1:28:14.4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4:28.2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0 945,'-7'13'375,"5"1"-256,2 0-34,4 7-39,1-1-5,2 2-20,3 3 1,1-2-9,2 4-5,-4-4 0,-2-2 2,-6 1-1,-2-7-4,-6-5-1,-1-2-3,-1-8-8,-1 0-15,0-2-42,1-7-20,1-8 46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4:27.8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 28 841,'-38'-29'374,"40"29"-179,2 4-76,5 3-63,3 7-11,4 8-21,-1 2-5,1 9-13,-1 2-6,-1 3-1,-2 1 2,-5-4-3,-3-5 0,-4-11 5,-1-8-3,-1-10 2,2-2 2,0-10-2,-1-2-1,2-8 4,0-4-1,-1-4-1,2-1-1,1 1 1,-1 0-2,1 5 1,2 8 4,-4 8-9,-1 4 0,1 8-1,4 7-5,4 12 7,3 7 2,3 6-1,-1-2 4,-2-2 1,-3-4-4,2-5 3,-3-4-4,1-9-1,-2-4 4,-1-8 5,-1-4-1,1-7 8,-2-6 3,-2-9 2,-2-2 7,-1-6-6,0-2-4,-6 2-5,-1 1-6,3 13-1,0 5-1,2 6-3,3 5-5,0 2-35,1 3-24,3 4-38,4 1-16,2 5 77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4:27.1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076,'5'59'438,"-7"-18"-308,2 0-21,1-1-116,0-3-57,-1-6 39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4:26.8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477,'3'1'119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4:26.7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773,'5'30'314,"0"-3"-199,-2-1-53,1-2-27,2-11-24,-2-5-19,1-5-38,1-3-32,3-5-33,5-1 1,3-6 65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4:26.5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075,'48'43'412,"-48"-32"-308,1-6-50,3-1-80,0-3-26,3-5-34,0-2-9,1-9-20,2-1-106,2-5 154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4:26.2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63,'31'13'300,"-28"-13"-131,-2 3-81,0 5-10,2 6-17,-1 0-13,5 7-20,-1 0-13,0 2-57,2 2-22,-1-7 36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4:26.1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36,'0'0'303,"0"0"-275,0 0-45,0 0 4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4:25.8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5 58 717,'24'28'287,"-24"-31"-195,-8-7-29,3 0-21,-3-2-7,-5-4-1,2 4 2,0-2-7,0 7-3,5 5-7,0 2-8,6 10-3,2 1-5,6 8-2,0 2 5,6 2-2,-1-2 2,0-4 0,-2 0 0,-1-3-2,-2-3 4,-2-2-6,-2-5-1,-7-4 3,-1 0-3,-7-2 4,-1 2 4,0-2-2,-2-2-4,2 2 0,1 1 1,5 2-3,3 3 6,6 2 0,4 2-2,7-1 8,5 1 2,8-3 0,0-5-1,1 0-7,2-2-4,-4-2-17,0-1-14,-4-5-30,-3-3 31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4:25.2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52 821,'-10'-24'337,"4"7"-212,3 4-33,0 10-38,4 1-10,1 6-14,4 6-5,7 15-16,-1 7 1,5 12-6,3 4 0,4-6 1,-3-6-2,-2-7 4,-3-10-3,-7-10-2,-3-3-1,1-11 0,-5-3 0,2-11 5,-2-6 1,-2-10-3,2-3 1,-3-3-5,1 5 2,1 10-1,3 4-1,3 18-6,2 7-3,1 15-4,1 9 2,2 8-3,2 3 1,2-1 8,0-3-3,-2-10 8,0-4-1,-5-11 2,0-5 7,0-7 7,0-7 8,-3-8 1,-2-8-1,-5-8-4,-4-8-8,-2 1-4,-2 0-4,0 13-2,-1 8-2,2 8-22,3 10-12,0-1-26,4 2-23,2 4 55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9:54.4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3 115 171,'-35'39'47,"28"-41"-92,3 1 33,1-5-48,2 1 15,3 0 96,-2-2 45,-2 2 80,0-2-3,-3 0-29,1-1-37,-3 3-54,0-2-10,-1 3-14,-1-3-5,-1 1-8,2 0-6,1-2-7,1 1-1,4-1 0,2 3 6,2 1 20,4 2 7,0-4 7,-1 3-2,0 0-12,-1 0-3,-1 2-2,-2 1 1,-1 0 6,0 0 1,0 0 1,0 0-1,0 5-5,3 10 0,8 33 3,-7-23-4,-1 7 3,1 5-5,-2 3-10,-1-1 1,-1-2-10,-2-3 0,-1-8 1,0-5-3,1-10 1,0-5-2,2-6-1,4 0-1,4-9-3,3-1 2,2-3 0,0-4 2,1 5 2,-3 3-2,3-1-3,5 5 0,6 0-1,0-2 2,5 1 2,-1-4 0,-3-1 0,6 1 1,1 4-1,1 1-2,5 1 2,1 4 0,5 0-2,1 3 2,-2 2 0,-5-1-3,-9 0 3,-3-1 2,-7 0 1,-2 0 2,-1 1 0,-3-3 3,-3 0-4,-2-1-2,-7 0 3,1 0-4,-2-1 6,-1 1 8,-1-1 2,0 0 2,0 0-3,0 0-10,0 0-5,0 0-2,1 0-2,-1 0-2,-4-10 2,-7-35 0,13 26 1,2-2 5,0-4-4,3 1-3,-1-1-2,1 1-2,-1 6 0,-3 1 4,-1 4 2,-1 6-2,-1 3-1,0 5 1,0 5-1,-2-1 1,-1 7 5,1-2-1,2 6 0,1-1 0,0 7 4,1 1 0,0 6 2,2 0 2,2 0-2,2 3 0,-3-8-2,-2 1-4,0-5-17,-5-6-18,5-5-48,1-7 53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6:58.2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1113,'11'3'382,"27"8"-361,8 3-19,35-4-14,18 0-8,23-7-11,23-1-2,20-2 5,7 6 4,28-4 16,9 2 4,14-1 9,11-3-2,5 1-2,4 3 6,3 1 6,-5 2 14,4 6 15,-13-4 2,-6 5 0,-11-2-12,-20 3-14,-8-3-2,-33-1-11,-10 0 2,-31-7-4,-16 1-4,-32-5-9,-22 1-3,-31-5 11,-16-4 14,-31-9 16,-18-8 0,-37-1-2,-16-2-9,-37 5 5,-18 5 6,-29 4 2,-18 6-3,-22 12-6,-11 2-12,-17 12-16,-4 0-3,3 3-5,0 5-2,8-5-6,6 0-18,17-5-11,11 0 6,24-5 8,14-4 22,32 0 8,16-4 3,32 0 5,17-2-13,32 2-10,15 0-12,36 4-28,23 4 6,32 0 16,20-1 9,35-4 34,16-3 5,32-4-1,22-2 1,28 1-7,12 2 1,25 0-25,4 2-87,15 5 79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6:57.4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-1 1083,'-7'3'374,"10"3"-353,8 3-15,1 1-29,4-1-13,6-4-60,4-1 62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6:17.9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0 762,'0'0'301,"-2"7"-217,1 5-94,-4 6-194,-1 1 137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6:17.7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0 634,'26'41'273,"-29"-27"-142,2-3-37,0 2-42,2 1-13,-2 1-18,2 1 1,4-1 8,1-2 2,7 2 3,-3-4 1,-4-2-14,-2-1-3,-2 2-9,0-1-3,-2-1 7,-3-2 1,-1 3 11,-2-3-2,0 0-1,1 3-3,-4-8-7,0 1 1,-3-1-6,3-1-1,0 1-24,4 2-19,1-1-37,-2-2-27,-1-1 62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6:17.1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410,'28'61'214,"-28"-57"-4,0-2-185,0-2-4,0 0 24,0 0 14,-1-1 7,0 0-2,0 0-9,0 0-9,0 0 2,0 0-1,0 0-13,0-4-3,0 0 0,0-1-1,-2-25 0,3 30-2,-1 2-15,1 1-3,0-2-3,0 0-4,0 2 3,4 19 1,5 36-4,-6-28 3,-2-2-2,1 0-2,-2-3 0,1-3 2,0-6-3,0-6 1,1-5-4,1-3-6,1-7 7,1-2-3,3-9 6,-2-3 3,2-2-4,-3 0 4,-2 2-3,0 4 0,-1 4 1,1 5-2,-1 4 1,1 1-3,-4 2-4,1-1 3,0 1-5,0 0 4,0 0 2,0 0-3,5 11 0,21 38-3,-22-28-4,2 0 2,-2-5 0,0-3 1,3-6 1,-2-5-3,0-4 3,3-5 3,-3-4 4,3-2 0,0-6 4,-4-3 2,-1-1 1,-1-3-1,-1 2 2,0 2-2,-2 4 1,-1 4 0,0 7-4,1 3-2,1 0-33,1 2-22,1 3 31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6:12.4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7 100 568,'4'-30'240,"-6"29"-126,0-1-67,-2 2-26,3-1-13,0 1-8,0 0 3,0 0 2,-6 0 13,-29 0 29,27-2 14,1 0 18,4 0-2,-5 0-23,4 2-12,3-1-16,-1 0-5,3 1 2,0 0-3,0 0-1,-1 0-4,0 0-6,0 0-5,0 0-3,0 0 0,1 0 0,0 0 1,0 0 1,0 0 2,0 0 2,0 0 6,0 0 7,0 0 2,0 0 0,0 0-1,0 0-8,0 0-2,-1 0-6,0 0-5,1 0 0,0 0 1,0 0 0,0 0 4,0 0-5,3 1 2,0 0 0,3 2-2,-1-2 9,26 14-5,-26-14 6,-1 0 1,3-1-4,-3 0 1,4 3-8,-1-1 0,-1 2 0,1-2 0,2-1 2,-1 1 4,2 1-4,2-1-2,0 1 2,1-3-7,5 0 5,1 0 1,2 0-2,2 2 4,-3-4-6,3 2 4,3 0 0,0-1-2,4-1 4,2 1-4,-8-3-1,-2-1 3,1 3-2,-6-1 1,1 1 4,0 0-2,-4 0-1,1-1-1,-3 0 2,2 2 1,2 0-2,1 0-1,0 0-2,-3 0 3,3 1 1,-1 0-1,7 0-1,1-1-4,0-2 4,11 1-3,-5-3 1,5 3 0,-3-2 1,-5-1 2,1 0-1,0 2 3,2 1-6,1-2 3,1 2 0,-1-1-3,3 1 3,3 2 1,-3 0 0,1 1-1,-3-1 1,-3 2 1,0 0-2,-2-2 1,-2 0-1,5-1-4,0-2 5,2 4-2,1-1 3,1 0-1,0 2-1,0-2 0,3 2-3,-1-1 3,-2 0 3,0-1 3,-7-2 1,1 1 1,-4 1-5,1 3 0,-2 1 1,-2-1-1,-1 1 0,-2 2-3,6-2 0,2 0 0,0 0 7,5 1 1,-1-4 1,1 2 1,-1-2-4,0-1 2,-1 1 1,-1-2-3,5 1-2,1-2 3,4 1-4,4 1 2,0 0 1,1 1-5,4 1 3,-2 1-1,-2-2-2,0 1 1,-3 0-1,2 0 5,3 2 7,3 0 1,-4 1 1,-1-2-1,-1 2-5,-6 0-3,0-4 1,-1-1 2,-6 0-2,4 1-2,-1-1-1,-1 0-1,2 0 0,-2-1 2,-1-2 1,-2 1 1,-5-1-1,2 1 1,-3 0-3,1 0-4,-2 1 0,0-2 0,1 2 3,0-1 1,1 0 0,-1 1-1,1-2-2,3 3 1,0 1-1,0-1 0,0 0 0,-2-1-1,-4 0 0,-2 1 2,-3 0 0,-1 0-2,-3 0 2,1 0-3,-5 0-2,0-4-6,2 0-33,-4-1-23,7-6-48,-1-7-5,5-19 70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6:25.8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59,'-2'-2'303,"4"4"-261,0-1 9,-2-1 3,0 0 4,0 0-5,2 3-9,16 19-11,27 33-14,-24-18-10,-2 2-3,2 4-4,-2 1 0,2-4-1,-3-5 1,3-8 5,-1-9-3,-2-8 0,2-5 2,1-8-2,2-6 3,5-10 0,-1-3-2,1-4-2,2-4-1,0 1-2,-1 1-1,0 2-4,-4 6 1,2 6-1,-1 3 2,4 10 1,1 4-3,1 8 0,1 6-5,-9 4 0,-3 1-2,-12 1-5,-9-3 1,-9-4 3,-1-2 5,-8-6 6,2-5 4,3-5-6,-1-8-8,8-5-5,2-6 0,4-2 4,3 1 7,5 0 5,4 4-1,6 4 2,1 6-2,6 8 1,3 3 0,2 9-1,1 1 0,0 3 1,-3 5 0,-2-4 1,-2 2 0,1 0-1,1-4 1,-2-3 4,-1-5 1,-6-4 9,-4-4-1,-2-8 2,2-4-2,-5-10-2,0-3 2,-4-4-7,-3-1 2,-4 4-2,-1 2-3,-4 4-1,-1 5-1,2 7-27,-1 5-21,-2 15 30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6:21.0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71 632,'-34'-31'283,"34"41"-104,3 8-150,4 8-14,5 4-11,4 3-3,2 0 2,5-3-1,-5-3 6,-2-2 1,-1-5 4,-5-2 2,-4-7 4,-5-3 3,-2-6 9,-3 0 1,-5-4-6,3-2-3,-2-4-18,1-1-6,3-6-13,1 3-3,5-3 7,1 0 4,12 4 12,2-2 2,2 3 4,3 4 0,5 0 1,1 4-1,5 3-2,4 3-4,3 2-1,3 3 0,3 6-5,1 1 2,-8 3 0,-2-1-2,-11-4 0,-10-4 4,-6-5-2,-5-2 2,-4-2 2,0 0-5,-1-4 0,0 2-2,0 0-2,0 0-3,3-15 5,9-31 1,-8 28 4,3 1 3,-2 6-1,-1 0 0,0 5-3,3 1 3,4 4-1,3 1 0,2 1-2,0 1 0,4 1-2,-1 2 2,1 0-1,1 1-1,-7-1 1,0 0-2,-4-3 1,-5 0 0,-1-1 2,-3 0 2,-1-1 4,-1 0-1,0 0 2,0 0-3,0 0-6,0 0-1,0-3-1,0-4-2,-6-28 3,10 30 0,2 0 0,0-2 2,5 0-4,1 0 0,2 3-2,0-2 1,10 7 1,1 1 0,6 3 2,5 4 0,-11-4 1,0 1 2,-8-1-2,-2-2 3,-8-5-1,2-1-2,-2-4-1,-1-2-1,0-3-2,-2-1 0,-2-4 1,-1 1-2,-2 0-3,-1 5-8,0 5-37,0-3 38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6:26.5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047,'0'37'262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6:26.4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8 827,'2'-8'314,"1"1"-250,1 5 7,-4 1 0,5 8-17,4 11-8,5 23-3,3 19-2,-5 24-1,3 5-3,-1 0-8,-3-7 3,0-19 4,-1-9 5,-3-15 3,-2-13-4,-1-13-9,-1-5-5,-3-8-11,2-2-7,2-18 0,0-8-3,4-27 0,3-3 3,-1-10-8,4 1 2,0 11 4,-4 5-5,2 14 7,-1 7-1,-3 9-3,1 6-2,-3 7-3,-1 1-5,0 6-15,-1 0-12,2 1-43,1-1-25,6-4 62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9:47.2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12 767,'0'-28'298,"16"9"-215,4-1-11,12 7-3,5 1-1,0 1 4,5 6 1,0 2 1,0 2-4,2 4-23,-6 2-12,-10 3-27,-7 2-10,-21 1-7,-8 2-4,-18 7-14,-7 4-5,-10 8-3,-2 2 6,1-4 11,4-4 4,10-11 8,3-7-5,12-6 0,5-4 3,13-3 0,8 0 5,11-2 2,5 3 1,2 4 0,5 1 4,-2 13 5,0 7 2,-3 9 3,-1 5-4,-7 2 1,-4-5-1,-6-4-4,1-2 1,-7-9-7,0-1 0,-4-8-26,-3-2-20,5 0-40,3-1-5,12-5 55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6:21.9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07,'0'0'290,"0"0"-229,-2 2-16,2-2 9,0 0 4,0 29-1,3 39 2,1-7-7,2 10-12,3 11-18,0 0-5,0-8-12,0-7-3,-1-14 2,-3-7-1,-3-15 6,1-6 1,-1-12 1,0-4 2,-1-6-6,-1-2-3,0-9-3,1-4-1,1-13 3,3-11 1,2-14 0,1-5 0,-1-7-2,0 1 3,-4 1 8,0 5 5,0 10 4,0 4-2,3 16-8,-1 7-8,3 13-5,1 4-1,6 9-4,2 5 3,6 21 0,2 4 0,1 18 2,1 5 2,-5 3 2,-2-3 2,-6-8 0,-1-7-2,-1-16 1,-2-4 0,-1-13-4,-4-7 1,5-6-4,-3-6 3,3-16 20,1-7 4,-1-23 15,-1-10-4,-2-9-4,-3-5 2,-4 2-4,-3 7 6,-2 17-5,0 11-8,2 19-6,3 8-8,0 10-7,0 1 1,0 1-1,0 0-2,0 0-6,0-1-4,0 1-8,0 0-5,0 0-23,0 0-14,0 0-39,0-1-15,0 0 63,0 0 16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5:31.9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904,'-2'2'327,"6"1"-268,5 3-2,5 1 3,5 1 17,6-1 6,5 0-10,9 1-22,5-1-22,1-1-20,2 1-4,-5-2 0,-5-1 11,-4-3 15,-5 2 4,-5-3 10,-1-1-5,-7 1-12,0-2-7,-4 2-12,-4 0-8,-3 2 0,-2 0 1,-1 0-2,-1-2 2,0 0-11,-1 0-10,0 0-39,0 0-27,0 0 535,0 0-364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5:31.6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 267 742,'30'-43'326,"-30"43"-171,1 0-44,-1 1-59,0-1-12,0 0-17,0-1-3,0 1 4,0 0-1,0 0 6,0 0 2,0 0 8,0 0 1,0 0 4,0 0-3,0 0-13,0 0-4,0 12-20,-2 41-4,0-13-4,-1 8-1,-2 12 1,-1 3 0,-3 2 4,0-5-1,0-6 7,1-6-3,2-16 1,3-5-1,1-13-9,2-5-3,2-5-20,1-4-2,1-10 3,0-9 7,3-12 18,0-6 1,2-10 2,1-6 0,-2-7-1,-1-2 1,-1-5 9,-1 3-3,3-5 2,-1 2 1,3 9-9,-2 6 4,0 14-2,1 6-1,-5 11 0,2 7 0,-2 6-1,-2 4 3,0 3-3,-1-1-1,-1 2 1,0 0-2,0 0 2,0 0-3,0 0-1,3 12-1,36 40 3,-22-25 1,2 17 1,-1 11 4,7 15-4,-6 8 0,4-5 2,-1-5-2,-3-9 3,-3-6-1,-1-9-3,-3-4 3,-2-11-4,-3-4 1,-5-9-1,1-4-15,-5-3-15,0-4-18,-5-3-20,-2-4-7,-3-9 77,-3-5-14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5:30.4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24 806,'-5'-2'294,"1"-1"-244,-4 0 3,4-1-12,0-1-5,4 1-4,0 3-5,0-1-3,-1 2-2,1 0-6,0 0 6,0 0 3,14 6 2,38 19-8,-23-14-5,7 0-10,5 1-1,16-1 2,8 0-2,14-2 2,3 1-2,7 0-2,7 2 2,8 0-2,4-2 2,8 0 4,1-3 2,2-3 0,4 3 0,5-3-3,-1 1-4,2-1 5,10 0-2,-4 1 1,-1-2 2,14 0-4,-10-4 0,-2 0-3,5-3-1,-11 0 0,-2 0 3,5 0 5,-7 1-1,-15 0 6,0 0-3,-11-2-4,-3 2-1,-8 0-5,-6 2 0,-21-2-3,-6-1-6,-7 0 5,-6 0 0,-8 3 2,-7-1 7,-9 2-1,-3 0-4,-4 1 2,-7 1-2,-2-2-1,-4-2 3,-3 1 0,3 0-4,0 1-11,0 0-4,1 0-5,-5 0 6,-7 2 9,-20 10 3,25-7 4,4 0 2,-1 1 2,-2 1-1,3 1-1,3 1-1,0 0 3,4 4-3,7 9 5,-1 7-1,8 16-5,3 8 2,1 22 0,3 13 0,0 14 0,-2 8-1,-1 7-1,-2 4-3,-2 12 7,-3 4 4,-4 4 11,-3-1 10,-5-4 3,-3-5 1,-5-14-3,-2-6-1,1-19 3,-2-10-3,3-16-2,2-11-9,1-15-12,2-9-2,0-15-4,1-3-2,-2-13-8,-1-1-3,-3-9-10,-1-1-4,-1-9-15,-4-8-14,-2-7-35,-4-8 663,-4-7-441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5:28.6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-4 950,'-5'-2'353,"5"2"-300,-1 2 3,1-2-12,0 0-24,0 0-7,0 0 6,0 0 4,2 7 5,2 6-2,14 33-5,-8-27 0,5 8-3,0 9 1,5 26-6,-1 19-9,-5 27-3,0 15-2,-6 22-2,-1-2 3,-1 8 0,-1-8 5,-3-17-1,0-8-1,2-23-1,-3-9-4,2-13 2,0-4-1,-2-12-7,0-2-3,-1-7-12,-2-6 2,0-6 0,0-3 4,2-8 6,-3-4 1,2-3 4,1-1-3,0-4-6,-2 0-11,1-3-9,-1-2-5,1 1-9,1-1-13,-1-4 41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1:55:13.1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33 114,-19-65,-2-6,-5-10,-3-7,-1-4,-3-4,0-1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6:39.4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7 1014,'0'0'335,"6"6"-369,4-1 80,11 6-26,7-1-6,20 3-5,12 0-1,24-1-3,9 0 1,27-2-3,7-4-3,8-6 1,15-2 2,5-9-1,2 2 2,17-5-4,-7-3-4,8 0 4,-3-4 2,-10 2 6,2 2-2,-25 3 2,-7 5-1,-16 5-2,-15 3 2,-19 5-4,-10-1-1,-26 0 1,-8 1-3,-11 1 3,-8 2 1,-8-2-2,-5 0 5,-7-2-2,-2-1-9,-8 1 249,-2-6-184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5:35.6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0 927,'-12'5'352,"12"6"-260,3 5 1,15 12-10,5 11 3,13 17-1,2 10-9,-2 7-25,-3 1-19,-8 3-23,-3-1-4,-9-3-4,-6-3 0,-13-7-6,-9-6-12,-10-7-60,-10-4-2,-28-16 37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5:35.0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9 0 800,'-12'6'316,"-2"4"-209,-2 3-19,0 12-15,-1 6-16,-2 18-20,-1 12-9,0 25-16,-1 13-4,8 21-13,2 1-10,12-4-18,10-11-9,16-23 78,12-7-34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5:34.5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0 43 236,'16'-17'69,"-5"3"-108,-3 3-4,-3 8 7,-1 3 57,-6 10 88,-3 3 17,-4 7 32,-3 3-33,0 2-25,1 4-6,3 2-16,1 0-1,7 3-18,-1-4-1,8-7-3,6-3-8,5-12 11,5-4-4,1-13-3,2-5 7,2-6 1,-3-7 5,2 1-4,-5-1-6,-9-4-14,-5 4-5,-15-1-9,-8 3-2,-10 4-3,-8 3-8,-3 8-6,-3 6-8,-1 13-23,5 7-11,-4 9-23,4 7-11,7 0-15,3-1-6,16-3-20,4-7 67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9:46.8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0 992,'-6'50'399,"-2"11"-266,6 3-28,-7 0-56,3 1-15,1-10-34,0-3-18,-2-16-14,4-2-7,0-16-14,-1-3 3,4-13 4,0-9-6,-7-12-22,-1-8-34,-3-7 67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5:34.1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10,'16'13'311,"1"-3"-233,-6-7-51,-2 0-27,-1-4-62,2 0-147,-6-6 139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5:33.9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68,'28'21'336,"2"3"-257,-3-9-7,-2-4-50,-2-5-22,-5-12-55,0 1-183,-5-10 160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5:33.2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152 804,'1'2'321,"3"0"-210,-1 1-19,-1 1-27,-1-1-6,-2 6-4,0 3-6,1 9-10,0 2-5,7 9-13,2-1-4,4-2 4,5-3 2,4-12 0,-2-4 0,7-10-6,-2-9-6,-2-7-6,3-6-1,-7-11-1,1 5 2,-8-12 0,-5 1 1,-7 2 3,-7-5-3,-9 6 3,-6 4 3,-4 9-4,-4 9 0,-3 12-8,1 9-4,0 14-14,6 7-9,9 10-31,8 2-20,17 0-26,6-3-11,21-6 73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5:29.2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87 803,'0'4'320,"4"1"-218,-3 0-55,1-2-13,8 2-20,-3-3-6,12-1 0,-5 0 0,4 1-1,3 0 7,1-2-4,8-1 5,7-1-5,4 1-8,12 1 0,3 0-4,7 4 2,-1-2 4,0 2 2,1 0 2,10-3 6,6 1 2,4 0 1,-2-1 0,0 2-6,4-3-1,10 6-7,1-2-3,3 0 2,4 3 3,2-7 9,4 1 6,4-1 1,0-3-3,3-3 3,4 1-7,6-3-4,-3-1-2,-4 2-7,0-1 2,-4 0-1,-2 1 0,-5 0 1,0 0-1,-9 0-1,-1 1 0,-11-1-3,-7 0 2,-16 1-7,-7-2-10,-8 0-22,-6 0-17,-14-2-33,-13-6 55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5:27.7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16 797,'-5'0'317,"6"0"-218,2 1-23,3-1-24,6 2-9,5 0-11,0-2-11,7 0-16,1-3 0,3-1-14,2 2-11,-1-3-43,-2-2 38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5:27.5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9 846,'0'-8'323,"1"3"-253,2 0-2,1 4-42,2 3-10,1 2-10,-1 3-3,2 4 1,-1 0 0,-1 7-2,-1 1 2,-3 1-2,1 4 0,-3-4 0,0-1-5,-1-4-13,-2-7-7,0-3-31,3-4-82,-2-8 94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5:27.2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205 887,'-29'-33'354,"29"27"-248,1-4-44,4-3-21,2-5-22,3-1-3,-1 1-7,2 0-2,-1 0 8,-3 2 5,0 3 10,1 2 1,-2 5-10,-2 0-8,-2 7-8,-1 2-6,3 6 4,-1 7-1,2 7-3,-2 4 1,-2 6-9,8 0-2,-2 0-2,3 0 3,6-6 8,-7-6 0,3-10 2,4-2-2,-3-11-1,5-3-1,-1-5 1,-4-6 1,-1-8-4,-1-1 0,-6-1 1,-3-1 2,-2 4 3,-1 2 4,-2 5 1,0 3-1,1 8 1,-2 2 0,3 4-1,1 5-3,2 12-1,2 0-1,3 10 0,0 2 1,4 6-1,4 7 0,-2 2-6,1-1 0,-3 3 3,-3-8 0,-2-1 4,-3-5 2,-3-7-2,-5-3 2,-3-7 1,-4-4-1,-5-5 2,-2-2-3,-5-5 3,2-2 9,-3-3-2,2-2 2,1 2-4,2 0-7,4 3-7,-1 0-5,8 3-20,3 0-9,6-1-35,6-3 152,13-2-69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5:26.2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85 987,'27'-28'353,"-27"32"-301,1 5-11,-1 2-13,1 6-2,0 7-8,1 9-6,2 7-2,0 15-5,3 10 0,4 13-3,-2 2-1,1 0 2,-1-7 1,-5-13-3,-1-4 5,-3-12-2,-3-4-1,0-10 0,0-8-3,0-10 0,1-4-3,3-4-9,1-2-7,8-2 1,-1-1 4,10-4 12,6 1 1,3-2 4,4 2 1,2-3 2,1-1 1,3 0-6,1 2 3,7-2-5,7 1 2,14 0 0,5-1-1,1 3 2,-4 2-2,5 2 0,10 2 0,7 5-1,6 1 4,-4 1 0,1 2 2,7 1-3,2-2-3,2 3 0,3 1-1,1-1 1,0-1 1,-25-7 1,-42-2 3,1 0 2,116 5 5,3-4 1,5 1-7,-67-4 1,4-3-2,-16-2-2,-6-3-2,-1 2 2,-4-1-2,-9 2 1,-5 4 3,-15 1-4,-2 0 1,-5 1 1,-3 2 3,-9 1-1,-3 0-3,-12 2-1,-6-1 0,-6 2 10,-3-3 14,-8 1 3,-4 0 1,-2 3-10,0 0-11,3-1-2,4-2-4,2-3 1,1-1 1,2-1-3,2 3-2,2-3-2,-1-1-4,0 0-1,0 0 2,2-4-3,8-12-1,20-38-5,-17 25-2,0-11-4,6-4-3,-1-10-2,1-4 6,-4-6 4,-7-7 4,3-5 11,-5-3-5,0 2 12,1 5 5,-7 10 8,2 5 7,0 16-8,0 11-4,0 15-8,-2 5-5,-1 7 10,0 3 6,1 3-5,0-2 0,0 0-10,3 25-4,10 46 4,0-20 3,1 10-2,-2 6 2,2 12-4,-2 0-6,-6 4-11,-2-8-10,-4-10-21,-4-6-2,-2-15-13,-1-7-14,-1-12 53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5:24.7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 70 837,'-31'6'307,"30"-4"-249,-2-2-23,1-2-16,1 2-3,0 0 6,0 0 5,0 0 14,0 0 9,1 0 11,0 0-4,0 0-8,-1 0-11,1 0-20,0-1-3,0 0-13,0 1 2,0 0-2,0 0 0,0 0 2,0 0 0,0 0-2,0 0 0,5-1 1,0 1 0,-1-1 1,3 1 0,28-2 5,-27-1 3,0 3 3,3-1-3,-1 1-4,2-3-3,2 2-2,0 0 1,3 0-2,3 1-1,8 0 2,2-1 0,7 1-2,0-4-2,-1 0 1,0 1 0,1-4 3,4 1 3,2 1 0,7 0 1,8 4 4,2 1 0,-2-1-2,-2 0-3,-5 1-1,1 0-5,7 1 3,2-1-1,6-1-4,0-2 3,-7-2-1,2 3-1,0-1 3,1 2 0,6-1 0,-3-1 3,-4 2-2,-4 1-1,-5-1-3,3 3-1,5-1-1,3 1 1,3 4 3,-2-5 3,-4 4-2,4-4 0,3-1-2,5-1-4,4-2 4,-2 3-1,-5-2 0,-4 1 0,5 0 0,0-1 1,1 5 3,-3-3 2,-7 3 0,-4-2 2,2-1-4,5-1 0,-3 1 0,0-1-2,-8 0 3,-7 1 2,3 0 8,-3-1 5,3 0 0,3-3 0,-4 0-9,-1 1-1,-10 3-1,-9-1-3,-7 2-1,-7-1-1,-5 2-1,-2 1 5,-5-2 0,-2 4 1,-3-4 1,-1 6-4,-6-3 0,1 3-5,-3-4-8,0-3-11,-3 1-27,1-3-16,2 1-53,-4-2-12,-1-5 77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6:04.8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9 18 475,'-6'-4'251,"-30"-13"10,32 21-182,0-1-16,0-1-19,3 5-34,-2-2-6,3-1 8,-2-2 5,2 2 8,0 2 5,2 0-1,2 0-1,-1 5-5,2 1-4,3 8-6,2 6-5,7 8-2,1 5-2,2 5-7,0 3-5,-3-3-8,3-3-5,-6-12-26,0-7 7,0-9 18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9:46.5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10,'37'93'350,"-41"-47"-273,4 4-24,-2-7-52,-2-8-23,2-10-61,1-8-79,1-13 104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5:40.8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2 139 867,'-38'-10'335,"32"11"-238,-1 0-13,3-1-18,-4-1 4,2 2-10,4 1-4,0 5-9,-1 2-14,-3 9-8,-4 9-7,-8 6-11,1 5 3,3-13-9,8-13 2,0 1 2,-17 26-4,7-14 3,6-8 2,11-27-5,2-5 5,6-10-2,1-10-3,7-11 0,2-2-5,5-3 1,2 0 3,1 9 1,-1 5 1,-3 15 2,-2 8 2,-5 17-1,-6 4 7,1 13-3,-2 3-6,-4 6 3,4 7-6,-2 3 1,2 1 6,1 0-17,0-2-11,5-4-47,-3-2-30,6 1 60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5:40.3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2 204 700,'-46'50'257,"39"-56"-222,4-1-8,1-1-7,3-1 1,-1-3 7,-1-1 12,1-1 3,0-5-5,5 2-7,-5-6-10,1 1-7,-5-3-9,0 1 0,-3 6-1,0 1 1,2 7 14,1 3 8,4 3 11,-1 3 5,1 1-12,0 0-8,0 0-8,0 0 0,0 0 4,0 3 9,3 14 7,10 38-1,-8-17 3,-1 2-11,3 25-6,1 5-6,0 20-4,-1 11 1,-3 4 5,-3-2 11,-1-20 5,-1-15 2,0-16-2,-2-7-9,1-10-10,1-4-4,-1-17-10,2-8-21,0-16-17,0-9-13,1-19-43,2-7-3,0-5-285,3-6 263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5:33.7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34,'25'8'347,"-6"-3"-178,0 2-74,1-1-29,-2-4-22,-5-2-48,-1-1-20,-5 0-33,-1-3-32,-1-1 54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5:33.4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9 947,'7'1'334,"11"-1"-291,-1-4-28,2-1-52,1 0-22,0 2-104,-1 1-121,3 0 183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6:08.0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0 870,'-7'8'381,"4"-1"-229,3 0-57,-4-3-29,4 1-56,0-2-29,2-4 21,5-3-7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6:07.9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5 648,'4'-14'292,"2"0"-144,2 4-14,1 0-51,2 4-17,-5 1-18,-1-1-5,1 6-11,-1 2-3,0 6-9,0 3-4,-4 5-8,-1 0-2,-2 5-8,2 1 0,0-1-2,0 0-2,1-3 5,-1-3-1,2-4 0,3-5-4,2-5-13,0-2-5,3-9-14,0-4-4,0-5-24,-2-6-12,0 0 46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6:07.4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0 82 574,'-5'-5'301,"-1"0"-97,5 4-82,-1 1-29,-2 2-42,3-2-11,0 0-20,-2 11-4,-7 47-6,10-25-7,4 8-8,4 0-2,2-5-2,-1-5 3,2-8 5,3-7 1,-2-12 0,2-4 5,0-14 5,0-4 6,0-8 2,0-5 0,-2-6-3,-5-4-3,-5-4-2,-5 3-1,-9 4 1,-3 5-1,-3 11 5,-1 6-4,1 12-3,-2 9-1,0 16-6,-1 6-6,1 19-11,8 7-2,5 8-12,8 3-3,9-9-1,0-8 0,3-17 12,-1-9 8,2-11 8,0-12 2,1-13 6,2-6 3,0-18 10,0-5 1,-1-8 1,-5-4 5,-6 3 7,-4 5 6,-2 10 8,-3 7-7,-1 12-9,2 6-2,-4 15-10,0 5 1,5 18-4,-1 8-6,2 14-5,3 5-2,2 7-16,2-3-12,7-5-25,2-6-12,1-12 39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6:06.7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54 773,'-8'14'315,"4"-2"-191,3-3-31,5-2-35,7-1-10,9-4-21,5-2-6,12-2-9,1-5-7,4-5-2,-4-4-5,-2 0-9,0 2-6,-3 2-16,1 2-9,-3 3-19,-1-1 39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6:06.5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2 511,'6'2'280,"-9"3"-71,7 4-2,-5 8-90,2 3-21,4 8-33,-5 3-10,4 6-20,-2 3-10,4 5-11,0 1-3,-1-6-9,-2-2-3,0-7-15,-1-9-11,1-6-11,-1-3-3,0-8-11,1-1-13,-6-5-100,0-6 113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6:06.1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2 46 633,'-12'-8'271,"4"-4"-139,1 3-41,-1 0-34,8 6-8,-4 2-12,2-1-4,2 1-8,-1 0-5,1 1-3,0 0 2,0 0-2,0 0 2,9 19-3,39 43-5,-30-20-5,-1 4-2,0-1 0,-6-4 0,1-9 2,-6-8 1,3-10 0,1-6 0,0-9-2,3-6-2,-2-11-2,-2-4 0,-1-12 0,-6-5 1,-2-7 4,-1 1 3,-4 7 7,2 7 0,0 14 0,-1 0-4,2 12 5,-4 1 4,2 4-5,1 5-3,0 7-13,6 10 1,2 13-5,2 7-3,5 9-5,-1 4-10,5 5 0,0-2-3,0 1 9,2 4 4,-5-6 6,-1-1 7,-4-11 0,-5-10 4,-6-15 10,-1-3 4,-4-10 7,-3 0 1,-4-7 3,-4-5 6,-3-2-1,-1 0-1,-1 4-6,-3 1-4,-2 3-5,0 1-4,0 0-7,7 4-6,7 0-15,2-2-9,8 2-22,1-2-21,4-1-26,11 1-13,9-1 62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9:20.6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2 0 450,'-24'0'240,"1"0"-68,4 0-36,5 0-53,-2 2-15,4-2-11,3 1-5,-7-1-12,5 1-3,1-1-9,2 0-8,9 3-13,7-2-1,8 4-9,3 0-1,15 1 2,1-2 1,17-1 1,12-2 4,9-1-2,5 2-2,3-1 2,-5-1-2,4 2 0,4 1-1,-2 3 0,-1 2 2,-10 2-1,-9 1 2,-6 2-1,-3 1-1,-7 4 0,-5-3 0,-18 1 1,-3-4 0,-13-1 0,-2-2 3,-3 0 0,-2-1 4,0-1 4,0-1 0,-6-4 1,1 2-11,-6-1-21,-2 1-21,-6 5 22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9:46.3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103 832,'0'13'320,"12"-9"-245,4-4-15,11-9-37,5-6-7,8-8-34,3-1-25,-4 0-247,-4-1 198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1:56:04.2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5:56.3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154 889,'40'3'342,"-37"-19"-242,1 1-27,-1-8-29,0-2-7,-2 4-4,0-1 5,0 7 2,-1 2 1,1 7-12,-1 5-9,-2 3-12,1 5-5,0 12-1,1 5-2,4 9-1,0 3 1,4 0 0,-1 0-2,0-2 2,2-3 0,-5-4 0,0-6 3,-2-5 0,-3-3 2,-2-7 0,1-2 0,-6-6-2,-3-2 0,-4-4 1,0-2-2,1 4 8,0 0 3,2 2 5,1 4 3,3-2-3,4 2-2,4 0-7,1-1 0,-1 1 0,0 0-2,13 4 4,37 13-3,-22-17-7,2-1-1,3 1-9,1 0-13,-4-3-29,-2-2-35,-4-4 50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5:55.8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2 127 957,'-5'-13'386,"-1"2"-271,-1 3-31,3 3-24,-2 4-27,0 3-7,1 9-11,0 2-4,1 14-3,2 4-6,2 12-2,5 8 0,3-1 2,4 0 0,5-11 1,2-8-2,5-12 1,2-6 4,-3-14 6,1-6 10,-2-15 1,-3-8-2,-3-11-5,-5-4-6,-6-2-4,-3-3 0,-8 1-1,-9 1 0,-8 3 0,-3 4 1,-5 15-4,4 8-1,0 18-5,2 15-9,5 23-13,3 9-6,7 18-10,3 6 0,8-7 15,6-2 4,5-18 17,4-10 8,9-13 9,-1-10 7,4-16 1,-1-9 0,-1-18-3,-2-3-2,-4-9-4,-4-3-3,-9 4 4,-3-4 4,-5-2 14,-5 6 4,0 8 0,-4 11-8,2 18-14,2 7-6,-5 17-10,7 9 0,4 14-9,0 6-2,13-1-6,-2-3-7,6-4-26,2-4-20,-1-8-28,3 0-12,2-8 73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5:55.1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51 871,'1'7'358,"2"2"-233,6-1-20,3 1-7,1-4-2,7 1-10,4-4-21,5-1-13,7-1-30,3-5-10,8-1-10,3 1-6,2-6-22,-5 1-11,-9-2-20,-3-1-11,-9 1-11,-2 0-9,-3 0 55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5:54.9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 0 981,'-17'9'401,"4"0"-220,4 3-80,9 7-20,2 4-17,9 5-25,1 4-9,5 6-16,4 3-3,4 1-7,-3-3-4,-3-3 0,-3-6-7,-8-5-19,-3-3-13,-7-7-42,-7-2-18,-11-5-29,-3-4 48,-7 2 47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5:54.5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3 136 1038,'-39'1'400,"33"-21"-294,1-4-14,3-1-40,2 4-19,1 6-12,1 3-3,0 7-1,1 3 2,0 6-9,3 8-5,1 14-1,0 6-3,-1 18 0,1 0 1,2 2-2,1-3 4,3-10 0,1-7 0,-1-14-3,-2-6-3,1-11 1,-1-6-3,0-11 2,-3-9 0,-2-13 1,1-5 2,-4-7 1,-2-1 0,-1 4 1,-1 3-1,-2 13 2,0 6 1,2 15-5,0 5 3,3 11-8,2 4-1,2 13-1,4 9-4,3 15-6,3 9-5,3 9-6,-2 4-1,-3 6 11,-5-3 4,0 1 10,1-5 8,-6-10-2,2-7 3,-9-18 3,-3-7-3,-6-15 6,2-5 4,-5-7 8,-5-3 3,-7-5-1,-5-2-5,1 1-8,5 0-3,3 5-4,3 0-1,3 4-14,3 0-13,6-1-39,3 3-29,7-1 55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5:49.5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10 945,'38'-23'353,"-38"34"-280,2 5-31,7 16-32,-1 2-5,7 6-3,-1 1 3,4-8 19,0-3 14,4-5 18,-2-14 5,0-8 3,0-5-4,-2-17-9,3-1-2,-5-13-17,0-8-6,-7 0-5,-9-1-6,-11 2 4,-8 5 5,-9 2 0,-1 6-3,0 7-7,0 10-10,-2 11-13,4 9-11,2 11-39,6 1-22,8 12-41,6-1-8,9-1 85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5:49.1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45 927,'-2'19'365,"7"-5"-251,6-2 6,11-2-59,3-4-6,5-6-36,3-1-10,1-7-7,4-3-7,0-2-16,-1-2-14,-5-3-23,-2-2-20,-3 0 51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5:48.9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7 31 837,'-94'-30'348,"76"30"-222,-1 1-9,0 1-9,5 3-19,3 2-11,9 0-19,5 2-18,6-3-17,4 3-8,5-1-11,4 0 2,7 1-5,1-3 0,4-4-1,5 2 2,-1-5-6,3-5-5,-5 1-24,-4-2-22,-7-1-40,-9 0-18,-10-1 70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5:48.0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0 0 824,'-19'-1'363,"-1"1"-193,6 3-55,0 2-12,2 1-25,-1 1-7,7 6-15,3 0-11,7 5-23,7 3-4,9 3-12,2-2-3,7 1 4,1 0-7,2-2 2,-1-1-2,-3-5-3,-1-1 3,-5-5 1,-2-1-1,-3 0 3,-4-2-3,-5 2-2,0-2 1,-8-1-2,0 3 4,-5 3 3,-4 4-2,-5 3 0,0 0-1,-4 2-3,1 2 2,-1 1-2,0 1-3,1 3 5,-2 0-2,4 1-2,-2 0 5,3 2-4,0-1 3,2 0 1,1 2-1,-1-5 3,6-1-3,1-2 1,-1-4-2,4-5 1,0 0-1,0-10-1,3-1-5,0-1-14,-1-2-12,0-1-16,0 0-10,0 0-21,0 0-8,4-12 57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9:46.2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8 20 773,'-13'-6'326,"0"1"-195,-1 0-8,3 1-46,-6 4-18,0 6-33,-7-2-7,-6 15-12,5 5-1,-1 16 1,3 5-8,5 7-1,4-3-7,12-9-10,4-4 1,10-18-17,3-8-8,8-14-33,1-8 51,4-15 8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5:47.1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9 12 884,'22'-13'373,"-26"18"-217,3 0-40,1 0-22,0 6-21,0 0-14,-1 1-17,1 1-8,-2 5-19,-2 2-4,-6 9-9,-2 6-2,-8 4-1,-3 3-3,-3-1-2,-2-2 4,4-5-1,-1 0 0,4-13 7,3 0-5,4-7 1,1-4 1,10 0-4,1-5 2,7-2 0,4-2-3,6-1 1,4 0 1,6 2-2,3 4 5,6 9-1,6 0 0,4 6 1,3 2-1,1 4 2,1 2-2,-8-1-1,-4 1 2,-13-4-1,-4-1 1,-7 2 3,-1-3-3,-5-5 1,-2 0-1,-3-7-4,-3-4-10,0-1-34,-3-1-21,1-2-32,1-1 53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5:45.9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0 85 707,'-3'8'319,"1"-4"-143,-2 5-29,0-5-46,1 3-10,-1-1-21,2-3-8,2-3-16,0-2-12,0 1-21,0 0-4,0 0-8,0 0 3,0 0-2,0-5 1,2-9-1,5-30 0,-5 31 3,-2 1-3,1 2 1,0 6 1,1 1-3,-3 0 3,1 5-1,-1-3-3,0 2 0,1 0 0,0 0 3,0 0-2,1 13 0,6 34-1,-4-24-1,1 2 0,2-1 4,-3 3-1,2 0 1,1 1 2,-3 2-7,0-4 4,-1-9 0,-2-4 2,-2-6 6,2-2-7,-1-2 1,-1-2 2,2 0-1,-1-1 2,0-1-3,0 0 0,0 0-4,0 0 3,0 1 3,0-1-6,0 0 1,-5-1 0,-2 0-4,-27-3 3,29 6-1,-1 1-3,3-2 1,1-1 3,2 2-1,1 0 1,0-1 0,0 0-3,0-1 3,0 0-3,0 0 1,0 0 1,12 0-1,30-1 2,-26 2 1,-2-2 1,0-1-10,-1 1-13,-1 2-27,0 1-19,-5 0-23,-1 0-7,-2 0 65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5:44.2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6 48 499,'-4'-25'272,"2"13"-33,0 1-107,-4 11-56,2 0 4,1 3-5,1 2 0,2 7-2,0-2-6,0 1-11,0 2-7,-4-2-16,4 5-4,-2 5-12,0 4-5,0 5-2,2 2 2,-5 2-2,-1 0 0,-1 1-4,-8-5-5,-1 0-1,1-2 0,-9-6 2,3-2 0,0-5-2,0-5 0,5-5-7,0-4 1,1-1-5,1-8 1,2-8 8,1-3-1,4-7 4,0 1 0,3-4-1,4-3 0,5-1-2,1-4 2,6 2 0,-1 4 1,2 4 1,2 3-1,-1 7 1,0 4 0,1 9 3,2 4-3,-1 8-2,4 6-1,-1 14 0,-3 4 1,4 13 0,-2 2 2,-3 0 2,0 0-3,-2-4 0,-1-5 2,-1-3 1,0-6 0,-4-4-3,-2-3-1,-3-13-11,-1-2-1,-1-7-36,-2-6-17,-1 0-26,1-5-12,1-8 72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5:43.2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0 854,'-3'5'369,"-2"7"-198,-10 27-66,14-25-15,-2 2-18,1 7-6,2 8-6,-2 5-7,6 13-18,1 1-8,-1-1-16,1-3-7,-3-8-4,-1 2-11,0-9-38,0-5-23,-2-10-42,-1-7-12,5-10 84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5:42.7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33 885,'-5'4'361,"5"1"-235,1 6-15,5-5-21,3 2-15,4 0-23,3-5-14,5-2-26,4-1-10,2-4-20,5-6-10,2-2-19,5-4-10,2 1-25,-3 3 250,-2 2-136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5:42.5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1 737,'28'-31'328,"-28"32"-169,-1 1-24,-1 5-43,0 3-16,0 1-28,2 4-11,0 6-19,3-1-7,2 5-2,0-2-7,-1-8-8,0-2-11,-2-5-30,-2-7-17,-1-1-41,-3-6 60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55:41.7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158 1029,'-4'-8'400,"4"1"-273,0-5-24,3-3-22,-1-1-16,3-1-26,3-1-12,0 4-14,2 6-6,1 8-7,-2 5 0,2 18-4,4 7 8,-2 16-8,1 7-2,2 6-3,-4-4-5,3-3 4,2-6 2,-9-19 6,6-6-2,-3-17 2,0-9-2,-1-16 0,-1-10 2,-1-16 6,0-1 0,-3-5-1,0-2 1,-3 2-3,-2 0 1,0 12 2,0 9 1,0 16-1,1 7 5,0 13 1,-1 1-3,2 17-3,2 9-1,1 13-3,3 8-1,1 4 0,-1 1-2,1 8-3,0 8-2,-3 3 1,-1-1-2,-4-9 6,-2-8 3,-2-13 3,-2-6 6,-4-13 8,-2-8 7,-5-6 4,-3-6-4,-4-9 0,0 3-3,-1-1 3,0 1-1,1 8-6,-2-2-3,4 1-9,3 3-4,4-6-4,5 0-15,7 2-39,3-4-31,10 4-65,2-2 403,9 0-211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1:55:39.3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6:08.6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800 1026,'1'9'351,"1"7"-317,10 27 3,3 16 4,1 7 10,1 3-15,-4-17-17,-2-17-6,-1-16 10,-3-6 9,5-14 19,5-9 12,22-24-8,16-18-9,30-35-15,13-12-14,19-25-9,-5-8-2,-3 4-8,-10 3 1,-7 15-80,7 11-8,3 6-66,8 6 76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07T12:16:08.4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9:45.6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6 149 638,'29'-26'308,"-32"26"-87,-4 0-134,-3 1-50,4 9-13,-5 1-15,3 4-4,0 8-5,-1 1-1,3 8-4,0 4 3,2 2-1,4-1 3,2-5 5,5-1-2,5-6 5,0-6 2,9-3 5,1-8-1,5-5 0,6-3-3,0-13-9,-1-6 2,-7-12-1,-2-2 0,-4-2 2,0-2-2,-5-2 3,-4 1-2,-7-1 11,-6-1 5,-7 4 0,-1 1 4,-8 5-2,1 7-4,-8 6-2,-3 4-3,-5 9-7,-5 4-1,3 12-5,-1 1 1,4 11-9,4 3 1,3 7-2,4 4 1,4 4 5,3-1 0,5-2 6,4 2-3,10-5 1,4-3-1,9-7 1,4-4 3,7-7 8,4-7-1,13-8 1,0-8-1,3-11-3,0-3 2,-8-10 3,-1-4-2,-8-1 2,-4-4 3,-11 2 1,-2 4 2,-9-4-3,-3 6-2,-10 3 2,-2 2 3,-6 8 1,-4 2-1,-1 7-8,-4 5-5,-2 9-8,-2 7-7,-4 11-16,1 3-9,-1 7-18,5 1-12,9-2-12,9 1-8,13-2-222,7-2 213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6:08.3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0 1309,'10'-3'0,"-2"3"-1,16-2 5,-13-2 1,8 1 8,7 0-2,8 3-4,9 0 3,9 1-5,-1-1-2,5-1 2,5 1-2,12-5 5,12 5 2,8-2 1,1 0 2,14 6-8,-3-4 0,6-2 0,0-2-1,1-4 9,-6-2-1,-5 3 1,-6 1 0,-12 2-7,-3 0 0,-7 2-2,-9 2-2,-19 3-1,-9 3 2,-16 3-3,-5-5 1,-8 0 0,-2 0 0,-5-6 10,-3 3-2,-5-1 4,-3 0-8,-4 3-39,-1 2-23,5 4 30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8:14.9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113 818,'7'7'287,"-1"6"-257,6 27 0,-5 19 8,-4 39-3,4 20-5,-9 24-13,3-1-4,-8-14-9,-4-8-3,6-29-1,-5-14 0,3-28 1,1-18 2,-2-26 3,7-10-7,0-35-9,2-14-5,7-27-6,5-12 6,4-17 7,3-7 6,-1-18 2,-6-3 8,12 14 3,-3 10 3,-2 34 2,-3 13-7,-12 34 2,-1 14-6,1 23-1,-1 15 6,-4 35 9,-1 27 6,-9 47 3,-3 19-5,-3 12-8,-2-9-2,2-31 0,-2-14 3,1-34-5,1-15 0,0-23-3,5-11-6,7-15 4,2-10-2,2-24-5,10-12 1,5-24-7,0-14-2,10-15 5,-4-6-3,-3-10 6,0 1 7,0 13 4,0 14 9,5 34-8,1 20-2,-6 32-5,-9 20-3,-4 43 6,-7 23-1,-7 42-2,-4 10-15,-8 1-26,4 0-14,4-15 27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0:12.9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563 1053,'2'7'352,"6"18"-337,3 10-5,0 19 12,0 3 12,-4-6 11,1-2 5,-4-15-5,-1-8 0,-2-12 0,-1-6-2,4-8 8,5-8-5,15-25-15,14-18-5,38-51-19,18-22-11,36-44-76,27-30-28,43-41 58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0:12.4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36 908,'4'-16'302,"46"-33"-298,-20 30 12,16 0 7,2 1-4,7 10-4,-2 1 2,-8 9-1,-4 5-1,-11 8 2,-4 8-7,-7 10-6,-3 7-2,-13 7 0,-5 5 0,-15 6-1,-2 6 2,-5 8-3,0 0 0,0-5-12,1-6-17,9-14-30,2-4 36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0:12.6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0 872,'-3'8'298,"2"4"-277,4 2-10,-2 0-10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0:11.8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2 113 398,'-8'-18'177,"-1"3"-111,5 3 30,0 1-3,4 4-18,2 1-12,2 3-37,6 3-9,4 13 2,1 10 8,2 24 3,-2 19-4,-3 28-7,-2 10-11,-4 14-11,-3 2-3,-3 1-17,-3-9 0,-4-11 3,-4-11-3,-1-16 18,-4 3-2,-4-8 11,1-2 8,-1-6-3,5-4-7,9-12-34,6-6-23,15-19-68,8-7 2,17-15 37,6-6 21,19-5 92,1-2 22,4-1 11,5 2 10,9 1-12,9-3-11,12-2-19,6 0-7,8-4-12,2-1-2,1-2-2,6-1-7,-4-1 0,-3 2-3,-1 1 3,-2 4 0,-8 3 0,-6 4 1,1 9-4,-9-2-3,-4 8-3,-3 2 0,-15 0 1,-7 0 3,-5 2 4,-3-1 0,-4 0 5,-4 3 1,-13 0 6,-4-4 3,-15 1 9,-4-3 3,-7 0-3,-3 1 1,-1-3-5,-4 3-2,1-2 16,-1-2 5,-1 0-3,0 0-2,0-23-19,0-36-19,1 20-4,-1-4 0,1-6 0,1 0 7,3-7 2,2-4-1,2-14 1,-1-4 0,-1-3 1,-1 5 0,-4 10 0,-1 2 1,-4 6-1,0 2 1,0 3-4,2 4-4,0 9-13,2 4-1,2 11-1,0 2 3,3 6 10,2 1 1,3 1 2,2 3 0,-1 1 1,-1 5 0,-4 3-3,-3 0-3,-2 6 2,0-3 9,-1 1 22,-1 0 7,0 0 5,-3 7-4,-38 33-13,18-28 0,-11-3 1,-10 2-1,-18-6-2,-8 2-1,-14-2-2,-6-1 2,-19 0 5,-5 1-4,-20-1-2,-11 0-3,-7 2-10,-12-3-1,-11 0-4,1 2 3,-10-3 1,9 2 0,0 3 3,2 2-3,16 4 4,-1 1-1,26 0-9,15-1-9,19 0-22,13-1-10,23-2-109,10 1 108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9:12.5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9 0 738,'0'18'285,"-2"18"-215,-8 22-1,0 12-13,-1 6-17,2 0-6,7-11-12,3-2 1,3-17-2,1-12-8,4-15-5,-2-6 0,-1-11 7,-3-11 15,-1-12 8,0-7-2,0-10-10,0 0-12,-4 0-7,-3 2-1,1 13-4,0 9 2,3 8 0,0 5-2,1 1-17,2 3-10,-2-3-31,0 0-18,14 3 3,35-1 2,-21-13 26,-2-4 22,3 3 41,-1-1 16,-2 10 23,-5 3 5,-10 5-13,3 12-3,-6 8-9,1 4-3,-3 8-16,-9-4-3,1 0-39,-1-1-27,0-10 33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9:12.0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 154 900,'55'62'351,"-20"-21"-275,0 0-3,3-5-45,-3-2-28,-6-14-34,-10-9-11,-10-11-11,1-6 6,-6-15 19,3-6-3,0-11-2,-3-3 2,-3-6-7,-6-2-25,-11-6-11,-6 1 4,-1 15 71,7 17 51,-5 27 52,-6 12 14,1 21-33,-6 8-9,1 9-16,5 6-17,1-3-26,3-2-5,9-5-34,7-6-36,10-11 41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9:11.6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9-2 781,'-25'-3'299,"2"10"-230,4 13-30,4 10-12,8 17-47,7 2-256,19 8 202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9:00.5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97 936,'-7'-5'329,"11"14"-294,5 10 3,4 23 5,7 14 9,-1 11 10,-2 2-3,1-11-24,-4-10-11,-6-16-6,0-9-2,-3-12 3,-3-4 4,2-4-2,-4-4-5,-1-4 0,2-5-2,1-13-6,2-10 1,6-22-7,2-6-2,10-11 0,5-1 0,9 12-7,1 5 0,2 11-24,3 5-30,-1 5-41,-2 2-43,-4 0 89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9:41.9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13 869,'-15'0'333,"3"-2"-240,3 1-1,7 1-40,-2-1-16,3 0-28,0 1-6,0 0 1,0-1-2,0 0 0,0 0 1,0 0 2,0 0 0,0 0 1,-4 0-1,4 0-2,-4 1 2,2 0 3,2 0 1,0 0 0,0 0-2,0 0-2,0 0-4,0 0-3,1 0 2,1 0 0,21 10 2,34 11 0,-26-20-3,7-1-10,-2 0-4,4-4-2,3 1-1,2 2 8,4 1 6,-6-3 9,0 3 5,-4-2 8,0-2 2,3 4 0,-1 1 0,7 2-3,1 2 0,6 1-2,1-1-5,-2-2-2,0-1-4,-3-1-2,-3-1 5,2 0-5,1 1 0,-3 0 1,-1 4-2,-12-4-1,-5 0-2,-15 2 0,-5-3 2,-4 2 1,-3-1 5,0 0 24,-2-2 4,0 0 7,0 1-2,-1-1-20,0 1-7,0 0-8,0 0-3,0 0-8,0 0-5,0 0-4,0 0 2,0 0 5,0 0 5,1 0 3,0 0 0,0 2 3,0 0-1,0-1 1,0-1 2,0 0-1,0 1 1,0-1 2,0 0-2,0 0 0,0 0-2,0 0 1,0 1-2,0-1-7,2 5-6,-2-2-25,1 0-9,0 1-24,-1-3-6,0-1 48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9:00.1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4 0 741,'5'11'271,"-1"10"-201,-4 9 0,0 18 8,-2 5-12,-2 9-32,5-22-7,-1-21-14,1 2-1,8 50-5,2-11-4,-3-19 2,-1-25-3,-7-10 2,1-1 0,-1-4-4,-7-5-6,-3 0-18,-10-4-9,-9 4-40,-4 4-11,-6 2 24,-2 3 18,4 5 60,2 4 24,10 5-3,5 0 4,7 0-8,7-3 5,6-2 2,5 1-10,10-5 7,4 2-7,13-6 10,8-4 4,16-3-15,4-6-5,-3-5-14,0-1-9,-7-6-28,0 0-15,5-4-52,0 1-166,2 3 181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8:59.6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08 607,'33'16'208,"-24"-48"-198,-4-9-7,-4 0 25,1 6 28,-6 6 44,4 10 21,-1 9-3,0 4-27,4 12-47,3 10-11,1 25-23,3 20-5,1 27 3,-2 1-6,2-3 2,2-16 0,4-23 0,2-4-2,0-17 0,-3-8-2,-5-10 0,-3-11 4,-1-12-2,1-8 4,4-19-4,-4-10-2,2-16-8,-1-8-2,-4-5 0,7 8 2,-2 21 6,2 15 2,4 33 1,-1 13-3,1 29-2,1 15 2,-1 21 0,0 2 7,0-7-2,1-8-3,-1-24 2,-3-9-2,0-13 5,-3-10 0,0-12 6,0-9-4,-1-17 1,-2-11-3,-1-17-8,-2-11-3,1-3-6,-1 3 2,-3 11-5,2 11-8,3 17-37,4 8 38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9:13.8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5 319 847,'-20'9'353,"-29"33"-222,32-6-67,4 9-24,5-4-30,5-1-3,7-11-1,4-9-3,11-9 9,4-7 10,2-14 21,6-6 13,-2-13-2,0-5-7,-7-8-17,-3 3-6,-14-1-5,-9 0-1,-10 10-8,-5 3-3,-5 16-6,2 11-11,-5 15-17,0 8-12,8 12-22,3 3-7,13-1-10,4-5-7,13-11-24,-2-12-3,9-12 15,4-8 29,-2-12 76,4-6 32,1-11 46,-2-4-1,-1-4-20,0 0-5,-6-2-22,-1-3-8,-3 0-3,-5 7-3,3 21 3,-13 10 2,6 29 9,5 15 1,-4 24 2,12 16 2,-7 14-10,-3 1-3,-4-2-13,-2-8-4,3-8-8,1-10-3,-1-14 0,-5-10 2,-6-14 0,-4-6 3,2-7 1,-8-2-7,-3-10 1,-1-3-15,-5-11-44,11-1-17,10-5-32,3 2-7,10 1 8,1-1 6,8 1 19,5 0 13,13 3 34,0-2 23,3 4 39,-1 3 17,-3-2 24,1 7 3,0 6 7,-2 2-1,-4 10-5,-7 1-15,-14 4-14,-4 1-11,-8 7-14,-8 1 3,-10 1-22,-3-1 4,-12-7-5,4-1 3,4-4 6,5-5-4,6-7 3,5-4-4,1-12-3,1-3-3,9 4-3,-1 0-1,8 9 2,7 7 0,3 1 4,9 9-1,9 9-2,-3 0 3,11 8 0,-3-4 0,-9-7-12,0 3-25,-13-8-44,-6-3 667,-3 3-457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9:11.5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4 0 999,'-7'18'382,"-2"4"-306,1 15-21,1 6-14,1 4-29,4 2-6,4-6-11,4-6-3,6-9-7,1-7 2,4-8 8,-2-5 3,3-9 2,-6-5 7,-9-8 2,2-5-3,-13 0-8,-3 0-20,-10 1-26,-8 5-5,0 8 10,2 3 9,11 8 24,3 1 9,9 2-2,3-3 3,6-2 1,6-1-5,9-10 1,8-2-10,10-12-64,0-6 56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9:11.1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836,'-2'7'331,"12"25"-214,0 9-20,3 15-32,2 3-14,-5-8-40,7 1-18,-5-18-46,-3-8-37,6-9 54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9:10.9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8 679,'-5'-2'278,"-1"18"-177,2 11-5,-2 19-43,0 5 0,5 8-15,-1-2-8,3-10-13,1-4 1,2-16 1,1-5 1,3-8-2,4-4-9,-4-8-7,0-1 5,-7-9 5,0-4-1,-2-3 3,-2-4-9,2 2-5,-6-6 3,0-2-5,-1 2 4,3 5-2,3 9-1,4 5-4,6 6 0,1 0 1,3-2 1,8 8 3,1-1 0,10 5 6,6 2 5,-5-8 12,2-2 5,-4-8 16,-3-1 0,2-7 4,-5-5 4,1-10-23,-3-4-1,-8-4-12,-4-1-6,-13 4-2,-3-2 0,-8 4 0,-3 4-2,1 11-2,-2 9-7,-2 13-4,4 17-3,3 23 1,-2 9 6,13 15-2,4-27 6,-1-23-8,1 2-11,15 50-32,6-8-14,2-18-17,-7-27-12,-1-16 244,1-3-129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9:10.3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5 8 886,'22'30'357,"-3"7"-186,6 11-96,1 2-6,-9-5-15,-2-4-38,-9-8-5,-11-6-6,-5-5-2,-9-10 7,-5-5-3,-4-10 11,0-5 2,-4-13-1,1-2-4,-2-12-9,1-8-7,9-11-17,4-4 4,11 8-10,4 11-4,11 21-1,5 9 2,9 9 5,5 3 8,10 15 7,1 5-1,3 11 2,3 9 2,-7 1-9,-1 0-14,-8-7-33,-7-6-32,-2-9 60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9:09.9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0 42 1169,'3'12'403,"5"16"-376,-2 11-7,-5 8-16,-2 8-3,-10-8-30,-2-2-16,3-10-13,-3-11 5,1-10 31,1-9 20,0-15 22,3-9 1,1-11-4,0-9-5,3-11-15,4-1-2,6 2-7,7 5-1,10 13-4,0 2 5,10 10 6,3 1 5,7 13 14,6 5 0,-1 10 11,-3 7 0,-11 3-6,-10 2 1,-12 3-9,-7 0-2,-8 4 3,-9-1-5,-13 3 6,-5-1-2,-9-9 0,2-4 1,6-12-5,6-6 1,7-15-6,4-3-2,5-12-8,3-3-3,10 3-2,6-2 4,7 14 1,5 9 3,10 16 3,4 10 0,6 15-4,-2 5 5,-4 4-25,-4-1-25,-4-9 38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9:09.3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7 0 890,'-4'26'336,"4"18"-258,-3 7-11,-5 10-28,-3-1-11,-18-8-19,5-2-2,-12-18-3,2-8-1,5-10 7,0-8 0,11-9 0,3-9 2,6-16-5,2-12-1,5-18-3,4-2-2,8 3-1,4 11 0,4 21 1,3 12-2,5 19-1,3 12 0,10 19 4,0 7 1,-4 8 1,-5-4 3,-7-9-5,-1-6 2,-4-15 1,-2-7-5,-3-10 3,-4-3 8,-1-13 3,1 0 4,-3-13 7,0-5-7,-2-10 3,-4-5-4,0 3-7,-1 8-6,-1 14-1,4 10 1,2 16-5,2 7 1,3 19-3,0 6-1,1 12 4,1 3 0,-3-9-40,3 1-17,-2-12 33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9:08.8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5 0 1033,'4'17'361,"7"22"-328,-1 13-1,2 20-9,-9 0-5,2-5-34,-2-7-17,-2-22-18,0-7-20,-2-19 1,4-6-20,-1-19-38,7-8 7,7-16 22,1-11 31,6-9 59,2 2 14,-5 8 25,-3 11 17,1 18 41,-8 7 8,-7 10 0,-1 5-9,-10 11-31,-6 3-10,-10 14-20,-7 4-7,-10 4-6,2-2-7,1-7 2,3-3-5,13-11-1,7-3 7,13-10-7,3-3 6,11-1 3,8-1-2,16 0 6,7-3-3,13 2-5,-1-4-4,-6 0-46,-1-1 31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0:26.7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55 684,'-18'10'308,"6"-9"-150,9 4-44,7-5-63,8-5-17,13 0-27,1-7-3,11 0 1,-1-1-3,5 2 0,5 3 0,5 4 0,10 5 0,9 2 0,0 2 0,1 1 2,-4-1 2,-6 1 5,6-1-3,-2-1 1,-1-2-3,-13 2 0,-10-1 0,-16 4-3,-7-4 2,-9 2-1,0 2-2,-6-5 1,0 3-2,-3-5-5,-4-1 0,1 0-18,-2 0-20,4-7 29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9:08.3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853,'0'29'282,"14"20"-282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9:08.1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2 23 800,'45'-22'317,"-4"21"-210,-5 4-24,-8 16-23,-8 7-4,-10 10-16,-9 4-4,-18 5-17,-5-1-6,-12-7-4,2-2-6,3-13 5,-1-12 1,5-12-8,4-4 4,6-17 0,5-7-4,3-11 0,5-3-1,8 4 0,1 6-5,9 20 4,4 11-3,11 23-3,3 9 7,4 12-3,3 2 3,-8-1-41,-1-3-25,-6-9 42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9:07.9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38 752,'-2'-33'307,"2"27"-214,0 6-2,9 24-38,-1 13-13,9 37-11,6 15 3,-5 8-11,5 4 2,3-10 2,-4-9 4,5-11 7,-6-13-10,-8-22-7,-1-4-8,-9-19-5,-3-3 11,-7-9 3,-3-1 4,-8-4-2,-1 0-9,-4 0-3,-3 2-8,2 4-15,-6-2-12,8 3-31,5-1-11,11-2-48,9 0-216,10-12 234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9:07.5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303 795,'0'-37'310,"12"-1"-228,1-4-6,12-1-26,2-4-12,11 6-12,0 5-4,-2 18-6,0 15-2,-7 32-5,4 26 9,-5 30 0,1 15 5,-5 12 1,-1-3-12,-4-10-3,-5-11-4,-5-27-1,-4-13 3,-6-24-1,-1-9 1,-2-13-2,-5-6-1,-1-8-1,-4-7 0,-5-13-3,0-7 1,-4-10 1,-1 3-1,5 12 2,2 13 0,3 32-3,2 14-3,-4 18-24,2 6-12,8-8-43,2-9-23,17-14 69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9:07.1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3 261 987,'-21'40'336,"-2"-1"-316,-2-6-11,0-7-1,-2-14 4,5-2-6,2-9 8,1-9 0,0-11 4,0-8 7,3-16-8,2-6-1,13-7-6,7-2-3,8 3-1,6 10-2,-2 13-3,-1 8 3,3 18-1,-1 7-2,4 21 0,-1 5-4,1 19-1,-3 8 4,-4 3 3,-1 3-1,-4-15-3,-1-11-20,-3-15-50,1-9 46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2:21:37.7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4 34,'0'0,"0"0,-144-34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2:20:10.6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9:56.4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206 661,'-13'-9'260,"7"0"-200,5 0-8,1 2-20,3 0-11,-2 1-1,0 2 15,0 1 10,0 2-4,-1 1 0,0 0-19,0 0-4,2 0-3,14 1-5,33 4 2,-27-4-4,3-1-4,3-3 4,4 0-7,5-1 3,9 0 0,6 1-4,11-2 4,2 1-4,-1 0 1,-4-1-2,-5 1 2,3-1 4,8 1-2,6 3 5,0-4-1,1 0-4,-7-2 4,2-1 3,10 3 5,-1 1 3,2-1 0,-2 3-3,-1-3-6,8 0-1,3 2-3,1-3-2,1 1 0,-1-2 0,11-2-1,2 2 2,5-1 11,2 2 1,-2 1 1,0 1 2,0 4-9,1-2-5,2 4-1,0 3-3,7-1-2,0 1 3,2 2-2,0-3 1,8 5 1,-6 0-2,-2-3 2,3 4 2,-2-2 6,-2-1 0,-3 1 0,0-3-2,-5 1-1,-5-5-3,-7-2 1,-4 1-1,-12-2-4,-3 0 2,-10 1-1,-7-1 3,-17-1 7,-4-1 3,-11 0 2,-5 1 3,-10 0-5,-4 2-3,-7 1-2,0 0-2,-3-1 12,0 1 1,-1 0-1,0 0-2,0-1-12,1 0-8,-1 0-37,0 0-27,0 0-93,1 0 97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9:37.6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64,'4'4'246,"0"-1"-186,1-2-70,-1-1 4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9:37.5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6 973,'-5'-5'362,"3"3"-295,3 2-28,3 5-83,1 4-46,-2 2 45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0:18.9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106 821,'-21'41'329,"11"-41"-217,6-2-25,0 2-28,4 1-16,5 1-24,3 2-2,12 3-10,7-4 0,19 1-3,6-1 1,10-1-3,4 3-1,2-5 4,8-2-5,9-2 3,5 1-1,0 2 0,-1-4-1,0-5 1,-4-5-2,-8-5-1,-6-2 1,-18-2-3,-3 4-3,-8 2-12,-3 4-12,-9 5-39,-9 0 43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9:37.2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2 9 729,'2'-10'321,"0"8"-175,-1 13-61,1 6-20,-3 13-23,-5 5-6,-4 6-13,-3 2-9,-6-4-5,-1 0 1,-1-7 7,2-3 0,2-9 2,2-8 3,3-12-19,4-9 2,3-12-4,3-8-6,3-8 6,5-1-1,2 0-1,3 4 0,6 15-2,3 8 3,9 17 3,3 8 0,4 14-1,-1 2-3,-3 3-7,-4-3-8,-6-8-23,-5-3-24,-3-8 37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9:36.8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514 832,'-15'-27'335,"3"-6"-250,8-17-6,2-5-16,8-13-27,5-4-8,6 2-9,1 7 2,0 19-11,2 12-2,5 26 1,0 16-10,8 31 1,-1 20 2,-5 26-2,-3 9 2,-10 1 3,0-3 0,-5-11 1,-2-9 5,-2-15 2,-3-12-1,-1-18-3,0-10-2,-3-15-5,-1-8 3,-3-13 0,-1-11-2,-3-13-1,-4-6 1,-5-2 3,-4 8-3,-1 11 1,5 13 0,0 13-4,3 8 2,3 19-5,-2 5-12,10 14-21,4 1-14,5-5-28,10-4-23,9-12 66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9:36.2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34 424,'0'0'259,"0"-1"33,0 0-170,0 0-38,-1 0-17,1 0-32,-1 0-11,1 1-15,0 30-5,4 46-1,4-28 2,-2-4-1,6 4-1,3-6 0,-3-6-5,4-10 1,-1-9 0,0-13 3,-2-7 2,0-12 4,0-7-1,-3-11 1,0-5 1,-3-10 1,-4-1 4,-5-3-2,-5-1-5,-7 11-1,-4 9-2,-1 22 2,0 13-3,-1 16-11,0 8-12,2 9-23,3 1-13,9 3 34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9:18.1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0 14 943,'-5'-8'366,"3"5"-266,2 0 0,0 2-28,0 1-14,0 0-29,0 0-7,0 0-3,0 0 2,2 19 9,4 35 2,-6-22 3,1 5-7,3 4-4,1 4 0,0-1-10,0-4 3,-3-4-8,1-2-6,0-6 0,-1-1-2,1-7-1,-4-6 1,2-3-1,0-4 0,-1-5 0,1 0-5,-1-2 6,0 0-4,-1 0-6,0 0 4,0 0-6,0 0-1,0 0 10,0 0-5,0 0 1,0 0 3,-3 0 0,-1 0 3,0 0 0,-30 4 1,26-7-1,-2 2 0,-1 1 1,2 0-2,-2 2 2,-2 1-5,-2-1 4,-2 1 0,-2 2 0,4 1 1,5 2-2,-7-2 1,9-1-1,1-1 0,3-4 0,5 3-4,4-3 1,5 0 3,3-3-3,11-1 1,-1-1 5,-1 0-5,5 1 4,0-2 4,3-2 1,4 2 0,2-1-2,0 1-1,3 3-1,4 0 1,-2 2 1,-2 1 1,-6 0-3,-7 1 1,-10 0-1,-3-2-1,-4 2 1,-3 0 1,-3 1-1,-2 0 4,0 2-1,-3 0 3,1-1-3,0 1-3,0-1-1,1-3-3,0 0-17,0 0-12,0 0-50,0 0-28,1 0 71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9:17.1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 106 739,'-13'-13'332,"5"5"-136,6 3-113,3 3-21,-1 1-16,0 0-7,0 1-4,0 0-1,3 6 11,12 23 2,41 50 7,-26-21 10,1 15-5,0 6-1,-8 3-13,-3-5-9,-3-9-15,-2-9-1,-3-17-2,-1-8 4,-5-19 14,-2-5-2,-3-12-2,-1-8-9,1-13-6,3-11-6,5-18-6,4-13 1,1-16-4,0-6-1,-2-5-4,-1 2 0,-2 13-7,4 9 2,-3 26 7,0 12 0,-5 17 1,-2 5-5,-5 3-4,1 1-5,-2 3-10,0-1 5,1 2-1,1-1 5,0 1 8,0 0-6,0 0-26,0 0-19,0 0-50,1 0-28,0 0 35,0 0 44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9:16.5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 91 683,'-16'9'386,"10"-2"4,5-2-284,8-3-64,6 0-20,10-5-21,4-5-1,14-3-20,6-5-9,8-1-19,-1-2-7,-2-2-25,-3 0 51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9:16.3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20 928,'-1'0'369,"0"0"-257,0 0-2,-6 8-32,-14 26-14,30-25-1,1-1-5,9-3-7,3-2-3,5-2-29,5 0-5,6-2-11,1-4-5,-2-4 1,2 0-5,-9-1-23,-1-1-14,-6 0-39,-8-1-21,-8 1-23,-2 1 73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9:15.9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87 828,'-5'-11'337,"1"0"-219,3 3-27,-1 2-13,3 4-9,-1 0-9,3 7-19,4 8-5,3 17-3,6 14-1,2 15 12,1 5 1,2 5-12,1 2-7,-4-5-10,2-2-5,-10-13-2,1-8-1,-9-17-7,1-7 0,-1-11-4,0-7 2,3-9 5,-7-12 0,3-19 4,-6-13-1,4-15 1,0-4-4,3-1-7,1 4 1,-4 12-4,8 16 2,-5 16 6,10 9-2,6 16-6,-4 2 2,4 20-7,-2 10 3,1 17 9,4 10-2,3 8 2,1 0 2,0-4 1,0-6-1,0-10-1,-6-11-1,2-12-1,-5-12 2,-1-15 1,0-9 4,-4-18 6,1-6-1,-10-16 8,2-7-5,-7-11-8,-7-6 0,-3-7-4,-5 0 0,3 14-2,6 11 3,3 23-4,1 9 5,2 14-4,2 2 1,-1 9-5,3-1-11,1 2-24,-2-1-22,0 0-45,0 0-20,8 1 0,39 7 530,-13-5-310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9:14.8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6 712,'3'-3'302,"-1"1"-168,-1 0-28,-1 2-34,0 0-5,0 0-11,14 4-8,33 22-4,-28-14-1,1 2-5,0 5-4,-2-2-14,0 1-4,-8-1-2,-7-2 6,-6 4 15,-5 5 7,-8 7-4,-4 0-3,-4-2-11,-3-1-16,7-3-4,5-2-20,4-4-63,7-4-30,6-8 61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9:14.5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9 105 827,'-27'10'354,"7"-1"-210,13-5-44,2 0-27,21-4-28,4 0 0,20-6 11,3-6 7,12-2 6,7-4-12,10-1-17,3 4-15,-7 2-17,-9 0-2,-20 2-8,-6 3 2,-13 3 4,-6 4 0,-9 8-11,-9-1-7,-16 6-16,-6 3-4,-12 7-9,-6 4 3,-12-4 9,-5 4 7,-7-6 16,4-2 2,16-4 10,11-2 2,15-6 7,8-2-1,12-2-3,1-3-2,11-4-3,6-1 0,14-8 12,8 1 4,13-3 14,9 2 4,3 3-7,-2-1-7,-9 4-14,-10-2-5,-10 2-1,-6 4-2,-12 3-10,-4 1-7,-10 0-15,-3 1-2,-6 1-21,-4 0-20,-2 1-32,-2-3 4,-1-4 61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0:16.8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5 77 809,'15'40'329,"-28"-36"-227,2 2-2,-4 0-9,5 2-20,-4-2-6,5 4-21,-1-2-12,-2 3-16,6 1-6,-4 1-8,7 5-1,3-1-3,0 2-1,8 1-9,-2-4-4,8 0 2,-1-5-2,2-3 10,3-3 3,-2-2 2,7-3 6,-4-7 9,3-4 5,2-10 11,-3-4 5,2-5 7,-2-6-3,-6 2-3,-3-2-1,-11 2-10,-6 3 3,-10 0-2,-4 8-10,-7 12-14,-4 7-10,-10 14-38,-5 6-12,0 7-39,1-2-15,11-3-5,8-4-13,14-5 91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8:50.4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 50 877,'-44'-42'327,"42"38"-281,3 0 9,4 5-23,2-1-19,4-3-4,6 6-6,2-3 5,7 5-2,6 2 3,8 1-6,4-2-1,4 0 0,3 0-3,3-5 2,7 3 0,16 0 0,5-4 2,7 4-1,0-2 3,11-1-1,6 0 0,1-1 3,7 3-5,-2-2 1,-2 0 3,7 4-8,2 0 7,-3-2-5,1-1 0,7-4 1,0-4-1,-4-2 0,2 2-1,-8 1 1,-1-4-1,-2 7 1,-5 1 0,-5 1 0,-2 3 1,-11 2 0,-2-3 3,-11 1-3,-4 1 0,7-2-1,1 0 2,-4 0 0,-5-4 1,-9-3-7,0 0 3,-2-1-4,-4 2-1,-11 3 8,-6 1-2,-13 2 0,-4 4 1,-7-2-1,-4 1-1,-2-3 3,-1 2 2,-2 0-3,-2-4 1,-2 1 5,-2-1 9,1 0 2,-1 0-4,0 0-9,0-1-20,0 0-36,0 0 35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8:49.2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8 55 663,'-22'-29'283,"9"28"-145,4 5-64,-2-4-30,2-3-11,0 0-15,1-3-7,0 1 6,1 3 4,-6 1 3,4 0 3,-3-2 1,2 3-2,4-1 1,-4 0 1,8-1-6,2 1-8,2 3-7,-2-2-2,0 0-5,7 3 10,54 19 2,-22-15 3,11-1 3,10-1-7,20 0 1,5-2-4,11-1-5,5 1 4,5-1-7,7 3-1,6-6 0,6 0 0,2-3 3,4-3 4,12 5 1,-7-3 0,3 1 0,2-1-5,-9 1 0,-5 4 0,-12 2-2,-11 0-2,-18 8-4,-5 1-3,-20-2-13,-8 4-13,-16-4-19,-8-4-21,-14 3 46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2:22:59.16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78"96,56 29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9:52.4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16 667,'-11'1'284,"7"1"-151,3-2-88,4 1-15,-3-1-22,0 0-1,24 3 8,36 1 2,-21-2 9,2-1 1,0 0-3,0 3-3,4-2-7,4-1 0,12-1 0,6-2-3,4-2-2,-3 0-3,-12-2-3,0 1 0,-6 1 1,-14 1 0,-1 0-12,26 0-20,7-1 21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9:51.7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1 41 232,'-1'0'118,"0"0"-50,0 0 12,-4 0 1,-3 1 3,-27 7 2,25-9-10,6 3-9,4-1-9,-1-1-1,1 0-2,-1 0-1,0 0-7,0 0-5,0 0-13,0-1-4,1 0-13,0 1 0,0 0-4,0 0 2,0-1 1,10-1-1,31-5 1,-24 5-1,-2 0-2,3 1 0,0-3-2,0 1 0,4-3-2,-1 1-1,0 0-1,2-1 0,-4 3-2,-1 0 1,0 3-1,-3 1 0,0 1 1,-4-2-3,-3 3 2,-1-1 1,-3-1 0,-1 1 2,-3-4 10,0 2-5,-1 0 12,0 0 7,0 0-5,0 0 6,0 0-7,0 0-10,0 0 1,0 0-4,0 0-4,0 0 0,0 0 0,0 0-8,0 0-3,0 0-4,1 0-13,-1 0-3,-4 1-21,-6 3-7,-38 12-23,26-13-2,-2 0 19,-2 0 8,1 1 36,3-1 10,-1 3 7,1 0 7,-1 1-5,2 0 0,0-1 9,4-1 4,7-2 16,0 1 4,7-2 7,3-1-5,0 1-5,1-2-2,0 0-8,0 0 4,0 0-5,4 1-3,12 6-5,33 7-2,-28-14-9,2-1-5,1-1-28,-1-1-24,2-2 35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9:31.3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9 144 539,'-6'-1'258,"-1"-2"-129,2 2-22,4-4-26,-2 4-31,-1-1-4,-3 1-11,3 1-2,1 1-5,0 2 0,4-1-3,-2-2-1,1 0 0,-1-1 2,0 0 0,0 0 3,0 0 2,-1 0-2,-4 0 2,1 0-5,1 0-7,-29-6-2,31 6-10,2 2-2,0-2-5,0 1-2,0 0 0,0 0-2,1 0 3,15 2 1,33 3-1,-25-4-1,4-1-1,4-4 2,3-1-1,-2-3 2,3 0 1,-1 1-1,4-1 3,5 1 0,4 0 5,1 2 2,0 0 1,-6-4-2,-7 4-4,-1-1-1,-4 1-1,2 2 0,4 0-2,-1 0 3,3-1 1,2-2 3,1-2 5,1 3-2,-7 0 1,-6 4-3,-6 1-3,-3 0-3,-2 1 2,2 1-3,3 3 5,-2-1-2,4 2-2,0-2 1,-3-2 5,4 0 6,1-2 5,-3-1 6,-3-1-2,0 0-7,-8 0-4,-5 1-6,-4-1-3,-6 1 3,0 0-5,1-2-9,-1 2-80,0 0 328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07T12:25:10.2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3,'0'0,"15"0,77-77,0 31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07T12:25:01.7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91'0,"-14"0,-46 0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4:07.3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125 940,'-25'2'421,"5"4"-168,11-6-151,8 0-21,13-3-29,11-1-14,29-5-15,14 1 3,26-4-5,17 1-7,16 2-9,7 0-5,11 5-4,5-3-6,-18 2-8,-1-1 1,-12-3 3,-8 2 4,-17-1-5,-12 0-19,-21 2-71,-10-2 68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4:06.6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1 206 1049,'-110'29'434,"104"-23"-292,12-1-30,30-10-72,21-1-8,31-13-1,26-4 6,21-4-13,21-1-8,22 1-3,3 2-1,26 4 8,-3 1-3,7 5-7,-6 0-5,-13 7-7,-14 4 3,-30 5-1,-11 8 3,-40 1 0,-15 2-2,-32 2 0,-15-4 0,-23 3 4,-8-6 0,-14-2 4,-3-1-1,-11-4 4,2 0-7,-2-3-1,-5-4-7,10-3-35,-2-3-33,1-4-75,-1-3 33,-12 2 55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0:16.3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4 51 947,'-29'-52'375,"29"58"-251,-1-1-18,-2 6-15,0 4-6,-3 9-9,0 8-1,-6 9-20,0 7-5,-5 6-23,-3 2-8,2 3-13,-3-1-2,1 0 3,1-2-6,3-8-1,1-9-4,7-13-16,2-11-11,3-10-53,3-1-20,5-14-33,3-3-6,11-12 100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4:05.8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5 201 1086,'0'27'405,"10"-9"-320,4-2-1,4-13-24,4-3 14,6-14 16,3-6 7,7-5 1,-1-3-12,-11-3-22,-10-2-8,-19-4-18,-7 2-11,-17 9-32,-4 8-22,-22 18-53,-8 8-30,-9 21-32,-2 3-22,6 2-9,4 3 102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4:05.5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827 924,'-17'0'380,"11"4"-246,5-2-38,7-2-48,9-2-26,6-7-19,8 0-1,8-3 1,3-3 1,4 2 1,-3-6-2,0 2 5,-1 4 12,-12-4 26,-4 7 11,-11 2 21,-5 6-5,-4 16-16,-5 5-11,-12 15-25,-5-1-4,4 4-10,6-2-3,11-4-1,1 0-1,3-13-4,4-3 0,-1-12-1,5-6-2,-3-7 10,-6-6 2,-6-7 11,-3-2 3,-13-12 0,-3 1 0,-5-11-9,-7-10 1,2-4-4,-1-12 2,4-3 10,8-1 6,12-1-1,6 3-2,19 8-8,6 6-15,13 15-1,3 7-1,-1 12-7,-1 11 6,-6 10-17,-2 4-21,0 6-58,-1 6-35,-5 11-62,-1 6 113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4:05.1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0 943,'1'10'399,"2"12"-235,-3 20-23,-4 6-13,0 10-15,-1 0-16,2-9-30,4-5-16,3-6-34,5-3-13,3-11-26,-1-3-14,1-11-38,-5-8-28,-1-6-43,-3-5-16,-3-7 102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4:04.8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52 773,'8'10'314,"0"3"-197,-6 4-22,1 3-9,-3 9 26,-1 4 3,2 7-14,0-1-11,1 1-39,2-4-16,-1-10-19,-1-4-3,1-8-11,-3-6 0,0-8-4,0 0-6,-1-11 4,-3-3-9,-3-8 5,-1-5 1,-2-4 1,1-3 7,2-8-1,3-1 0,7-6 0,8 1 3,7 12-1,2 8 0,7 17 14,1 8 7,10 15 22,5 8 6,-1 13-5,-3 8-7,-11 6-13,-5 1-3,-13-1-15,-7-8-4,-6-5-17,-10-5-14,5-9-47,-2-3-26,4-11-57,1-6-9,2-13 108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4:04.4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75 798,'-14'-41'355,"2"21"-167,5 6-31,3 13-72,3 1-19,3 4-42,4 2-20,5-3-30,4 2-18,6 0-23,2-1-14,8 2-30,-1-2 71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4:04.3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0 1181,'-4'18'454,"3"12"-314,-1 2-43,-1 3-27,-1 0-18,2-4-33,1-3-9,-1-7-21,3-3-14,-1-9-23,1-4-17,1-9-33,-2-3-15,1-12-211,-2-5 215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4:04.0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163 939,'-48'31'384,"43"-29"-240,0 1-34,9-2-63,7 2-13,5-5-23,7-1 2,4-4 1,5-5-1,3-4-2,-4-2-6,4 0-1,-3-3-1,0 0 1,-4-1 2,-3-1-2,-7 5-1,-11 9-1,-1-1 5,-9 6 5,0 3 10,-3 2 1,4 10-3,-2 5-4,2 5-3,0 7-1,0 2 2,12 8 2,1 2-4,6 0 7,-5-3-7,-1-6-3,-1-3-2,-7-18-15,-2-4-5,1-1-29,8 16-14,-10-12-47,-2-5-13,-4-6 74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4:03.3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8-4 1285,'-12'2'468,"-2"15"-407,-1 7-9,0 21-48,1 8-3,3 6 14,4 2 6,6-6 5,2-5 2,8-8-22,4-5-19,1-16-54,1-7-22,-6-11-39,-4-7-3,-8-8 11,-5-4 11,-7-3 47,-1-1 16,-5-4 45,3-2 16,4 2 4,-3-4 5,9 9 9,3 0-5,8 3-1,9 1-7,4-3-16,5 5 0,5-4 21,0 4 17,8 8 40,-1-2 10,4 11-3,5 7-13,-5 6-38,-2 6-15,-12 8-11,-7-3 4,-5 1 4,-1 0 5,1-5-3,-2-4-9,-1-8-2,-6-7-3,4-5-3,-3-5 0,1-9 1,4-3 0,-8-8-1,4 1-3,-3 3-17,0 1-14,0 2-32,0 2-17,3 5-28,2-1-7,3 2-15,1 1 75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4:02.7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64 970,'7'42'387,"5"-9"-253,-4-3-31,0-14-43,-2-8-12,1-5-23,3-6-10,1-9-6,2-5-2,4-12-1,-4-7-4,6-8-22,2-4-10,1-6-7,3 0 3,1 9 20,0 9 12,-5 21-2,1 14 2,-5 21 7,-3 7 3,-7 17 5,-4 4-1,-8 3-10,-9-1-1,-3-6 0,-2-5 3,0-8-1,1-9 1,3-13 0,5-4-7,3-10 1,6-4-5,4-8 7,3-6 0,5-6 4,2 2 1,4 1-3,1 1 0,2 0 0,1-1-1,-1 0 0,-2 5 3,-4 7-2,-4 8-1,-6 12 2,0 8 3,-2 12 8,-2 3 4,2 3 3,3-1-1,4-10-4,1-2-1,4-11-10,1-2-2,1-9-3,3-4 0,0-6 3,-4-3 0,0-6 1,-7 1-1,-1-6 3,3-3 1,-3 1 6,-2 1 0,-3 11 2,-2 6-3,0 10-4,-1 4-4,4 12-4,-3 1-6,1 5-23,7 3-14,-2-5-54,6-2-21,3-4 73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4:02.0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10 1041,'-9'-8'385,"6"8"-319,-5-2-30,9 6-72,3-1-17,6 5-52,4 1-35,2 0 96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0:16.0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875,'3'6'345,"10"4"-236,3 1-17,4-4-6,6 6-11,5-6-22,0 1-7,2 2-22,0-5-11,1 0-8,2 0-2,-1-3-9,-4-2-12,3-2-28,-3-2-16,-4-5-34,-1-3-33,-12-2 87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4:01.8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7 0 1146,'-21'20'455,"-4"16"-330,-5 8-18,3 11-76,7 3-14,10-1-7,5-9-6,11-8-4,6-4 1,7-17-10,1-4-11,4-8-25,-8-11-17,0-2-20,-6-3-1,-10-8 11,0 1 10,-12-8 30,-1-1 12,-7-6 21,1 0 11,5-1 5,5-2-1,9 11-2,4-1-3,16 8-5,-1-1-5,9 3 2,5 4 2,-5 7 25,0 9 10,-2 12 12,-7 7-1,-4 10-15,3 3 0,-4 4-15,-2-3-3,-4-8-42,-4-6-30,-2-15-50,-2-4 56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4:01.3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73 817,'-13'-28'334,"2"9"-209,-2 1-10,5 11-17,3 6-2,6 7-29,9 7-15,8 9-6,6 4-3,8 3 3,2 2 0,1-2-28,-3-4-14,-8 1-3,-5-2-3,-14-1-16,-5 0-7,-13-1-32,-6-3-22,-6-1-30,-3-2 61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4:01.1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3 0 973,'-4'38'366,"-4"11"-289,-2 4-20,-11-2-35,-13-5 0,-3-10 0,-5-7 10,1-12 6,8-1-2,5-13 0,8-4-10,9-10-9,5-6-6,8-5-7,1-7-2,10-2-1,4 0 2,6 1-3,4 11 2,-3 8-3,2 11-5,-4 20 1,-1 7 2,-3 10-10,-4-1-12,-1 0-41,2-2-13,-1-8 45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4:00.8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4 980,'-9'-5'368,"9"8"-303,3 0-28,7 2-93,10 0 37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4:00.6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-2 731,'-2'0'393,"-3"32"-22,4 6-288,6-1-34,9-4-39,-1-5-28,0-5-53,0-6-25,-7-11 55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4:00.5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8 869,'8'-2'370,"11"-5"-189,6-3-113,13-3-48,4-3-16,8-7-55,-1 5 114,0-1-63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4:00.3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8 638 773,'6'45'322,"6"-4"-176,0-6-37,6-12-34,2-7-11,7-16-28,2-7 1,1-22 3,-3-9 8,-1-8 16,-6-6 0,-11-8-10,-9-3-8,-22-7-16,-10-8-9,-17-6-3,-4 1-3,-10 7 1,2 15-1,5 30-2,5 11-2,10 24-8,7 9 4,15 13-48,6 7-30,19 1-40,14 0-20,18-3 15,9-2 15,11-4 4,1-5-9,11-6-10,6-1 3,-10-10 21,-3 2 41,-22-7 93,-12 2 33,-10 1 62,-6 1 1,-7 8-24,-6 0-9,-3 15-22,-2 7-10,1 12-18,0 5-13,2 6-15,3 1-7,3-5-10,5-5-5,6-7-4,0-5-2,4-12 0,-1-4-1,-2-11-19,0-5-11,-5-9-23,1-2-16,-2-7-26,-3-4 302,-1 3-166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59.8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5 2 1079,'-18'-6'429,"-2"8"-306,-11 21-44,-3 18-32,-8 31-31,-2 14-6,5 15 10,0-5 5,22-13-1,6-14-5,21-19-12,10-11-19,11-21-40,5-7-22,0-26-35,1-4 3,-6-18 19,-3-3 19,-7 0 16,-8-5 3,-15 8 20,-6 5 9,-10 13 29,-5 5 19,0 10 25,-7-1 3,3 5 12,-2 2 0,13 2 0,6-1 2,8-2-25,10-1-10,5-4-24,9-3-5,11-9 8,4 4 2,4-4 6,1 6-3,4 13-3,-6 0-4,-1 20-5,-6 4-2,-9 9 2,-5 7 2,-11-6 0,-4 1 4,-1-11 0,1-4 1,-5-12-2,2-6-8,-1-6-2,-1-9 2,5-7-2,3-9 3,-7-14-3,6-2-8,-3-6-15,-3 0-10,4 1-21,-1 9-15,2 10-34,1 7-10,2 13-32,-2 2-45,2 6 131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58.8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-1 1188,'-2'4'421,"0"3"-362,-5-1-130,2 0 52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58.7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1023,'-1'13'367,"3"17"-304,-2 9-9,5 9-7,-2 0 9,2-3-6,2-6-1,1-8 0,2-6-3,-2-15-4,3-6-5,3-9-9,1-5-13,4-7-10,1-3 0,-5-8 0,1 1 0,-3-10 1,-1 1 2,-5 8-1,-4 4 1,-2 18-6,-3 7-2,-3 17-11,-1 6-2,0 10-14,4 2-15,5-8-18,6-4-8,12-8 1,-4-5 5,12-6 19,-4-4 5,2-5 16,1-2 12,-6-4 6,2 2 5,-10-7 6,1 5-1,-6-1 11,-3 2 5,-4 6 12,-2-1 5,0 4-2,2 1-4,-2-1-5,0 0-4,0 0-5,0 0-1,0 0-3,0 0-2,5 1-2,1-2 0,0-2-4,23-29-5,-29 9 6,-3-4-5,-5-5-7,-3 0 4,-6 6-20,1 7 3,-2 19-3,2 13 2,-3 18 8,-1 13 1,6 12 15,0 2-2,11 4 11,10 1 2,-4 3-4,1-2-5,1-5-3,-2-7-14,4-14-51,1-6-23,-4-17 225,0-7-135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0:15.7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33 637,'-35'2'275,"29"-3"-146,2 1-47,-4-5-19,4 6-15,-1-4-1,1-4 15,3 7 4,1-4 2,0 3-6,0 1-25,0 0-7,0 0-15,0 0-9,0 0-2,7 0-2,46-3-2,-19 2 3,0-1 1,4-2-2,3 4 0,0 0-2,5 0-1,2 2 1,-2 0 0,-3-2 0,-4 1-9,-3-3-14,-9-1-31,-2-1-17,-12 3 73,-5 3-20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57.8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25,'20'8'356,"-9"-2"-265,-4 1-71,-4-1-45,-2 2 12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57.7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22 1039,'-6'-20'363,"6"16"-324,9 30-12,2 15-15,9 23 9,0 9 6,6 10 18,-2-1 18,2-2 19,4-2-5,-5-12-17,-5-10-18,-7-15-31,-12-12-6,-12-8 3,-4-2-2,-15-8 4,1 0-1,-5-6-17,0-3-8,3-1-55,5-2-31,8-3 651,9-3-444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57.4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-6 825,'8'23'327,"-10"5"-230,6 7-23,-4-5-30,-7-5-16,14 2-8,-9-8-2,6-3 6,-1-3-2,-12-13 14,8-1 1,-5-9-6,-2-4 1,10-4-16,-4-3-5,6-6 1,1-3 0,-4-4-7,6 2 2,1 15-5,1 8-7,1 17-2,-4 9-3,-4 7-10,0 1-16,8-1-45,-1-7 680,13-3-467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57.0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3 1144,'9'3'408,"7"12"-350,2 21-3,-1 14 6,-5 30-18,-5 5-16,-2 4-15,0-1-6,-2-14-2,0-1-10,2-7-49,-2-11-34,5-12 51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56.8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0 897,'-1'20'382,"-1"1"-243,0 6-23,-2-2-17,-1 1-49,-1-1-17,3-4-19,-1 1-9,3-4-4,3 2-1,-2-6 3,3-1 0,2-8 1,-4-4 3,8-3-6,2-7 1,7-2 1,6-2-2,-3-7 3,3 4 1,-6-8-3,-1-1 3,1 6-2,-5-4 5,-3 11-2,-4 2-2,-3 7 6,-4 3-1,-1 9 0,-2 5 1,0 2-7,0 3-3,9 2-2,5 1-13,10 0-15,1-1-14,-1-3-55,-3-1-11,-6-2 67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56.4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1 93 1081,'-16'-46'408,"-7"47"-325,-14 14-25,-1 11-22,0 12-19,3 8-1,14 0-5,7-4 6,15-4-9,9-5-1,9-14-4,2-3-3,15-10 8,0-11-2,1-8 2,-5-6 0,-15-7 1,-2 3-1,-15-8 1,-7-2 0,-15-3-2,-11-5-3,-10 4 0,7 5-1,3 8-3,6 7 0,15 10-6,3 4-5,9 3-25,8 2-4,11 1 5,5-1 1,15 4 29,9 9 4,0 5 1,4 8 0,-8 7 0,-8-1-6,-5 3 4,-3 0 1,-6-10 1,-1-3 5,2-7 3,-3-9 3,-5-7 12,1-2 1,-9-11 15,-6-1 5,-2-6 2,-10-5 4,-4-7-18,-1-4-16,-2-7-21,1-2-6,5 7-23,2 3-14,8 17-50,5 7-27,5 7-177,5 4 194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55.8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43,'2'12'313,"0"-1"-238,0-3-69,1-1 151,5 0-122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55.7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1 879,'13'-10'332,"3"11"-229,7 22-63,8 15 1,-2 23 10,2 16-1,-3 12-7,-5 5-9,-3 2-20,-7-6-9,-8-6-5,-9-9 2,-10-16 0,-8-10 2,-7-20 7,-2-9 10,-3-20 15,4-7 7,6-14 0,5-9-4,9-13-12,6-9-2,15-18-2,6-7-4,10-5 10,5 3-8,2 15-1,3 8 0,-6 18-17,-2 4-2,-8 14-33,-5 6-31,-3 14-51,-4 8-19,-2 7-22,-3 4 90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55.3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4 685 758,'2'22'314,"0"2"-199,4 4-36,2-3-19,7-4-18,3-4-1,8-9 7,2-8 8,3-13 8,-1-6 2,-1-12-10,0-5-3,-9-10-13,-5-6-9,-17-17-7,-7-1-6,-15-12-3,-10-7-2,-15-4-1,-5 2-3,-6 21 4,9 18-2,9 35-4,3 15-2,13 22-11,3 6-21,17 14-39,5 1-14,19 2-14,13-1 14,12-7 28,8 0 12,11-1 11,2-6 3,-6 4 2,-4 1 6,-19 2 3,-8 5 5,-12 2 11,-3 2 9,-9-3 11,1 2 5,-4-12 0,0-2-5,2-8-3,-1-6 0,3-7 9,2-5 3,5-5 19,0-7 8,3-7 10,-1-6 1,-3-4-4,-1-3-8,-9-5-16,-4 0-1,-7 2-21,-2 12-6,-3 15-11,-1 12-12,-5 14-14,4 6-24,6 9-31,3-3-13,14-2-36,5-5 8,8-8 79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54.7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0 14 1018,'-25'-16'369,"-7"32"-324,4 20 0,2 3-4,10 6 0,5-2 4,11-8 4,5-6-7,10-9-14,7-6-3,7-11-3,4-5 3,6-14 0,-5-6-5,-2-4-4,-7-2-1,-14 0-2,-11-2 0,-14-3-1,-11-1-8,-12 10-5,2 5-8,-1 11-29,6 8-13,10 7-25,8 1-7,11 5-9,5-4 5,12-1 20,1 4 11,10 0 35,1 7 11,4 1 20,4 5 8,0 0 16,-2-1 3,-1-4-8,-9-7-5,-5-11-9,5-2 4,-6-9-1,3-5-1,-4-4 5,-6-3 0,-8-1 8,-4-1 5,-10-7-6,-4-1-9,-7 4-10,-3 2-6,5 24-4,-1 7 2,1 27 2,1 12 1,0 12 7,5 8-6,11 3 5,4-1-6,13-6-4,6-3 3,-3-15-27,-1-9-24,-5-12-42,-5-9-20,4-11 65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9:02.6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4 12 426,'-21'0'192,"4"0"-81,3 0-29,-2-1 4,5 0-7,1-3-9,1 0-7,6 4-18,0-2-9,3 2-11,-1 0-7,1-1-10,0 1-3,0 0-6,0 0 0,0 0 0,22 1 2,41 5 0,-20-4-1,9-1 0,1-1 0,1 0 0,5-2 1,13 0 0,6 0 0,9-2 0,-1 2 2,-4 1 1,3 2-4,2 3 1,1 0 1,-3 0-2,-3-2 3,-1 2-2,3-1 0,-3 1 1,-3 1-1,-11-3-1,-11 0 3,-3 1-2,-3-1-1,-12 6 1,-5-3-2,-21-3 1,-7 5 4,-13-9 7,-11 1 2,-11 2-2,-10-4-3,-11 6-10,-5 0 1,-5 0-6,-4 5-1,-12-1 2,-2-1-2,-6 4 8,-2 0 2,-5 5 7,-7 1 0,-3 2 5,-2 0 4,0 0-5,0 0 3,3 0-8,6 1-2,10-4 2,5-4-5,10-4 14,4-1 0,16 0 2,10-4 2,14 2-8,7-3-1,10-3-9,8 2-9,10-2-11,5-2-3,17-1 4,7 0 8,16-5 8,9 1 5,10 2-2,3-3 0,5 2-2,5 0-3,6-3 2,5 1-2,-24 4-1,-37 2 1,1 1 0,101-12 2,-4 6 1,-5 2 0,-60 7-1,1 6 2,-11 0-2,-6 2 0,-12 0-1,-10-2-5,-13-2-6,-7-1-10,-4 0-39,-7-3-180,2 0 170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9:56.6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0 594,'10'37'245,"-5"-36"-142,-1 1-32,-3 0-21,6 1 1,-4-2-6,-1 1-3,3 1-11,-2 0-6,0 0-4,-4-2 0,1-1 7,0 0 6,-1 0 4,0 0-3,0 0-4,0 0-5,0-1-8,0 0-2,0 0-8,0 0-3,0 0-1,0 0 0,0 0 0,0 0 0,0 0 7,0 0 7,0 0 14,0 0 11,0 0-4,0 0-3,1 1-12,-1 0-12,-10 16-3,-14 37-6,21-21-1,1-4 0,3 4 0,1-7-2,-3-10 2,3 0 4,4-6-6,-3-1-1,4-2-1,1-2-4,-2-4 5,4 0 2,1-3-1,1-1 1,1-5 0,4 4-3,0 0 2,2-1-3,4 2 1,-1 0 0,6 3 0,-1-2-1,3 2-2,0-6 2,4 3 0,0 2 1,-1 1 3,1 1-1,-5 0 2,-4 0 2,-4-2-4,0 2 0,-4 0-1,-2 1 1,-3-3 0,-2 1 1,-2-2 0,0-1-3,-1 4 2,-1 0-1,-2 0 1,-2 0 0,-1-1 0,0 0 2,0 0-2,0 0-4,0 0 2,0 0 1,0 0 0,0 0 2,0 1-1,5-3-3,-2 1-1,0-5-2,23-37 1,-27 29-2,-4-2 2,-1-3 0,-1-2 1,1 3 4,0 2-1,0 3 1,4 5 1,-2 2 0,2 5-1,3 0 1,-2 3-6,0-1-5,1 0-1,0 1-2,1 26 5,5 31 4,-5-26-1,1-1-12,1-6-34,3-3-21,1-11 191,1-4-109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53.9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1 0 986,'-15'28'368,"2"22"-286,1 7-13,0 2-30,1-1-8,3-9-20,3-7-3,1-9-4,0-5-1,-1-12 5,-2-4 2,0-11 2,2-3-5,2-14-3,-1-3 0,1-8-2,1-7 4,2-3-1,0-7-5,6 1 4,2 1-3,5 10 0,2 8 4,5 8-4,4 8 5,0 7-5,0 5-1,-3 8 0,0 7-1,-4 10 1,0 4 0,-1 2 1,-4-5 1,3-6 0,0-5-2,1-11 6,-1-3 0,-4-12 13,-1-6 4,3-6-4,-3-5-1,-3-3 0,-3 0 4,-10-4 0,-4 0 2,-8 5-11,0 4-7,-4 15-10,-5 2-15,6 14-33,-1 4-27,6 2-35,14 6 65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53.4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6 972,'14'-17'378,"11"4"-258,1-2-14,7 6-23,0 1-11,-2 4-26,0 5-18,-4 7-12,-6 3 0,-13 2-11,3 4 1,-13-1-3,-3 2-4,-2 3 4,-14-4 3,-7-2-10,0-1 1,-3-4-7,7 0-5,11-6 3,5 1-5,10-3-4,6 0 4,15 3 2,4-2 8,6-1 11,2 2 1,-3 3 2,-1 4 0,-13 2-5,-5 4 1,-11 0 5,-4 1-1,-11 2-2,-7 5 1,-7 3-22,-6 0-19,-4-2-40,4 0-22,-3-6 147,10 1-60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52.9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2 130 809,'-7'-76'338,"8"41"-198,1 16-46,3 33-27,5 18 6,0 37-7,6 13 5,4 20-29,-2 1-21,3-2-9,-2-2-9,-4-16 0,-2-14-9,-8-26-33,-5-15-16,-5-21-21,-7-7-8,-6-19-9,-3-10 11,-5-12 22,-6-9 17,-4-8 42,-4-7 15,1-9 25,7 0 13,9-1 17,17 9-4,19 12-15,11 6-4,21 12-7,1 3 2,13 10 17,6 5 6,16 14 17,3 6-3,-5 8-16,-3 7-13,-21 5-29,-11 6-12,-18 8-7,-12 0-7,-26 8-8,-13-2 0,-19 7-4,-9 0 10,-10-4 4,-3-5 3,9-7 2,7-7-1,21-8-14,8-3-8,17 1-10,5 2-2,12 8 15,9 5 5,16 3 9,7 0 4,11-6-5,5 1 2,-6-9-16,-3-5-21,-11-7-38,-5-4-21,-11-7 61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52.4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30 1110,'-18'-22'403,"5"14"-336,1 9 6,5 25-16,-1 18-10,3 36-9,1 14 3,7 22 10,2 4-3,4-16-15,1-8-11,-2-26-42,-3-19-20,-2-21-34,1-10-26,-2-23-22,2-9-7,-2-23 83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52.1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4 49 1202,'-6'-13'452,"1"4"-334,3 2-70,-3 3-24,0 10-14,-11 22-9,-3 15 5,1 26-6,-5 6 1,21-6 0,5-7 0,12-21 0,7-11 0,2-18-1,2-12-6,3-13 5,1-11-1,-3-17-2,0-1-1,-11-10 3,-6-1 3,-12-1 1,-10 0 7,-11 7-7,-5 6-3,-7 20 4,0 8-5,-3 17 2,1 3-1,12 1 0,8 3 4,17-8-8,13 1 2,15-3-2,10 0-1,12-1 6,-1-2-2,5 2 2,-2 0 0,-2 8-2,-1 11 0,-9 10-3,-3 7-3,-13 6 4,-11-2 4,-6 3-2,-9-5 2,-7-5-3,1-3-3,-3-13 6,-3-4 0,3-8 4,-4-6-1,2-8-3,4-4 0,3-15-2,2-4 2,7-13 0,6-3-5,6-1 5,7 6 3,-1 10-2,2 10 2,-1 12 1,0 8-1,1 14 1,-4 5 2,2 15-1,-2 3-5,-2 6 0,-1-1-3,-2-4 1,-2-7 5,-1-8 2,0-5 6,-2-11-1,0-3 2,-2-10 5,-1-8 0,-2-7 11,-3-4-1,-6-5-1,-5 2-2,-6 0-9,-4 3-8,-3 15-15,1 6-17,-1 12-38,1 7-11,9 3-15,4-2 0,8-4 15,7-5 10,5-6 23,4-5 14,4-4 18,2-5 9,2 1 16,0 2 12,4 10 28,-4 5 2,12 19 7,-2 4 5,1 8 0,1 0 0,-11-3-18,-2-3-16,-1-6-8,-5-6 1,0-11 8,0-6 1,-4-12-7,3-3-4,-6-8-8,-2-2-4,-7-6-6,-4-4-6,-3-1-9,1 6-15,0 4-43,1 8-29,5 11-71,0-4-16,9 8 112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07T12:23:51.0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50.7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5 0 1056,'5'30'434,"-5"8"-268,-3 3-27,-5 11-52,-6-2-16,-9-3-30,2-7-8,-9-5-12,1-8-1,6-7 8,0-7 4,8-12-10,6-2-7,2-12-15,3 2-4,2-13 1,5 2-2,5 0 3,4 1 2,4 13-18,1 2-19,5 8-63,3 5-44,13 7 86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50.4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29 1201,'-20'-15'459,"8"7"-355,8 4-23,0 2-83,7 2-46,2 3-82,9 1-47,11 6 104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50.2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4 493 731,'5'38'307,"-4"3"-153,7-3-21,-3-8-41,5-2-13,0-13-42,-1-1-15,5-16 11,-3-7 3,2-10 24,1-8 10,-6-8 4,-7-9 0,-4-11-9,-8-7-7,-10-11-14,-5-3-6,-16-6-5,-6 7-2,-6 15-8,0 12 1,13 27-15,10 10-8,12 13-24,6 7-25,13 13-44,3 1-17,19 8 5,8 1 15,18-8 45,6 2 20,6-13 17,-1-3 4,-5 1 2,-5-1-2,-11 4 2,-3 5 1,-11 5 7,-5 4 6,-10 14 11,-7 2 1,-6 7-2,-1 3-7,-1-6-9,0-3-5,7-5-4,0-11-3,4-7-13,3-8-7,2-12-13,-1-2-1,2-8 2,1-5 10,-4-3 14,1-4 6,-5 1 14,-4 0 10,-5 2 16,0 7 10,-4-1 8,1 2-1,6 9-18,-2-7-8,6 9-17,1 1-10,1-9-4,7 3-1,8-5 3,6-3 1,1 5 7,0-3 2,-3 6 8,-2 2 4,-4 1-8,1 8-1,-6 2-8,0 8 0,-4 8-3,-4 1-4,-5 1-16,-4-2-17,-1-2-54,-5-8 6,7-1 46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49.5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29 1195,'-9'2'457,"10"1"-358,2-1-40,14 0-58,7-5-5,11-9 5,5 1-1,7-1 3,-3 2-2,2 5 0,-7 2 3,-5 4-1,-2 4-5,-7 12-3,-2 4 2,-5 8 0,-1 1 7,-8-1 3,0-4 7,-4-6 4,0-2-2,1-8 3,-2-1-13,1-8-3,0-4 9,-1-9 19,-1-6 8,-2-7 6,-2-9-4,-5-4-23,-3-3-1,-1 1-7,1 11-9,5 10-20,-1 7-28,2 8-66,3 2-41,1 1 95,7 2 10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0:59.6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5 0 659,'-3'45'270,"0"-49"-179,1 0-15,-1 0-38,2 2-9,-1-1-10,2 2-3,-1 1 8,0-1 4,0 1-1,0 0-1,-13 1-11,-29 8-1,27-2 0,0-1 3,-2-1 3,0 0 1,3-5 6,1 1 0,7-3 1,3 1-4,3 0-7,-1-1-6,2 1-11,0 0-2,0 0-1,0 0 2,0 0 5,25-2-4,38-4 4,-20 4-6,-6-1 0,1 4 4,9 0-4,3 0 4,5 3-1,6-1-1,0-1 0,-1 0-2,7 3 0,3-1 1,8-1 0,1 1 2,-2-3 4,1 0-5,2 1 2,4-1-1,-4 3-2,0-1 3,-5-1-3,1 3 1,3-2-3,-1-1 2,-2-1 1,0 0-1,4 0 7,3 2-5,2-1 4,0 1 1,-9-3-2,1-2 1,-4-1 0,-2-1 2,-1-1-3,-7 2 3,-6-3 2,-5 1-3,-9 2 3,-2 1-4,-10 1 3,-2 2-2,-8 0-3,-4 1 2,-5 0-3,-3-1-2,-5 2 1,4 0 0,-5-1 1,-2-1 3,-2-1 1,0 0-1,0 0-3,0 1-7,0 0-26,0 0-22,0-1-106,0 0 101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49.1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-6 1246,'-8'0'463,"-2"11"-372,3 10-38,-2 24-44,4 14-7,5 14 1,0-1 2,8-6-2,5-10-7,6-16-37,5-8-24,4-23-53,1-8-20,3-20 84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48.7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2 880,'15'43'373,"-2"0"-215,-1-6-57,-2 0-18,-8-16-14,1-4-4,1-7-11,-2-7-4,8 1-21,-5-7-12,-1-7-17,6-5 0,-5-14-17,10-4-6,5-14-16,3-3-5,10 1 10,-3 3 1,1 16 14,-8 8 10,-2 10 7,-3 11 8,-2 15 13,-2 5-3,-9 15 7,-5 4-2,-8 2-9,-6 0 0,-10-5-7,-1-4 0,-2-4 4,0-7 5,7-7 1,2-4 3,9-12-17,1-5-10,4-9-6,4-2-7,7-4 14,6 0 4,7 5 1,3 2 4,-3 9-2,0 2-4,-4 8-3,0-1-5,-2 5-8,-1 3 7,1-4 4,0 7 5,-3-6 10,-3-6-4,-2-1 2,-2-9 0,0 0 2,5 0 1,-1-1 1,4 3 0,-1 0 2,-1 2 3,-1 0 1,-2-1 4,-2 1-8,-4-1-1,2 2-7,1 4-3,-2 2-1,8 7-2,-2 7 3,-5 0 0,8 5-2,-1 0-22,-4-3-38,6-2-20,-9-3 24,-8-2 29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48.0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76,'0'0'338,"7"5"-311,0 0-28,0 3-55,1-1-74,4 6 86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47.9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1 0 933,'-10'5'437,"-5"8"-158,-14 16-193,0 10-24,-8 15-17,2 3-9,11 1-6,7 1-10,14-10-18,5-2 2,10-14-27,5-4-4,2-12-14,1-10-13,0-7-12,-1-9-11,-2-8-1,-4 2 9,-8-4 28,-7 3 13,-13-1 17,1 4 3,-8 3 7,2 5 1,5 2 4,1 1 1,11 1-5,3-1-3,7-2-1,6-3 1,14-4 4,0-4 5,9 0 10,-1 1 4,0 5 6,0 5 2,-5 6-9,-1 7-2,-7 5-10,-3 5-4,-5 1-9,-3 2-14,-11-1-22,-2 2-14,-6-1 30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47.4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7-2 1095,'1'38'410,"-1"7"-322,-5 3-30,-5-4-36,-6 0-8,-7-11-6,-2-2 1,-3-13 4,2-5 2,6-9 8,1-5-4,6-10-5,2-4-6,4-12-11,3-7 3,4-3-1,4 2 0,5 15 0,3 9-5,3 16-8,3 10 1,3 11-19,1 7-8,3 0-27,-1-5-15,8-7-18,1-4 8,-2-12 16,2-5 16,-9-12 32,-3-9 6,-3-5 35,-4-4 13,-4-5 27,-4 1 16,-6-3 10,-1 4 8,-8 5-1,3 3-4,-1 12-2,-1 3-6,6 9-19,1 2-9,-1 7-30,4 7-13,3 8-3,7 3-3,6 9 8,0-3-1,1 0-2,-2 1-2,-7-3-10,-2-1-6,-9-4-23,-6-3-23,-6 1-56,-1-5 395,8-3-231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46.8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 1007,'-3'-2'373,"-1"6"-304,13 9-81,1 4-57,13 1 37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46.7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 680,'27'-5'300,"-5"6"-146,-4 3-8,-3 10-32,-4 5-5,-6 8-6,-1 11-4,-4 7-28,-1 5-14,0 6-26,1-3-13,1-5-11,3-5-4,3-9-12,1-4-4,-1-11-8,0-4-5,1-6-1,-4-7-6,1-2 3,-1-3 6,-4-9 12,-2 1 12,-4-6 7,-1-7-1,1 5-1,1-2-1,1 2 1,3 5-2,3-5-1,2 4 1,9 0-4,-1-3 1,5 3 2,4 1-4,0 4 7,3 2 4,-1 5 2,-1 4 5,-1 8-4,-2 6-2,-7 7-3,-3 2-4,-7 4 0,-4-2-6,2-2-49,-4-7-26,-4-6 210,5 0-125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46.2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0 595 715,'5'24'284,"-2"-7"-178,-2-8-27,1-4-19,3-3-1,1-9 7,-3-6 12,0-15 3,-2-9-8,-2-13-25,-1-6-16,-6-10-13,-8-8-5,-10-4 2,-8 0-1,-5 10-1,4 16 4,2 22-14,9 12-10,1 20-46,1 7-19,7 15-21,3 9-10,12 5 2,11-1 63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46.0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9 21 881,'-6'-9'452,"-3"2"-35,1 2-333,-2 5-50,1 5-20,-5 12-18,-1 11-6,-2 17 5,5 8 5,4 7-1,5-1 2,9-5-2,3-6-6,3-10-13,3-6-11,-2-12-17,1-8-5,1-8-2,-2-6-5,-1-9 5,-1-2 1,-7-8 11,-6-2 18,-4-2 12,-3 1 8,-3 2 8,4 3 2,-1 2 4,3 3 0,4-1-1,2 1-3,7 1-5,4-2 0,4 5 2,1-1 1,1 5 10,1 6 1,4 12-2,-4 5-4,3 16-6,2 4 0,-6 2-2,-1 2 0,-1-7 6,-2-3-4,2-10-1,4-6-1,-1-11-1,1-5 1,-2-12 7,-1-8 4,-3-11 0,-5-4 8,-7-7 6,-4 0 4,-10-6 4,-2 0-6,0 9-10,2 7-7,3 13-15,4 8-21,2 8-44,3 2 159,5 11-85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45.3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 722,'33'-20'356,"-33"26"-92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1:37.2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79 570,'-2'-6'299,"-15"-25"-27,15 31-211,1-2-13,1 5-27,-1-3-5,0-1-10,0 1-2,1 0 0,0 0 2,0 0 4,0 0 7,0 0 9,0 0 4,0 0 4,0-1-7,11 0-7,32-7-6,-20 3-10,5 1 1,12 0-4,9 2 1,11-3-1,1 0-1,8 2 0,-1 1-2,7 2 3,3-1-1,5 4 1,-4-1 0,-1 0-4,-3 0 4,2-3-1,-3-1 0,-12 4 2,-6-1-2,-20 2 1,-2 2 0,-10 0 1,-5 2 1,-6 1 1,-3 0-4,-4-3 0,0-1 2,-3-2-2,-1-1 4,-3 0 6,0-1-2,0 0 0,0-1-2,0 0-17,0 0-9,0 0-27,0 1-32,0-1 54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45.1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219 695,'3'1'300,"-2"5"-153,2 0-39,0 7-54,-2 1-3,5-1-13,-1 3-7,8-8-11,-4 0-7,5-6 2,1-3 1,-3-8 0,5-6 3,-7-6-7,-1-1-1,-6-6-1,-3-6-3,-11-4-2,-2-5 0,-10 2-2,-1 10 1,0 14-1,1 11-4,4 27 1,0 16-4,4 30 5,3 13 4,8 12 1,5 0 5,4-10 2,0-3 0,2-14-4,-3-10-5,3-15-32,-1-8-25,2-14 31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44.8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4 1015,'-4'-1'399,"2"-1"-293,1 4-36,1-2-32,1 11-24,8 52-13,0-20 4,1-3 1,0-14-2,-1-4 1,1-11-6,1-6 0,-1-5 3,1-1 0,-2-8 5,0-3 2,-1-3-2,-2-5 2,-2 5-3,2 4 1,-6 5-2,2 8-6,1 5-2,1 6-2,4 11 0,0 1-3,4 1-32,0-2-16,3-9-28,4-6-3,7-6-10,-2-7 20,1-14 47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44.1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1 840,'3'3'323,"5"0"-298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44.0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32 912,'-11'-33'344,"11"28"-274,5 16-42,10 29-20,7 12-8,4 25 7,3 8 5,1-1 6,4 0-2,1-17 2,-2-10 0,-11-13-2,-4-13-2,-13-10 4,-3-3 8,-2-7 11,-8-6 3,-4-4-5,-4 0-8,-3-2-22,-5-2-17,3 0-46,-3 0-3,5 2 29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43.7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95 938,'8'23'331,"-1"7"-282,0 1-12,-5 0-14,1-1-4,-6-7-12,-1-2-4,0-7 14,-3-6 10,1-8 12,-1-6 0,1-13-13,-1-5-13,2-11-13,3-7 4,1-6-1,4 0 2,1 10 6,3 8-5,2 18 3,1 8-4,5 18-8,5 11 1,0 10-26,0 4-14,-2 0-31,0-5 40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43.4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1123,'-2'14'387,"9"11"-372,1 28 7,9 20-12,-2 25 0,-2 6 2,2 2-4,-6-2-2,2-10 3,0-7-30,1-14 25,1-10-4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43.2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7 600,'19'15'224,"0"-13"-174,-1-2-19,-1-11-12,1-5 11,-1-6 33,-1-5 13,-3-4 12,-3-2-4,-4 3-12,-2 1-13,-3 12-17,-1 1-4,-1 14-22,1 8-4,5 21-13,3 11-9,6 17-26,3-1-18,3-5 31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42.9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 93 714,'9'-16'358,"-4"2"-41,2 6-257,-3 4-1,-6 4-4,-2 8-13,-6 17-20,0 14-5,5 1-13,3-20-1,0 0 5,0 59 0,5-11-3,7-13-1,5-41-4,4-5-2,1-8-2,-2-4 1,-2-7 1,-4-7 0,-7-7 6,-1-3 1,-10-5 8,-10-3 1,-9 3-3,-6 3-2,-1 2-8,3 7-1,7 2-3,2 1 2,9 8-7,6-3-5,8-1-12,7 3-4,11-3 6,6 3 7,17 7 11,2 3 1,3 16-6,-3 9-9,-11 12-15,-5 6-1,-9 1 3,-1 0 10,-7-7 17,3-3 4,-1-11 5,1-6-1,-3-11 6,-1-4 1,0-9 11,0-4 4,1-13 3,-1-5 3,-4-13-9,-2-2-2,-7-8-7,-1 1-3,-5 9-11,1 3-14,0 15-46,0 4 185,2 9-111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42.0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312,'0'0'483,"0"0"-366,0 0-153,0 5-64,0-2 61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41.3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-3 937,'3'0'335,"1"15"-285,0 9-16,0 21-19,0 8-2,3 12-3,0 5 1,2 0 14,3 3 0,-3-6 0,-1-2-2,-6-13-15,-5-6 2,-7-13 16,-6-9 16,-4-10 13,-1-6 0,-4-11-7,3-6-15,5-12-14,3-5 0,12-16-8,3-12 0,13-15 1,7-4 4,12 1 1,3-1-3,6 8-4,4 2-14,-3 5-49,2 12-22,-8 18-45,-9 10 0,-8 19 12,-7 6 17,-7 11 28,-2 6 7,-6 6 15,-5 3 2,-10 0-6,-4-1 28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1:35.6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-2 813,'11'28'314,"-28"-30"-243,2 4-15,4 0-35,2-2-12,4 3 2,0-2 4,3-1 3,2 0-2,0-1-5,0 0-4,16-1-2,43-4 3,-21 2-2,3 4-1,3-2 3,2 2-2,-3-1 5,-3 0-2,-4 2-3,-2 0-2,-5-3-2,3 3-1,-9-5-1,-4 0-4,-7 4-3,-7-5 1,0 5-3,-2 1-1,-3 3-11,0-3-12,0-1-52,-1 0 55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40.8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193 820,'-16'29'304,"6"-4"-240,3-4-18,7-2-27,4-5-2,10-11 0,6-3 18,6-11 35,8-7 9,-4-9 10,-2-5-9,-4-6-24,-12-7-7,-1-1-16,-7 6-5,-7 9-9,-5 14-6,-13 17-20,-6 8-19,-8 23-48,-3 10-26,5 7 266,6 1-145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40.5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1 463 843,'-5'9'321,"-4"22"-235,-1 8-28,-2 13-30,3-3-2,0-8-9,5-8-2,5-13-4,2-6-1,10-11 18,3-5 14,4-16 22,4-8 3,-2-16-10,0-6-9,-3-14-9,-7-10-3,-11-7 0,-4-7-4,-15-3-9,-7 6 3,-1 19-4,-1 11-10,1 32-11,2 11-14,-3 21-36,5 11-21,4 19-51,8 8-16,24 4 81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40.2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5 107 670,'12'32'295,"-6"2"-145,-1-4-50,2-6-41,-2-3-8,-1-11-15,1 0-4,-5-11-5,4-1-4,5-8 18,-3-7 1,-1-8-5,-1-8 1,-10-12-21,0 0-3,-4 7 0,-7 3-2,6 21 0,-2 11 3,-4 26-7,3 18-4,-9 23 2,1 11-4,4 5 1,3-1 2,6-8-15,3-2-17,6-13-43,2-11-24,5-16 54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39.9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0 993,'15'14'342,"-28"29"-314,-7 3-14,7 8-10,2-6 0,11-9-1,7-4 3,8-14 10,9-4 5,6-12 14,1-8 2,1-10 2,-1-6 3,-6-10-2,-1-2-3,-9-8-5,-9-6-1,-10 3-7,-8 3 0,-10 9-9,-6 10-16,0 18-24,-2 4-23,3 16-49,5 5-14,11 5 64</inkml:trace>
</inkml:ink>
</file>

<file path=word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39.5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87 776,'2'-15'304,"8"1"-214,10 1-40,7 0-11,13 3-3,7 3-2,4 3-8,-3 3-7,-6 11-12,-5 4-3,-11 13-6,-3 8 3,-7 2 10,-7 0 1,-2-2 21,-2-9-1,-1-7-1,0-7-1,4-5-12,0-7-6,-1-3-1,1-6 3,-5-12 2,-1-6-1,-2-9-3,-1-3-4,-7-6-1,-2 4 0,-9 13-4,-1 8-9,-4 20-33,-1 11-24,1 18-38,2 5-213,12 12 220</inkml:trace>
</inkml:ink>
</file>

<file path=word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39.2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-2 919,'-36'2'382,"28"6"-221,3 15-92,-2 8-31,3 13-15,-3 0-12,3 1-42,0-8-12,3-9-30,-1-6-4,-2-13 2,2-2-10,-5-6-195,4-4 193</inkml:trace>
</inkml:ink>
</file>

<file path=word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38.7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139 985,'-5'-44'374,"4"25"-284,2 1-20,4 3-34,4-1-14,6 6-14,2 1-1,0 4-4,0 3-3,-4 3-6,-3 4-5,-6 11-6,0 6 1,-14 15-2,-1 6 4,0 3 13,-7-3 4,12-7 7,3-3-1,9-10-8,4-4-4,16-6-6,5-8-5,14-6-15,5-5-9,5-6 22</inkml:trace>
</inkml:ink>
</file>

<file path=word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38.1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5 35 916,'5'21'325,"6"23"-278,0 17 2,0 24-5,-1 6-7,-5 1-6,0-3-2,-5-14-7,1-9-4,-3-18-15,-1-9-7,-4-17-10,-6-11-9,-6-15-21,-8-9-6,-2-17-1,0-9 8,3-15 27,2-11 12,8-12 19,2-4 6,11 0 9,6 7 3,12 14-1,6 7 2,13 11 3,11 8 3,16 8-7,7 1 4,4 13 0,-4 4-4,-16 12-5,-7 8-13,-17 8-14,-5 2-6,-18 10-10,-8 5 2,-21 10-11,-10 4 4,-9 3 10,-4 0 1,0-10 11,6-4 2,5-12 0,10-8-10,14-7-12,8-1-5,12 2 1,10 5 8,21 9 9,3 2 5,5 4 2,2-4-1,-8-7-8,-3-5-20,-2-9-57,-1-5 57</inkml:trace>
</inkml:ink>
</file>

<file path=word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37.6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24 983,'-12'-16'376,"2"8"-305,2 16-13,0 12-25,0 37-22,0 18-4,1 24 5,4 5 3,1-11 0,1-4-10,1-18-42,0-7-17,-2-17 676,1-11-487</inkml:trace>
</inkml:ink>
</file>

<file path=word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37.3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6 603,'93'-8'290,"-61"8"-101,5 12-105,-5 4-2,-4 13-7,-2 4 1,-2 5-11,-1-3-10,-7-8-12,-1-6-3,-5-13-3,-5-3-3,-4-7 4,0-4 6,-2-7-5,0-6 0,-1-17-19,-3-4-17,1-8-20,-1 1-20,3 1-55,5 4 600,7 9-401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1:34.6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53 751,'-8'1'286,"3"0"-213,0-1-18,-2-1-27,2 0-1,3 2 3,0 0 0,2 0-8,-1-1-4,1 0-11,0 0-4,0 0-3,0 0 1,18 4 1,33 4-1,-16-11 4,3-1-3,12 1 2,9 0 0,-2 2-1,4-1-2,-5 0 0,-3-2 0,6 2 1,2 1-1,6 0 0,-3-1-1,-1-2-1,-5-1 0,-7-4 0,-1 2 1,0 2 0,-2-1 2,-7 3 0,0 1 1,-14 2-1,-5-1 1,-8 2-1,-9 2 1,-3 0 0,-2 1-2,0 1 2,-5-1 2,-5 0 1,1 1 1,-3-2-1,6 1-4,4-2-17,2-2-20,11 0 19</inkml:trace>
</inkml:ink>
</file>

<file path=word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37.1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1 576,'0'-2'261,"0"1"-106,3-3-16,-1-5-17,-2 0-7,2-5-11,2 2-10,1 1-18,-1 3-9,-1 5-19,-3 1-12,0 9-20,-2 5-7,1 17-11,1 10-2,6 5 1,5 1 0,6-9-1,5-7-1,4-11-7,2-8 2,5-10 2,2-8 2,-2-12-1,-2-7 2,-12-8-2,-8-4-3,-16-3-4,-8 0-3,-15 5 0,-5 5 0,-7 13 8,2 6 0,4 10 1,6 4 5,12 1 3,3 1 4,10-3-7,3 0-13,11-1-5,6-3-3,12-6 13,9-3 7,14-4 4,3 0 5,4 4-3,-5 4 4,-14 9-2,-3 5-4,-14 10 0,0 7 0,-6 9 0,-2 3 2,-2 6 0,-4 1 3,-3-3-5,-5-5 0,-3-7 4,-2-1-3,-4-9 1,-3-3 4,-4-6 3,-2-5-1,-2-8-5,0-7-9,0-13-6,7-6 0,4-7 4,5 2 5,10 6 2,-2 4-1,10 8 1,0 4 1,5 11-3,6 5-1,2 15-2,2 8 0,2 7 1,-1 6 2,-2-5 4,-2-2 2,-4-8 1,-3-7-4,-9-7 0,0 0-1,-6-8-2,-3 0 13,0-12 5,-4-8 3,-7-13 1,-6-7-5,-4 3-4,-3 2 0,-2 10-3,3 7-5,1 9-17,1 8-14,4 7-33,0 2-10,7 6-19,4 1-18,9-5 74</inkml:trace>
</inkml:ink>
</file>

<file path=word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16.8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64 592,'5'-12'270,"3"3"-152,-1-2-25,4 1-16,1 2-24,3-1-3,5 5-4,-6 3-3,2 0-11,-1 2-1,-4 4-7,-2-2-7,-6 3-8,0 2-3,-3 3-1,-6 1 3,-4 5-3,-4 4-1,-5 1-1,1 1 1,-4-2-1,1-5-3,6-3-3,1-2-5,14-1-5,3-1 0,9-5 0,2 0 0,7 0 7,1-3 3,3 2 0,2 0 4,-5 0 2,-3 1-4,-2 1 1,-3 1-3,-7-3 1,-4 3 5,-6 4 5,-5 2 2,-6 4 5,-2 1-2,-7-3 0,-2-1 0,-3 0 1,0-2 2,2-1-6,5-1-1,6-4-8,5-3-9,8-3-34,6-2-31,5-9 43</inkml:trace>
</inkml:ink>
</file>

<file path=word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16.2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73 718,'-5'-21'296,"7"3"-198,14-3-9,6-6-11,22 5 1,6 2-4,5 0-2,5 7-8,-9 5-11,-1 4-7,-4 11-17,-2 6-10,-10 9-12,-7 5-4,-19 12-1,-10 7-2,-19 16-11,-10 8-4,-9 11-9,1 1-1,1 0-1,3-8-1,10-7-7,4-9-4,8-20 6,7-5 4,8-14 11,3-7 11,7-1 0,3 1 2,6-2 2,6 4 0,5 1 1,3-5 0,2-1 0,1-2-7,-3-5-29,-2-2-35,-8-7 41</inkml:trace>
</inkml:ink>
</file>

<file path=word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15.8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32 774,'-4'-21'325,"4"10"-230,-3 27-10,-2 13-28,0 31-28,0 19-5,-1 17-3,-1 7 1,-3 7-4,1-4-3,-2-6 1,3-8-4,0-22-12,4-12-11,4-18-39,0-10-30,5-22 46</inkml:trace>
</inkml:ink>
</file>

<file path=word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15.6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6 618,'32'-55'261,"-36"31"-133,-1 4-28,3 9-22,1 4-6,2 7-21,4 3-12,2 20-13,2 17-7,2 30 1,-1 16-1,-5 19-7,-1-1 0,-3-4-6,0-8-3,0-21-30,-3-9-20,-2-22 25</inkml:trace>
</inkml:ink>
</file>

<file path=word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14.2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78 887,'-9'-11'343,"3"-1"-268,5 3 11,-1-2-12,6 1-26,4 3-14,1 0-13,6 1-4,-2 1-10,-1 4-3,-1 5-4,-1 6-2,-3 8-1,-1 5 4,-4 14-4,-4 7-9,-4 13-14,-2 4-6,0-4 1,6-5 9,5-15 16,5-9-2,8-11-1,1-5-6,9-11-9,3-1-6,12-12-32,7-4-21,7-7 52</inkml:trace>
</inkml:ink>
</file>

<file path=word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13.8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298 712,'-15'-24'301,"2"-1"-202,4-5-1,4-3-25,5-2-23,6-3 3,2 4-10,4 2-2,6 8-9,4 9-6,9 7-10,4 9-6,7 13-8,-1 6 2,-6 16-7,-7 5 1,-17 18 6,-4 8-3,-14 14 5,-4 7-5,-15-3-3,-10-5-5,-2-9-2,1-11 1,9-17 3,7-9 4,6-22 3,4-4-1,1-10-5,6-3 3,4-4-6,4-2 3,9-1 5,3 2-3,11 6 2,7 2 2,12 12-4,2 8 3,-3 7 1,-1 3-1,-11-4 3,-4-3-2,-6-9-2,0-1-9,-3-9-26,0-8-20,0-13 33</inkml:trace>
</inkml:ink>
</file>

<file path=word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13.3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1 792,'-4'-2'329,"-1"1"-205,2 5-33,-2 4-20,0 17-34,1 11-12,1 19-9,3 13 8,3 20 8,2 13-1,6 17-2,-2 2-8,1-6-10,0-6 1,-5-19-11,0-6-9,-2-20-13,-4-10-11,-2-22-17,5-6-14,-2-22-33,0-5 57</inkml:trace>
</inkml:ink>
</file>

<file path=word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13.0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49 788,'-4'-14'311,"2"3"-216,6 5-10,-4-2-24,0 1-2,1 6-13,-2-1-12,8 16-15,6 13 7,5 28 1,3 16 8,-2 30-3,-1 7-11,-4 6-8,-2 0-6,-2-10 0,-2-5-8,-5-21-8,-3-10-14,1-22-37,-1-9-7,4-17 94,0-15-38</inkml:trace>
</inkml:ink>
</file>

<file path=word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06.9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2 0 802,'-1'13'303,"2"6"-225,7 15-34,-6 2-7,7 6-11,-1 0-9,-3-9-9,6-2-2,-6-10 0,-2-8 0,-2-3 0,-2-2 1,-3-2-3,-3-4 4,-2 0-8,-4-5-1,1 0-2,0 2-2,-7-7 5,8 7 8,1 0 0,4 1-2,2 2 3,-2-2-3,4-1-1,3 1-3,15 1 3,2 0 6,2 1 10,3-2 5,-2-3-1,2 2-9,5-4-6,-5-3-1,-1-3-10,1 0-7,3-1-42,0 1 446,-2-4-307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1:12.7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-6 668,'-1'0'264,"0"-1"-189,0 0-3,0 0-24,0 0-10,0 0-6,0 0 1,1 1-5,-1 0 0,0 0 12,1 0 1,0 0 18,0 0 0,0 0-11,1 6-5,1 8-15,6 31-5,-7-26-6,0 5 3,-1 7-10,2 6-4,-1 19-1,-2 5-5,10 22 3,-2 10 2,6 10-2,4 8-1,-1 0-3,-5-4 1,2-4-6,0-7 4,-9-4 2,7-5 0,-7-9 4,-1 4-5,-1-2-3,-5-2 1,-1 5 0,-7-9 3,1-5 5,6 1 4,-3-7 1,-2-5 0,8-9-2,-11-6-4,6-10-3,7-1 1,-10-15-1,9-4 1,2-9 0,-6-4-2,5 0-6,4 1 0,-5-6-7,3-2-13,0-4-39,-6-8-25,-6-4 52</inkml:trace>
</inkml:ink>
</file>

<file path=word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06.4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0 747,'-4'12'279,"2"5"-220,7 15-5,0 6-5,10 11 4,4 5 6,-2-6 0,3 3-11,-1-9-13,-3-2-10,-5-13-19,-1-9-1,-2-7-1,-5-10 2,-2-3-2,4 1 3,-5 0 3,0-6-5,0-54 5,-6 15-2,0 2-4,4 3 5,1 5-6,2 10-3,0 8-1,2 9-6,5 14 0,2 8 3,8 20-1,0 3 5,5 10 0,0-2 0,1-7 1,1-5-1,0-11 3,-6-6-1,-4-8-1,-5-7-1,-4-8 5,6-5 0,-10-12 8,7-3 2,-10-14 0,-9-6-2,0-2-6,-9-1-1,-1 8-2,5 10-4,-3 8-14,6 5-16,5 5-42,-2-1 92,7 8-28</inkml:trace>
</inkml:ink>
</file>

<file path=word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05.9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54 744,'0'0'273,"3"-4"-227,8 1-18,6-10-30,6-4 2,10-8-9,4-3-24,6-4-127,1 0 107</inkml:trace>
</inkml:ink>
</file>

<file path=word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05.79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 53 972,'-13'25'354,"12"-28"-312,-1-1-9,10-3-25,7 2-5,4-2-3,4-2 2,5 1-8,-3-2-11,-2 0-16,-1 0-14,-4 7-39,-4 1-244,-5 8 235</inkml:trace>
</inkml:ink>
</file>

<file path=word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05.4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54 807,'-8'-2'293,"6"2"-251,3 7 6,8 8-18,3 11-4,10 22-6,8 11-1,1 13 1,1 0-6,-3-8-2,-9-7 2,-3-21 6,-4-10 11,-4-14 0,0-9-5,3-12 4,-2-11-3,6-18 3,0-12 0,-6-15-8,4 0 2,-4-4-8,-3 5-1,0 9-5,-3 6-8,-1 18 7,-2 9-5,1 15-4,-2 3-4,0 3-26,0 2-7,0-1-33,0 0 681,-1 0-468</inkml:trace>
</inkml:ink>
</file>

<file path=word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03.8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1 906,'1'3'310,"-1"1"-299</inkml:trace>
</inkml:ink>
</file>

<file path=word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03.7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6 50 845,'-2'-20'349,"-2"-1"-228,7 15-27,1 3-22,-4 5-32,6 13-4,0 11-13,5 8-6,-4 12 0,2-1-11,-1 0-2,-2-2 2,6-2-3,-5-1-1,-4-7 1,-3-3-5,-7-10-8,7-1-10,-2-8-21,-8-8-4,7-2-4,-9-4 4,-2-3 11,3 3 4,-7-2 12,0-2 4,-2 2 9,4 3 6,2 2 7,0-1 9,8 4 0,-1-4 0,7 1-8,0 0-4,9 0 3,1 2-8,11-2 11,6 2 3,2-6 5,3 0 6,-1-2-3,1 2-1,-3 2-6,-2 2-2,-5 0-4,-5 0-1,-7 0-4,0 1-3,-5 0 2,-2 3-6,-2-2-19,-1-2-14,0 0 667,0 0-486</inkml:trace>
</inkml:ink>
</file>

<file path=word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03.1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95 855,'-7'1'341,"3"6"-235,7 15-50,3 10-13,6 16-8,5 10-6,3 3 2,0 2-9,-4-5-17,1-5 2,-4-12-4,5-2 1,-7-20 0,-1-3-4,-3-13 1,-6-8 1,3-9 2,1-6 1,-1-14 3,-2-10-4,-2-10 5,0-3-7,6 2-5,2 4 4,0 12-8,1 9 7,-5 14 0,2 9-7,8 17 7,-5 6-5,2 16 8,1 6 0,-3 8 6,0 3-4,1 0 2,0 0 4,-1-8-3,-1-6 9,3-8 0,-1-7-4,0-11 0,1-4-5,-2-11-3,-2-7 6,1-10 1,0-9 3,-2-15 3,3-8-7,-6-17-2,3-1 0,-3-1-2,2 2-1,-2 18 2,1 13-2,-4 18-5,0 9-5,-1 7-48,-1 3-25,2-2-47,0 3 107,4 6-1</inkml:trace>
</inkml:ink>
</file>

<file path=word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02.6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124 932,'-11'4'370,"9"-2"-263,4-5-34,12 1-47,8-3-13,11-11-10,9 5-1,7-10-14,-2 0-18,5 6-28,-7-4-34,-9 2 59</inkml:trace>
</inkml:ink>
</file>

<file path=word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02.4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85 1109,'1'-5'386,"9"2"-345,7-3-26,7-1-8,6-3 1,10 2-22,-4-5-13,2 3-14,2 2-5,-13-1 10,0 4 8,-5 4 1,-7 0-8,-4 5-61,-2 3 63</inkml:trace>
</inkml:ink>
</file>

<file path=word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02.1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13 864,'0'-8'310,"4"6"-265,0-1-5,5 9-10,5 23-1,2 15-5,6 32 0,-5 14 3,-1 11-9,-3-3 6,-6-14 6,3-14 2,-7-25 19,-1-12 0,-4-19-5,-1-4-8,6-8-15,-3-8-13,3-14-7,8-11 1,-1-30-6,8-11 4,2-17-2,-1-1-3,2 9 3,-6 9 0,-3 23 1,-2 13 5,-1 17-4,-4 4-3,1 6-19,-4 2-24,-2 4-30,5 5-20,-1 1-162,-1 4 175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1:51.4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102 859,'-11'0'330,"-1"0"-262,8-1-3,0-1-12,-1 0-18,11 0-7,5 0-15,8 0-8,18-6-5,8 1 0,22-1-1,11 0-4,11 3-2,2 2 2,4-1 1,6 7 3,-2-3 1,2-2-1,-5 0 3,-6-3 1,-5-1-2,-3 0 0,-16-1 0,-10 0-3,-14 0 1,-8 3 1,-7 2-2,-3 1 2,-8 2 1,-3 2-3,-3 0 1,-4-1-2,-2 0 3,0 1 4,-3 2 1,-1 1 1,0 4-1,0 2-4,-3 4 1,1 2 0,-1 2 3,0 6 0,4 11 1,0 3 0,6 10-2,-1 7-1,2 10-1,-1 5-2,-4 8-1,1 3 1,-8-1 4,0 0 8,-4-8 7,-1-2 8,-1-10-7,-1-4-3,3-13-9,-2-6-10,2-10-54,2-9-179,0-7 160</inkml:trace>
</inkml:ink>
</file>

<file path=word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3:01.1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383 996,'-10'-13'371,"10"5"-314,1 0 4,2 4-18,4 6-14,3 4-3,14 22-4,7 13 6,9 25-3,-6 4-3,-4 4-9,-6-6-9,-11-19 2,1-7 3,-8-20 6,-2-8 1,1-7-1,-4-8-5,1-9-1,-1-8-1,-2-21-6,1-13 2,-6-19-4,5-6-4,1-3 4,2 6-1,6 17 0,-5 7 0,7 23-1,1 10-4,7 17-3,1 15 0,6 24 2,1 6 4,-2 17 3,2 0 3,-10-14 0,2 3 0,-2-22 3,-5-7 0,2-13 2,-7-7 2,2-10 4,-4-10 4,-1-17 0,1-11-1,-11-21-6,5-10-4,-7-10-4,-2-3 1,3 12-2,1 13 0,7 25 3,0 14-2,1 17 0,3 4 0,-1 5-4,-2 0-1,1 0-2,-3 0 0,0 0 0,0 0-3,0 0-20,1 0-16,0 0-53,0 0-19,0 0 67</inkml:trace>
</inkml:ink>
</file>

<file path=word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2:22:58.16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,0 0,0 0,61 104</inkml:trace>
</inkml:ink>
</file>

<file path=word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2:53.45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0 30 647,'-31'-31'283,"31"33"-159,6 9-20,3 12-33,0 5-14,5 17-8,2-2-5,3-2-15,0-4-3,3-16-9,-2-5-4,-6-10-4,-2-2-3,-4-6 0,-1-5-2,3-11 4,-2-7-4,2-12-4,-1 0-6,3-1-15,-2 1-15,-3 9 383,1-2-270</inkml:trace>
</inkml:ink>
</file>

<file path=word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2:53.21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4-4 713,'-7'-2'288,"13"6"-222,9 8 12,6 15-41,6 15-19,3 32 5,5 17-5,0 23-5,-3 4 1,0-5-4,-2-6-3,-7-21-5,-1-5 2,-5-19 6,-4-7 12,-6-15 16,-3-8 0,-4-15-5,4-6-14,-4-5-8,0-6-5,-3-4-6,-5-3 5,-3-7-7,-1 0 3,0 1-1,-1-2-9,3 3-14,1 1-8,3 3-27,-2-1-11,0 0-147,0 2 144</inkml:trace>
</inkml:ink>
</file>

<file path=word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2:52.36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 38 856,'-8'-36'329,"8"36"-242,4 1-47,0 3-20,-2-4-20,-1 0-6,-1 0-19,-1 0-16,0 0-17,0 0 1,0 0 13,0-1 12,0 0 32,1 0 11,-1 0 2,0 0 4,0 0-9,0 0-21,0 1 12</inkml:trace>
</inkml:ink>
</file>

<file path=word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2:52.06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-4 638,'-1'0'276,"0"0"-114,-7 30-76,10 43-8,10-23-4,5 14-19,3 0-8,4 7-27,-1-1-7,-6-9-6,1-3-13,-13-11-5,0-3-11,-11-12-27,-2-4-14,-7-9 39</inkml:trace>
</inkml:ink>
</file>

<file path=word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2:51.76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 29 740,'42'-28'295,"-40"31"-194,-4-1-25,3-2-27,-1 0-12,0 0-9,0 0 3,14 5-5,25 42 5,-28-21-6,0 5-3,-2 7-7,0 0-3,-3 12-6,-6-2-3,-7 5 2,-1 2-1,-5-5 9,0 5 1,-4-11 2,0-4 2,-1-9-8,2-7-2,3-6-3,4-4-5,7-7-2,-6-4-4,8-7-16,-4-5-9,2-9-14,7-4-14,2-9 425,7-2-287</inkml:trace>
</inkml:ink>
</file>

<file path=word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2:48.51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3 862,'26'-3'285,"14"3"-281</inkml:trace>
</inkml:ink>
</file>

<file path=word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2:48.36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-4 854,'-23'-7'331,"42"39"-235,6 5-3,6 7-29,1 7-18,-8 0-40,-1-1-1,-7 1-5,-11-5-5,-3-4 3,-8 0-2,-4-7 4,-1-1 2,-7-9-24,-1-4-30,1-4 33</inkml:trace>
</inkml:ink>
</file>

<file path=word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2:47.88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2 14 770,'-13'-7'326,"-3"3"-177,-1 2-29,3 3-31,4 1-8,4 2-24,1-1-13,7 3-26,4 3-6,10 6-7,8 3-2,12 5 2,1-2-3,2 1-2,2-2 1,-11-4 0,-2-1 5,-6-1 10,-7-2 7,-4 0 10,-2 2 8,-10-1 7,-3 6 2,-7 8-5,-7 0-11,-12 5-17,-10 3-9,-16-3-9,1-1-11,1-8-43,10-5-29,19-10-54,6-14 79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1:50.7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1 14 931,'-13'-9'338,"7"6"-280,2-1 17,0 4 3,4 0-10,-3-2-8,3 2-7,0 0-21,0 0-11,0 0-24,5 27-9,4 58-4,-8-14-1,-7 19-8,-4 9 1,-5 5-3,-3-1 5,-3-11 12,-1-11 4,5-10 7,5-8 7,7-16 2,6-8-5,9-11-26,4-5-11,15-4-21,3-4 2,7-7 15,3-2 9,4-4 15,5-2 5,16-2 12,7 1 3,7-5 3,0 0 1,4-4-6,7 1 1,5-4-2,1 1 0,-7 0-2,-4 0-1,1 7 0,-4-6-1,-6 5 2,-14-7-1,-13 3-4,-6 3-4,-6 2-14,-4 2-16,-9-3-61,-1 3 63</inkml:trace>
</inkml:ink>
</file>

<file path=word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2:47.53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2 0 798,'-29'5'332,"27"-4"-215,-5-1-28,2 0-18,-3-2-31,7 3-10,3 1-17,-2 3-8,0-5 1,0 0 3,0 0-1,6 5 5,43 33 6,-20-27-1,20 1-5,12-1 2,29 6-13,6 2 1,8 6-3,10 6 0,8 3 2,5 2-4,21 1 1,-4-4-6,2 1 4,7-2 1,-15 2 2,-4 1 0,-8-6-2,-11 0 4,-12 3-2,-5-4 6,-21 0-1,-10-7-5,-9-4 5,-10-3-5,-13-4 1,-7-2 1,-17-6-5,-2 2 2,-5-3 2,0 4 2,-4-5 3,-3-2 0,-11-1-2,-5-3-9,-4 6-9,1-3-4,1 0-18,0-1 1,1-6-20,1 5-14,6-5-189,3-1 177</inkml:trace>
</inkml:ink>
</file>

<file path=word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2:45.3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1 105 667,'-2'-8'248,"5"7"-176,-5-7 3,-3 7 25,2 2 0,-7 1-3,-1 7-9,-4 6-10,-1 1-8,-1 6-21,2 3-11,5-2-18,3 0-5,6-10-12,2-7-2,5-6-1,3-7-4,7-5 8,1-7 4,2-15 3,2-7-3,-2-1 2,-3 4-2,-7 13-7,-3 10 4,-9 6 1,-4 7-2,-7 5-1,-3 9-1,-4 11 0,0 10 2,1 1-3,5-2 3,6-8-4,3-9-2,4-5 8,2-3-6,1-6 3,3-2 5,2-9 2,-1-3 3,1-8 2,-2 4-5,-4 6-6,-2 1 2,-6 13-3,-5 2-1,-7 12-14,-2 6-19,0 6-55,4 3-26,13-2 66</inkml:trace>
</inkml:ink>
</file>

<file path=word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2:43.7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644,'-1'0'24,"3"4"-14,-1 0 22,1 7-27,1 0 0,-1 1 0,2-1 1,-1-3-6,1-1-8,-1-1-27,-1 1-24,3-7-39,0-3-20,-3-13 73</inkml:trace>
</inkml:ink>
</file>

<file path=word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2:43.0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-2 1349,'-12'-1'495,"9"1"-401,3 0-52,1 2-44,-1-2-15,0 0-54,-1 0-34,0-1 61</inkml:trace>
</inkml:ink>
</file>

<file path=word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2:29.7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3720 718,'0'-1'255,"9"1"-220,6-4-15,9-2-12,7-10-4,10-7 0,1 0-2,11-12-1,-4 5 5,7-9 10,7-5 6,19-8 10,8-8 0,7-5-5,3-3-4,8-1-6,3 1-4,1-4-6,5 5-1,-2-2-3,-2-1 0,7 7-2,4-7 0,-7-1 2,1-3-1,5-6-1,-4 3-1,-3-1-10,4 4 1,-6 1-5,-3 0 3,-4 2-1,-3 0 4,-1 9 3,-3 2 0,-7-1 8,2 0 0,-4 2-1,3 0 3,6 8-3,-7-2 0,-6 5 0,3-4-3,4-2 3,3 0 4,2-2 4,4-2 6,-1-1 2,2 2 0,-1-2-2,-5-2-2,1 1-2,-1 0-2,-4 0-1,-2 8 2,1 2 0,-2-2 2,-5 3 13,-6-3-2,-4 0 1,5 4 1,-2 1-12,0 3-2,-12 3-1,-8 2-1,1 9 2,0-1-1,1 4 2,-2 4-4,-12-2-1,-4 6 4,-10 2-4,-4-2-3,-3 7-1,-5-2-2,-3 5 0,-3 6 1,-8-1 2,1 4-2,-7 0 2,-1-3 2,0 5-8,-1-3-9,0 1-44,0 0-24,0 0 44</inkml:trace>
</inkml:ink>
</file>

<file path=word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2:28.5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7 3279 625,'-52'34'267,"3"1"-151,9 5-48,11 2-43,5-1-8,8-6-13,0-7 0,7-5-3,0-2 1,7-8-2,1 1-2,4-8-4,4-4-2,0-2-1,3-3-9,0 1-27,-1-2-29,-1-1-83,0 9 5,-5-7 33,1 7 36,0 4 140,-3-9 25,4 4 27,-1-1 7,0-10-40,8 10-14,10-7-19,4-8-8,17-2-8,1-14-1,4-7-1,4-2 0,8-13-1,14 0-4,17-4-2,2-8-5,6 2 1,2-5 0,4-5-2,7 4 5,14-1-5,-1-4 4,-3-3-6,1-8-4,5-2-1,-4 2-3,1 2 2,6-5-4,-12 1 0,-1-1 0,11 7 0,-1 4 0,-11 3 0,4 4 0,-9 1 5,-2 2 0,-6 8-4,0 2-1,-4 3-5,-4 0 0,2-4 5,-6-2 5,1-1-3,2-1 4,2 1-1,2 3-2,-8-5 11,1 2-3,-1 3 7,0 2-3,-6 8-3,-3 2-4,-1 6-4,2 1 1,-2-3 4,-5-2-1,-7-3-2,-3-6 1,13 1-4,-4 1 4,-2-3 6,0 3-1,-12 0 3,2-2-1,1 1-2,4 7 0,-9 1-6,-3 6 1,-12 6-4,-8 1-1,-1 5 5,-1 4-3,-1 5 2,-2 3 2,-11 3-2,-3 3-1,-8 3-2,-6 0-2,0 4 4,-3-2 1,-8 0-1,-2 1 2,-6 0-13,-2 1-3,3 2-12,-1 0-6,3 2-23,0 3-6,0 1-25,2 1 44</inkml:trace>
</inkml:ink>
</file>

<file path=word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2:18.2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5 33 782,'-61'-28'335,"58"31"-186,1-2-31,2-4-71,0 2-40,0 0 334,8-3-263</inkml:trace>
</inkml:ink>
</file>

<file path=word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2:18.0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 14 582,'-5'2'293,"0"-1"-102,1-3-86,3-1-31,3 0-34,4 0-14,5 0-14,2 0-1,4 3-6,0 1 5,6 14-5,-3 3 2,0 16 0,2 6-5,-7 1 4,1 1-3,-4-2 1,-2-3 1,-4-6-4,-1-6 4,-5-9-3,2-4-2,-5-7-2,1 0 0,0-4-1,-2-3-2,-2-10-12,3 6-13,-3-10-37,0 0-212,8 0 196</inkml:trace>
</inkml:ink>
</file>

<file path=word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2:17.4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3 3 733,'-41'-4'300,"28"6"-197,4 3-16,13 0-73,2 0-42,14 1 10</inkml:trace>
</inkml:ink>
</file>

<file path=word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2:17.3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 124 714,'-13'2'292,"4"-2"-174,4 0-26,6 0-43,6-1-11,6-3-13,5-3-7,9-6 1,5 0-3,9-2-4,2-1-2,0 0-4,-2 1-2,-12 4-1,-5 1 1,-8 6 0,-4 3 2,-3 4 1,-2 5 0,-6 4 6,-1 6 2,-6 10-3,0 4 0,0 8-7,-2 3 1,-1-1-1,1-3-2,2-3 0,0-6-4,6-6-9,0-3-13,4-7-30,6-3-24,1-3 45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1:47.5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4 1 726,'-63'30'257,"58"-31"-240,-1-5-11,0 3-17,-5-4-1,0 2 18,4 4 23,-4-1 36,3 3 15,-2 1 9,-2-1-5,1 4-13,0 0-8,5-1-18,0 0-5,5-2-19,1 1-10,1 0-5,-1-3-3,0 0-4,0 0 1,15 2-3,43 12 1,-19-12 2,5-2 0,7 3 2,0-3 1,-2 4-1,1 2 1,0-1 2,0-2-2,3-2 2,8-1-2,3 0 1,-6-2 1,-7-3-4,-8 2 2,-11 0-2,-6 0 0,-8 3 5,-3-1-2,-6 4 1,2 2-4,-7 1 0,-2-2 0,-3-2-1,-1 0 2,1-2-1,0 0 1,0 0-6,0 0-16,0 0-32,0 0-19,-3 1 42</inkml:trace>
</inkml:ink>
</file>

<file path=word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2:15.6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5 0 675,'-10'5'315,"0"11"-147,1 19-84,1 17-22,-3 44-26,3 23-2,1 51-4,0 21-1,2 38-6,-3 7-3,2 25-19,-5-3-1,0-14-8,-4-11-1,-8-45 10,-1-13 2,-6-35 4,-2-15 0,3-36 8,5-19-1,11-38-2,4-12 0,14-15-7,4-6 1,14-10-6,9-10 6,8-12-3,5-8-3,7-7 3,4 3-6,23-4 0,10 4 0,9 1-3,6-1 3,13 4 0,-1 1 2,14 2 1,12-2-3,-10 1 3,2 1 0,16 1 1,-13 4-1,-4 1 0,8-5-2,-19-3 1,-4-2 1,6-3 0,-11-2 2,-11-4-6,-3 2 3,-20 4-4,-10 4-1,-4 13 0,-7 5 0,-13 4-4,-6 8-4,-22 2-11,-3 2-11,-10 7-2,-4 0-7,-11 4 28</inkml:trace>
</inkml:ink>
</file>

<file path=word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2:14.4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-3 671,'2'-2'241,"5"20"-190,-3 15-6,-1 50-4,-1 30-10,-9 62-27,1 30-18,-2 49-48,-3 26-131,-5 19 130</inkml:trace>
</inkml:ink>
</file>

<file path=word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2:13.9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85 0 646,'50'29'279,"-54"13"-142,0 9-50,-2 33-38,-2 23-15,-4 39-18,1 23-12,-5 21-11,1 0-7,-3 8 3,1-4 5,-6 3 6,-1-1 6,-5 3-3,-7-5 4,3-5 10,-1-7 3,6-12 12,4-2 0,3-17-5,2-5-9,5-17-8,1-12-3,3-17-4,4-11 2,1-25-3,3-15 0,-1-26-5,3-4-13,0-16-30,1 1-38,2-10 48</inkml:trace>
</inkml:ink>
</file>

<file path=word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2:13.6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2295 590,'1'-5'228,"13"1"-149,8-6-50,13-14-24,12 0-1,16-11 1,4-4-4,5-6 3,-3-7-1,20-9-2,9-2 5,12-4-5,10-4-1,8-6 1,-1-2-3,20-2 2,2 0 0,-3-3 0,6-7 4,-3-6 2,-1 1 3,11 2-3,-8 3-3,-1 1 3,1-4-4,-20 6 1,-1 3 0,-2 7-1,-11 1 0,-7 7-3,-4 6 1,-11 10 0,-4 9 0,-9 8 3,-9 3-3,-21 7 1,-7 4 1,-8 3-1,-2 5 2,-5 4-4,-5 4-6,-1 5-63,-2 1-97,-9-1 107</inkml:trace>
</inkml:ink>
</file>

<file path=word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2:01.0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628,'1'2'271,"1"3"-131,5 8-68,12 15-33,2 6 11,14 21 0,9 8-2,22 10-9,11 4-8,6-3-8,-3-7-4,-11-2-10,-3-8 0,2-11-7,5 3 2,-12-13 0,-9-5-2,-19-4 1,-13-9-3,-11-6-2,-5-3 3,-5-4-4,-3-3 2,-4-4-10,-5 0-8,-4-2-10,-2-2-7,-4-2-27,-7 0-96,3-2 111</inkml:trace>
</inkml:ink>
</file>

<file path=word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2:00.5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3 45 632,'-35'-45'278,"30"48"-146,2 5-72,2 7-13,4 8-16,3 7 0,4 5 3,1 5-1,0-3-5,-2-5-6,-1-4-6,0-9-4,-3-9-7,1-3 0,1-7-2,-2-6 1,3-7 0,1-6-2,4-13-1,2-2-5,4-3-21,2-1-19,1 4 28</inkml:trace>
</inkml:ink>
</file>

<file path=word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2:00.2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7 71 354,'21'-55'196,"-17"44"-64,-4 7 28,3 1-8,-8 2-44,-2 5-24,1 9-46,0 5-18,-5 13-11,3 8-2,-3 17-5,-7 6 3,5 11 0,-4-1 0,1-1 3,2-3-5,0-6 4,1-3-1,-1-7-1,5-3 5,-2-12 4,4-3 0,2-12 5,-1-4-4,5-10-9,-1-5 2,2-4-7,-1-4-1,1 4-7,0 0-4,0 0-18,0 0-18,4-9-250,17-37 208</inkml:trace>
</inkml:ink>
</file>

<file path=word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1:59.3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263 586,'-6'3'268,"2"1"-113,4-4-109,8 1-17,3-1-17,4 0 0,5-7 9,3-1 1,8-8 3,7-1 4,8-4-1,-1-8 6,1 1-3,-7-2-1,-7-4-3,-2 9-2,-9 2-7,-4 2-5,-2 14-5,-4 2-4,-7 9 4,0 9 0,-5 13 5,-2 9 2,-5 10-2,-1 4 2,-5 4-9,-3-3 0,1 1-1,1 0-6,4-4-11,0-6-16,3-2-40,2-5 173,5 0-91</inkml:trace>
</inkml:ink>
</file>

<file path=word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1:58.9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564 287,'47'-67'199,"-13"12"1,-5-13-11,6-14-67,-2-11-22,4-9-29,5 0-9,13-9-11,9 1-4,6 5-12,-2-1-11,-7 16-8,-8 4-11,-3 11-4,4 8 0,2 9 1,-3 5-7,-6 6 4,-9 8-1,-11 17-3,-8 3 7,-10 15-10,-7 1 4,-4 9 2,-2 4 1,-6 5 1,0 5-6,-4 1-14,2 3-13,-3-5-30,-5-5 38</inkml:trace>
</inkml:ink>
</file>

<file path=word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1:58.3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58 451,'-5'-7'227,"5"-2"-66,8-8-95,4-7-17,15-14-9,11-2 8,8-13-10,2 0-5,-8 2-6,-9-2-11,-5 14-3,-2 5 0,-3 12 4,-2 9 5,-8 6 6,-2 9-4,-3 14-1,-1 10 3,-2 17-7,1 7 2,-3 9-7,-1 0-9,0-5-1,2-5-5,4-10 0,2-8 0,2-6-14,0-5-13,5-6 2,-1 1 10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1:44.9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2-2 644,'-12'-1'248,"0"4"-196,-1 0-7,0 3-22,-1-2 4,4-1 24,5 1 8,-1-1 7,2-1 3,-3 0 4,3 0 6,2 2 0,0-1-5,4 0-21,-2-3-13,-1 0-13,1 0-4,0 0-7,0 0-2,0 0-7,0 0 0,0 0-3,0 0-3,0 0 4,5 3-1,0-1 1,29 10 2,-26-12 1,-2 0-2,1 1-1,2-1 1,-2-1-3,2 2 1,1-1 2,4 7-6,5-3 3,3-4 0,2 0 2,2-2 6,6-1-1,8 2-3,4 1 0,-4-1-4,-2 0-1,-4 1 2,-6 0-5,2 3 1,0 2 0,-1-1 0,4 1 4,-1 1-4,2-4 1,0-1 3,1-2-2,-5 0 5,-5-2-2,-2 1 1,-13-1 1,1 3-1,-6 1 1,-2-2-5,3 2 0,2 0-2,-1-1 2,-1 1 1,-2 1-1,-2 0 1,2-1 4,-2 0 0,-2-1 4,0 0 0,-1 0-4,0 0 2,0 0-6,0 0-3,0 0-13,0 0-21,0 0-53,0 0-34,0 0 73</inkml:trace>
</inkml:ink>
</file>

<file path=word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1:57.9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7 117,'2'-1'89,"-1"-3"21,5-6 23,18-25 11,-23 30-21,-1 3-29,0 1-20,0 1-23,0 0 0,0 0-8,0 0-3,0 0-11,3 19-8,9 46-7,-8-19-9,5 24-4,1 9 0,1 19-4,3 8 6,-2-3 3,-3-3-1,-2-11 3,-4-5-2,-2-5 0,0-3 5,0-12 1,0-11 3,0-17-2,3-7 1,-4-17-3,1-4-3,-1-6-2,-1-2-3,1-5-3,-1 4-8,0 0-26,1-13-13,1-42 26</inkml:trace>
</inkml:ink>
</file>

<file path=word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1:54.1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4 229 747,'-33'-2'275,"33"15"-213,1 6-23,9 13-15,-4 2-2,6 15-7,0-3 0,-3-3 3,0-6 4,-4-17-2,-1-3-4,-2-12-10,1-1-3,-3-10-2,1-4-4,-5-16 4,-1-10 3,-2-10-3,-3-9-1,3-2 3,-3 3-4,2 0 3,-2 4 6,1 8-3,2 6 6,4 14 3,2 5 6,-2 6 9,3 5 2,-1 1 4,-3-1 0,3 5 1,-3-5-8,3 9-9,4-1-5,-1-2-12,-2 0 0,0 0 0,0-1 1,0 1 5,0 0 3,0 0 5,0 0-5,6 3 1,3 1-2,34 15-2,-29-14 2,7 10-4,2 1 1,2-9-2,4 7 6,2-6-4,3-7 0,-3 8-4,3-7-2,-5 1 1,-14 3-3,0-7-18,-7-1-22,-4 0-42,12 7 284,-5 4-165</inkml:trace>
</inkml:ink>
</file>

<file path=word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1:53.1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20 875,'3'6'325,"2"-5"-249,-1-3-38,3-4-43,0-1-21,-6-5 14</inkml:trace>
</inkml:ink>
</file>

<file path=word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1:52.9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0 346 676,'-52'-1'274,"47"5"-169,2-4-14,8 1-32,-9-1-7,4-11-14,4 1-14,3-12-17,6-6 4,-1-3-11,0-3 0,3-2-3,-2 1 0,1 2-1,-3 2 2,-5 5 1,1 5-1,-3 6 2,-2 3 0,-2 10 2,0-1 0,-2 4 7,2-1 1,0 0 2,1 5-1,6 11 9,7 27-4,-9-29 4,-3-1 4,7 8-11,4 4 6,3 2-5,5 4-7,2-4 3,1 1-6,5 5-1,-2-3 2,1-1-7,3-1 0,-4-7-2,0 0-9,-8-9-20,-3-1-9,-9-7-41,-9-5 53,-3 0 13</inkml:trace>
</inkml:ink>
</file>

<file path=word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1:52.2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 6 453,'0'0'227,"0"-1"-93,-1 0-15,0 1-56,0 0-9,0 0-6,0 0-3,0 0-6,0 0 2,0 0-6,0 0 0,0 0-9,0 0-4,0 0-8,0 0-4,1 3 3,10 17 3,31 31 1,-12-27-4,24 12-1,17 2-6,10 15 0,5 0 6,10 7 3,-2-1 4,6 1 0,2 3-2,-7-7-8,5 2 0,-6-3-1,-6-5-2,-12 5 2,-16-5-4,-12-10 1,-5 0-3,-13-15-1,-3-3 1,-10-9-2,-1-2 1,-8-10-1,-1 0-3,1-1 3,-7 0 1,1-3 1,-3 2 2,1 0-1,0 0-3,0 0-16,0 0-14,0 0-32,-8-1-26,-34-15 57</inkml:trace>
</inkml:ink>
</file>

<file path=word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2:21:49.5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</inkml:trace>
</inkml:ink>
</file>

<file path=word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1:43.2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950,'4'12'301,"11"2"-300</inkml:trace>
</inkml:ink>
</file>

<file path=word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1:43.1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1 68 574,'-24'-26'311,"5"5"-47,12 10-161,3 3-23,5 7-39,2 2-16,10 25-9,7 15 3,10 28 9,5 17 8,-2 3 7,-2-4-5,-4-12-5,-4-9 2,-4-14-13,-2-7 6,-4-16 2,-4-10-10,-2-13 3,-2-4-4,1-18-2,-1-10 3,3-23-8,2-12-5,0-16-7,1-4-3,-1-4-6,-4 3-2,1 21 2,-1 14 3,0 23 8,-1 8-4,-1 7-6,1 5-18,-1 5-34,4 2-10,0 2-27,-1 2-9,3 2 72</inkml:trace>
</inkml:ink>
</file>

<file path=word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1:42.0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8 3776 537,'-28'15'251,"2"-1"-137,8-4-9,7-3-24,5-2-48,7-1-16,8-5-15,6-4-4,8-5 4,8-7 7,8-12 7,6-6 2,22-15 2,6-4-6,15-5-9,3-4 4,10 2-4,2-5 3,9-4-3,3 4-2,9-9-2,0 0 2,2 1 12,7 0-2,-1-5 9,0-1 0,19-2-6,-6-2 0,-5 0-6,12 2-6,-15-9 3,1-2-6,13 4 1,-11-2-9,6 3 0,4-2-1,-19 0-6,3 3 9,5 4-5,-9-2 2,4-1 5,4 3-7,-14 1 3,-1 6 6,7 3 1,-7-1 10,-4 5 4,2-1 1,-5 7-5,-3 1-2,-6-6-4,-5 6-3,-6-3 0,1 3-3,-5 8 2,3 1 3,-5 5 5,0-1 1,-3 2-2,-8-4-2,-15 2 3,-7 3-4,-5 3 6,-3 9 6,-6 5-6,-3 5 9,-11 8-4,0 3-8,-13 3 5,-5 4-11,-4 5 6,-8-2 3,-2 6-3,-3-3 1,-4 4-22,-7 1-13,0 5-21,-1 4-19,-7 0 45</inkml:trace>
</inkml:ink>
</file>

<file path=word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1:32.7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56-1 696,'-10'-7'281,"-3"7"-194,-5 5-9,-10 11-36,-5 15-18,-28 28-30,-12 20-14,-20 32-10,-14 14-1,-11 16 15,-6 6 24,-4-1 57,-6 0 26,9-3 42,5-13 2,5-4-20,10-9-17,14-16-35,6-8-14,19-24-20,13-10-9,14-20 2,7-9-8,7-12 4,0-10-3,10-4-4,2-2 2,7-3-12,5 0 0,8-5-26,5-4-10,5-4-27,0 0-20,-3-9-26,4 4-16,5-2 79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7:40.5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65 661,'-6'4'251,"-1"7"-186,1 4-14,-4-4-11,3 2 1,1-1 12,-3-6 2,5 1 1,0 3-5,1 1-25,1 4-9,2 1-9,0 2-2,2 0-3,-3-2 1,-1 0-2,1-1-1,-1 0 1,1-2-2,3 1 1,1-3-1,1-3-1,5 4-1,2-5-2,6-1 0,9-3-3,2-7 1,12-5 0,4 1 2,14 0 4,2 1-2,2 2 3,3 1-1,-4-2 1,3 2 1,9 0-2,-1 3 1,-6 0-1,-2 2 0,-8 0 0,0 0-1,5 0 2,4 2 1,0 1-2,-1-3 2,-4 2 0,-2-3 0,4 1 3,1-1 0,5 0 2,-3-3 1,-11 0-1,-4 1 2,-12-3 0,-1 5-2,-7-1 1,-2 0-2,-3 3-3,-2-2 0,-6 0 0,5 3-2,-10-1 1,0-2 0,-2 1-2,-7-4 1,9 3-1,-6-3 0,2 3 0,1 0 0,-9-6 1,12 6-3,-5-5 2,1 0 1,-1 0-1,-2-5 0,5 1-2,-1-3 0,1 0-3,1 0 2,-4-4-1,3-1 1,1-3-6,-4-1 1,0 1-4,-4-4-3,-3 3 5,0 2-3,-5-3 7,1 5 5,1 2 1,1 2 1,1 8-2,-1 1-4,0 7-7,-2 2 2,-1 4 0,1 8 5,-1 3 5,4 7 3,1 2 1,2-1-1,5 0-8,3-1-29,8-8 26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1:57.1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96,'29'11'293,"3"-1"-263</inkml:trace>
</inkml:ink>
</file>

<file path=word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1:32.1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29 701,'-5'6'283,"5"-3"-195,1-3-18,8 0-39,4-3-5,10 1-2,7-2 2,20 3 7,9 1-2,8-2 8,6 2 2,15-2 0,12 2-4,16 1-8,13 2-8,19-1-14,-9-1-1,29 0-4,-1 0 4,-1 3 1,10-5-1,-15 1-1,3-4-5,-5 0 0,-12 1 3,-1 2-3,-9 4 4,-21 2-2,-2 1-6,-18-2-9,-5 2-5,-15-2-14,-16-4-4,-25 8-9,-14-4-15,-22 6-204,-5 7 187</inkml:trace>
</inkml:ink>
</file>

<file path=word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1:31.5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3 614,'4'-7'299,"-3"2"-123,0 4-68,1 3-29,-2-2-25,2 9-8,21 88 2,-6 4 1,1 78-19,-1 29-8,-2 41-11,-1 5-12,0-30 1,1-16 0,2-38-1,-4-18 7,-1-27 5,-7-8 3,-6-21 4,0-8-2,-8-19-12,1-12-6,-1-22-26,-2-11-17,6-13-28,-2-9-21,3-7 60</inkml:trace>
</inkml:ink>
</file>

<file path=word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1:22.0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1 730,'-9'9'316,"7"1"-138,14 7-142,12 10-16,30 29-9,13 24 1,23 55 9,19 27 4,18 57 20,8 13 5,22 20-7,-4 7-4,-5-4-14,6-3-3,-20-11 3,-4-2 4,-4-25 0,-14-22-4,-16-29-8,-9-19-3,-23-35-10,-8-5-1,-18-36 5,-7-20 4,-16-18 16,-4-15-2,-10-13-2,1 0-13,-4-6-53,1 3-29,-1-4-64,-5-26 74</inkml:trace>
</inkml:ink>
</file>

<file path=word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1:21.5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451,'21'36'206,"16"32"-78,6 21-23,13 47-17,14 22-17,33 49-27,13 22-11,26 29 2,10 15-2,-5-2 1,7 2-6,-6-25-14,-13-20 0,-3-34-5,-14-21-3,-22-23-2,-6-12-5,-31-20-20,-12-5-11,-23-25-55,-10-9 55</inkml:trace>
</inkml:ink>
</file>

<file path=word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1:20.8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4 37 899,'-28'0'336,"10"-1"-267,8-2 14,5 3-32,-2 0-10,6-1-29,0 1-7,7 2-5,8-2-7,9 2 1,6-1 6,4-2 0,2-1 1,1-2 5,-2-3-2,4 2-2,1 1 2,-5-2 0,0 3-4,-6-1 1,-7 2-1,-2 3 3,-3 0 1,-14 0-2,0 3 5,-9 2 3,-1 1 2,-1 11 4,-6 2 0,-11 6-10,-1 4-1,-3 0 3,4 2-5,9 0 0,1-6-1,8-2-21,1-4-9,2-9-38,4 2-20,1-6 56</inkml:trace>
</inkml:ink>
</file>

<file path=word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1:20.3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0 625 347,'31'0'174,"-31"4"-57,0-3 0,-5-4-3,1 7-23,-6-8-22,0 6-26,-1 3-4,-2-3-8,-1 3-4,0 3-5,0 4-7,-1-2-10,0 1 4,-3-5-7,-1-1 6,3 3 12,0-3-2,-2-4 13,0 6-1,-2-7 4,0 4 4,7 3 5,5-5 4,8-1-7,0 0-14,4-1-20,-4-1-6,0 0-6,16-6 8,41-17 0,-22 17 3,3-11-6,5-1-1,11-3 0,7-1-1,11-1 3,-1-3-5,3-4 3,-9-2 2,13-2 0,6 1 3,-3-1-3,0 1 2,-14-2-2,-6-2 2,3 1-1,1 1-2,-3 5 2,-4 3 0,-13 7 0,-6-1-1,-9 9 0,-2 3-3,-4 1 3,-5 6 1,0-1-1,0 4 3,-3 0-1,2-2 1,-4 2 0,-2-3 0,4 1-5,-6 2 0,-1 0-6,0 0-7,-8-3 4,9 2-9,-2-1 5,-7-1 4,-1 2 1,-3-4 6,-4 0 1,4 1-3,-4 1 1,-9-1 2,-9 0 0,1 1 2,-1 2-1,1-1 2,2 2 3,-1 1 3,-1-2 5,-2-1-2,3 1 4,-3-3-1,4 4 9,-5 0 1,0-2 6,5 0 3,2 0-3,8 1-2,9 1-9,-4-1-3,6 1-10,4 0-2,1 1-9,-4-1-2,0 0 1,6 1 3,18 3 5,34 6-3,-32-9 3,2-1-2,-1 0-2,-3-1 5,0-2-1,1 2-2,-2-4 4,-4 1-1,1 1-1,-1 0 0,-3 2 0,-5 0 0,1 1 0,-6 1 5,-3 1-2,3 1-1,-4-2-1,-3-1-1,3 5 1,-5-2 7,-7 4-2,3 2 1,-12 4-4,2 5 0,-4 5-2,2 0-2,-1 1 6,0 0-7,0-1 4,2 2 0,3-2-2,3-4 10,4-3-5,-1-9 8,4-2-7,3-1-5,0-5 2,2 4-4,0-4 1,0 1 0,0 0-1,0 0 1,0 0 0,0 0 2,0 0-1,0 0-1,0 0 0,0 0 1,0-1 2,0 1 4,0 0-2,0 0 1,0 0-3,0-1-3,0 0 2,0 0-9,0 1-13,0 0-14,0 0-25,0 0-4,1 0-12,9 2-2,30 0-28,-31-13 63</inkml:trace>
</inkml:ink>
</file>

<file path=word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2:21:18.6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</inkml:trace>
</inkml:ink>
</file>

<file path=word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1:11.6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79 0 617,'-49'55'217,"29"-12"-192,-2 9-7,-6 16-19,-4 3 4,-3 6-1,-3-2 2,-10-2 42,1-3 14,-1-8 20,7-1 6,12-20-26,8-3-12,11-19-16,1-10-16,7-4-12,1-3-8,1-2-46,2 5-21,-2-5-243,0-1 208</inkml:trace>
</inkml:ink>
</file>

<file path=word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1:11.2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9 0 888,'-50'59'316,"56"-58"-272,7 1-31,16 1-21,6 2 5,17-3 2,11 0 2,4 5 0,-1 1 2,-6 3-2,-6 4-3,0 3-2,2-2-1,-1 4 1,-4 2 4,-5-2 2,-7 0-1,-6 0 2,-4-5-3,-3-7-14,0-4-8,-7-6-28,-1-6-41,-7-4 62</inkml:trace>
</inkml:ink>
</file>

<file path=word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2:21:10.8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1:57.0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60 859,'-39'7'339,"34"0"-251,8-4-16,6 2-17,13-5-28,2-2-13,9-4-7,8-2-1,-5 0-3,1 2-2,-6-1-2,-5 1-5,-8 0-13,-3 2-7,-8 4-25,-7 1-3,-9 5-48,-5 4-36,-8 7-10,-6-2 1,-1 6 39,0-3 56,-2-1 60,-1 2 10,4-2 70,-1 2 17,9-1 7,9-1 6,8-3-29,10-4-21,14-7-28,7-3-7,12-9-11,3-3 0,7-4-4,-5-6-2,5 2-9,-2 0-5,-1-1-1,-4 1 1,-6 4-1,-6 0 1,-11 2 1,-6 7-1,-10 2 13,-4 3 13,-4 3 0,0 2 0,-6 6-11,1 4-9,-5 7-7,6 3 1,2 7 1,6 0-3,8-3 0,0 0-1,8-11-2,4-6 4,1-10 24,2-3 13,2-12 25,-4-5 1,0-11-10,0-2-11,-7-1-20,-6 4-1,-12 2-6,-7 2-3,-14 6-3,-7 4-13,-4 12-35,-8 9-22,-1 17-61,0 3-18,7 9 87</inkml:trace>
</inkml:ink>
</file>

<file path=word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1:09.9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16 178 625,'0'0'260,"-1"0"-153,-8-1-50,-44-7-12,19-4-4,-3 6-6,-16-1 8,-9 1-1,-6 0-5,-7-1-2,2 1-9,-2-3-6,-12 3-10,1-3-3,-2-1 3,6-1-7,5-6 0,-5 3-3,3 3 0,10-1 0,7 5 5,13 0 6,12 4-11,-2 1 4,8 3-12,0 0-4,4 1-7,3-1-3,10 1 0,7 0 1,3 1-2,3 0-8,3 1-16,0-1-4,-2-3-5,0 0-2,0 0-107,0 0-100,6 2 167</inkml:trace>
</inkml:ink>
</file>

<file path=word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2:21:09.3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0 0,0 0</inkml:trace>
</inkml:ink>
</file>

<file path=word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1:08.6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 1462 598,'-33'-45'237,"32"45"-165,1-1-36,0 1-37,0 0-11,0-1-21,0 0-6,0 1-5,0-1 10,7-22 11,13-32 7,-2 12-4,3-5-2,11-23 4,4-10 4,11-14 16,8-7 6,5-3 30,-1-4 4,-5 5 10,-4 2 6,-8 10-18,-1 10-6,-1 8-9,0 12-5,-5 16-5,-1 5 4,-12 17 0,-3 4 0,-10 11 4,-5 5 6,-4 4-3,0 0-1,0 1-5,-1-1-8,0 0-3,0 0-3,0 0-1,0 0-2,0 0 8,0 0-4,-1 0-3,-2 5-9,1-1-56,1 1-124,-5 27 124</inkml:trace>
</inkml:ink>
</file>

<file path=word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1:07.9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23 710,'-5'-7'278,"2"0"-201,1 1-31,1 3-10,1 0-16,3 2-4,-2 2-6,3 3-5,6 9 4,52 63 3,-4-1 1,5 12-3,0 18 7,-6-2-4,-13-5 2,-6-8-2,-7-17-1,-2-4 6,-7-9 4,-5-6 6,-3-10 4,-4-9-2,-6-17 5,3-1 9,-7-8-6,-2 1-6,1-8-8,-3-1-10,1-1-7,2 0 3,0 1-3,0 0-1,0 1-27,0-1-28,2 1-62,2 1 63</inkml:trace>
</inkml:ink>
</file>

<file path=word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1:07.4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6 337,'5'-36'84</inkml:trace>
</inkml:ink>
</file>

<file path=word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1:03.9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0 547 678,'-41'41'266,"27"-47"-202,2-10 7,5 4-5,-3-1-1,6-5 0,0 4 2,1-2 3,-1-5-8,3 0-8,2-2-14,-1-2-12,10-4-9,0 1-3,-1-4-10,6 2 0,-4 6-4,0 6-2,7 9-2,-5 3-2,3 7-12,3 5 3,4 13 0,2 8 4,0 5 7,-3-2-2,-4-3 4,-1-7-4,0-7 2,-3-5 1,-3-9-3,0-1 1,-4-11 1,1-2 1,-1-10 1,-5-7 0,-3-4 6,-4 0-4,-5 1 2,2 5 1,-4 5-3,5 7 1,-1 8 0,3 3 1,2 4 1,1-1-1,2 2-4,1 1-1,-1 1-2,0 0 1,0 0 1,0 0 1,11 0 1,32-12 5,-27-2 1,2-1 1,-1-2 1,-2 2-3,4 7-1,-7-4 0,-2 6-5,-3-1 3,-7 1-2,4 5-1,-3-1 0,1 2-5,-2 0-14,0 0-6,0 0-6,0 0 3,0 2 9,-1 6-1,-2 27-1,8-27-8,-3-5-29,2 2 118,-1 1-58</inkml:trace>
</inkml:ink>
</file>

<file path=word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2:21:03.1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</inkml:trace>
</inkml:ink>
</file>

<file path=word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0:55.4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2 101 760,'0'7'264,"2"22"-245,3 12-11,-1 19-6,-2 11 5,-1-1 7,-2-5-5,-2-14-1,-1-13-3,0-15 5,1-12 11,0-9 8,0-7-3,-5-17-12,-2-9-21,0-23-12,0-7-4,-3-12 11,3-4 9,2 0 3,3 7 9,6 19 1,2 17-2,4 20 0,1 6-3,6 15-3,4 8 1,8 21 2,6 15-2,12 14 7,2-1-2,8-5-7,1-8-17,-1-18 8</inkml:trace>
</inkml:ink>
</file>

<file path=word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0:55.0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0 479,'0'5'196,"5"5"-108,2 8-73,7 8-6,7 19 12,4 7 4,15 26 2,0 11-4,10 17-12,-3 0-3,-4-2-6,0-4 1,-2-15-3,2 3 0,2-12 0,5-3 0,-8-11 2,-4-7 0,-9-7-48,-6-10-42,-7-8 52</inkml:trace>
</inkml:ink>
</file>

<file path=word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0:53.8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 10 980,'-7'2'367,"3"5"-295,4-5-34,9 4-31,0-3-5,13 5-7,3 0 5,4-7 1,2-1 0,7-5 5,6-3 4,3 1 3,4 1-2,-3 1-3,-7-1-2,-9 1 1,-8 2-3,-12 3 2,-1 3-2,-7 1-4,-3-1 3,-2 7 1,-5 8 4,-6 5 4,-7 7 1,-8 3 8,-7-2-2,-4 3 0,2-2 0,4-1-8,3-4 0,7-5-1,5-2-4,8-7-3,2-3-1,5-6-26,2-1-19,6 0-36,3-3-25,11-1 66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1:56.3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11 971,'-10'-4'365,"5"2"-280,-2 0 4,3-1-17,2 5-12,4 8-23,3 2-7,4 9-13,7 3-3,7 4-6,6 0-4,8-2-2,4 0 0,4-6 4,0 2-1,-8-6 1,-6-3-2,-13-3 1,-3-2 1,-7-1 1,-3-1 0,-7 5 0,-6 2 0,-10 7-1,-3 2 1,-12 7-4,-2 3-1,-4 3 0,0 3-2,6-5-4,4-4-3,10-6-19,5-4-13,9-7-20,3-2-15,8-9-11,5-7-8,8-9 60</inkml:trace>
</inkml:ink>
</file>

<file path=word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0:53.3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8 864 785,'-8'0'282,"3"9"-245,1 4-21,2-4-11,2 0-5,6-9-4,4 1-8,7-10 9,7-3 12,10-13 22,8-4 17,18-8-4,7-2-5,7-9-15,4-5-8,3-2-10,10 0 0,2 2-2,1-1 1,-6 2 3,-6 2-6,2 9-2,0 1-2,-10 8-7,-8 1 0,-10 4-5,-5 7-7,-7 6-10,-1 4-1,-16 5-7,-4-1 2,-19 9 10,-14 2 3,-19 11 15,-9 5 2,-14 10 8,-1 5-3,-9 9-24,-6 1-6,-15 5-6,-3 3 5,-9-2 18,5 4 4,-12-3 1,-1-1 6,4-1 23,-3-8 15,14-5 13,5-1-1,5-8-10,9-5-8,17-5 2,9-5 4,16-8 2,6-3 5,13-4-6,3-3-14,13-3-14,5-4-4,14-6-7,12-6 3,21-12 1,15 0 1,16-8-1,2-3-3,16-1 3,0 1-2,2-7 0,5 1-1,0-4 3,-4-3-1,-5 2-3,-1 3 8,-5 3-9,-6 4 5,-11 7-4,-10 1-9,-26 12-3,-10 5-9,-16 8-12,-9 9-11,-13 3 2,-8 3 21</inkml:trace>
</inkml:ink>
</file>

<file path=word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0:51.8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73 771,'2'0'268,"9"5"-246,7 6-9,8 13 6,11 12 8,4 4 7,5 11-1,-2-2-3,-3-2-6,-7-3-5,-9-11-1,-3-4-3,-8-16-1,-3-3 4,-4-8-7,-3-3 0,-4-2 11,1-5 0,-3-11 3,-2-5-2,-3-14-13,-2-4-4,0 1-2,1 2 0,1 10-1,3 9 2,3 9-4,3 9-2,11 8-12,1 3-3,13 17 1,0 1 2,4 14 8,-1-2 5,-4-6 0,-6-7 2,-10-11 1,0-6-3,-5-7 0,0 0 1,3-5 4,-5 0 8,-3-8 11,-3-7 3,-9-10-2,-2-10-5,-8-11-7,2 3-1,-2-3-2,4 7 1,3 11-8,3 6-2,3 5-12,0 4-16,2 2-43,2-3-27,1 2 56</inkml:trace>
</inkml:ink>
</file>

<file path=word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0:50.7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8 180 851,'-15'-17'328,"4"2"-234,4 1-4,2 9-6,5 4-19,4 1-36,5 8-15,19 11-12,8 8 5,11 15 8,5 6 2,-8-2-1,-9-4-6,-9-6 2,-8-7 5,-11-11 8,2-2 4,-6-10-1,-3-4-2,1-6-6,-4-7 2,0-14-4,0-8-4,-1-21-10,-4-7-2,7 2-7,0 0-8,3 17-19,4 8-5,-1 6-21,4 5-6,1 9-17,2 0-11,-2 8 92,1 6-19</inkml:trace>
</inkml:ink>
</file>

<file path=word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0:50.1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 31 679,'-14'-12'276,"5"3"-177,0 3-30,6 3-20,3 3-14,3 0-24,-3 0 0,1 2-13,23 29 0,48 65 4,-12-17-1,21 34-1,5 11 2,10 17 2,0 14 1,3 4 8,2 8-3,-4 3 5,-7 2 4,-3-3 3,-1 1 5,-2 3-1,-1-8-4,-15 3-5,-1-12-3,3-6-8,1-1-6,-4-16 3,-1-5-1,-9-18 8,-3-7 9,6-9-3,1-8 1,4-8 3,-1-3-8,-13-17-1,-4-1-4,-15-13-6,-7-6 3,-8-7 3,-8-9-1,-4-9 4,-5-3-5,-2-5-8,-2-3-8,-3-1-26,-2-4-10,-4-10 61,-1 1-23</inkml:trace>
</inkml:ink>
</file>

<file path=word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0:48.9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327 60,'-22'6'52,"37"-13"44,0 3 10,7-12 28,2 5 4,9-8-23,2-6-10,12 9-35,6-8-15,1-7-29,1 1-7,-5-10 0,2 1 1,13-4 9,5 1 5,10-6 3,1 0 0,-1-7-4,4 1-3,8-2-8,4-2-9,1 1-5,8 0-4,4 1-3,-2-5 6,6 2-6,4-5 2,-1-2-1,3-1-4,17 2 7,-9-3-4,-2 0-1,-1 0 1,-8 2-1,-2 2 2,-10 3-1,1 5-1,-6-1 0,-3 6 1,-5 2 6,-5-4 4,-8 7-2,0-2 0,7 7-6,-1-1 0,-9 4-4,-3-2-7,-5 5-7,6 5-8,-6-3-16,-5 4-16,-14 2-78,-14 1-164,-7 7 198</inkml:trace>
</inkml:ink>
</file>

<file path=word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0:46.4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00 564,'3'4'251,"2"-3"-116,2 4-67,0-3-14,-1-1-15,3 1-2,0-1-2,-1-1-3,4 1 2,-2-2 0,0 0 1,6-2 3,2-4-5,7 2 0,14-4-12,6-2-5,16 2 1,3 1-3,18 0-4,16-2-1,22 3 0,17-5 1,28 3 3,10 3 6,35 1-2,22 1-4,19 3-1,15 1 1,12-3 5,-4 7 4,11 1 15,3 2 2,0 5-2,-3-4 2,-8 5-19,-19 0-10,-12 2-2,-6 2-1,-18-6 7,-4 1 6,-21-4 2,-16 1-7,-22-1-15,-19 4-9,-41-1-36,-10-1-10,-37 2-16,-12-6-7,-19-2-8,-8 1-17,-18-9 70</inkml:trace>
</inkml:ink>
</file>

<file path=word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0:45.8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2 844,'-3'-1'333,"3"1"-247,-1 0-1,0 0-38,0 0-17,1 0-5,0 0-3,7 21-2,17 53 3,-11 7-10,5 19 3,1 67-6,-4 4-4,3 38 0,-2 15-3,-5-8 18,-2-5 14,-9-12 30,-2-7 8,-8-20-3,-1 4-8,-6-25-17,-2-12-13,2-20-15,-3-19-4,5-25-14,0-11-24,4-27-1,6-8-10,3-15-27,3-4 20,2-8-23,4 2-8,-1-4-16,-1-2-6,4-9-57,-8-4 93</inkml:trace>
</inkml:ink>
</file>

<file path=word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0:45.0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 36 943,'-12'-12'350,"6"6"-294,1-1 0,5 4-30,1 2-17,3-2-14,-4 2 2,0 0-3,4 0 4,7 1-1,29 11-3,-31 3-2,-6-3-1,1 9 2,-5 2 0,-3 5 7,-4-2 4,-2 3 1,0-3 6,1-3-2,4 1 1,2-8-6,3 2-4,6-5-13,2-3-6,10 2-18,4-5-8,11-4-75,8-2-196,16-6 217</inkml:trace>
</inkml:ink>
</file>

<file path=word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0:44.6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1 82 961,'-4'-10'375,"3"3"-277,5-1-6,8-3-47,1-3-6,10 3-12,0-2 0,3 6-2,5 6-7,1 7-9,0 9-4,-5 11 0,-8 7-5,-18 13 2,-9 12-5,-22 14-16,-11 4 3,-10 1-2,0-7 7,8-17 19,9-9 8,15-22 10,8-8-6,10-9-11,0-10-2,6-9-12,2-8-1,8-8 10,5-3-1,2 9 2,3 3 3,3 17 0,2 8-4,3 18-4,-2 6-3,-3 10-4,0 3 6,-10 1-22,0-3 1,-1-8-26,-4-3-13,7-12 4,0-2-15,1-11-58,2-3-77,0-19 133</inkml:trace>
</inkml:ink>
</file>

<file path=word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0:44.2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9 630,'9'-25'251,"-5"3"-155,0 5-6,-2 9 8,-2 1 4,1 8-18,-1 6-12,0 13-19,2 11-6,0 29 1,4 12-2,2 17-10,-1 9-6,-2 2-13,-2 0-17,-4-4-36,-2-14-21,1-14-51,1-14 8,2-23-248,1-13 239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1:55.8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5 1012,'-8'-8'385,"6"7"-296,3 10-9,3 12-40,2 8-11,-2 21-15,-1 7 7,-2 6-2,3 6-6,1-13-2,-2-8-9,1-17 3,1-9 0,-2-12-2,0-8 1,0-9 0,-2-10 4,5-9-3,-2-7 0,2-9-1,-3 1-3,-1-3 2,1 3 0,-1 10 1,0 6-3,2 14-3,0 9 0,2 16-10,3 7 3,-1 14-9,3 5-4,0 1 14,2 1-4,-1-9 15,-1-10 11,2-9-4,0-7 4,0-5 4,0-2-7,-1-10 3,2-4 0,-4-10-5,2-5 1,-5-10 0,-5-4-2,-1 0-1,-3 0-3,1 14-1,-1 4-3,-2 11-15,3 4-12,-1 6-41,2 3-26,2 2-43,-2-1 80</inkml:trace>
</inkml:ink>
</file>

<file path=word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0:44.0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8-3 765,'-1'-1'325,"0"0"-159,1 0-129,0 1-31,4 13 0,11 56 4,-9-12-3,-6 20 7,-1 9 3,-4 7 22,0 0 4,-1-11 20,-1-9 2,2-8-15,-2-6-9,-2-13-26,1-5-11,-3-15-16,4-6-4,1-17-28,2-5-20,3-23-68,1-13 80</inkml:trace>
</inkml:ink>
</file>

<file path=word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19:30.0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6 0 737,'-14'3'269,"-7"-3"-213,-3-1-11,5 1-1,-5-2 2,6 3 0,6 0 3,-3-2 9,5 0 2,5 2 4,1 0 0,8 3-20,-2 0-15,5-2-22,11 5-6,12 0-2,8-3 1,9 1 0,-1-6-1,1 1 3,2 1 0,9-2 1,0 1-1,3-2-6,-5-3 0,-8-1 2,-4 2 3,-11-3 2,-2 1-1,-9 2 1,-5 2-9,-8 2-12,-6 1 2,-13 4-1,-4 2-2,-12 4 9,-8 0-1,-3 5 0,-9 0 9,-11-1 0,-2 2 4,-6-6 3,5 0-5,5-3 5,7-1-1,7 1 3,3-1 6,7-1 10,1-2 0,11-4-1,2 0-2,10 0-10,3-2-5,10 1-4,14 0-3,12 0 0,8 1 1,12 0 1,-4 0 0,10 0 0,2-4 6,5 2-4,2-1 6,-8 0-2,-7 1 0,-15-2 0,-4-2-3,-7 6 7,-1-1 1,-9-2 6,1 3 2,-8-2-5,-3 4-1,-2 0 5,-3-2 5,-1-1 13,0 0 0,-1 1-5,0 0-8,0 0-18,0-1-6,0 0-52,0 1-26,0 0 522,0 0-360</inkml:trace>
</inkml:ink>
</file>

<file path=word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07T12:25:28.7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2,'995'-15,"-460"15,444 0,-611 0,963 0,-781-31,47 1,275 30,-505-15,-107-16,46-14,-168 29,-15 16,-78-15,32 15</inkml:trace>
</inkml:ink>
</file>

<file path=word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07T12:25:44.5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7,'291'0,"336"-16,-336-44,-123 14,31 31</inkml:trace>
</inkml:ink>
</file>

<file path=word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07T12:27:31.2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-15"489,59-229,-44-275,0-367,0 198</inkml:trace>
</inkml:ink>
</file>

<file path=word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07T12:27:16.1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2,'46'0,"260"-61,-138 46,199 15,291 76,-92-30,92 0,-153-46,-46 0,-397 0,213 0,-199-31</inkml:trace>
</inkml:ink>
</file>

<file path=word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07T12:25:52.7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8,'15'0,"566"-61,31 46,62 15,-200 0,-199 0,93 15,14 46,31-45,-153-16,-107 0,-30-16,15-106,-93 76</inkml:trace>
</inkml:ink>
</file>

<file path=word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3:32.15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4 111 824,'-4'-5'277,"2"3"-265,-1 0-3,-1 2-2,3 0-2,0 0-1,0 0-4,-1 13-1,1 50 3,6-7 4,-3 2 4,-2 1 6,-6-2 0,0-6-1,0-7 3,-4-6 4,6-3 0,-4-11 2,5-4-3,2-9-6,-4-4 1,5-7-4,-2-3-2,-1-10-5,3-5-2,4-10-3,0-2-2,6-7-1,0 0-3,0 1 5,-2 2 0,-2 6 2,-2 2 1,-3 6 0,2 1 7,-1 4-4,1 4 1,-2 1 2,-2 0-5,2 8 6,-2 0 0,2 5-6,-1-3 4,0 0-12,0 0 1,0 9 3,1 35-4,-3-31 7,1 2 1,2-1 0,-1-4 3,-1-3-2,1 1-1,0-6 1,-3-1-3,3 1-1,0-3-2,-1 1-1,1-1 1,0 1 2,-1-1 3,1 0 1,-1 0-1,0 0 3,0 0-5,0 0-3,0 0-5,0 1 0,0 0 2,-1 26 2,-1 37 3,-2-25-2,-1 0 0,8 2 2,-2 0 3,4 5-1,1-4 1,-5-1-1,0 1-3,-3-2 2,5 5 0,1 3 2,0-2 2,2-1 0,-4-4 2,3-2 1,3-4 4,4-7-6,-2-5 0,3-8-2,0-2-1,4-2 4,4-1-5,5 0-2,4-2-3,4-2 3,5 2 0,11-1 2,-3-3 3,3 2-3,0-1-1,-6 2-1,1 0-2,1-1-4,3 0 5,7-2 0,6 0 0,-2-2 5,0-2-4,-8-4 0,-1 0 2,0 0-1,4 1 0,12 0 1,-1-1 2,-1 2-3,-5-2 1,-9 2-2,1 1-1,6-2-3,2 3 4,1-3 0,2 1 1,-9 1-2,-1 1 0,-3 0 1,-2-2-1,8 3 2,2-1 0,0-3 1,-3 3-1,-5-3 2,-6 1-2,0 1-1,1 0 1,2-2-3,4 2 1,3 0 0,-4-3 0,-3 2 3,-5-1 0,-9-1-1,1-1 1,1 0-1,2-2 1,6 5-2,4-2 0,6 0 1,1 0-1,-2-6 2,-1 1-2,-7-4 2,1-2-2,6 2-2,-1-1 3,6 4-1,-2-2 2,-2-4-4,-5 2 0,-2-2 3,-4-2-1,0 1 8,1-2-2,-3 5-3,2 0 4,-2 0-5,-4 1-2,-6 0 0,-2 0-4,-3-1 4,2 3 4,-6-5 1,-1 0-3,0-3 3,-3-3-2,2 2 1,-3 0 10,-8-3-13,2 3 9,-5-1 5,-1 2-5,-2 5 13,-2 0-6,-2-1-6,0-1-1,0-2-4,0 0 2,-3 1 3,0-1 1,-3 1 2,-1 2 0,-3-1-1,0 3-1,-1-1-7,1 2 0,-3 3-2,0-2-3,-5 3 6,-7-3-2,-4-3-2,0 1-2,-1 1 4,1-4-3,0 3-1,-3-2 5,-1-1-5,-2 1-2,-4-2 1,1 3-5,-8 1 4,-4 0 3,-3-1 3,-4-2 2,4 1-8,1-2 0,-6 0-3,-6 1-3,-6 1 6,-1 3-5,0 4 3,8-1 2,-14 4-2,-3-1 2,-3 6 0,-5 1 1,1 4-1,-2 2 1,-5 7 1,1-1-1,1 4 2,-1 0 0,-2 1 2,-2 1 0,7 1 1,-5 0 0,7-6 1,-3 2 7,4-1-4,10 0 4,-4-1-3,2-4-8,-2 5 6,3-4-6,8 3-1,3 1 7,3-9-3,2 4-1,8-3 0,4 1-3,11-1 1,3 2 2,11-2-1,4-2-4,1 0-3,5-2-3,4-1-10,3-1-8,9 1-28,3 1-17,8-1-31,4-1-7,17 0 67</inkml:trace>
</inkml:ink>
</file>

<file path=word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07T12:27:27.0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,'91'0,"30"-15</inkml:trace>
</inkml:ink>
</file>

<file path=word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07T12:27:11.9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8,'0'0,"244"-15,200-45,-62 60,62 0,-307 15,-106-15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1:55.1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69 822,'24'-68'342,"-25"67"-212,4 8 0,-1 8-13,2 5-5,-1 7-16,-3 3-15,-1 5-62,-2 5-37,-13 2-86,-3 2-32,-10 4 79</inkml:trace>
</inkml:ink>
</file>

<file path=word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07T12:27:06.6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,'995'0,"-307"-61,766 153,-1133-92,138 0,154 0,-430 0</inkml:trace>
</inkml:ink>
</file>

<file path=word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07T12:27:04.4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1,'352'-15,"61"0,-153-46,-92 46,261 15,45 0,-168 0,-183-15,-47 15</inkml:trace>
</inkml:ink>
</file>

<file path=word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07T12:26:06.0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123'597</inkml:trace>
</inkml:ink>
</file>

<file path=word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0:32.9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3 0 263,'-7'6'179,"-5"-3"13,3 2 7,0-3-23,3 1-31,0-2-55,1 0-17,4 0-34,1-1-11,0 0-17,0 0-9,4 1-3,23 5-1,39 4 8,-23-10 1,3-4 5,4-2 0,7 5-4,3-1-1,2 1-4,-3 3 0,-7-1-1,-3 0-1,-10 1-1,1-1 1,-6 1 2,-2 0 1,-8 2 2,-6 0-2,-4-3 1,-1 3 0,-5-1 2,-2-2 4,0 2-1,-5-2 3,0 0-2,-1 0 1,0-2 9,-1 1 3,0 0 5,1 0 5,0 0-6,0 0-3,0 0-4,0 0-6,0-1-7,0 1-5,-1 0-13,1 0-11,0 0-14,0 0-12,0 0-18,0 0-4,0 0-17,10 1-16,35 9 70</inkml:trace>
</inkml:ink>
</file>

<file path=word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07T12:27:59.3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62"0,412 0,-137 45,76-45,-398 0</inkml:trace>
</inkml:ink>
</file>

<file path=word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07T12:27:58.1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31'0,"305"0,47 0,-215 0,-76 0,-62 0</inkml:trace>
</inkml:ink>
</file>

<file path=word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07T12:27:56.0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3,'215'-29,"60"0,-122 29,91 44,-121-44,-62 0,260 0,-61 14,-183-14,14 0,-45 0,-15 0</inkml:trace>
</inkml:ink>
</file>

<file path=word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07T12:27:53.6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15'0,"15"0,154 0,-77 0,76 0,31 45</inkml:trace>
</inkml:ink>
</file>

<file path=word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07T12:27:50.7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,'137'0,"77"-15,1 15,14 0,-152 0,-1 0</inkml:trace>
</inkml:ink>
</file>

<file path=word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07T12:26:07.3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31'76,"153"322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1:54.8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21 878,'-6'10'361,"6"6"-171,1 5-115,6 14-3,-1 7 1,4 18-27,0 4-9,0-3-17,1-2-6,-1-19 4,2-11 4,2-14 10,0-10 3,3-15 0,4-7-2,1-20-12,-2-12-4,7-10-13,-6-8-3,-3-7-2,3 5-5,-5 8 6,0 9-1,-2 20 1,-5 6 1,-7 13-3,0 4-4,-1 6-7,-1 5-6,2 10-4,-1-1-5,1 6-17,0-4-7,1-4-15,4 3-7,3-8-15,-1 0-7,1-4 61</inkml:trace>
</inkml:ink>
</file>

<file path=word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0:31.7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1 63 732,'-13'1'272,"8"-1"-228,2 3 9,2 1-8,0-4 0,-2 0-1,3-1-4,-1 0-1,0 0 0,0 0 6,1 0 0,-1 0 0,0 0-4,0 0-7,0 0 4,0 1-9,1-1 1,-1 0-2,0 0-12,0 0 6,0 0-11,0 0-1,0 0 0,-1-5-5,-2 5-3,0-1 4,-25-26-6,29 29 0,0-1-2,-1-3-4,0 2 1,1 1 1,0 0 0,0 0 3,0 0-5,0 0-1,0 0 1,9-1-2,52 2 3,-20 2 1,8-3-1,7 2-2,2-4 3,-2 1-1,4-4 3,0 5 2,-3 1-1,-2-1 5,-11 2-2,-6-4 0,-11 0-1,-2-1-4,-8-2 3,0 4-1,-7 1 1,-2 0 5,-4 0-6,-2 0 1,-2-2 3,0 2 1,0 0 6,0 0-3,-1 0-1,0 0-2,1 0 5,0 0 3,0 0-1,-1 0 0,0 0-1,0 0 3,0 0-2,0 0-4,1 0-3,0 0-3,0 0 0,0 0 2,0 0-20,0 0-9,0 0-23,0 0-17,0 0-20,0 0-8,0 0-35,0 0 49,0 0 47</inkml:trace>
</inkml:ink>
</file>

<file path=word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07T12:28:07.7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123'0,"1101"61,-1117-31,138-14,-214-16</inkml:trace>
</inkml:ink>
</file>

<file path=word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07T12:28:06.6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5,'30'-15,"995"15,-673-30,-336 30</inkml:trace>
</inkml:ink>
</file>

<file path=word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07T12:26:08.7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106"92,0 107,-90-169,-16 1</inkml:trace>
</inkml:ink>
</file>

<file path=word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07T12:27:43.4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91 0,'-474'107,"138"153,-77 276,245 229,321 61,30-214,47-108,-32-320,200 122,-291-276,-15 16,-31-30</inkml:trace>
</inkml:ink>
</file>

<file path=word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5:12.89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5 58 799,'0'-3'308,"1"0"-223,-3-1-33,1 3-3,0 1-9,0-1-1,0 0-14,-4 1-6,-1 1-10,5-1-2,0 0 2,0 1-1,-3 5-1,-3 27-1,22-33-1,2-2-1,3-5 7,-2-3-1,-1-1 0,1 0 2,-11 0 0,2-1 0,-10 3 10,-3 1 4,-5 3-4,-7 3 1,2 7-19,-5 1-4,-5 7-2,3 1 1,1 2 3,4-1 4,11-4-2,3-2 0,4-3-2,3-2-2,4-3 0,4 0-2,6-3 10,1-3 0,2-3 5,-5-4 1,-3-3-5,-3 3 2,-6 0 3,0 3 3,-5 4 13,-5 0-6,-1 4-5,-7 1-4,-7 4-14,0 5-2,-8 5-5,2 4 1,1 2 2,3-1 3,9-3 5,5-1-1,7-4-2,3-2-6,5-6-5,-1-3-4,17-6-14,1-8-12,18-4-57,5-6 9,0-1 47</inkml:trace>
</inkml:ink>
</file>

<file path=word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5:12.22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96 8 449,'3'-6'224,"-3"4"-47,4 1-93,-5 1-2,0 0 7,0 0 1,0 0-1,0 0-17,0 0-15,0 0-20,-9 4-9,-38 28-22,24-13-7,-14 6 0,-4 5-4,-6 4 5,1 0 0,4 2-2,1-5-5,5-4 6,1-3 2,10-7 4,2-5 11,7-4-3,7-4 1,5-4 2,5 1-5,3-1-8,-3 0 0,0 0-2,0 0-2,14 0 4,34 6 0,-26-1-3,2 1 0,-2 2 0,-2 0 0,2 5 2,1 1 2,0 1-4,-1 2-2,-3-3 6,-1 0-3,-3 3 0,-2-2 3,-1 0-9,-7-7 3,-2-3-10,-1 1-16,-2-3-36,1-2-7,-2 1 41</inkml:trace>
</inkml:ink>
</file>

<file path=word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5:11.10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7 499 795,'-23'6'345,"3"-2"-159,7 3-120,1-1-11,5-1-4,4-1-4,4-3-19,6-3-5,7-3-8,4-5 4,12-9 10,5-2 0,16-7-6,-3-4-5,7-3-7,-4-3-4,-7 0 2,-2 1-5,-6 0 4,1-6-3,-5-1 0,-1 2 4,-9 7-1,-3 10 2,-6 10-4,-5 3 0,-4 3 2,-4 4 1,2 4 6,-1 3 4,-1-2 10,0 0 2,0 0-10,0 0-7,0 0-9,0 0-4,3 13 5,17 46 2,-4-17-8,6 12 1,1 3-1,-1-2 0,-1-6 4,-1-5-2,-2-7 1,-3-4-3,-9-6 1,1-6-2,-3-4-19,-1-2-9,-2-13-35,-1 5-15,0-5-9,-2-2-6,-1-1-6,2 0 180,0 0-73</inkml:trace>
</inkml:ink>
</file>

<file path=word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5:07.67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434 1002,'-1'0'355,"7"-1"-301,19-9-43,16-6-15,22-17 3,6-9 4,10-17 3,6-3 1,14-8-40,4 0-31,10-1 40</inkml:trace>
</inkml:ink>
</file>

<file path=word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5:07.47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4 340 998,'-7'0'351,"11"-4"-320,5-2-10,11-5-23,9-4 10,11-8 10,10-4 4,6-6-2,3-2-10,-4-1-6,-7 0-2,-5 6-5,-7 1-9,-3 6-34,-2 3-31,-8 8 46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1:54.3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2 10 665,'15'-8'289,"-6"4"-155,0 3-5,-5 6-30,-1 2-7,-4 10-21,-7 3-10,-9 11-31,-11 3-23,-12 11-33,-6 1-12,-2 0-2,1-2 14,5-10 21,1-4 5,9-8 10,3-5-3,18-6 0,9 2-2,14 1 1,12-1-2,11 6 13,7-1 7,7 2 3,2 2 3,3-2-10,1 1-3,2-2-5,-6 2-7,-8 0-2,-10-5-4,-17-4-11,-1 1-6,-14-5-24,-1-1-9,-5-3-30,-9-4 48</inkml:trace>
</inkml:ink>
</file>

<file path=word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5:06.89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4 561 940,'-7'0'353,"7"-1"-279,8-4-39,5-5-14,11-12 4,4-9 7,9-12 14,5-4-2,15-6-9,3 1-7,5 5-13,-4 0-9,-13 7-6,-4 4 4,-8 1-1,-1 7 2,-4 5-10,0 2-14,-2 9-31,-1 3-20,-1 9 176,3 9-97</inkml:trace>
</inkml:ink>
</file>

<file path=word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5:06.59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2 404 887,'-18'-4'350,"12"3"-243,-3-2-20,9-3-47,4 0-14,13-9-18,7-5 0,12-10 6,3-7-2,-1-5-3,7 2-1,-4 2-7,-2 1 1,9 10 5,-5-1-6,0 5-4,-3 3-6,-10 5-34,-3 3-21,-10 14 40</inkml:trace>
</inkml:ink>
</file>

<file path=word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5:05.98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3 18 739,'-1'-2'260,"4"-1"-234,-1-5-18,2 3-4,2 2 2,3 5 2,4 6 10,3 4 7,7 10-1,13 21 6,14 14-5,25 31-2,13 14 1,11 25-9,8 12-3,3 4-7,0-1-2,7 5 2,0-5-2,-7-1-2,-2 2-1,1-8 1,-3-1 4,-1-2 2,-2 0 1,-1-7 3,-1-4 3,-2-1 12,-5-9 1,-9-3 4,-5-6 3,3-11-7,-1-2 1,-5-7-8,-7-5 0,-16-12-6,-3-7-9,-5-16-8,1-5-7,-3-8-18,-3-6-8,-8-5-13,-5-2-19,-10-8 45</inkml:trace>
</inkml:ink>
</file>

<file path=word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5:05.10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190,'58'59'114,"-24"-23"-25,10 5-15,4 6-28,1 4-22,-1 4-16,-8 1-1,0 3-2,1 1 1,10 4-4,9 5 2,8 7-1,-2 2-1,-6 4 1,-3 1-5,-3 4-32,8 5-18,9 3-2,-1 5-2,-6-5 25,-4-1 17,-11-5 22,3 1 39,15-3 57,2-1 17,0-2 7,-4-2-20,-13 1-37,-1 0-12,4-4-16,7 0-7,5-3-8,-4-1-6,-2 0 8,-11-5-6,-6-6-8,0-3 2,-3-11-16,7 1 0,1-3 1,-3-2-6,-3 6-6,-9-4 0,-10-2 1,3 0-6,-7-7 13,-1 0-1,-3-4-1,-3-2 8,-5-7-4,0-2 1,-2-4 2,-1-5-3,-1-2-20,0-5-18,-4-6 22</inkml:trace>
</inkml:ink>
</file>

<file path=word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5:04.16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109,'17'25'82,"-4"-3"6,4 3-15,2-2-8,-5-4-15,1 0-10,2-4-19,-3 1-9,3-2-9,0-1-1,0 5-2,4-1 2,-2 2-2,-1 1 1,0-3 2,-2 2-2,4 3-51,-3 0-6,-4 0-2,0 0-8,-3 2 36,4 0 2,0 4 3,-2-1 9,-1-3 19,-2 1-11,0-3 2,-1-1-2,1 1 0,-3-2 7,0 3 11,2 2 15,-2-4 38,2 2 21,1-2-4,-5-1-8,1 2-12,1-1 1,-2-4 18,-1 3 5,0-6-13,-1-3-12,-1-2-23,1-6-8,-4-5-68,-5-4 30</inkml:trace>
</inkml:ink>
</file>

<file path=word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5:03.76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178,'13'22'89,"-3"-3"-37,2 1-18,-5-2-30,4 1 0,0 0-4,1 0 2,2 1-1,-2 4 1,1-2 6,1 3 8,2 1 11,2 3 0,1-4-6,5 3-8,-2-2-11,4-3-1,-1 5-5,-1-3-8,-2-1-25,1 4-22,0-4 1,-3 0 7,1 3 35</inkml:trace>
</inkml:ink>
</file>

<file path=word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5:03.17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668,'25'26'239,"-24"-14"-201,-1 1-4,1-3-2,3 2-7,2-3-13,0 1-7,6 2-3,2 0-1,-2 2 3,11-4-3,-3 3-6,-2-8-2,4 7-15,-5 3-7,-1 1-16,6 12-15,-5-2-20,-2 0-17,2 2-70,-4-4 9,0 3 21,-2 1 62</inkml:trace>
</inkml:ink>
</file>

<file path=word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4:55.82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3 60 310,'-15'-14'182,"2"10"5,-1-3-82,4 7 16,-3 1-29,6 3-25,0 0-14,3 5-21,3 2-1,1 3-14,-1 3-2,3-3-8,7-1-1,-6-6 1,4 0-1,0-6 2,-3-3 2,-3 1 5,2 1 2,-3-1 5,0 0-3,9-7-2,22-36-2,-35 29 1,-3 1-6,-5 3 5,2 2-6,-1 9-9,-6 1 4,5 11-12,-5-1-1,7 6-5,-1 5-1,7-4 8,6 2 2,1-7 8,8-2-3,1-7-6,-3-4 3,10-2-1,-3-5 5,0-5 5,5-2 0,-13-8 1,3 1-3,-5 0 4,-3 4-2,-3 3 5,-5 0 5,-2 6 4,-2 3-3,-1 2-7,-3 4-3,-3 7-9,4 0-1,0 6-5,-1 0-1,7 0 2,2-1-2,7-5 0,-1-3-6,15-1-5,0-2 0,4-5-17,4 0-14,-2-1 34</inkml:trace>
</inkml:ink>
</file>

<file path=word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4:54.69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9 134 480,'-2'0'174,"1"0"-150,0 0-17,0 0-9,-1 2-4,0 6 0,2 24-1,11-31 1,-2-1 8,12-2 34,-1-5 13,-1-4 9,5-2 2,-11-7-18,1 3-7,-9-3-8,-6 8-4,0 6-2,1 0 7,-6-10 16,-5 1 0,-2 8-7,-4 7-11,-2 6-15,-3 4-4,3 5-2,6 3 1,-1 0-5,9-1 4,1-3 2,1 0 2,6-3 6,1-2-4,4-4-4,3-5 1,4-1-8,2-3 3,5-7 5,1 0-2,-10-9 1,3-2-1,-6 1-1,-6-2 0,1 8 2,-8 0 4,-7 4 9,-4 5 1,-6 4-2,4 3-5,-4 4-10,-1 6-1,1 5-2,2 1 1,3 2 5,9 0-5,2-5 4,2-4-6,4-4-4,2-1-3,12-3 0,-2 0 0,6-6 2,2-2 2,-3-3 2,0-3 0,-3 4-2,-2 1 1,-10 5-8,-1-1 2,-5 1-1,0 2 0,1 0-3,0 0-9,0 0-45,0 0 44</inkml:trace>
</inkml:ink>
</file>

<file path=word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4:49.21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265,'41'52'14,"-47"-56"-34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07T11:31:53.8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4:48.73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 0 1242,'-5'0'-9,"7"7"-26,-4 2-18,2 0-127,2 2-77,-2-7 161</inkml:trace>
</inkml:ink>
</file>

<file path=word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4:48.28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111,'0'0'80,"0"1"3,0-1-23,0 0-36,0 0-7,0 0-8,0 0-8,0 0 1,0 0 0,0 0 2,0 0-1,0 0 0,0 0-1,0 0-1,0 0-1,0 0-22,0 0-44,0 0 44</inkml:trace>
</inkml:ink>
</file>

<file path=word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4:47.74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1 218,'2'0'70,"2"-1"-64,-1 0-18,-1-2-17,-3-3 22</inkml:trace>
</inkml:ink>
</file>

<file path=word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4:46.40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0 153,'0'0'80,"0"1"-25,0-1-14,0 1-17,0-1-10,-1 0-11,1 1-1,0-1 2,0 2-2,0 0-2,0-2 2,0 1-1,0 0 3,0-1 6,0 0 0,0 0 49,0 1 19,0-1 24,0 1 4,0 0-46,0-1-19,3 1-24,-3-1-12,0 1 7,6 1-6,-5 0 3,2 0 2,-3-2 1,0 1 6,0-1-1,0 0 4,2 1-2,-2-1-6,0 0-4,0 0-3,0 0-6,0 0 2,0 0 1,0 0 0,0 0-7,0 0-11,0 0-67,0 0-98,0 0 119</inkml:trace>
</inkml:ink>
</file>

<file path=word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4:45.29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254,'116'84'100,"-51"-27"-70,1 9-5,3 8-9,-1 2-6,-5 9-10,9 3 0,8 8-6,0 2-5,-4 8-12,-2 5-17,3 6 26</inkml:trace>
</inkml:ink>
</file>

<file path=word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4:42.96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135,'67'99'119,"-2"3"0,-4 4-16,4 4-17,2-2-42,11 4-4,1-3-25,-1 0-6,-3 3 11,-2 0 3,12 4 3,6 6-3,-6-4-12,-1-3-3,7 0-2,0-1-5,7-4 3,-2-5 1,-13-6-5,1-11 9,-1-7 16,-1-4 4,-6-7 13,-5-4-1,-3-5-15,3-3-7,-5-5-8,-3-3-9,-14-7 0,-7-2-2,-7-7-4,0 2 2,-1-10-9,-5-5-5,0-4-40,1-5-51,-12-5-102,-3-1 124</inkml:trace>
</inkml:ink>
</file>

<file path=word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4:41.99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-1 301,'12'-1'129,"2"2"-71,0 2 2,3 8 12,-1 2 10,2 7 10,3 6-7,4 7-32,2 3-13,7 5-22,-3-1-8,3 5 1,-3 1-6,2 10 5,0 4-5,3 6-3,3 4 5,3 4-8,4 2 5,13 5-2,-1-2-4,6 6 2,2-1-2,-10 1-2,6 2 0,-1 2 2,3 0 1,3-1 0,-1 0-2,-7 1-4,-1 4 1,-2-4 0,5 2 4,2-4-7,2 2-1,-5 3-2,-7-5-3,-5-3 11,-4-2 4,7-1 4,1-1 4,10-4 1,-1-4 0,-4-8-2,1 0 0,-5-6-1,3-2-6,7-2 1,3-6 1,-4-6 0,0 0-3,-11-6 0,0 1-11,-1 0-12,4 1-14,5 2-55,-2 2 1,-3-3-69,-9-1 12,-9 0 35,-1-2 44</inkml:trace>
</inkml:ink>
</file>

<file path=word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4:41.05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71,'67'56'44,"4"11"7,0 4-10,-7 2 11,-2 3 8,4-4 9,0-6 18,4 4-8,0 0 6,-8 5 5,-1 1-12,1-1-6,4 1-16,4 1-22,0 6-4,-7-1 1,-6-2 1,-4-2 1,2-3-2,7-3-11,7 7-4,-8-6-7,-2-4 1,-13-2 0,-4-7 2,3 3 6,3 0-3,5-4-3,-1 0-1,3-3-8,-5-3-1,-6 4 1,-2-1-2,-6-2 5,3 1-1,4-3-3,-2-2 3,4-2-9,-5-8 3,-7-9-3,-4-2-5,-8-4-4,-6-3-5,-3-5-21,-2-6-9,-9-8 29</inkml:trace>
</inkml:ink>
</file>

<file path=word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4:36.71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35 619,'-3'-3'258,"3"4"-154,4-2-65,0 1-11,7-1-16,0-5-5,7 5 6,3-3-1,2 2-4,3 0 3,4-1-2,1 0-2,4 1 4,-1-1-3,0 0 0,-1 2-1,-6 2-4,-6 1 5,-9 0-1,-5-1 3,-4 3 1,-1 3 4,-2 3 7,-3 3 3,-4 3 2,-4 3-9,-5 2-4,0 2-2,-1-2-5,2 0 4,4-4 2,-1-2-3,1-1 5,0-6-2,-2-1-5,10-1 3,0-1-8,6 2 1,-1-5-4,0 2-10,1-4-11,-3 0-12,0 0-23,0 0-11,0 0 42</inkml:trace>
</inkml:ink>
</file>

<file path=word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4:36.15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6 2052 201,'17'-22'92,"-28"28"-40,-2 1 3,-3-4 4,-4-1-11,5 2-21,2 3 1,4 0 2,6-3 3,1-2 20,1-2-13,2 0-32,-1 0-9,0-1-22,0 0-6,2 1 18,18-8 5,33-15 1,-27 8 5,12-2 1,2-3-1,3-4-1,4-1-4,-5-5-3,2-2 4,3 0 1,6 2 5,5 0 6,4 0-6,0 0-2,-1-1 2,-2 2-4,-1-3 2,8 0 2,3-3-3,-2-6-7,-1 3-11,-7-1-1,-2 0 3,4 4 9,6 1 9,-1 2 4,-2-2 0,-8 0-2,-3 1-2,-4-7-22,7 6-52,2-3-2,3-1 2,0 5 20,-3-2 50,-3 5 8,-3-1 5,-1-2 20,8 2 4,3-4 7,0-3 2,-4-2-10,-5 2-1,-5-1-17,-1 2 1,7 5-7,3-1-2,1 1 5,4 4-5,-11-2-2,-4-1 1,-2 0-6,0-1 0,7 1-7,1-2-3,3-1 0,0 2 3,-8-4-1,0 7 0,-6 0-3,-1 0-2,-1 3 7,2 3 2,-1 4 7,3 2-1,-2 4 2,-6 0-3,-8 4-7,-9 2 4,-6 3-4,-6 1-1,0 2-3,-2 1-4,-3-2-12,2 3-6,-5 3-25,-3-3 32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1:53.7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-2 1013,'-28'2'338,"30"3"-333,9 12 0,1 10-5,10 15 3,6 11-1,12 8 8,12 2 6,16-1 1,6-4 1,8-10-8,-2-10-2,5-15-4,2-7 0,-7-15-1,-5-4-3,-15-12 0,-7-4 3,-5-5-8,-3-1-14,-9 1-48,-1 0 79,-11 7-24</inkml:trace>
</inkml:ink>
</file>

<file path=word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4:34.22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 89 711,'-8'-5'289,"5"1"-192,0-1-13,4 2-18,-2-4-20,-1-2-12,1 2-8,3-1-13,4 2 3,7 3-10,2 1-2,4 1 3,2 2-4,5 2 0,0-2 0,4-2-3,2 3-1,3-2-1,2-1 4,-2 0-3,-5-5-1,-5-1 6,-5 2-3,-6 0 6,-2 3-2,-8-1-2,0 0-1,0 4-1,-4-4 5,0 3-1,0 0 6,-1 0 1,0 0-3,0 0 3,0 0-6,0 0 1,0 0-2,0 0 0,-3 5 0,2 3-2,-33 28 1,33-21-4,-2 3-1,-1 8 0,-2 0 2,0 4 3,-1-2 7,-1-1-5,-4-1-1,2 0 0,-5-3-5,5-4 4,4-3-1,-2-7 3,7 1 1,-1-5 1,2-2 0,0-1-4,0-1 3,0-1-7,0 0 0,0 0-12,1-1-7,0 0-16,0 0-5,0 0-6,0 0-6,0 0 66,0 0-20</inkml:trace>
</inkml:ink>
</file>

<file path=word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4:33.51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0 61 571,'-13'-1'254,"1"-1"-88,1-1-96,1 3 4,4-2-1,-2-1 0,2 2 2,7 0-13,-6-2-7,10 3-24,0-1-20,1 1-11,8 4-5,3-3 1,3-2 4,6-3 0,0-5 3,3 0-3,2 3 3,0 0 1,0 2-2,3 2 3,-5-1-6,2 3 4,-5 0 0,-13-2 0,6 2 0,-10-2-2,-3 1-4,4 4 3,-8-1 0,-2 2 0,2 2 6,-2 1-7,0 4 0,-3 4 2,-2 1-3,-1 8 3,-1 2 3,1 3-2,-1 2 2,0-1 4,1 1-3,-3-4 1,2-1 2,-2-6-8,-5-4 2,14-5 3,-3-2 0,3-4-2,4-2 4,-4-2-4,1-1-6,-2 0-1,0-1-4,0 0-15,0 1-1,0-1-21,1 0-11,0 0-32,3-10-48,12-30 91</inkml:trace>
</inkml:ink>
</file>

<file path=word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4:32.91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0 1 383,'-10'0'212,"2"-1"-40,3 2-38,-2-3-36,1 2-13,4 1-10,0-1-12,1 0-15,1-1-10,0 1-20,0 0 0,0 0-14,0 0-1,0 0-2,10 0-1,37 0 1,-25 2 1,0-2 3,3 0-2,1 1 3,3-1 5,4-1-5,5 1 2,0 0-1,1 1-5,-6 0 2,-7-2 1,-5 1-2,-6 0 0,-3 2 1,-3-2-4,-3 1 4,-3 1-2,-2-1 0,0 4 4,-3-1 2,-1 4 1,-6 2 1,0 3-2,-3 8-4,-1-3 3,1 9-1,-3 0 0,3-4 0,3 5 0,-8-7 1,6 3-2,-2-2 1,0-2-3,7 0 2,-8-5 0,6-3 2,-3 0-2,6-5 1,4 1-1,-2-5-2,6-1 4,-2-1-4,-1-1-1,0 0 1,0 0-7,0-1-15,0 0-12,0 0-25,0 1-16,1-6 36,4-11 13</inkml:trace>
</inkml:ink>
</file>

<file path=word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44:32.23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9 70 221,'-26'30'162,"26"-32"3,1 4-36,-1-2-6,0 0-35,0 0-13,0 0-18,-1 0-11,1-1-3,0 0-5,-1 0-5,1 0-3,0 0-8,0 0-5,0 0 0,0 0-1,0 0-3,1 1 1,9 0-6,30-1-4,-20 1-2,1 0-1,5 0-2,5 0 6,2-2-4,2 0-3,1-4 3,-3-3 0,-2-1 4,-2-3 6,1 2-5,-3-1 0,-2 4 0,-4 0-7,-7 5 3,-4 0 2,-6 0-2,-1 3 4,-4 0 2,1 0-5,0 0 6,-1 0 1,0 0-3,0 0 1,-11 4 0,-30 14-3,29-15 3,2 4 3,-5 0-2,1 0-1,0 4-4,-1 0-3,0 2-1,0 1-1,-1 0 3,1-1-3,-1 0 0,-2-1 2,0 1-1,-2-2 1,5 0 3,2 1-2,2-4-1,0-1 3,-2-3-1,2 2 1,1-4-1,-1 1-4,6 4 2,-5-6-1,7 5 2,0 1 1,0-1-2,2 0 2,0-4-4,1-1 2,-2 1 0,3-2-4,0 0 4,0 0 0,0 0-1,0 0 0,0 0 0,-1 0-1,1 0 0,-1 0 1,0 0-7,0 0-4,0 0-9,1 0-2,0 0-15,0 0-18,0 0 37</inkml:trace>
</inkml:ink>
</file>

<file path=word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0:44.9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3 106 716,'-9'-4'317,"-26"-11"-156,32 11-64,0 2-15,1 0-17,1 1-6,1 1-14,0 0-6,0 0-5,5 21-4,13 44 10,-5-22-4,4 7-4,-2-3-6,3-6-9,-2-6 4,-10-9-11,5-5 3,-7-3 1,-1-4-1,1-5 8,-1-3-2,-2-5-2,1 0-4,2-5-5,-4-3 0,4-13-6,0-6 1,7-14 0,3-7-6,5-7 6,4-1-2,-1 2-1,-1 4 2,-6 10-2,-4 7-3,-2 11 2,-4 6-2,-3 9 0,1 2 1,-3 1-4,-2 2 4,1 1 0,0 0-1,0 0 0,0 0 1,0 0-2,0 0 0,0 0 4,-3 10 0,-29 24-5,29-26-3,0-3-16,4 0-11,-2-1-30,4-3-9,-1-1-25,-1-1-8,0 0 72</inkml:trace>
</inkml:ink>
</file>

<file path=word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0:43.7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8 0 653,'-39'57'301,"30"-57"-142,1 1-55,3-2-25,2 1-16,1 0-1,0-1-1,1 0-9,1 1-11,0-1-8,0 0-19,1 0 2,17 1-8,29 0-4,-24 0 0,0-1-4,7 1 3,3 2 2,-2-2-2,-3-2 2,-1 1-4,-6 1-1,-6 0 5,-1 2-4,-13-4 2,1 1 1,-2-2 9,-1 2 11,0 0-2,0 1 0,0-1-11,0 1-17,-1 0-27,-9 1-17,-25 10-50,30-7-14,-1 3 72</inkml:trace>
</inkml:ink>
</file>

<file path=word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0:43.1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7-2 822,'-6'3'330,"-1"1"-230,-4 6-28,2 4-21,-8 8-22,-1 9-3,-10 6-6,-3 3 1,-6 4-2,0-1 0,7 0-4,2-1-2,9-8-5,1-4-7,7-13-26,5-6-19,7-12-53,2-5-99,10-14 133</inkml:trace>
</inkml:ink>
</file>

<file path=word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0:42.8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3 900,'27'-54'350,"-25"58"-251,2 2-24,6 6-14,3 5-7,3 3-5,6 8 0,4 1-23,3 0-8,4 3-9,-2-3-6,-4-4 0,-4 0 5,-9-5-6,-2-1-3,-2-1-3,-5-5-9,-1-2-17,-4-7-17,-2 0-27,-1-2-12,-3-7 67,4 3-1</inkml:trace>
</inkml:ink>
</file>

<file path=word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0:42.4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28 794,'-6'9'341,"5"-6"-191,-1 2-51,2-5-18,3 0-19,-3-1-8,0 0-20,7 0-8,14-3-14,28-10-5,-21 10-7,-2-1-1,2 4-17,2-1-13,-11-3-29,7 1-18,-7 2-301,2 0 264</inkml:trace>
</inkml:ink>
</file>

<file path=word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0:42.1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1 820,'21'29'339,"-25"-29"-205,2-1-39,2 0-35,0 0-15,0 0-6,0 0 2,19-1 6,28-4-8,-22 5-19,3 0-3,-5-2-17,3 3-2,-7 0-15,1 2-13,-6-1-11,-5 0-10,-4 0-10,-4 0-4,-1 2-30,-8 2 60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2:10.2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1 0 545,'0'0'280,"7"19"-90,-6 51-43,-16-32-85,-1 2-18,-14-8-26,6-1-10,-2-5-2,1-5-2,10-11 2,2-2 1,6-9 2,3-5-2,5-7-6,2-5 0,7-4-1,-1-1 0,1 0 2,4 1 0,-7 2-1,3 2 1,-1 8 4,-5 2-5,-2 7-3,-3 1-2,1 10-4,2 2 6,1 6 7,5 4 3,-6-1 0,2-1 1,1-4-2,-3-3-3,-2-8 1,0 1 0,-9-3 16,3-3 5,-8 1 1,-2-8-1,3-2-17,-9-2-5,6-6-2,2 4-2,0 3 1,6 1 2,5 4 1,0 3-3,5 1-6,5 4-1,8 3-2,8-1 3,9 1 5,3-2-3,4-2 0,0-1 0,-2-4-17,1-2-22,-4-6 29</inkml:trace>
</inkml:ink>
</file>

<file path=word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0:41.8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5 105 705,'-50'-38'304,"42"27"-180,0 1-44,2-2-15,-1 2-22,6 8-5,0-1-2,1 5-10,0-2-12,0 0 0,0 0-4,0 0 5,0 0 4,7 3-2,-2-2-3,31 22-4,-33-22-4,1 2-2,-2 0 1,-3-5 0,1 2 2,-1-1 4,0 0 7,1 0-2,0 0-2,-1 0-4,0 0-8,0 0 1,0 0-6,0 0-6,1 0-16,-1 0-5,1 0-10,0 0 1,0 0 8,0 0 4,0 0 13,0 0 4,0 0 6,0 0 0,-1 0 6,0 0 4,0 0 3,0 0-1,0 0 4,0 0 1,0 0 0,-2 0 5,-4-1-6,-27-8-2,34 10-1,-1-2-3,5 6 2,0-4 3,-1 4 3,7 11 1,4 10 4,9 12-2,4 16-2,-3 3 1,0 1-7,-3 0-3,-1-10-1,-4-12-5,-4-11 4,-2-3-4,-5-12 2,-2 0 4,-3-8-1,-2-1 3,-1-9-6,-1-4 0,-1-9-6,-3-9 0,1-11-3,2-3-1,2-3 2,2 4-2,5 10 5,0 2-1,6 11 1,-1 5 0,2 9-1,3 6-3,1 10 0,4 6 4,1 11-2,7 6 2,-3 4 3,1 0 0,-2-2 0,-11-5 8,1-7-2,-2-2 2,-5-11-4,5-1-4,-4-8 1,-4-12 1,2-5 6,-4-7 0,1-10 0,2 0-2,-7-10-1,-1-2 3,-3 3-3,-4 1-1,0 9-2,2 5-3,3 14-2,6 8-13,2 6-37,2 3-22,2 0-42,0 6 67</inkml:trace>
</inkml:ink>
</file>

<file path=word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0:40.2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1 579 631,'32'-30'239,"-44"28"-184,1 4-9,-9-1-20,2 6 1,-8-5 2,6 2 5,8 3 5,-3-6-1,10 1-6,-2-1-6,11-2-14,11 1-6,16-2-6,7-7 4,13-8 4,6-4-1,20-12 2,11-3 0,8-8-5,-2-1 0,2 0-2,8 2-4,-3 7 3,1-3-1,-7 5 3,-13-1 5,3 4-6,-4 0 3,-15 7-3,-10 1 0,-23 8 0,-8 6 0,-9 9-5,-3 1-1,-9 4-2,-2 1 1,-3 3-18,-4 0-21,-3 8 30</inkml:trace>
</inkml:ink>
</file>

<file path=word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0:38.7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7 25 703,'-20'-5'312,"2"-1"-152,1 0-31,5 4-29,-2-3-5,8 4-13,0 1-4,2 0-20,4 3-16,2 1-29,6 2-9,5 0-6,6 3-1,14 0 4,3 0 0,12 1 2,-1-2-2,-4-3 2,-2-1-1,-5-7 1,-2 0 1,-2-5-4,-1-1 4,-7 1-3,0 1 1,-9 6 5,-2-1-5,-5 2 0,-7 0 1,0 0 0,-3 2 3,1-2-2,0 0 0,0 0-4,0 0 1,-9 9-1,-31 39 0,28-26 1,0 7-3,1 1 4,-4 4-3,2 10 0,0-2 2,1 5-1,1-1 1,4-8-1,-2-4 0,3-9 6,2-2 1,0-11 3,2-2 3,-1-6-4,3-1 6,0-1 4,2-2-1,-1 0-1,0-1-5,0 0-5,0 1-1,0 0-1,0 0-4,0 0-1,0 0-14,0 0-36,0 0-23,0-1-60,0 0 643,6-3-400</inkml:trace>
</inkml:ink>
</file>

<file path=word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0:37.7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0 408 927,'-20'3'349,"10"-1"-272,1-1 8,8-1-41,3 0-12,7 3-25,6-1-1,8-3 14,11-1 9,11-3 16,0-4 2,10-1-9,-4-3-2,3-6-7,6 2-2,20-3 2,4 1-3,3 1-2,-1-4 2,-2 8-6,4 0-1,9 4 6,4 5-6,2 0-2,7 5-2,-3-6-11,4 0 1,2-5-2,-2-5-2,-4 5 1,-4-5-2,-15-5 1,-3 0 1,-6 0-1,-7 0 6,-18 5 5,-11-2 0,-13 6 6,-6 2-4,-7 5-5,-5 5 3,-7 0-4,-2 0 4,-3 1 14,0-1 4,-1 0 0,0 0-3,0 0-18,0 0-8,0 0 1,0 0-3,0 0-3,-4 1-3,4-1-22,-4 1-10,1 0-33,0-1-30,-2 1-65,-29 1 662,24-14-399</inkml:trace>
</inkml:ink>
</file>

<file path=word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0:36.7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7 25 451,'-71'-25'211,"65"30"-91,6 1-128,0-2 7</inkml:trace>
</inkml:ink>
</file>

<file path=word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0:35.7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2 5 728,'-12'-1'288,"3"-3"-208,-2 4 0,8 1-34,-3-1-10,4 3-10,3 0 0,-1 0-6,0-3-1,0 0 3,0 0 3,5 0 11,15-1 4,41-1 7,-18 3-3,18 0-11,10-1-5,3-1-19,0 2-5,-1 5-3,-2-1 0,9 0 7,4 0 7,-7-1 1,-6 2 0,-19-6-1,-4 2-6,-9-7 2,-2-1 0,-5 3 4,-1-5-5,-9 4 0,-7 1-1,-7 1-6,-4 3 17,-4 3 15,-1-1-4,-7 0 3,-7-3-12,-3 1-25,2 4-12,-2-1-40,8 7-22,0 1-53,-3 1 77</inkml:trace>
</inkml:ink>
</file>

<file path=word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0:35.0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9 3 548,'-6'0'225,"-4"-3"-134,0 4-52,1 0-20,0 2 1,-1 0-2,0 0 4,0 2 7,-1-2 7,10-1 4,-4-2 16,5-1-4,0 1-5,-1 0-3,0 0-18,0 0-2,0-1-9,0 0 2,0 1-2,0-1-1,0 0 4,0 1-5,0-1 3,0 1-4,1 0-6,-1 0-1,0 0-3,0 0 4,0 0 5,0 0 3,0 0 4,0 0-5,0 0-2,0 0-4,0 0-5,0 0 0,0 0-1,0 0 0,0 0 8,0 0 0,0 0-1,0 0 0,0 0 0,1 0 5,-1 0 0,0 0-5,0 0 3,0 0-8,0 0 1,1 0 1,0 0-2,0 0 0,0 0-1,0 0 2,0 0-4,0 0-1,6 0-1,13 1-3,31 5 1,-29-6 5,2 0-2,0-2 6,1 1-2,1 4-2,-3 1-1,0 1-2,-4-1-2,-4-4 5,-2-1 2,-3-2 0,-1 3-1,2 3 2,-7-3-1,2 3 0,-5-4 9,0 0 5,-2-1 8,1 1-2,0 0-5,0 1-7,0 0-8,0 0-3,0 0-25,1 0-21,-1 0-44,-3 9-14,-6 43 64</inkml:trace>
</inkml:ink>
</file>

<file path=word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0:29.4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3 190 765,'-54'27'277,"54"-26"-233,6-4-32,1 2-11,5 2 1,1-6 8,6 0 16,3-1 6,6-5 11,3-1-2,6-2-9,1 0-4,-5-4-10,-3 0-3,-5-3-8,-2-1-1,-2 2 1,0 4 1,-4 3 5,-1 2 1,-7 5 0,-2 3-3,-2 3-2,-2 2-2,-2-1 5,1 5 4,-3 1 6,0 3 5,-1 6-3,-1-5-1,2 0-4,-1 1-1,5 3-4,6 3-1,2 5-6,-1-2-2,0-5-3,-2 0 4,3-2-2,3-1 2,-6-2-1,4 1-4,-11-5 0,4 3-1,-1 0 3,-2-2-11,-1 0-45,-3-5-22,2 1 36</inkml:trace>
</inkml:ink>
</file>

<file path=word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0:09.7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116 645,'-5'-29'274,"7"31"-158,-1-1-13,2 3-31,-3-4-4,0 0-2,1 3-7,4 25-13,37 38 4,-27-20-11,2 0-5,-2-2-10,2-5-6,-4-10-6,-2-5-2,-4-8 0,-4-2 0,0-9 0,-1-1-1,-2-7 1,3-6-6,-1-16-1,8-7 3,1-20-4,4-6 0,-1 0 1,-1 1 0,2 13-2,-6 3 4,0 13-1,-2 7-1,-4 6-1,0 8-1,-3 1 2,-2 4-2,-2 2-1,5 0 0,-1 0-4,-1 0-2,0 0-5,0 0-11,0 0-28,0 0-10,-1 9-30,-3 24 702,7-26-467</inkml:trace>
</inkml:ink>
</file>

<file path=word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0:09.0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9-1 822,'-2'3'308,"1"7"-240,-1 5-9,-6 4-35,-1 4 2,-6 5-13,-4 4-2,-2 5-5,-8-4-2,0-1 5,2-2-1,-2-6 2,9-3-5,5-4-36,0-6 41,7-2-15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27:31.6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57 1199,'-13'-4'75,"-1"-1"-11,11 3-41,3 0-11,2 0-12,-2 1-4,0 0-3,0 0 2,0 0 2,0 0 5,0 0 6,0 0 4,0 0 4,0 1 0,0-1 2,0 0-3,0 0-3,0 0-4,0 0-5,2 0-4,11-4-7,34-6 0,-26 8-3,1 0 1,1 2 8,-1-2-1,7 3 3,-2-1 1,6 0 0,2 0 1,-4 1 0,7 3 2,1-2-2,8 3-1,0-1-1,-3-1-1,0 3 0,-8-2 1,4 1 1,-2-1 2,6-1 1,2-1 0,1-1 0,3 3-2,-3-2 1,-2 1-1,0 0 2,-1-2 5,0-4 4,3-1 2,1 1-1,6-1-5,-10 2-6,-5-1 0,-5-2 2,-15 3 1,3 2 3,-1 1-2,-6-2-1,4 5-1,-3-2 3,-3 1 3,-3 1 8,-3-3 0,-2 1 1,-3-3-5,-1 3-7,-1-1 0,0 0-6,0 0 1,-1 0 0,1 0-1,-1 0 1,0 0-3,0 0-13,0 2-16,0-1-42,0 1-21,0-2 53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2:09.7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2 808,'-1'-1'330,"-2"-1"-215,1 2-3,1 0-54,0 0-16,-1 6-26,0 14-9,8 36-7,0-30-3,11 0-4,1 0-1,1-6 3,2-4 1,-8-5 1,-1-6 1,-7-4-7,4-1 1,-7-10-24,0-6-29,-1-10 44</inkml:trace>
</inkml:ink>
</file>

<file path=word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0:08.7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-5 823,'-5'-2'327,"5"2"-224,6 5-50,-2 3-15,12 8-13,3 5 5,1 6 6,10 4-3,-3 0-1,-2-2-4,-1-2-8,-3-4-1,-1-6-5,-3-3-7,-2-2-4,-4-8 1,-6-3-11,-1-2-10,-4-1-18,-2 1-16,1 0 206,0 1-126</inkml:trace>
</inkml:ink>
</file>

<file path=word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0:08.0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 25 864,'-14'-5'327,"13"5"-261,-3-1-5,5 1-28,-1 0-14,0-1-10,13 0 8,50-4 14,-21 3 4,6-3 0,-4-2-8,5 9-17,-4-1-5,2 7 0,-3 0-5,-1-3 1,-3 2 0,-14-1 2,-3 2-2,-14 0 0,-10 3 4,-9 7-3,-9 2 6,-14 8 1,-1 2-4,-10-1 1,3 2 2,0-1 0,4-1 2,7 0 0,3-6 0,4-6 0,8-2-6,1-8-6,3-2-7,8-4-28,-3-2-20,11-3-49,4 3-286,12-3 276</inkml:trace>
</inkml:ink>
</file>

<file path=word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0:07.5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7 749,'-5'-5'306,"6"3"-211,-1 3-32,0 0-16,0-1-27,0 0 0,9 23 3,15 46 0,-16-8 3,5 10 2,-3 3-4,3 0-1,0-11-2,-3-4-8,-2-9 1,-1 0-4,-6-11-3,1-3 1,-1-10-5,-2-9 3,-1-2-4,-1-6 0,-2-5-20,-2-7-14,3-9-40,-1-4-171,5-15 172</inkml:trace>
</inkml:ink>
</file>

<file path=word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0:07.0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7 757,'-4'-1'337,"1"1"-139,4 1-127,-1-1-22,0 0-19,0 0-10,0-1-2,0 0-1,0 1-4,10 0 3,35-1-7,-28-1-2,0 0 1,8 2-6,-4 1-9,3 1-7,-2-2-21,-5-1-16,7 1 194,-1-2-121</inkml:trace>
</inkml:ink>
</file>

<file path=word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0:06.7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8 61 735,'-36'29'299,"34"-29"-190,2-4-17,0 4-42,0-1-7,0 0-21,0 1-2,0-1 6,0 0 4,0 0 8,1 0-6,11 1-11,31 4-8,-25-4-10,1-2 1,6-4-2,8-3-8,-2-1-18,0-3-8,3 2-26,-12-2-9,-3 2-27,-8 2 55</inkml:trace>
</inkml:ink>
</file>

<file path=word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0:01.5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84 910,'30'79'321,"-28"-63"-282,6 12-6,3 2-9,0-6-2,1-1-6,-1-10-4,-1-8-5,3-14 23,6-12 8,14-28 8,12-17 2,22-32-47,10-16-26,19-31 13</inkml:trace>
</inkml:ink>
</file>

<file path=word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9:55.5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9 73 721,'-60'3'296,"62"-4"-169,-2 0-32,0 1-28,-1-1-8,0 0-6,1 1-6,-1 0-4,0 0 0,0 0-12,0 0 0,0 0-6,0 0-3,1 0 0,0 0-1,0 0-1,0 0-1,0 0 0,0 0-3,0 0-4,0 0-1,0 0-5,-1 0-1,0 0-4,0 0-1,1 0-2,0 0 1,0 0-1,0 0 5,0 0-3,11 3 1,29 9 2,-27-12-6,-1-1 7,-1-1 2,10 2-1,-3 0 2,9 0-6,0 0-1,4-3 1,5 1-1,4-1 5,6-2-2,0 2-1,3-3-2,-3 0 12,0 1 2,-2-4 2,0 3 0,5 1-12,-1 2 0,6 0 2,3 3 1,-7-3 2,0-2-1,-5 2 2,-3-4-5,2 4 3,-1 2-4,3 1-4,0 0 1,-3 0-4,1 0 3,-7 0 2,0 1 2,-4-1-2,-3 0-2,-1 0 1,-1 0-1,-3 0 0,-2 2 0,-2 1-1,0-2 1,5 3 3,-1-2-3,1-1 2,-1 3-1,-3-3-4,1 1 3,-5-4 0,0 1 3,-3 1 0,2 2-2,-1 1-1,-1-2-2,-4-2 2,-2-3 2,0 2 3,1 2-3,-3 1 6,1 2-1,-4-3 7,-2-1 1,-2 0 7,0 0 0,0 0 0,0 1-1,0 0-6,0 0-1,0 0-4,0 0 4,0 0-3,0 0-1,0 0-5,0 0-1,0 0-1,0 0 2,0 0 2,0 0-3,0 0 0,0 0-1,0 0-1,0 0 0,0 0 0,0 0-1,0 0-1,0 0 3,0 0-2,0 0 0,0 0 0,0 0-1,0 0 2,0 0-3,0 0 3,0 0 0,0 0-1,0-1 1,0 1-2,0 0 0,0 0 1,0 0-3,0-1-29,0 0-23,0 1-77,-1-1-43,0 0 106</inkml:trace>
</inkml:ink>
</file>

<file path=word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9:50.7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 193 942,'-12'-3'364,"5"0"-299,8 4-19,8 7-17,9 12-32,10 6-2,8 14 7,2 3-1,3 1 3,-4 1-2,-2-8 0,-4-9 4,-5-7 3,-8-4 4,-6-11 5,-2 1-3,-3-7-3,1-1-1,-4-4 13,-3-7 4,-9-9 2,-6-8 1,-8-10-16,-1 0-8,-4-6-3,2 0-2,4 3 2,2 3 0,5 13 2,1 6 1,4 9 9,7 5-2,9 6-12,6 4 0,12 10-10,-1 5 2,13 12 7,-3 2-2,6 9 1,-1-3-1,3-5 0,0-5 4,-7-10-1,-2-3 3,-13-11 2,-2 0-1,-6-5 3,-5-1 9,-6-7 31,-10-7 9,-5-9 1,-5-9-7,-5-10-35,-2 0-10,-3-6 0,0 2-1,4 7-1,6 5-2,6 10-7,3 8 1,5 6-19,3 1-14,1 2-46,4-1-34,7-1-20,1-2 75</inkml:trace>
</inkml:ink>
</file>

<file path=word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9:49.9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5 2 419,'0'-1'247,"0"0"0,0 0-148,0 0-12,0 0-4,0 0-6,0 1-17,0 0-13,0 0-21,1 11-7,-7 43-14,-4-27-1,-7 11-1,1-1-1,2 4 0,-3 0 6,6-6 3,0-2 3,1-6 7,4-5-5,2-10-3,2-3 0,5-8-9,-3 1-1,1-4-1,-2 1-1,0 1 4,0-5 0,1-16-3,7-30 2,-6 21 1,-2-3-2,0 0 6,-1-2-5,0 7-3,1 1 2,-4 4 4,3 3 3,-2 3 6,4 2 1,0 5-6,-3-1 2,7 6-7,-6-4 1,2 6 1,0-1-1,-3-1 1,4 6-3,1-1 1,-2 4 1,0-4 1,0 0 0,0 0 2,0 0-1,0 0 0,0 0 1,0 0-1,0 0-1,13 6 2,35 24 5,-18-9 4,5 3-2,6-1-2,5 3-8,7 0-4,0 0 1,-3-3-2,-8-1 4,-14-8 0,-10-1 0,-7-3 5,-2-3-4,-5-1 3,1-2 2,-6-1 3,-2-2 0,-5 1 2,-1 1-7,-5-3-7,-2 0-14,0-3-50,-5-3-30,-8 2-4,0 3 46</inkml:trace>
</inkml:ink>
</file>

<file path=word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9:48.6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871 654,'27'-6'293,"-5"-1"-134,-7 0-41,1 2-50,-2 2-21,-6 1-30,2-1-4,-4-6-8,-4-3-2,5 3-2,-2-2-2,1-3-1,4-2-1,-3-8-4,5 2-2,4-2-14,1-1-11,9 0-28,5-2-12,7 1-3,7 5 9,5 2 29,-3 0 15,-4 4 24,-10-1 16,-7 7 29,-3 0 13,-1 7 12,-4 1-5,-4-2-20,1 4-12,-5-4-18,1 2-8,-3-1-4,0-4 0,-3 0 0,1-5-1,1-4 1,-3-2-1,6-5-9,5 0-9,3-2-19,7-1-13,4 1-52,4-1-92,3 4-20,-1 3 14,-6 2 132,-5 4 149,-3 7 91,-2-2 19,1 5-53,-2 0-41,-1 2-48,-1 0-15,-2 0-23,0 0-9,-3-3-6,-1 1-8,-2 1 4,-5-6 0,3-1 6,1-3 3,0-7-7,8 2-9,5-7-23,1 0 2,2 1 3,3 4 6,-4 2 31,-5 3 0,4 6 14,-9-2 3,5 14-8,-4-1-4,-6 9-43,0 2-167,-8 1 139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1:34:42.6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38 0,'0'0,"0"0,-109 0,-3 0,-12 0,10 2,0 3,9 2,8 2,19-1,13-1,15-3,12 1,10-5,-1 0,3-2,-5-1,0-1,1-1,6 3,5 2,5 0</inkml:trace>
</inkml:ink>
</file>

<file path=word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9:48.0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09 670,'10'-3'302,"-4"-2"-169,0 4-41,1 1-29,-3 0-33,2 0-11,-4-2-5,-2-5-4,0 1-4,0-4-1,3-2-9,2-1-8,3-2-33,3-2-11,-1-1 30</inkml:trace>
</inkml:ink>
</file>

<file path=word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9:47.8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62 602,'3'-1'316,"-1"0"-71,3 3-136,-5-2-28,0 0-36,0 0-19,0 0-19,0 0-6,0 0-7,0 0-4,0 0 2,0 0-1,0-1-2,0 0-4,10-6-45,29-29-54,-27 19 72</inkml:trace>
</inkml:ink>
</file>

<file path=word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9:47.6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8 916,'28'-33'365,"-28"31"-254,3 1-17,0-1-65,-3 2-15,0 0-37,0-1-18,0 1-31,0 0-11,0 0-2,7 0 0,0-1-12,30-16-130,-25 6 157</inkml:trace>
</inkml:ink>
</file>

<file path=word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9:46.0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9 319 618,'-34'8'242,"32"-13"-146,-2 2 2,-2-3 9,-1 1-3,2 0-19,0-3-11,0-1-10,2 1-3,-4-9-12,6 2-6,2-3-7,-2-1-4,3 7-1,0 0 0,4 9-10,1 2-10,6 7-6,3 4-5,3 9-1,4 3 8,1 2-4,-3 0 1,0 0 2,-1-3-6,-1-6 0,2 1 2,-1-8-9,1-1-4,-2-3-3,-5-6-1,-2-2 4,-9-10 7,0-5 4,-5-3-1,-1-7 4,2-3 4,-13-2 4,4 1 4,-8 1 8,-1 6 5,4 7 3,-1 3 4,3 7 2,0 3-8,0 5 6,1 1-1,4 0-5,1 0-2,7 0-8,3 1-10,4 5-7,7-6 3,5 0-9,2-4 6,7-1 1,3-1-4,-2-5 4,-1-1 4,-5 0-3,-5 1 1,-1 3-1,0 1-4,-3 4 4,-4 1 3,-3-2 3,-5 4 3,-3-3 3,1 1 6,-1 2-4,1 0-4,-1 0-3,0 0-10,0 0-5,0 0-8,-1 3-32,-2 3-19,-16 31-58,18-32-34,0-1 264,-2 3-118</inkml:trace>
</inkml:ink>
</file>

<file path=word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9:45.1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6 33 830,'-23'9'352,"4"2"-208,1-4-24,3 2-9,4 2 9,1-4 2,0-2-11,6 0-3,1-3-35,0-1-18,3-1-28,0-1-14,0 0-13,0 0-5,0 1 1,0-1 4,2 0-3,5-4 3,28-20 3,-30 19-3,4 4 1,-1-2-1,0 5-1,1-1 0,0 0 0,-3 2-1,3 0 1,2 4 1,0-6 1,-2-4 4,14 2-3,1-5-5,8 4 0,6 1 0,-6-4 3,-2 3 0,2-7-8,-4 0-2,2 8-11,-1-5 8,-6 5 2,-3 2 1,-6-4 11,-3 2-1,-2 6 2,-6-3 0,-3 2 1,0-1 8,0-2 7,-1 0 2,0 5-5,0 9-2,-2 24-9,1-28-2,1-7 3,-3 2-1,1 1 1,-2-3 0,-3 5-2,3 1 2,-5 1 0,0 5-1,2 8-1,-6 4-4,-2 5 0,-1 1 5,-1 0-2,0 2 2,5-3-1,2 0-3,-1-3 5,2-8 0,3-1 7,0-1 5,6-10 1,-1 2-2,2-7-7,0-4-4,2 0-8,-2-1-3,0 1-3,0-1-8,0 0-14,0 0-13,0 0-39,0 0-24,2 0-47,2-3-16,3-2 108</inkml:trace>
</inkml:ink>
</file>

<file path=word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9:44.1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8 26 807,'-53'-18'326,"50"18"-203,1 3-12,0-2-11,1-1-15,1 0-25,0 0-10,0 0-34,0 0-1,0 0-11,0 0-4,0 0 0,3 1 1,-1-1 0,4 1-3,-1-1 2,-3-1 1,3 0 4,-3 0 5,-2 0 4,2-4 8,-2 4 5,0 0 5,0 0-12,0 0-7,-1 0-13,0 1-9,0 0-28,0 0-18,0 7-52,0-1-23,6 28 84</inkml:trace>
</inkml:ink>
</file>

<file path=word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9:43.7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9 161 818,'-8'0'359,"1"0"-191,-2 1-25,3-1-44,1 2-11,0-2-12,1 3 3,-2-4-2,6 3-9,1 2-20,3-3-14,4-1-19,-3-2-14,9-2 1,0-5-4,6 0-3,4-7 5,-3-5-1,4 3 3,0-3 0,-3 1 3,-1 4-5,-3-1-5,-4 7 3,-1 2-5,-7 5 4,1 4-2,-4-1 3,-1 3 0,-1 3-1,1 4 8,3 5-6,-2 1-1,5 4 3,-5-2-2,5 6-2,5 2-1,3 4-12,1-1 1,3 1-5,-6-3 2,-4-6 8,2 2-2,-5-6 10,-1-3 2,0-4-3,-3-5-4,0-4-17,3 1-9,-2-1-14,-6-5-3,2 1 1,-1-2-1,-8-7-22,6 6-10,-1-4-23,-6 0 26,1 7 53</inkml:trace>
</inkml:ink>
</file>

<file path=word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9:43.0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884,'4'10'328,"3"2"-258,-3-8-29,2 6-16,-1-4-5,0-5-11,1 4 0,1 1-6,-1-6-12,-1 3-29,-1-1-19,0-2 32</inkml:trace>
</inkml:ink>
</file>

<file path=word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9:42.8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-1 725,'0'2'284,"-1"2"-199,2 2-29,4-5-24,2 2-14,1-4-26,-3 1-25,3 0 21</inkml:trace>
</inkml:ink>
</file>

<file path=word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9:42.5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824,'0'16'316,"1"0"-231,-1-7-9,0-1-22,3 0-11,-2-2-21,4 1-9,-5-3-12,0 1-3,-1-5-27,-1 5-21,5-5 31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1:33:42.3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5 252,'0'0,"0"0,-135-138,71 77,18 8</inkml:trace>
</inkml:ink>
</file>

<file path=word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9:42.3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0 726,'0'8'315,"1"1"-156,4 1-51,-3-2-33,-1-3-11,2 0-25,-1-3-11,4 0-12,-1 1-5,0-3-7,-1 0-7,-1 0-25,4 4-19,-3 1 684,4 5-491</inkml:trace>
</inkml:ink>
</file>

<file path=word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9:42.1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0 893,'-3'8'336,"2"1"-255,0-1-16,-1 0-27,0-3-3,3 2-19,0-2-4,1-4-7,3 3-6,0-2-13,5 5-14,2-2-31,0 2-41,4 2 65</inkml:trace>
</inkml:ink>
</file>

<file path=word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9:41.8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42 788,'2'-43'312,"-3"43"-219,0 2-35,1 3-4,0-5-1,0 0 8,0 0 1,1 8-11,9 27-19,-6-29-12,4 0-18,1-1-7,3-1-40,1-1-25,-3 0 49,1 5-8</inkml:trace>
</inkml:ink>
</file>

<file path=word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2:29:41.3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0 0,0 0,0 0,0 0</inkml:trace>
</inkml:ink>
</file>

<file path=word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9:20.8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6 0 152,'-1'-1'77,"-14"1"-36,-29 10-7,32-7-26,4 4-5,4-2-1,2-5-2,2 3 23,1-3 2,-1-1 3,0 0 3,0 0-6,0 1 1,0 0 1,0 0-4,10 0-25,35 11-31,-28-6 22</inkml:trace>
</inkml:ink>
</file>

<file path=word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9:03.7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5-4 799,'-5'0'304,"2"4"-222,-3 4-14,-4 3-15,1 8-13,-6 5-9,-3 2-2,3 6 6,0 3 4,1 5 6,-2 0-3,3 7-10,1-4-9,-1-1-10,3-1-3,2-10-3,0-3 3,0-7-3,2-4-1,1-5 6,2-1 1,0-4 3,3 1-3,0-4-2,1-1-1,1-1-6,-3-2 9,1-1-3,-1 0 4,1 0-4,0 0-8,0 1-22,0-1-14,0 1-37,0-1-24,0 0 62</inkml:trace>
</inkml:ink>
</file>

<file path=word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9:03.3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 6 708,'-6'-5'300,"6"4"-169,-2 1-28,0-1-10,2 1-10,0 0-8,0 0-16,0 0-9,0 0-19,0 0-7,0 0-1,10 16 4,31 40 5,-13-20-6,2 2-8,-1-5-3,-2-1-7,-5-10-3,-3-5-2,2 1-3,-8-7-3,2-3 5,-10-6-2,-2-2-5,1 0-18,-4 0-14,-2-4-42,-5-1-13,-6-11 344,6-3-214</inkml:trace>
</inkml:ink>
</file>

<file path=word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9:02.7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3 274 674,'-12'14'269,"3"-7"-177,-1 2-5,5 1-24,1-2-3,4 0-12,-1-5-10,0-3-11,3 0 0,-2 0 9,0 0 2,0 0 6,1 0-2,10 1-2,29-3-2,-25-3 0,1-5-4,3-3-8,5-2-2,4-3-2,2-5-2,-1 0-3,0 0 0,-3-5-7,1 6 1,-1-1-1,0 1-2,-4 3 2,-2 0-2,-5 0 2,-4 6 1,0 6 1,1 0 4,-7 6 0,1-4 0,-6 0-1,-4-1 0,4 2 6,1 4 4,-1-2 5,0 2-5,0 0-8,0 0 0,0 0-8,0 0-2,0 0-2,0 0-9,0 0 3,0 0 0,0 0-6,1 10 9,7 36-8,3-16 5,0 6 5,0 4-2,4 5 6,-10-2-4,5-2 0,-4-5-1,-8-8 0,11 0 2,-8-8 5,1-3 4,8-4 1,-14-4 0,-2-4 0,4 0-5,0-2 0,0-2 3,6-1-2,-4-1-1,0 1-7,-1-1-2,0 0-3,0 0-7,0 0-30,0 0-19,0 0-70,0 0-50,5-20 7,24-27 84</inkml:trace>
</inkml:ink>
</file>

<file path=word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9:01.7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10 15 318,'0'-4'218,"-1"0"-36,0 1-21,-1 0-21,2 1-50,0 2-12,0 0-13,0-1-2,0 0-8,0 0-4,0 1-8,0 0-6,0 0-7,0 0-1,0 0-2,0 0-1,0 4 6,-2 4-2,-10 39 0,5-28 2,-2 6-14,1 7 2,-5-2-9,-1 6-3,-2 1-2,-1-2-1,4 5-1,-4-5-4,2 2 2,1 2-1,-3 0 2,6 10 2,-8-4 3,1 1-1,2 0-4,-6-4 0,10 1-3,-4-5 1,-2-2 3,2-3-4,4-1 3,-2-4 0,4-4 1,6 3 2,-7-5-2,5 5-3,2 1-1,-6-7-2,4 7 0,-1-6 2,-1 1 3,0 4-3,0-3 2,3 5-1,-2-3-1,2 3 8,-3-2-5,-2-1 1,0 4-2,2-6-2,-2 4 0,1-2 0,0-4 0,1 8 2,0-5-2,1 3 0,0 1 0,-2-2-5,3 0 8,-1-4-3,3 0 1,-1-3 5,-3-2-5,4 4-1,-7-4-1,1 1 2,5 6-5,-6-4 5,5 5 0,3 0-6,-10-6 6,3 1-1,-4-1-1,-5-2 3,7 8-2,0 0 0,-4-3 1,6 3 2,-6-4 0,8-1-1,-2 3-2,-1 0-6,1 3 4,-4-4 2,3 0 0,-3 2 3,2-1-2,0 6-1,-1 0 0,3-4-6,-2-3 2,1-2 1,2 0 0,0 4 2,1-3-5,0-2-5,1-5-1,0-1 2,-2-2 1,3 3 4,1-2-5,0 0 0,4 2-1,-3-6 1,3 4 4,-3-3-1,-3-2 1,2 3-1,-1-1 2,2 4-1,2 6 0,-5-2-1,-1-3 2,-1 1-1,-1-4 3,3 7 1,2 3 0,-3-3-2,2 5 3,-3-8-1,-7 2 2,6 4 6,-3-5-4,2 1-1,2 1 5,-2-1-2,1-1 10,-2 0 4,7 1 9,0-2 1,-4 0-1,8 1-2,-6-2-6,4-4-1,5 4 1,-3-7 6,1 2-6,-4-3-2,1-3-5,2 1-3,0-5-1,2 4 2,-1-6-6,-1 1-1,1 1-24,0-1-14,0 0-41,0-1-27,4-30-23,14-48 69</inkml:trace>
</inkml:ink>
</file>

<file path=word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9:00.2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 117 550,'-4'-10'216,"0"1"-137,6 9-24,-4-3 4,3 3 20,-1-1 8,-1 0 2,0 0-10,0 0-20,0 0-10,0 0-25,0 0-3,1 1-11,0 0-7,0 0 4,0 8-2,6 34 2,-3-31 4,3 0-5,1-1 3,1-6-6,4 0-3,-1-4 2,4-1-2,3 0 1,0-3 5,-4-6-2,5 2 0,-6-10 3,-2 1-5,-5 1 2,-8-7 4,-4 6-1,-1 0 2,-7 4 2,0 2-1,-1 6-5,-8 1 0,7 6-2,0 6-7,3 2 4,1 2 1,5 6-1,1 1 2,7 6-2,1-1-1,5-3 0,1-4-5,7-6 4,0-4 1,2-3-1,1-6 3,-5-6-1,6-4-2,0-6 2,-8 0-1,6-2 3,-6-3 3,-10 2 0,3 0 2,-14 2 1,3 5 3,-12 4 1,5 5-5,-6 5-3,4 7-6,5 6 1,-2 6 0,2 3 1,-2-2 6,9 3-6,0-5 0,10 2 2,2 0-6,4-10 1,0 2 2,2-12-3,1-1 6,2-2-2,-6-7 5,-6 6-3,0 0 0,14-16 4,-5-3 1,-8 2 2,-7 7-1,-8 4 5,-1-1-8,-6 2 5,1 7 0,-5 2-7,6 6 1,0 2-2,2 2-1,6 2 0,-3 0 3,8 5-4,1 1 0,4 1 0,0-4 0,5-1 0,-1-1-3,5-5 3,6 5-2,1-8 5,1-2-2,-3-4 0,1-5 6,-5-6-6,-2-4 3,-4-3 1,-3-3 2,-5 0 1,0 1 5,-9-2 1,-3 7-3,3 7 5,-4 3-2,6 12-3,-9 2-3,-4 10-7,-3 3-1,6 4 0,1-3 0,7-5 1,4-4 1,5-3-5,4-2-4,2-6-3,8 3-1,-7-12-7,9-1-8,0-2-36,-2-2-18,6 8-18,-10-3-10,1 12 75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1:31:53.4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</inkml:trace>
</inkml:ink>
</file>

<file path=word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8:51.2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94 1127,'9'-5'399,"0"6"-353,6 14-20,4 13-5,-6 18-6,-8 6-2,-4 7 0,-5-2 8,-3-16 20,2-7 14,5-19 27,-3-8 5,6-11-13,4-13-8,18-23-31,12-21-12,21-40-14,17-13-20,29-39-48,16-11-25,46-27-86,17-8 103</inkml:trace>
</inkml:ink>
</file>

<file path=word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8:50.5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8 18 658,'-1'-12'299,"1"7"-151,1 2-38,1 2-15,2 6-26,-4 1-12,3 8-23,2 8-13,0 8-10,-1 4-3,2-3-4,-1 2-1,1-8-1,-2-3-2,-2-6-12,-3-5-6,-2-7-16,-2 0-11,-4-5-35,4 2-22,-4-1-96,-3-3-10,-3 2 92,-2-1 57,5 6 149,1 3 46,1 1-25,1-1-12,4-1-10,6 6-7,10-4-14,5 3-12,4-3-20,-5-11-12,11 1-10,0-5-8,1-3-15,5 1-4,-1-3-13,-2-2-3,-2 1-9,1 3-9,-3 2-20,-5 1 42</inkml:trace>
</inkml:ink>
</file>

<file path=word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8:50.0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41 978,'-8'-4'370,"8"7"-283,1-2-10,3 8-37,2 3-11,5 22-7,6 12 4,7 19 3,-1 8 0,-1-2-12,-1-4-5,-6-14-2,-2-9-4,0-14 2,1-5-4,-6-15 0,4-3-4,-2-9 1,-5-13-1,5-11-8,-3-11-1,-2-19-4,0-2 1,-1-8 8,5 5 4,-2 12 0,2 8 0,0 20 0,-4 6-3,-2 12-3,0 7 0,6 23-2,1 7 0,6 17 7,0 8-1,-7-3 4,2-2 1,-2-9 1,0-7-1,3-16-2,-2-6 5,2-9-1,-2-6 3,0-8 5,2-6-4,-3-21 0,3-5 0,-2-17-9,-2-9-1,-6-3-3,-2 3-2,1 11 1,1 9-5,-2 12-25,3 3-24,-2 9-49,-1 0 64</inkml:trace>
</inkml:ink>
</file>

<file path=word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8:49.4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28 913,'-8'9'355,"8"-5"-259,4 2-31,7 2-39,7-6-13,10-2-25,5-6-19,11-8-45,0-3-35,3-3 69</inkml:trace>
</inkml:ink>
</file>

<file path=word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8:49.3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33,'49'43'353,"-39"-45"-276,9 1-21,3-3-5,3 0-23,6 2-12,-2-3-16,2 5 0,0 0-12,-2-2-7,-4 3-22,-2-1-23,-9 1 40</inkml:trace>
</inkml:ink>
</file>

<file path=word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8:49.0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58 813,'-1'-6'303,"1"5"-236,2 1-1,7 16-29,2 13 5,10 27 3,-3 14-3,2 17-1,-5 8-4,1-5-9,1-5 2,-2-19-2,0-11-2,-4-16-6,-2-6-3,-4-16 3,-3-7 0,1-9 6,-2-5-4,1-15-5,3-11-5,2-24-8,3-14 0,5-20-3,-7-6 6,0-2-3,1 5-3,-4 15-3,5 12-9,6 20-16,-1 8-9,0 18-22,-2 3-6,-4 13-7,-3 2-1,-2 8-28,1 6 65</inkml:trace>
</inkml:ink>
</file>

<file path=word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2:28:48.4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8:35.0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165 710,'-8'-24'295,"2"7"-195,4 5-22,2 6-23,1 2-24,2 3-7,4 10-12,4 8-1,12 29 3,2 14 3,8 19 8,6 10 1,2-3-2,4-1 2,-8-10-7,-2-7-5,-10-17-2,-10-11-5,-6-18 2,-5-8 3,-4-9-7,4-4-1,-4-6 2,-3-5-4,-1-17 5,-4-14 1,-13-27-4,-1-5-1,-8-5-3,-3 1 5,14 12-5,1 3 2,13 16 0,1 9-4,5 14 6,2 10-4,2 8-6,3 5 0,19 18-6,5 5-1,13 21 5,6 12 0,-10 3 3,-2 0 5,-7-8 3,-3-2 1,0-5-1,-3-6 0,-3-11-1,-4-13 4,-1-7-6,-5-5-3,-1-9 1,0-4 1,-10-21 14,-4-12 6,-15-19 2,-7-7-1,-7-8-9,2 3-7,4 8 3,2 6-1,7 16 9,2 5 6,1 15 0,4 3-2,1 8-9,2 4 0,2 2-2,-1 4 0,2 0 0,1 2-8,0-1-19,-1-1-24,4-1-53,4-3-20,9 1 70</inkml:trace>
</inkml:ink>
</file>

<file path=word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2:28:34.3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</inkml:trace>
</inkml:ink>
</file>

<file path=word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8:33.8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1 15 151,'-16'-8'92,"1"6"-17,-3-1 15,3 1 8,0 4 41,-3-2 12,4 2-6,-2-2-24,3 0-42,7 2-10,-1-2-22,-2-3 2,3 3-13,-3-2-9,5 2 1,3 3-5,2-2-8,-1-1 0,0 0-11,0 0-5,0 0 1,0 0-2,2 0 1,11 6 2,27 17 0,-26-17 2,4 3-3,-2-2 1,6 5 0,-1-1 2,-2 3 0,1 2 0,-2 0 0,-1 5-4,2 1 10,0 7-1,3 3-2,0 1 0,4 6-5,2 1 1,3 1 1,5 2-1,11 1 0,4 0 0,-3 5 0,-3 1 2,-9-3-2,-1 6 0,4-1-2,0-1 4,5-1-5,-2-2 3,8-5 0,-4-2-2,0 0 3,-3 0-3,-8 0 0,0 3-1,-3 1 2,1 3-3,3-3 2,-1-3 0,7-3-2,2 1 7,-1-1-5,-4 1 2,-7-1-2,-3-4-2,-2 6 2,2 0 0,1 5 1,4 6 1,3-5-2,4 6 0,3-1-1,-5-2 1,0 5 1,-2-6-2,-2 4 3,1 0-2,-5 0 0,-3-3 0,3-4 0,0-1 0,3-2 0,10 8 3,1 1-2,-3 1-1,2 4-1,-5-5 0,-6-3 0,4 1 2,-2-1-1,0-2 1,7 6 0,-3-3-2,6 2 1,-1-3-1,2-3 1,0 3 0,-4-3 1,-2 2 0,-5-2-2,2 5 2,3 3-1,6 2 0,4 1 1,4-3-2,-8-2 0,-4 1 3,1 2-3,-9-2 1,6 2 0,1 1 1,3-5 2,9-2-1,2 1-2,1-3-5,-11-4 5,-3 3 0,-3 0 0,0 0 2,5 6-3,2-5-2,8 2 8,-3-3-3,3 4-1,-1 5-2,-11 6-1,2 3 2,-2 1 0,1-5 0,7 2 0,6 1-2,-1 1 2,-1 6 5,-6-3-7,-4 2 4,2-3-2,3-1 1,9 1 0,2-2-4,-5-2 3,-1-4-4,-7-2 3,-5-5 4,2 1-4,-1-5 1,3-1 0,4-1 0,-3-3 0,-1 4-2,-7-4 7,-3-1-5,-8-7 1,-2-4 0,-9-8-3,-2-3 5,-1-1-3,-4-3 4,-1-4-3,-2 2 1,-4-6-1,2 1-1,-4-2-2,-1-5-9,-2 0-15,-1-1-15,2-1 25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1:31:44.0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8:31.1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 185 582,'-17'-21'271,"8"10"-62,3 0-134,0 2 4,4 3-12,0-1-15,2 7-12,3 2-13,1 4-7,7 11-7,5 12 0,5 24 1,9 21 4,0 15 7,-6 9-4,-2-1 1,-5-11-3,-1-10-1,-1-13 9,1-21 3,-2-5 0,-7-14 2,0-6-5,-4-8-12,-1-6-1,2-3-5,0-6 6,4-18 6,2-6-2,2-26-6,-1-17-4,3-13-6,-4-10 4,3 3-2,1 9-1,0 7 5,0 6-8,-2 10 6,0 7-5,-5 14-2,0 7 2,-5 13-2,-1 2 0,-3 7-3,1 5 5,1 4 1,0 1 0,1 1 1,-1 0-7,0 0 1,0 0-9,0 0 6,0 0 0,0 0-4,0 0 2,0 0-31,0 0-12,2 0-37,4 2-9,1 1 0,28 23 53</inkml:trace>
</inkml:ink>
</file>

<file path=word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8:30.1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 5352 129,'-45'46'57,"45"-49"-11,3-1 52,2 3 39,3-1 39,2-1 2,3-3-59,0-5-33,8 2-33,-1-6-9,4-4-15,7 3-4,-1-7-8,9 4-3,2-4-4,-9-5-3,7 1 4,-7-5-3,4 0-5,7 1 4,6-5-1,8-5 4,6 2 6,0-6-5,-4-1-3,0 5-1,-3-5-4,4 5 3,7 2 2,-2-2-1,-4 7 3,-2-2-2,-9 1 2,0 2-2,8-4 3,2 2-1,7-2 0,-4-1 1,-4-1-4,0-1 2,-1-1-3,9 2 0,4-2 0,-2 0-1,-6 0 1,-9-4-1,-3 6-5,1 0 3,5 4-4,9 6 3,-3-2 2,-1 4-2,-8-8 5,-2-2 0,-1-1 4,9-2-2,5 5-2,3-1-3,-2 2-4,-10-3-1,0 4 1,-1 0 1,8 0 4,6 1-3,-3 0 1,-4-7-4,-3-1-2,-5-3 4,11 1-2,-1 0 0,8-2-1,0 5 1,-8-3 5,2 5 0,4-1 6,2-3-5,5-5 2,1-2 5,-6-4-1,3 1 1,14 0-6,1-3 1,5-2-4,0-6-2,5-2 4,0-1-7,1-4 2,5 3 3,2-4-3,2 1 4,3-6-5,2-3-2,-3-1 3,0-1 0,7-3 3,8-2 5,-3-9 7,2-2 0,15 11-2,-10-4-4,4 1-9,6 0 0,-11-6-1,2 2 1,6 3-2,-5 0 2,-8-1 0,5 4 0,-7 4 4,-4 1-4,1 11 0,-4 2 1,-14 9-1,-4 9-4,-15 12 3,-10 5 1,-13 9 1,-3 3 7,-8 5-2,-9 2-2,-7 5 2,-7 4 1,-8 3-5,-6-1 5,-9 2-2,0 1-1,-3-4-10,1 4-20,-1 0-50,0-1 609,0 0-415</inkml:trace>
</inkml:ink>
</file>

<file path=word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8:24.8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2 92 308,'-14'2'133,"-10"-2"-78,3 2-19,1-1-31,-6-1 0,5 0 33,-2-1 39,5 1 42,1 0 18,4 0-8,0 1-28,4-1-23,3 2-15,1 0-21,3-2-9,5 1-20,-3-1-9,0 0-5,15 3-7,48 7 8,-17-6 0,10 0 0,4-2 5,1-2-7,4 0 2,12-2 1,10 0-1,10-4 0,1-1 3,11-3-3,1-3 1,10 3 2,5-3-3,5 1 1,1-1 0,12 2 0,5 5-1,-9-2 1,4 3 6,5 5 1,-8-6 6,23 7-7,-2 3 1,-10-4 0,12 2-5,-13-2 0,7 1-1,9 0 0,-8 0-1,13 3 5,-6-2-4,0 0 6,6 2 3,-16 1-4,4-1-1,-10 3-6,-1 0-3,12 2 7,-10-1 4,13 3 4,-4-5 3,-8 2-10,15 0 3,-17-3-3,4 3-2,1-4 4,-13-1-2,8 0 2,-7-1 4,-11 0-5,-6-2-3,-3 1 1,-5-1-3,-12-5 0,0 3 6,-11-3 5,0 1 0,-8 2 3,-7-2-3,-16 3-5,-12-2 2,-5 1-1,-5 1 5,-10-1 2,2 2-4,-13 2 16,-6-2 0,-5 2 3,-6-1 8,-9-1-3,6 4-2,-12-2-7,-1 1-8,4 2-17,-10-5-42,-3-1 27</inkml:trace>
</inkml:ink>
</file>

<file path=word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28:23.6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-1 521,'4'2'252,"-6"0"-23,5 2-216,5 4-4,-4 1 5,11 8 9,-11 3 17,5 5 7,2 19 12,0 9-4,1 26-8,-3 20-7,-2 36-13,-5 14-4,6 48-12,-1 13-2,-2 22-5,4 15 2,-10 0-2,-2 9 3,-2-1 9,-3 1 3,4-9 21,0-7 12,1-15 3,-2-8-2,-4-16-17,0-2-10,-2-8-12,-1-8-2,8-7 0,-8-15-5,6-19 2,0-8-4,-9-26 0,9-5-5,-4-12 0,-1-12 3,8-15 2,-5-15 2,1-27-1,3-7-6,1-6-27,2-3-9,0-6-45,1 2-24,-5-14-296,2-4 276</inkml:trace>
</inkml:ink>
</file>

<file path=word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07T12:27:45.1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6 0,'77'199,"-77"-184,76 31,-45-30,-108-1,-61-15,-137 0</inkml:trace>
</inkml:ink>
</file>

<file path=word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07T12:26:32.8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30'153,"47"322,-17-139,-60 0,16 31,14-198,-30-108,0-15,15-46</inkml:trace>
</inkml:ink>
</file>

<file path=word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07T12:36:26.63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44 153,'-15'138,"-15"30,75 1,32-1,-1-15,32-92,136-61,47-61,-260-184,-138-168,-92 245,-199 45,31 169</inkml:trace>
</inkml:ink>
</file>

<file path=word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3:48.75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 250 737,'-2'-73'296,"1"62"-186,0 3-24,0 4-23,1 0-9,0 4-28,2 3-9,-2-3-14,4 12-3,27 60 6,-11-28 4,-1 3 3,1-3-2,0-13-1,-6-5 0,-3-12-2,-1-7-1,-3-6-5,-1-1 4,0-10 2,-3-6 3,4-14 1,5-8-5,0-5-3,1-4-6,0 2 1,-2 4 2,-5 10 0,4 11 4,-6 12-5,1 7-5,2 11-4,-1 6 0,6 12-2,-1 3 4,2 7 4,0-3 3,-3-7 4,0-5 0,-3-6 4,0-5-2,0-3-1,0-3-1,0-6-3,-2-2 2,2-10 8,-1-5-2,2-13 2,1-6 0,0-8-11,3-5 4,0 1-3,1 5 0,2 8 3,-3 9-2,0 12-26,2 4-14,-1 5-310,3 2 243</inkml:trace>
</inkml:ink>
</file>

<file path=word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3:47.48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3 260 673,'-71'-37'265,"72"14"-180,-1-1-17,2 1-20,3 8 0,-3 1-6,-1 5 5,2 6-1,2 4-8,3 9-5,5 12-8,6 17 0,1 3 7,4 10-4,-4-3 1,-1-2-8,0-2-4,-8-11-1,0-5-4,-3-13 2,-3-3-1,2-8-1,0-7 2,1-10 1,9-9-2,7-20 3,5-9-3,4-13-7,1-3 0,-2 2-5,-4 6 3,-5 11-2,-4 11 1,-8 15 2,-2 4-5,1 10 0,-3 1-8,-2 3-12,-3 1-13,0 2-19,1 0-12,-3 0 246,0 0-149</inkml:trace>
</inkml:ink>
</file>

<file path=word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2:50.0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169 597,'-8'-9'254,"9"2"-142,1 1-28,1-1-46,4 3-1,-3 3-16,1-1-1,4 8-10,3 5 5,6 12 13,-3 6 2,3 8 6,-3-2-4,-3-4-13,2-4-3,-3-5-7,-6-4 0,0-5 4,-2-3-4,-3-6 6,3-3 1,-4-3 8,0 1 9,0 0-5,0 0-4,0-11-14,-1-34-10,0 20-2,-4 1-3,6 3-1,-6 0 5,4 4 2,1 5-1,-3 2 2,-1 4-2,5 5-3,4 0-2,-1-1-3,9 2-6,-7-8 0,2 0 6,1 0 4,-1-1 3,4-1 2,-6 5 2,-4 0-4,-1 3 0,0 10-8,1-3-3,-4 9 6,-2 4-1,-9 2 5,-4-2 4,1-4 0,2-3-2,7-3 3,-3-1-2,9-3 1,-3-3 6,-2-5-5,10-2 2,-3-7-5,8-6-2,1-5 5,-2-3-2,-1-4-2,-6-2 1,-2 5 0,2 6 0,-2 9 2,6 8 2,-4 5-4,-4 1-2,2 10-9,-10 7-2,6 14 5,-2 4 1,2-3 7,6 1-3,0-8 6,7-2-2,-4-8 1,-1-6 1,-1-5-3,-2-4-1,1 2 5,-1-3 5,0 0-1,0 0 4,0 0-5,0 0-2,-3-9-4,-34-35 0,26 31-2,1 1-3,-1 2 4,1 3-1,4 0 0,2 2 4,5 3-5,-1 3-2,6 7-5,-1 2-2,4 9 0,0-2 2,-3 4 5,-3-3 4,2-3 1,-4-1 0,0-5 0,5 0 0,-6-6 4,1-2-5,-1 0 7,0 0-4,0-1-1,1 0 3,0 0-5,-1 0-1,0 0 3,-1-8-7,2-31-4,0 25-1,0-2-14,7 6 5,0 2 3,9 2 0,-2 1 8,-4-3 5,3 2 2,-1-1-5,0 4 7,-1 0-1,-6-5 0,1 8 0,1 0-21,-2 2-27,0 11 30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2:22.4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0 1074,'-17'13'308,"3"3"-327</inkml:trace>
</inkml:ink>
</file>

<file path=word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2:48.7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282 772,'-16'-6'308,"9"2"-218,2 1-12,3 5-40,3 5-17,3 9-14,0 5 4,4 4 9,5 4 6,2 2-2,4 0 0,-4-4-9,-2-3-5,-4-11 4,-8-4-1,4-4 12,-5-5 10,5-5 2,1-4 2,0-14-12,3-6-16,3-11-4,8-3-7,1-13-6,2 2 5,-5-1-6,-4 2 6,-2 16-2,-1 3 0,-2 11-2,-1 7-4,-4 6-5,0 4 0,-3 5 1,1-1-2,0 2 3,-3 0-7,0 0-11,0 0-4,1 0-14,-2 0 4,-16 7 11,-27 29 4,24-30 16,0 2 3,-2-6 8,-3-1 7,3-2 11,5 0 0,2 0-6,5 1 0,4-1-2,-1 1-2,5 0 3,4 0-5,5 2-3,2-2 8,13-1 1,2-2 4,11-1 6,1 1-5,3-6-5,0 1 0,0 0-10,3-1 1,-4 6-2,2-2 1,-4 0 2,-7 2 2,-5-1-1,-11 3-1,-13-2 0,1 0-2,-7 3 5,1 1 0,-2 4-1,-9-1 0,-6 5-7,-2 0-1,-5 2-6,1 2-1,-1-2-2,2-1-4,0 1-11,3 0-5,5-3-19,0-1-26,6-4 54</inkml:trace>
</inkml:ink>
</file>

<file path=word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2:29.5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2 70 506,'-23'-1'237,"6"6"-83,-1-3-91,4 3-25,8 4-13,-3-5-1,6 2 1,1-3-1,4-2 6,1 2 0,-3-3 7,0 0 2,1 0 0,14 2-2,44 2-13,-25-5-5,10 1-11,5 0-2,2-4-2,2-3-2,13 0-1,9-2 0,17 2-3,1-3 1,7-1 3,0 0-1,-3-3 1,0 3 2,-7 5-2,-1 2 1,-6 4 5,-4 2-5,-7 1 3,-8 4-2,-10 1-2,-3 1 3,-5-1-3,3-2 2,2-3-3,2 1-2,-6-6-2,-5-6 2,-13 0 5,-9-3 0,-10-1 6,-3 5-2,-6 1-4,-1 0-7,0 5 3</inkml:trace>
</inkml:ink>
</file>

<file path=word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2:20.7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3 163 407,'-36'-55'139,"30"48"-135,-6-3 11,-3 1 34,3 1 17,-3 6 33,-2 0 4,-1 2-6,0 0-7,0 2-13,5 2-16,-1 1-24,6 3-5,1 0-18,0 1-3,4 5-3,-4-4-8,3 7 1,-1 2 3,-1 3-4,5 3 2,-2-5-2,4 5 0,7-2 3,-4 0-3,9 2 3,-2-2-3,1-2-1,1-2 5,-1-3-5,-5-2 2,1-5 2,-1 2-3,0 0 1,4 1 1,0 1-2,-1-6-6,1-3 3,3-2 1,0-1-1,2-2 4,2-3 2,0 0-3,-3-5 4,4-1 0,-4-1 5,1-1 4,1 3 2,-3-1 0,1-2-2,-2 2 0,-2-6-5,4 2 4,-6-6-4,-1-2 5,0-4-1,-2-2-1,1 6 6,3 0-4,-6 6 6,-1 0 0,-3 1 1,-8-1-3,-2-1-3,3 2-5,-5-4-6,2 4 5,6 2-6,-5-1 3,3 3 4,-4-3 3,-3 0 9,0 2 3,-2-1-4,-1 8-5,-2 1-6,0 3 0,-6 5-8,4 1 0,-4 7-1,1 2-19,-1 7-30,-1 3-28,-3 6 468,-3 2-315</inkml:trace>
</inkml:ink>
</file>

<file path=word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2:19.0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1 110 493,'20'-9'263,"-28"10"-24,1-2-168,1-1-6,-1 1-13,1-2-2,0 0-14,-1-1-10,1 0-12,-1-2-4,1 3 2,3 0-1,1 2 5,-3 0-5,1-1-5,-1-1 0,-1 3-7,1 0 3,-3 0 2,0 4-2,-3-1 2,2 5-3,2 3-2,-2-2-2,0 4-1,-1-2 4,2 1-2,2 2 2,3 2 1,2 1 0,-3 0 0,4 0 0,-4 0 1,4 1-3,3-2-4,-1-1 1,3-2-5,-2-2 5,4 2-1,-4-4 3,5 0 0,-1 0 0,1 0 3,3 2-3,0-1 0,2-1 1,1 1-3,0-2 3,2 2 1,-1 1-1,0-1 2,1-1 0,3 2 2,-1-2-4,3-2-1,3 0-4,-1-5 0,-2-1 3,-3-2-1,1 0 2,-7-5-1,4 2 2,-3-1 3,-6-5-1,5 4 2,-5-5 1,-5-1-1,5 4-1,-6-5 4,-1-2 0,3-1 1,0-2 3,-3-2-3,4 4-1,-1-1 2,-3-1-4,3 4 4,-4-2-1,-5 2 0,1 1 4,-3-3-2,3 2 1,2 0-2,-3-3 0,2 3 1,-2-3 4,-7-1 2,3 2-2,-6-2 9,-4 0-5,-3 1 0,-2 0 3,-2 6-6,-2-2 0,5 6-3,-3 6-2,5 5-7,2 6 1,3 5-7,2 3-12,1 7-30,2 5-16,1 6 5,3 3 24</inkml:trace>
</inkml:ink>
</file>

<file path=word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2:02.9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7 3 622,'-18'-3'287,"2"1"-132,3 2-66,2 1-27,3 1-27,0 1-6,2 3-13,0-1-1,-2 2-2,2-2-1,3 3-3,0-3-4,3 1 0,0-2-1,1-1 4,3 2 2,-2-4-1,1 4-4,-6-5 3,-1-4 3,4 2 11,0 2 9,3 0-3,-3 0-3,0 0-9,-1 0-9,0 0 3,0-1-1,1 0-1,-1 0-5,0 0-1,-7-1 5,-23-6 2,27 5 0,2 0 2,1 3-6,0-1-2,0 0 2,0 0 0,0 1-2,0-1-3,0 0-2,0 1-10,1 0 6,0 0-3,27 6 3,36 4 1,-24-9-2,11-1 8,6 0-4,13-4 2,3 1 1,7 3-5,-4-5 3,-7 2 1,0-1-1,-1 1 4,5 4-2,-5 5 0,-7-4 4,-7 2-4,-8-3-1,-1-1 3,2 4-5,-1-4 4,0 2 1,-3 0-1,-1-2 6,-3 3-6,-5-3 4,-3-2-5,-2 0 2,-2-3 0,0 4-1,0 0 1,1 2-6,-5-1 4,2-3 5,0 1-2,-2-3 0,-2 4 1,-1 1-3,0-1 3,-3 0 3,4 1-7,-1-1-1,-4-1 1,0 2-3,-4-3 9,-3-1 0,-2 1 5,0-1 5,-3 3-4,0 1-1,1 0-5,-4 0-3,0 0 3,0-1 0,-1 1 3,0-1 0,1 0-4,0 1 1,0 0-3,0 0-2,0 0-17,0-1-14,0 1-48,0 0-20,0 0 60</inkml:trace>
</inkml:ink>
</file>

<file path=word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2:02.1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11 761,'-1'-5'293,"-3"1"-202,1 4-156,-2-2 45</inkml:trace>
</inkml:ink>
</file>

<file path=word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5:42.96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2 248 653,'-25'2'253,"6"2"-180,7 7-38,6 1-15,6 0-15,4 7-5,12 4-10,9-2 1,23-1 0,15-2 0,31-8 11,7-4 3,23-2 10,6-4 11,7-3-1,20 1 3,15-10 5,12-4-1,21-10-1,5-3-1,9-10-11,6-1-10,-1 0 1,-5-2-5,-7 8 1,-13 2 1,-20 6-6,-7 5 6,-25 2-7,-16 5-2,-24 5 6,-20 3-6,-30 5 3,-17 0-1,-22 1-1,-11 1 21,-27-2 10,-13 1 1,-30 4 2,-22 0-21,-33 7-13,-13 0 4,-34-2-6,-7 2 0,-16-2 6,-7 1 1,-7 1 7,-6 1-1,-10 4 1,2 2-3,1 3-3,6 0 1,16-3-5,9-2-1,12 1 1,9-2 4,19 1-2,7 1-1,27-4-2,15 1-4,29-4 3,14-2-1,24-3-5,13 1-12,15 4-13,13 0-3,29 8 5,16-4 15,32-8 11,22-1 6,31-11 2,12-5-4,32-4 4,2-8 1,19-8-4,6-1 1,10-6 0,10 3-2,-7 2 2,8 2 3,-16 6 5,-3 3 1,-15 3 5,-12 2-3,-15 3-1,-18 1 1,-29 5-9,-15 3 4,-31 5-9,-17 3-15,-23 4-28,-10 2 29</inkml:trace>
</inkml:ink>
</file>

<file path=word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4:01.54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07 16 595,'11'-6'257,"-30"18"-145,-1 9-39,0 3-17,-2 12-17,6 3-1,4 0-1,4 0 3,6-14-3,4 1-1,5-9-6,8-3 1,5-3-1,2-11 2,4-3 1,-2-12 2,7-9-2,-1-2-8,-1-9 0,-4 1-8,-12 0 6,-6-1 2,-13-1-12,-10 2 2,-14 11-29,-11 7-21,-21 23-20,-17 14-17,-26 20-27,-6 14 64</inkml:trace>
</inkml:ink>
</file>

<file path=word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4:01.21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146 639,'-5'2'251,"15"0"-164,6 2-20,9-7-8,13 0 0,2-7-17,1-1-11,-1-6-14,3 0-13,-1-2-16,2 2-15,-2-2-49,0 2-16,-7-4 56</inkml:trace>
</inkml:ink>
</file>

<file path=word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4:01.00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 11 614,'-5'2'235,"5"3"-160,5 1-42,3-1-2,7-1 10,1-3 3,5-2 0,7-1-3,2-1-7,-1-1-4,1 0-9,-3-1-5,-5 1-11,-4 0-1,-7 3-2,-4-4-3,-2 4-19,-5 1-15,-7 2 21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32:22.2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 52 598,'-22'-52'286,"17"52"-51,3 0-160,2 0 4,-1 0-7,0-1-6,0 1-5,1 0-7,0 0-9,0 0-10,1 9-4,45 52-7,-23-19-2,5 16-14,3 5-8,0 3 0,-2-1-1,-5-7 6,-1-3 5,-9-12-1,-1-5 0,-4-12-3,-5-5 0,-2-11-2,-2-6 6,2-2-4,-3-3 5,0 0 0,0 0-1,-3-15-1,-16-42-3,12 24-1,2 3-3,3 2 5,3 5 0,3 8 2,3 4-1,0 6-4,-1 1-3,2 3-6,5 2-2,7 7-2,7 5 4,3 10-2,-1 2 5,1 7 1,-1 1-1,-3-6 5,-1-3-2,-6-4 3,-2-9 0,-3-6-4,-4-4-2,0-13-2,-3 1 1,-2-12 8,-2-7 6,-8-11 15,-4-6 6,-6-4 0,-4-2-1,-1 4-8,2 2-4,4 8-7,2 10-2,7 7-5,-1 9-3,2 6-2,4 2 0,0 7-3,0-5 0,0 3 3,1 0 0,-1 0-2,1 0-2,0 0-8,0 1-10,0 0-12,0 0-4,-1 0-16,0 0-5,1 0-16,0-1-6,0 0-12,0 0-40,0 0 91</inkml:trace>
</inkml:ink>
</file>

<file path=word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4:00.25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-1 786,'7'3'299,"2"0"-227,1 7-25,0 4 0,4 15-11,-1 9-3,-2 16-2,1 4-3,-2 2-4,0-3-2,0-11-4,0-3-1,-2-10-2,-4-6-4,1-6 0,-1-3 0,2-5-26,2-6-27,5-8 27</inkml:trace>
</inkml:ink>
</file>

<file path=word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3:59.98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4 66 756,'2'7'269,"5"0"-212,7 3-17,4-1 8,8-1 7,5 1-5,8-3-12,3-4-2,3-3-4,1-4-5,7-4-7,1-2-2,2-1-6,-3 0-1,-5-1 0,-9 0-3,-9 3-3,-4 1 0,-10 4 1,-1-1-3,-8 4-8,-5 0-4,-6 2-8,-5 0-11,-13 1-20,-6 2-9,-22 0-13,-8 3 9,-11 1 24,-2 0 14,7 3 22,4 0 1,8 0 5,3 2 0,2-4-1,-2 1 4,10-2 7,3-5 7,16 0 13,7-2 7,10 0-1,3 0-10,5 0-12,6 0-8,10-3 11,11 2 4,7-6 9,5-3-3,5 1-13,-3-3-2,-1 2-8,0 6 3,-6 1-6,-5 1-2,-5 1-3,-1-1-1,-8 1 0,-4-1 1,-2 2-10,-10-2-10,-1 0-14,0-1-6,-10-7-28,7 0-66,-16-7 92</inkml:trace>
</inkml:ink>
</file>

<file path=word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3:59.36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0 14 615,'-10'-8'260,"4"4"-162,3 2 12,2 0-48,-1 0-13,2 2-20,0 0-3,0 0-2,0 0 5,0 0 0,0 0-2,4 30 0,-1 38-1,-10-10 3,1 14 0,3 15-11,3 3-2,5-8-9,2-7-3,-2-18 2,2-5 2,-2-14-1,-1-9 3,-1-12-2,-1-5-1,-1-7 1,-1-4-7,0-5-3,-1-9-18,0-13-52,0-6 585,-2-11-402</inkml:trace>
</inkml:ink>
</file>

<file path=word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3:58.71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4 1 817,'-5'22'312,"-1"-26"-241,3-1-20,-5 0-28,8 4-9,0-3-16,-5 2-12,7 4-35,-1-5-49,-2 2 64</inkml:trace>
</inkml:ink>
</file>

<file path=word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3:58.31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4 57 783,'-28'-57'276,"33"60"-248,-2 2-27,-1 3-15,-2 3-5,-5 1 7,0-2 5,2 1 23,1-4 8,1-2 1,1 0-1,0 0-14,3 3-9,0 0-38,1 0-75,5-7 75</inkml:trace>
</inkml:ink>
</file>

<file path=word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3:07.2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86 763,'-3'-1'272,"12"1"-239,6 1-16,6-3-17,6-2 0,9 0 3,-2-2 1,10 0 0,1-2 4,8 1-6,11 0 1,15 3-1,1 2 0,-6 2 4,-38 0 0,1 0 0,109 0-5,-3-4 6,14 4-3,-49-3 7,1-2 4,5 4-2,3-2 4,-4 3-7,-1-3-2,5 3-6,-4 2 2,1 1-3,-3 4 3,-3 0 0,2 2-5,-10-4 0,-2-2 1,-11-3 0,-13-6 1,0 3 10,-9-1 4,-12 1 14,-7-2 2,-18-3-5,2 6-4,-9-2-8,-3 5 0,-8-3-7,-5-2-1,-5 2 5,1-3 9,-4 4 9,2 1 5,0 0-16,-12 0-12,-47 3-24,22-3-16,-19-3-38,-6 1-57,-10-1 86</inkml:trace>
</inkml:ink>
</file>

<file path=word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3:12.5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319 627,'-20'-40'246,"49"29"-153,4-3-55,22 0-14,5 2-2,6 0-10,9 1 3,15 0-9,6-2-1,9 6-2,7 1-3,5 2 0,0 2 0,16-4 4,6-3-2,0-6 3,10 0 1,0-1 3,-2-1 0,9 1 1,-5-1-1,-6 5-5,0 2 2,-15 2-2,-6 1-1,-8 2 1,-9-1-2,-15 4 0,-7 2-1,-18 0-1,-9 0 0,-8-1-3,-1 1 3,-1 0 1,-8 2 2,-1 1-2,-7-3-1,-13-1 0,0 0-2,-9 2 5,-2 2-2,-1 1-1,-2 5 0,1 1-3,-1 6 2,3 4 2,1 1 4,-1 0 4,3-1-5,1 3-1,-2-1 3,3-1-6,-2 0 3,-2-5-2,1 1-4,1 6 1,1-1 3,4 14-4,4 6 0,-2 10-3,-1 8 0,-6 9 4,2 4 3,-3-3 4,-2-6 1,3-13-3,-9-10-2,-1-7-1,-2-1-2,-3-4 5,-3-4 0,-6-7 9,4-3 1,-10-10 11,6 4 3,-9-9 1,-1 2 2,-5-3-5,-4-4-3,2 3-1,-6-3-4,-5 4-4,-3-1-4,-15 1-2,-2 4-3,-5 1-3,-3 4 0,5 3-2,-5-2 1,0 0 1,0-1 6,5 0-3,5-1 1,11-1-1,7 0-5,7-5 4,8 1 0,2-5-6,0 0-10,4-3-43,0-1 37</inkml:trace>
</inkml:ink>
</file>

<file path=word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3:11.4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-7 345,'0'-2'177,"1"2"-65,-2-1-9,0 1-17,0 0-33,0 0-20,0 0-20,1 6 0,1 25 10,5 45 1,-2-11-4,-2 12 0,-1 16-9,-3 7-3,-1 5 3,-1-5-4,0-10-1,0-17 3,1-18-3,3-3 0,2-7 1,6 2-2,2-6-3,3-6 2,2-9-4,2-3-5,1-11-4,0-2-2,5-7 6,2-2 5,2 2 3,7-2 0,8 1-3,-1-1 0,4 0 3,-5-2-3,4 1 0,4 0 1,10-1-1,8 1 0,9-2-1,5 3 1,-3-1 5,5-1-1,10 0 2,1-1-4,5-1 0,0 1 0,2-4-2,1 0 2,0-1-4,-1 1 3,0 4 0,0-2-1,2 0 0,-1-4 1,-3-3-1,-1 1 5,0 0-4,-4 1 0,-5-2 0,-2 2-1,-6-1 2,-4 2-1,-17 0 1,-7 2 1,-16 1-2,-7 2 1,-10 1 2,-3 2-3,-8 0 4,-5 0-1,-2 1 3,-4-1 3,2 0-9,0 0 13,-7 0-14</inkml:trace>
</inkml:ink>
</file>

<file path=word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3:07.6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4 336 767,'-58'-5'305,"20"0"-191,6-1-42,15 0-24,8 3-6,11 1-23,8-3-12,15-2-7,9-7-7,28 3 3,14 1 7,19 1-3,8 2 3,15 2-3,3 1-1,10 0 2,10-1-2,-1-2 2,-1-4-1,12-2 1,-9-4-1,-15-6 0,1-2 3,-20-5-3,-3 6 0,-16 1 0,-13 3 3,-17 6-19,-7 1-21,-8 5 26</inkml:trace>
</inkml:ink>
</file>

<file path=word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3:06.3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271 564,'-3'-17'274,"5"12"-120,-4-3-10,2 5-89,2 7-18,3 2-26,3 10-9,3 19-3,2 8 0,-2 21 1,-1 9-1,1 19 8,0 3-2,0-4 5,4-3 2,-3-23-2,-1-9 4,-3-7-2,-2-5-3,1-10 4,-5-6-5,0-12 3,-1-6 1,-4-10-1,3-2-1,-4-20-3,-2-11-13,7-19-13,-1-9 1,-1-11-4,0-7 9,-8-8 11,1-2-2,-3-1 6,1 7-1,0 9 1,-1 1 0,5 13-2,-3 8 1,0 12-1,3 10 4,1 8-2,0 6 2,5 9 3,-1 1 1,1 7-2,-1-1-4,4 1-2,-3-1-5,0 0 1,5 0 3,25 1 3,34 0 2,-16-2 0,3-1-2,-4-4-1,8-1-3,4-2 5,6-2-3,11 1-1,3 2 2,0-1-1,0 3 1,8 2-1,0-1 3,3 0-3,0 0 0,-2-2 1,-2 3 0,6 3-2,-1 0 0,-5 1 0,4 2-1,0-3 1,4 4 1,-8-3 0,-2 0-1,1 5 1,-4-2 2,2 5-1,-2 2 2,-15-5-1,-3 1-2,1 2 0,-2 0-3,0 2 2,-3 0 2,-11-3 1,-4-2 3,-2-2-2,1 0 0,2-1 3,2 0-3,-4-2 6,4 2-1,-9-3-1,-4 0 1,-2 0-1,-9-3-1,-1 3-3,-6-2 1,-5 3-4,-3-3 3,-6 0 1,-1 3 2,0-1 1,-1 1-1,0 0 10,0 0 0,0 0 12,0 0 0,-1-1-7,0 1-6,0 0-10,0 0 1,1 0-7,0 0-1,0 0-1,-1 0-5,1 0 5,0 0-2,0 0-1,0 5 0,0 14-1,-2 39 0,-6-16 6,0 13-2,-1 17 5,-2 1 3,2 9-4,-2 3 1,2-2 0,-2 0 1,5-9-1,-1-10 0,2-11-2,1-6-1,-1-7 3,1 1 5,0-12-2,4-4 1,-2-9-3,1-5 1,0-4 0,-1-6-4,2 1 6,-1-2-2,1-1 15,0 1 1,0 0 7,-1 0 7,0-1-15,0 1 3,0-1-8,0 0-10,0 1 3,0 0-7,-3 0-3,2 0 0,-2 1-3,-3 0 7,-23 11 0,28-11 0,2 0-8,1-1-14,-1 0-34,-1-1-15,0 0-28,0 0 56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07T11:32:19.4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2 332,'0'0,"-92"-147,-28-38</inkml:trace>
</inkml:ink>
</file>

<file path=word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3:01.2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1-3 274,'1'-4'160,"-2"5"-51,-2 8-18,-2 5-36,0 7 8,-2 14 23,1 6-12,0 6-41,1 2-14,-2-5-7,7-6 4,2-16 22,3-6 20,2-15 30,2-6 15,4-10 9,5-1-8,2-11-9,-1-4-21,-6-2-15,-4-5-6,-7 4-23,-4 3-4,-10 1-14,-2 7-11,-7 16-15,-3 6-23,3 9-37,-7 20-9,5 15-32,2 5-3,13 18 79</inkml:trace>
</inkml:ink>
</file>

<file path=word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3:00.9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 1071,'5'7'15,"1"-3"-1,12 7 8,1-6-1,13-2-20,3 0-9,5-7-21,2 0-7,5-5-19,-4-2-22,-2-3-112,0 1 122</inkml:trace>
</inkml:ink>
</file>

<file path=word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3:00.7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130 904,'-31'-60'340,"31"57"-282,6 1 0,2-1-26,5-4-15,14-1-2,3-2-7,10 1-1,4-1-1,0 4-4,-5 1 1,-8 1-10,-14 1-14,-12 3-26,4 0-20,-15 3-143,-3 5 142</inkml:trace>
</inkml:ink>
</file>

<file path=word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3:00.4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-1 399,'1'0'245,"-3"0"-71,1 3-33,0-3-22,0 0-65,0 0-9,0-1-4,0 0-5,0 0-3,1 1 3,0 0-3,0 0-5,0 0 3,2 12-1,30 32-5,-23-28 1,-5-7-6,4-2-4,0-6-5,-5 3 2,5 0 6,-2-4-3,5 2 5,-5-6 0,6-5-11,2 2 2,-7-3-9,8 2-1,-7 6-2,-4 2-2,0 9-4,-1 0-5,-3 7-13,1 1-23,1 4-41,-4 3 28,2-1 28</inkml:trace>
</inkml:ink>
</file>

<file path=word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3:00.0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7 453 938,'-1'-1'324,"-5"-9"-304,-30-28 4,19 17-14,4-3 2,-3-8 10,7-7 1,2-8 17,-3-6 5,8 0-6,2 3-3,3 13-13,13 8-11,1 15-11,-3 9-5,6 14-3,-4 15-1,3 39-2,3 19 2,-3 24-4,-6 5 3,0-6-2,0-6 7,-5-24 2,-3-11-4,0-27 9,-6-12-5,-1-8 2,2-7 10,-5-5 1,0-1 6,-6-10-3,-2 1-6,-6-9-1,0-5 2,-2 4 1,4-2-2,1 11-3,-4 3-5,4 8-10,-1 11-14,-4 3-29,2 7-25,8-6 47</inkml:trace>
</inkml:ink>
</file>

<file path=word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2:59.5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30 756,'2'5'268,"9"-2"-239,1 1-8,2-6-13,7-1-17,-2-5-44,2-1-47,3 1-146,2-4 157</inkml:trace>
</inkml:ink>
</file>

<file path=word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2:59.3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4 469,'0'-1'264,"-1"0"-3,0 1-174,0 0-39,-2 11-8,0 28-13,10-31-4,5-2-4,4-5-8,7-1-3,-3-2-3,2-4 0,-1-1 1,-4-5-1,3 2 2,-3-1-5,-2 1-6,-2 1-55,-4 1-88,-10 6 96</inkml:trace>
</inkml:ink>
</file>

<file path=word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2:58.9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 268,'24'-3'150,"-11"3"-19,2 5-20,0 6-10,-3 4-9,-7 2-22,-9-1-17,1-3-22,1 2-27,5-2-4</inkml:trace>
</inkml:ink>
</file>

<file path=word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2:58.7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25 816,'0'9'325,"0"2"-235,-3-2-28,2-2-46,1 0-25,-1-3-42,2-2-24,6-2-71,-1 0-6,7-6 18,2-4 8,7-8 44,2-3-6,3 2 56</inkml:trace>
</inkml:ink>
</file>

<file path=word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2:58.5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42,'30'66'358,"-29"-66"-275,0 2-38,1 1-6,-2-3-32,0 0-13,0-1-14,0 0-8,0 0-13,0 0-6,7-3-42,37-23-30,-25 16 75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0:45.7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132 937,'-8'-6'362,"6"1"-257,1 3-16,6 6-30,5 7-4,3 18 11,4 14 7,9 36 12,1 14-13,6 28-30,1 4-7,-8-7-10,-3-8 2,-8-25 15,-5-17 5,-1-26 4,-3-16-3,-1-22-16,3-11-10,1-37-13,7-13-4,5-39-2,4-17 0,7-21-5,0-5 0,-2 5 0,0 14-5,-5 29-7,0 22-11,-7 29-21,-4 13-10,-5 22-22,-6 7-6,-2 16-31,-2 7-26,-3 16 91</inkml:trace>
</inkml:ink>
</file>

<file path=word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2:58.2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40 949,'-2'-1'363,"-1"0"-278,2 0-38,0 0-16,0 0-14,0 0-7,1 0 0,0 0-1,13-2-8,36-5 5,-29 5-4,-1 3-2,-3-3 0,0-2-7,-5 5-20,-4-5-10,-3 5-11,-5 1 1,-4-3-19,0-1-31,-6 2-42,1 2 9,0 7 65,-1-5 60,1 1 80,0-1 11,3 1-8,2 2-10,3 3-7,2-3-7,1-1-11,4 3-11,4-3-14,0 2-4,6-1-11,-2-3-7,1-3-20,3-2-14,8-3-41,3 1-46,6-3 82</inkml:trace>
</inkml:ink>
</file>

<file path=word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2:57.7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118 622,'-2'5'280,"-2"-1"-119,2-4-33,-2-7-33,-1-5-13,2-10-28,3-5-12,1 2-13,4 5-6,0 9-1,-3 8-10,2 3-9,0 6 0,5 12-7,0 4 2,-1 9 4,4 1 2,-1 0 6,-5-2-2,0-5 0,-2-1 4,-3-7-10,4-1 3,-2-1-1,-2-4-7,-1-4 2,1-1-3,-3-3-11,1-3-4,-1-1-29,1 1-20,0-1 44</inkml:trace>
</inkml:ink>
</file>

<file path=word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2:57.4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300 868,'-13'-17'317,"7"-4"-266,4-4-11,6-9-25,2 4-6,2-5 0,7-2 2,1 5 7,2-1 7,0 14-2,-7 4-6,1 13-8,6 14-8,3 21-3,2 15 2,-3 33 1,-10 10 0,-1 5 1,-2-3 1,-1-20 1,0-12 5,-2-18 0,0-3-4,0-15 5,-2-10-2,-2-11 1,-1-7 10,-5-12-2,2-2 1,-3-16 1,-3-4-7,0 1 3,-8 2 4,3 17 14,1 4 2,-1 12-9,4 9-10,-7 12-18,0 8-11,-4 12-22,2 1-18,6-1-39,4-3-28,15-10 77</inkml:trace>
</inkml:ink>
</file>

<file path=word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2:51.6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0 681,'-18'2'295,"11"1"-172,6 5-20,1 0-58,13 3-10,5 0-13,-3-2-1,8 5 5,-1-1-2,7 1-8,3-1 2,1 0-6,-1-2-3,-7-2 3,-2 0-2,-10-3 4,-4 1-1,-5-2 6,-2 6 0,-7 2 2,-7 4 3,-13 6-9,-3 3-1,-5 3-6,3 2-11,4-1-31,2-2-19,6-8 17,9-4 8</inkml:trace>
</inkml:ink>
</file>

<file path=word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2:51.3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81 738,'0'-1'275,"13"-2"-202,8 2-17,9-4 1,9 2-5,7-8-17,3 0-9,11-2-20,-3-5 0,3 6 0,-3-3-6,-16-4-7,-3 1-2,-7 1-23,-8-2-20,0 4 37</inkml:trace>
</inkml:ink>
</file>

<file path=word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2:51.1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154 667,'-6'-1'284,"7"0"-134,7-3-118,15-2-11,6-4 0,15-5 13,3-3 7,10 4-4,1-3-10,6 6-16,4 1-3,-5 3-4,1 2 1,-16-2-1,-8-1-1,-10 2 0,-4 0 0,-8 3 6,-4-1-7,-5 4-11,-3 0-12,-9 0-23,-6 0-39,-9 1 58</inkml:trace>
</inkml:ink>
</file>

<file path=word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2:50.7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6 124 768,'2'9'22,"2"-3"-5,9 8 27,3-3 10,-4-8 7,1-2 17,-4-9-3,0-6-4,2-2-14,-3-5-18,-4 2-16,-2 2-4,-4 0-1,-5 2-3,-5 6-4,-4 2-2,-4 9-8,4 7 1,1 3 0,-8 3 2,6 4 0,2-1-2,5 0 0,11-2-3,7-4-3,-1-7-1,11-4 4,-2-5 1,7-9 2,4 0 2,-14-8-1,9 3 7,-11-2 5,-7 0 1,1 6 7,-8-2-2,-6 6-9,0 6 0,-14 4-12,-2 4-5,-4 12-2,-1 0-4,6 6-16,2-2-5,12 1-42,3-3 44</inkml:trace>
</inkml:ink>
</file>

<file path=word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2:47.9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119 776,'-8'-8'294,"2"3"-226,2 2-12,2 3-19,0-4-7,2 3-9,0 1-8,0 0-5,0 0-2,2 7-6,8 9 2,24 24-1,-11-29 5,1-9 8,0-3 12,-3-7 7,0-6 3,-2-4-3,-7-2-10,3-1-6,-9-3-8,-6 3 1,4 1-3,-5 8-2,-4 3-1,0 6-1,-9 2-3,-2 4-11,2 9-2,1 4-19,3 1-3,6 0-10,3-7-13,3-1-26,4-5-25,4-6-167,4-4 182</inkml:trace>
</inkml:ink>
</file>

<file path=word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2:47.5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14 634,'-14'-5'275,"3"2"-162,-3-2-3,5 4-37,2 1-16,3 2-12,4 1-9,4 2-15,0 0-1,10 5-3,2 2 9,6-1 3,5 1-2,1 0-4,1-2-12,3-2-3,-1-2-1,-1 0 1,-2-1 4,-3 0-6,-3 2 3,-12-4 0,-3-1-4,-6 3 14,-4 2-3,-8 9 7,-7 4 3,-14 13-13,-1 6 3,-3 0-14,4 3-1,1-12-15,7-3-15,5-5-20,3-8-13,8-6 7,2-2 6,6-6 6,2-7-13,6-10-241,1-15 208</inkml:trace>
</inkml:ink>
</file>

<file path=word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2:47.1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82 650,'-1'3'269,"13"-5"-125,9-3-123,16-3-1,4-7 11,7-1 6,8 0-7,6 2-15,5-1-5,5 1 0,-7 2-3,-10 2 0,-8 3-2,-10 1-2,-3-3-2,-7 1-5,-3 2-15,-7-1-38,-4 1-35,-8-3 56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1:40:45.0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24 0 1200,'21'11'439,"-8"14"-374,-4 13-3,-25 40-53,-13 22-25,-31 48-26,-14 26-3,-34 43 10,-6 16 17,-20 18 48,-5-3 31,16-19 34,3-21 19,23-42-11,14-25-27,22-44-38,11-22-18,21-36-16,7-14-3,16-24-23,4-9-17,13-16-42,7-6-15,11-14-26,6-2-12,14 2 87</inkml:trace>
</inkml:ink>
</file>

<file path=word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2:46.8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167 703,'-11'1'290,"7"-1"-182,2-2-24,8-2-27,7 0-22,9-9-22,12 2 0,12-3-7,5-1-1,8 4-4,-3-3-4,0 2-4,-4-2-3,2-1 0,2 3 1,0 3-14,-2-1-17,-9 2 26</inkml:trace>
</inkml:ink>
</file>

<file path=word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2:42.8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56 629,'26'5'262,"-24"-5"-149,-5-4-49,3 4-38,3 1-9,-3-3-1,0 1 5,0 0 8,0 0 6,-1 0 1,1 0-2,0 0-12,0 0-10,0 0-6,0 0-3,3 0 0,5-2 1,33-7-3,-29 10 1,1 1-1,2-1 0,-1-1 0,4 2-1,1-1-1,4 0 0,2-2 1,1 2 0,4 0 0,-1 2 1,9 1-1,4-2 1,-4-2-3,4-1 1,-1-2 2,-3-3-2,7 5 1,0-2 0,1-1-7,7 5 4,-1-2-7,1-1-3,1 1 1,-5 1-4,1-2 6,-2 2 1,0 2-2,0-1 0,3 3-3,-4 1 2,-5 0 1,-1 3 1,-5-1-2,1 0 3,3 3-4,1-5-11,3 1-6,4-1-5,3-3 6,0 3 9,-3-7 14,2 3 3,-1-2 1,1 0 2,4 3 0,1-1-1,4 0 1,-2-2 4,-2 0-4,-4-1 1,0 0-2,4 3-1,4 2 2,6 2-1,-1-1 1,-1-2-1,-1-4 1,1 1 0,4-5 0,4 3 0,3 1 1,-1-5 2,-1 7 5,-2 0 3,4-5-1,6 6-1,-3-2-2,-3-1-3,-1 1-1,1 1 0,4-2-3,4 1 1,-5 3-1,-10-5 0,-2 1-1,4-1 0,0-2 0,5 6 4,-1-3 0,-2 0 3,2-4-4,9 2-1,2-2 1,0 0-2,-2-2 3,-6 0-2,9 3-1,-4-2 1,2 4 2,-6-4-3,-7 2 0,4 0 1,7 2-1,1 3-1,-2-4 1,0 2 0,3-5 1,1 1 2,4 1 2,-2-4-4,-4 4 4,4 0 1,0-1-3,2 5 1,-8 0-2,-4-1 0,-1 1-2,4 1 1,-2-1 2,-5 1-1,-4 1 6,-5-4 2,6 4-4,2 0 5,0-1-6,-1 2-3,-7-2 3,-3-2-5,3 2 2,0-2-2,-2 1 1,-3-1 0,-10-3 0,-8 4 1,-7-1-1,-4 3 0,-7 2-3,-3-1-8,-8-1 6</inkml:trace>
</inkml:ink>
</file>

<file path=word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5:42.16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921</inkml:trace>
</inkml:ink>
</file>

<file path=word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4:37.85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1 59 582,'-8'-9'256,"3"3"-113,1 1-51,3 3-12,-3-2-1,6 5-6,-3-2-5,4 1-17,-3 0-12,0 0-17,0 0-9,14 27-4,26 36 7,-28-17 0,2 2-1,-4-6 2,0-4-5,-1-12 7,-1-2 1,-1-8-5,0-4 1,-4-7-7,1-3-1,-1-4-1,1-6-2,1-7-2,-1-4 4,3-9-2,0-5 0,4-4 0,1-4-4,-2-2 5,-1 8-3,-4 2-2,4 8-4,-3 9 0,1 2 3,-1 5 0,-3 3 4,-2 2-2,1 3-2,-1 1 0,-1-1 2,0 0 0,-1 0 0,1 0 1,0 0-2,0 0-10,0 0-3,0 1-19,0-1-10,0 0-18,0 0-13,0 0-24,0 0 162,0 0-59</inkml:trace>
</inkml:ink>
</file>

<file path=word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3:57.79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97 207 556,'-72'-29'243,"51"29"-114,0-1-70,1-1-11,5 0-8,0-1-1,4-1 5,3 2 0,1 1-2,2-1-3,3 2-18,3 0-9,-1 0-11,0 0-5,7 2 2,19 5 1,44 9 1,-18-11 0,18 0-2,5-2 1,10-5 0,2-2 0,17-3 0,6 0 0,17-1-1,7 2 2,-6-2 1,5 4 1,9 4 2,-9-2-2,7 6 3,3-1-4,-12 2-2,1-1 1,11 0-1,-7-1 1,4 0 3,7 0-3,-13 0 0,1 0-1,5 1-3,-8 1 3,6 2 5,5-5-2,-10-3 1,4-2 1,7-6-7,-8 4 6,4-2 1,6 0 4,-14-2 4,0-1-2,5 2 0,-10-1-4,0 0-1,8 4-3,-14-1-2,-6-2 2,-2 3-3,-3-1 1,-7 1 2,0 4-2,-6-2 2,-4 0 1,2 2 3,-3-2 1,-6 2-6,-4 0 0,-5-6 1,2 3 1,-6-3 5,-4-1 3,-20 0-5,-4-4 2,-11 1-3,-4 2 2,-5 2 9,-6 5-2,-9 1 1,-5 0 4,-5-1 5,-7 0-1,-12-1-17,-7 3-24,-15 1-40,-7 2-21,-18-2 50</inkml:trace>
</inkml:ink>
</file>

<file path=word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3:53.16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2 175 974,'-15'-6'340,"2"6"-311,0 5-13,-2 11-38,-3 9-6,0 14-5,2 6 3,1 7 24,3 2 0,7 7 5,1 3 3,10 6 5,6 1 6,8-9-4,7-3 3,6-12-6,3-6-4,15-4 4,3-5 0,2-13 3,3-4 5,-6-19 2,0-10-1,5-17 6,2-6-1,1-8 3,0-5-2,-13-9-1,-5-4 0,-20-13 4,-5-3-4,-12-8-1,-8-6-3,-9 4-4,-8 2 6,-12 25-4,-12 11 5,-10 21-6,-4 11 0,-5 13 0,3 7-3,1 21-22,-4 12-27,-5 24-38,0 14-29,6 11 64</inkml:trace>
</inkml:ink>
</file>

<file path=word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3:52.09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94 118 613,'7'-19'281,"3"-29"-134,-15 30-15,-6 4-52,-4 2-11,-4 4-19,-2 4-15,-3 9-20,-3 7-10,-5 18-22,0 14 0,-1 21-9,1 10 2,7 7 16,1 1 1,12 5 12,0 0-1,12-1-6,8-5 2,9-16-6,9-7 4,7-15 1,2-9 0,6-15-3,3-10 0,9-18 1,0-7 1,0-16 10,-4-5-4,-14-13 5,-4-5 3,-10-8 3,-4-6 6,-6-3 5,-4-3-8,-14-3-2,-3 3-1,-12 0 2,-7 2 7,-16 15 8,-13 8-4,-10 27-8,-5 15-5,4 26-23,6 17-9,0 24-12,4 12-27,4 16 40</inkml:trace>
</inkml:ink>
</file>

<file path=word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3:43.23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61 183 45,'-5'-61'37,"12"32"5,-4 5 13,-5 10 59,-6 4 23,-4 7 35,1 2 2,-6 4-52,0 2-21,-2 4-35,0 0-6,-2-3-5,6 4-8,6-4 3,-1-4-8,6 1-10,1-1-5,3-1-9,3 4-7,11 2 3,-4 0 2,9 1-2,8 0 4,3-3-4,8-2-6,4-3-2,-3-3-2,8-4-1,9 0 7,10-4-9,7 0 4,4-3-2,2-1-2,4-1 3,4 0-1,10 4-1,-5 0-1,2 2-3,0 3-3,-1 3 3,-1 1 1,-10 4 4,-7 1 0,-2 5-3,6 4 1,-8 1-6,1 2 7,-10-2-2,-5-2 0,1 3 0,5-3 0,2 2 0,-3-2-3,-1-3 2,-3-2-2,2-3 1,10 1 3,7 1 1,-1 2 1,-4-3-2,-5 1-3,0 0 2,7 0-2,10 3 2,-2-1 1,-1-1-3,0-1-1,5-3-7,2-2 5,-1-5-3,3-3 2,-7 0 6,8 0-6,2 1 3,-7 1 2,2 0 1,-6 0 4,4 4 1,0 1-5,-13 0 0,-2 2 0,-5-1-3,4 1 3,1 5 1,-7-3-4,-10-2 3,-7 1 2,-12-2-2,-4-1 0,-6 1 0,-4 0 3,-7 0-2,-2 0 2,-3 1 2,-2 0-7,-2 0 3,1 0 0,0 1-2,-2 0 1,1 1 1,-5-2-1,1-1 1,-1 0 1,-1 0-1,1 1-1,-1 0-4,0 0-6,0 0-35,0 0 31</inkml:trace>
</inkml:ink>
</file>

<file path=word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3:39.24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9 175 987,'-18'-10'331,"7"3"-322,0-3-7,5 5-2,3 2 0,3 3-1,5-1 1,7 1 15,4 0 9,13 4 14,7 1 11,15-2-12,8 6 0,7-1-8,3-1-9,11 4-1,8-5-6,12-1-5,5-1-2,14-4-2,3-1-1,8 1 3,7-1 0,2 0-5,1 1 4,12-4-3,-2 4-3,1-1 3,11 0-2,-12-3-1,8-3 4,4-4-1,-8-5-2,15 0 0,-9-5-2,-5 0 3,2 1 0,-24 5 1,-4 1-2,-7 7 0,-12 0-1,-11 3 1,-6 2 1,-14 0-1,5 2 3,-2 0 5,-5 0 1,-8 0 3,-8 0-5,-6-2-6,1 1 3,-1 0-2,-6-1-1,-14 1 0,-4 0-1,-21 2 12,-6-1 16,0 0 34,-6 1 14,2-1 6,0 0-11,-1 0-30,0 0-15,0 0-15,0 0-3,0 0-8,-3 1 0,0 0-33,-5 1-26,-27 11-87,37-12 91</inkml:trace>
</inkml:ink>
</file>

<file path=word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07T12:33:13.6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1 449,'11'7'175,"14"-3"-101,9-1 10,13-3-1,7-1-25,18-1-45,1-1-5,3-2-7,6 2 0,6 1 1,11-2 1,12-2 14,6-3 2,14-2 11,2 0-2,12 5-8,5-2 1,-5 3-12,6 3-3,1-3-2,0 3-4,12-6 2,-4 2 1,2-2-1,-1 1 2,-16 3-3,3 0-1,-12 0 5,-8 1 5,-2 2 8,-7 0 6,-8 1-3,-7 1-5,-9 2-4,-10 0-4,-6 3-3,-2 0 0,-12-1-1,-6 1-2,-17-5 7,-3 0 3,-10-1 8,-4-1 4,-7 0-3,-3 1-4,-10 0-6,-1 1-5,-4-1 0,-3 0 0,2 0-12,1 0-20,-1 0 15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E6AEA4A-EBCD-4A0D-89F7-D3AD2B6506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6</TotalTime>
  <Pages>1</Pages>
  <Words>1269</Words>
  <Characters>7239</Characters>
  <Application>Microsoft Office Word</Application>
  <DocSecurity>0</DocSecurity>
  <Lines>60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Ορίζουσες (βλέπε Strang, Κεφάλαια 4</vt:lpstr>
    </vt:vector>
  </TitlesOfParts>
  <Company>Statistics</Company>
  <LinksUpToDate>false</LinksUpToDate>
  <CharactersWithSpaces>8492</CharactersWithSpaces>
  <SharedDoc>false</SharedDoc>
  <HLinks>
    <vt:vector size="174" baseType="variant">
      <vt:variant>
        <vt:i4>1114160</vt:i4>
      </vt:variant>
      <vt:variant>
        <vt:i4>173</vt:i4>
      </vt:variant>
      <vt:variant>
        <vt:i4>0</vt:i4>
      </vt:variant>
      <vt:variant>
        <vt:i4>5</vt:i4>
      </vt:variant>
      <vt:variant>
        <vt:lpwstr/>
      </vt:variant>
      <vt:variant>
        <vt:lpwstr>_Toc305453311</vt:lpwstr>
      </vt:variant>
      <vt:variant>
        <vt:i4>1114160</vt:i4>
      </vt:variant>
      <vt:variant>
        <vt:i4>167</vt:i4>
      </vt:variant>
      <vt:variant>
        <vt:i4>0</vt:i4>
      </vt:variant>
      <vt:variant>
        <vt:i4>5</vt:i4>
      </vt:variant>
      <vt:variant>
        <vt:lpwstr/>
      </vt:variant>
      <vt:variant>
        <vt:lpwstr>_Toc305453310</vt:lpwstr>
      </vt:variant>
      <vt:variant>
        <vt:i4>1048624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05453309</vt:lpwstr>
      </vt:variant>
      <vt:variant>
        <vt:i4>1048624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05453308</vt:lpwstr>
      </vt:variant>
      <vt:variant>
        <vt:i4>1048624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05453307</vt:lpwstr>
      </vt:variant>
      <vt:variant>
        <vt:i4>1048624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05453306</vt:lpwstr>
      </vt:variant>
      <vt:variant>
        <vt:i4>1048624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305453305</vt:lpwstr>
      </vt:variant>
      <vt:variant>
        <vt:i4>1048624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305453304</vt:lpwstr>
      </vt:variant>
      <vt:variant>
        <vt:i4>104862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05453303</vt:lpwstr>
      </vt:variant>
      <vt:variant>
        <vt:i4>104862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05453302</vt:lpwstr>
      </vt:variant>
      <vt:variant>
        <vt:i4>1048624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05453301</vt:lpwstr>
      </vt:variant>
      <vt:variant>
        <vt:i4>1048624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05453300</vt:lpwstr>
      </vt:variant>
      <vt:variant>
        <vt:i4>163844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05453299</vt:lpwstr>
      </vt:variant>
      <vt:variant>
        <vt:i4>163844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05453298</vt:lpwstr>
      </vt:variant>
      <vt:variant>
        <vt:i4>163844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05453297</vt:lpwstr>
      </vt:variant>
      <vt:variant>
        <vt:i4>163844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05453296</vt:lpwstr>
      </vt:variant>
      <vt:variant>
        <vt:i4>163844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05453295</vt:lpwstr>
      </vt:variant>
      <vt:variant>
        <vt:i4>163844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05453294</vt:lpwstr>
      </vt:variant>
      <vt:variant>
        <vt:i4>1638449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05453293</vt:lpwstr>
      </vt:variant>
      <vt:variant>
        <vt:i4>1638449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05453292</vt:lpwstr>
      </vt:variant>
      <vt:variant>
        <vt:i4>163844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05453291</vt:lpwstr>
      </vt:variant>
      <vt:variant>
        <vt:i4>1638449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05453290</vt:lpwstr>
      </vt:variant>
      <vt:variant>
        <vt:i4>1572913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05453289</vt:lpwstr>
      </vt:variant>
      <vt:variant>
        <vt:i4>1572913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05453288</vt:lpwstr>
      </vt:variant>
      <vt:variant>
        <vt:i4>1572913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05453287</vt:lpwstr>
      </vt:variant>
      <vt:variant>
        <vt:i4>1572913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05453286</vt:lpwstr>
      </vt:variant>
      <vt:variant>
        <vt:i4>1572913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05453285</vt:lpwstr>
      </vt:variant>
      <vt:variant>
        <vt:i4>1572913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05453284</vt:lpwstr>
      </vt:variant>
      <vt:variant>
        <vt:i4>157291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05453283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Ορίζουσες (βλέπε Strang, Κεφάλαια 4</dc:title>
  <dc:creator>Anastasios</dc:creator>
  <cp:lastModifiedBy>user</cp:lastModifiedBy>
  <cp:revision>54</cp:revision>
  <cp:lastPrinted>2005-12-20T12:36:00Z</cp:lastPrinted>
  <dcterms:created xsi:type="dcterms:W3CDTF">2020-12-10T10:31:00Z</dcterms:created>
  <dcterms:modified xsi:type="dcterms:W3CDTF">2021-01-07T1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